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3" r:id="rId7"/>
    <p:sldId id="264" r:id="rId8"/>
    <p:sldId id="265" r:id="rId9"/>
    <p:sldId id="266" r:id="rId10"/>
    <p:sldId id="267" r:id="rId11"/>
    <p:sldId id="324" r:id="rId12"/>
    <p:sldId id="268" r:id="rId13"/>
    <p:sldId id="269" r:id="rId14"/>
    <p:sldId id="270" r:id="rId15"/>
    <p:sldId id="271" r:id="rId16"/>
    <p:sldId id="273" r:id="rId17"/>
    <p:sldId id="275" r:id="rId18"/>
    <p:sldId id="276" r:id="rId19"/>
    <p:sldId id="277" r:id="rId20"/>
    <p:sldId id="278" r:id="rId21"/>
    <p:sldId id="279" r:id="rId22"/>
    <p:sldId id="280" r:id="rId23"/>
    <p:sldId id="328" r:id="rId24"/>
    <p:sldId id="329" r:id="rId25"/>
    <p:sldId id="330" r:id="rId26"/>
    <p:sldId id="333" r:id="rId27"/>
    <p:sldId id="334" r:id="rId28"/>
    <p:sldId id="281" r:id="rId29"/>
    <p:sldId id="284" r:id="rId30"/>
    <p:sldId id="285" r:id="rId31"/>
    <p:sldId id="294" r:id="rId32"/>
    <p:sldId id="296" r:id="rId33"/>
    <p:sldId id="335" r:id="rId34"/>
    <p:sldId id="336" r:id="rId35"/>
    <p:sldId id="297" r:id="rId36"/>
    <p:sldId id="298" r:id="rId37"/>
    <p:sldId id="299" r:id="rId38"/>
    <p:sldId id="302" r:id="rId39"/>
    <p:sldId id="303" r:id="rId40"/>
    <p:sldId id="348" r:id="rId41"/>
    <p:sldId id="338" r:id="rId42"/>
    <p:sldId id="339" r:id="rId43"/>
    <p:sldId id="340" r:id="rId44"/>
    <p:sldId id="304" r:id="rId45"/>
    <p:sldId id="305" r:id="rId46"/>
    <p:sldId id="306" r:id="rId47"/>
    <p:sldId id="349" r:id="rId48"/>
    <p:sldId id="307" r:id="rId49"/>
    <p:sldId id="310" r:id="rId50"/>
    <p:sldId id="311" r:id="rId51"/>
    <p:sldId id="312" r:id="rId52"/>
    <p:sldId id="313" r:id="rId53"/>
    <p:sldId id="314" r:id="rId54"/>
    <p:sldId id="315" r:id="rId55"/>
    <p:sldId id="316" r:id="rId56"/>
    <p:sldId id="317" r:id="rId57"/>
    <p:sldId id="318" r:id="rId58"/>
    <p:sldId id="319" r:id="rId59"/>
    <p:sldId id="320" r:id="rId60"/>
    <p:sldId id="325" r:id="rId61"/>
    <p:sldId id="326" r:id="rId62"/>
    <p:sldId id="321" r:id="rId63"/>
    <p:sldId id="322" r:id="rId64"/>
    <p:sldId id="323" r:id="rId65"/>
    <p:sldId id="342" r:id="rId66"/>
    <p:sldId id="344" r:id="rId67"/>
    <p:sldId id="345" r:id="rId68"/>
    <p:sldId id="346" r:id="rId69"/>
    <p:sldId id="347" r:id="rId7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85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IRA ." userId="9a2778fa330388c5" providerId="LiveId" clId="{F61B8E0A-B6E2-4267-874E-47610AF18A4D}"/>
    <pc:docChg chg="modSld">
      <pc:chgData name="KIRA ." userId="9a2778fa330388c5" providerId="LiveId" clId="{F61B8E0A-B6E2-4267-874E-47610AF18A4D}" dt="2022-12-17T17:06:48.647" v="1" actId="1076"/>
      <pc:docMkLst>
        <pc:docMk/>
      </pc:docMkLst>
      <pc:sldChg chg="modSp mod">
        <pc:chgData name="KIRA ." userId="9a2778fa330388c5" providerId="LiveId" clId="{F61B8E0A-B6E2-4267-874E-47610AF18A4D}" dt="2022-12-17T17:06:48.647" v="1" actId="1076"/>
        <pc:sldMkLst>
          <pc:docMk/>
          <pc:sldMk cId="127974339" sldId="275"/>
        </pc:sldMkLst>
        <pc:inkChg chg="mod">
          <ac:chgData name="KIRA ." userId="9a2778fa330388c5" providerId="LiveId" clId="{F61B8E0A-B6E2-4267-874E-47610AF18A4D}" dt="2022-12-17T17:06:48.647" v="1" actId="1076"/>
          <ac:inkMkLst>
            <pc:docMk/>
            <pc:sldMk cId="127974339" sldId="275"/>
            <ac:inkMk id="2" creationId="{00000000-0000-0000-0000-000000000000}"/>
          </ac:inkMkLst>
        </pc:inkChg>
      </pc:sldChg>
      <pc:sldChg chg="modSp mod">
        <pc:chgData name="KIRA ." userId="9a2778fa330388c5" providerId="LiveId" clId="{F61B8E0A-B6E2-4267-874E-47610AF18A4D}" dt="2022-12-17T15:04:52.217" v="0" actId="1076"/>
        <pc:sldMkLst>
          <pc:docMk/>
          <pc:sldMk cId="1769417305" sldId="298"/>
        </pc:sldMkLst>
        <pc:picChg chg="mod">
          <ac:chgData name="KIRA ." userId="9a2778fa330388c5" providerId="LiveId" clId="{F61B8E0A-B6E2-4267-874E-47610AF18A4D}" dt="2022-12-17T15:04:52.217" v="0" actId="1076"/>
          <ac:picMkLst>
            <pc:docMk/>
            <pc:sldMk cId="1769417305" sldId="298"/>
            <ac:picMk id="2" creationId="{00000000-0000-0000-0000-000000000000}"/>
          </ac:picMkLst>
        </pc:pic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09T06:04:42.7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487 2853 326 0,'-3'-12'0'0,"3"-1"0"0,0 1 15 16,0 3 10-16,7 2-13 15,5 0-3-15,0 2-6 16,3 3 0-16,2 2 0 15,-5 0 2-15,2 0-2 0,-1 9 7 16,-4 3-2-16,-1 2 1 16,0 3 0-16,-4 0 0 15,-1 1 4-15,-1 0-2 16,0-2 3-16,-2 0 0 16,1-1-2-16,3-5-3 0,-1 3 1 15,7-4-2-15,-1-1 1 16,6-1 3-16,2-1-1 15,1-2-2-15,5-4-3 16,-1 0-3-16,0 0 1 16,-3-6-3-16,-3-3 1 0,0-3 0 15,-3-3 0-15,-2 1 1 16,-4-4-1-16,-1-3 1 16,-3-1 0-16,-3 1-2 15,0 0 2-15,0 3-2 16,0 1 1-16,-1 5 3 15,-4 4 0-15,2 0 0 0,1 5-2 16,0 1 0 0,-1 2 0-16,3 0-5 0,-2 0 2 15,-2 9-3-15,3 5 2 16,1 4 0-16,0 4 2 16,0 4 1-16,0 3 3 0,0 3 2 15,0 1 0-15,5 4 3 16,0-2 1-16,-1 4-3 15,2-1-2-15,-1-1-1 16,-1-3 0-16,-1-2-1 16,-1-3-2-16,-2-2 1 0,0-2-1 15,0-4 0-15,-4-2 0 16,-3 0 1-16,-2-5 0 16,0 0 2-16,-1-3 2 15,0-4 3-15,-1-5-1 16,1 0-2-1,-1-2 2-15,0 0-50 16,2-9 46-16,-2-8 0 0,2-1-3 16,2-3-3-16,2-2 3 15,2-2-2-15,3-2-2 16,0 4 1-16,0-4-1 16,7 2 2-16,3 0-2 15,3 2-1-15,1 0-8 16,3 3-13-16,-2 1 20 15,4-1-60-15,2 0-7 16,-1 1-80-16,0-2-154 0</inkml:trace>
  <inkml:trace contextRef="#ctx0" brushRef="#br0" timeOffset="268.95">24107 2563 388 0,'0'-11'60'0,"0"3"-51"16,0 0 14-16,2 3 30 16,-2 2-19-16,0 3-15 15,1 0-11-15,1 3-12 16,-2 10-2-16,2 6 7 16,0 7 0-16,-1 3-1 15,1 2 1-15,-2 1 0 0,0 1-1 16,0-1 1-16,0-3 0 15,0 0-2-15,2-5-25 16,3-2-48-16,1-8-66 16,3-5-209-16</inkml:trace>
  <inkml:trace contextRef="#ctx0" brushRef="#br0" timeOffset="531.73">24581 2955 558 0,'3'2'14'0,"0"-2"-11"16,5 0 16-16,1 0 8 15,3 0-9-15,5 2-10 16,6-2-4-16,0 2-1 15,2 0-1-15,4-1-1 16,-5 3-1-16,-2-1-1 16,-2 1-22-16,-5-1-29 15,-6 2-77-15,-4 0-144 0</inkml:trace>
  <inkml:trace contextRef="#ctx0" brushRef="#br0" timeOffset="719.19">24674 3103 184 0,'-12'6'274'0,"5"-3"-241"16,2-1 17-16,4-2 11 15,1 2-24-15,0-2-14 16,7 0-6-16,7 0 1 0,6 0-4 16,6 0-7-16,2 0-3 15,-1 0-4-15,1 0-2 16,-4 0-51-16,-4 0-85 15</inkml:trace>
  <inkml:trace contextRef="#ctx0" brushRef="#br0" timeOffset="1422.72">26024 2839 386 0,'0'-12'20'16,"0"-2"15"-16,2-4 11 15,-2 1-5-15,0 2-26 16,0 0-6-16,0 1 0 0,-5 3-5 16,-2 2 0-16,-4 1 0 15,0 4-2-15,-1 4 0 16,-3 0-1-16,3 0-1 15,-3 8 0-15,3 7 1 0,0 5 0 16,5 1 0 0,4 6 2-16,3 0-1 0,0 4 2 15,5 2 3-15,7 3 0 16,0-5-3-16,-2 6 1 16,2-5-3-16,-5-4 0 15,-4 1-1-15,0-6 3 0,-3-3-2 16,0-3-1-16,0-3 1 15,-3-3-2-15,-2-4 1 16,-6-1-1-16,2-4-9 16,-5-2-22-16,-1 0-28 15,-4-8-40-15,-1-6-1 0,-2-2-13 16,-2-6-79-16</inkml:trace>
  <inkml:trace contextRef="#ctx0" brushRef="#br0" timeOffset="1566.58">25729 3025 209 0,'-10'-11'111'0,"5"0"-16"15,3 4-23-15,2 0-24 0,2 0-20 16,12 0-14 0,8 2-8-16,5-1-2 0,5 3-3 15,9 1-5-15,4 0 6 16,0 0 0-16,5 2-6 16,1 0-42-16,-1-4-15 0,-3-1-133 15</inkml:trace>
  <inkml:trace contextRef="#ctx0" brushRef="#br0" timeOffset="1910.24">26433 2732 156 0,'0'-7'141'0,"-1"-2"-117"16,-4 2 30-16,-1 2-5 15,-2 3-13-15,-2 0-11 16,0 2-8-16,-4 0-6 16,-1 7-1-16,-4 9 3 15,4 4-4-15,0 5 2 0,3 3 2 16,1 4 0-16,3 3-1 16,3 3-6-16,3-1 0 15,2-2 1-15,0 1-1 16,6-2-3-16,5-4-2 15,3-3 0-15,-1-2 0 0,3-5-1 16,6-3 0-16,-2-4-21 16,-1-8-13-16,3-3-23 15,-2-2-68-15,-3-2-136 16</inkml:trace>
  <inkml:trace contextRef="#ctx0" brushRef="#br0" timeOffset="2507.32">26574 2889 437 0,'0'-11'15'0,"-2"-1"2"16,2 3 23-16,0 2-7 15,2 2-13-15,7 3-15 16,2 0-4-16,1 2 1 0,4 2-3 15,-1 10 1-15,2 4-2 16,0 2 2-16,-3 6-1 16,-3-4 0-16,-4 4 1 0,-3-3 0 15,-4 1-4-15,0-2-1 16,-9-3 1-16,-2-3 4 16,0-1 0-16,-3-2 3 15,3-6-2-15,4 0 0 16,2-5 0-16,3 0 0 0,2-2 3 15,0-8 0-15,7-6-4 16,6-6-2-16,1-1-1 16,2 0-8-16,0-3 5 15,-1 2 6-15,-1-1 1 16,-4 2-1-16,0 2 1 0,-3 2-1 16,-2 2 5-16,-3 3 2 15,-2 3-1-15,0 2 1 16,0 2-4-16,0 3 2 15,0 3 4-15,-2 1-4 16,-7 0-2-16,3 1-3 16,-2 10 0-16,-1 3-1 0,-2 6 2 15,4 3 1-15,0 0 0 16,5 4 2-16,0-2 2 16,2 0-1-16,0-2-1 15,2-2-2-15,7-1 0 16,2-2-2-16,3-6 1 0,2 1-1 15,5-4-4-15,1-5-37 16,3-4-60-16,3 0-136 16</inkml:trace>
  <inkml:trace contextRef="#ctx0" brushRef="#br0" timeOffset="2788.53">27098 2948 388 0,'0'0'84'0,"2"0"-59"16,0 0-13-16,1 0 0 0,-1 7 3 15,3 4 4-15,-1 5-2 16,0 0-1-16,-4 4-7 16,0 1-4-16,0 1-2 15,-4-3-2-15,-3 1 2 0,-4 1-1 16,1-3 0-16,0-2 0 15,-2-4-1-15,2-1 0 16,0-4-2-16,5-3 2 16,1-4-19-16,4 0-35 15,0-4-74-15</inkml:trace>
  <inkml:trace contextRef="#ctx0" brushRef="#br0" timeOffset="3647.98">27395 2716 441 0,'0'-14'24'15,"3"0"-19"-15,3 3 14 0,6 2 24 16,-1 0-13-16,-2 4-19 15,3 3-8-15,1 1-1 16,-4 1-2-16,1 0 1 16,-2 9-2-16,-1 2 0 15,-3 6 0-15,-1 1 0 0,-1 3 1 16,0 2 1 0,-2-2 0-16,0 1-1 15,0-2 1-15,0-1 0 0,1-3-1 16,3-1 1-16,-1-5-1 15,4 1 1-15,1-6-1 16,6-1 3-16,-1-2-2 0,3-2 4 16,1 0 0-16,-2-4-3 15,2-5 1-15,0-3 0 16,-2-1-1-16,-1-5 0 16,-1-1 1-16,-2-1 3 0,-3-3 1 15,-1 3-3-15,-2-1-6 16,-2 3 4-16,-1 4-1 15,-2 3 5-15,0 4 1 16,0 3 2-16,0 3-1 16,0-2-5-16,0 3-2 15,0 0 0-15,0 0-2 0,-2 3 0 16,-1 7 0-16,-1 3 1 16,1 4 1-16,0 5 2 15,0 3 2-15,3 0 1 16,0 2 3-16,0 1 4 15,0 1-10-15,0-1-33 16,3 0 36-16,-3 0-1 0,3 0-3 16,-3-3 2-16,0 0-3 15,0-2 2-15,0-2-1 16,-6-1 0-16,-1-2 0 16,0-4-1-16,-2-1 2 0,1-4-1 15,1-2 0-15,0-4 1 16,0-3 3-16,-1 0 4 15,1 0 2-15,2-3 2 16,0-6-4-16,1-5-3 16,1-4-3-16,3-2-2 0,0 0 0 15,0-2-1-15,3 0-1 16,4-1 0-16,2 3-2 16,4 1-1-16,1 1 1 15,1 2 0-15,4 0 0 16,1 3 2-16,0 0-6 15,-4 3 1-15,2 5-14 0,-5 1-6 16,-7 2-30-16,2 2 16 16,-2 0-75-16,-5 0-161 15</inkml:trace>
  <inkml:trace contextRef="#ctx0" brushRef="#br0" timeOffset="4069.77">27935 2576 366 0,'0'-10'41'0,"0"0"-15"15,2 2 20-15,1-1 17 16,4 4-27-16,-1-1-9 15,-2 4-8-15,3-2-2 0,-2 4 0 16,2 0-9-16,4 2-3 16,1 8 1-16,3 5 2 15,-1 8 3-15,3 6-44 16,0 2 47-16,-4 5 2 0,0 3-6 16,-5 0-3-16,-1-3 2 15,-6-2-7-15,-1-4 3 16,0-1-5-16,-4-4 3 15,-5-2-2-15,-3-3 0 16,0 0 1-16,-1-3 1 0,-6 1 0 16,2-5-2-16,-3 1 0 15,-2 0 1 1,-2-2-2-16,-2 3-3 0,-4-4-41 16,1-1-58-16,5-4-469 15</inkml:trace>
  <inkml:trace contextRef="#ctx0" brushRef="#br0" timeOffset="14891.32">26094 3642 273 0,'-3'-7'10'15,"1"0"13"1,-2 3 19-16,4 1-4 15,0-1-12-15,0 3 0 16,0 1-12-16,0 0-2 16,0 0-8-16,6 5-2 15,1 5 4-15,2 3-1 0,2 3-2 16,1-2 0-16,3 0 0 16,-3 3 2-16,3-6-1 15,0-1 1-15,0-1 4 16,4-2-2-16,2-4 1 15,-1 0-6-15,5-3 1 0,-2 0 0 16,0-3-2-16,3-7 1 16,-5 1-1-16,2-1 0 15,-1-1 0-15,-2-2 1 16,-1 1-3-16,-2 1 3 16,2-2-2-16,-3 1 0 0,6 2-1 15,-1 0 2-15,3 3-1 16,1 0-1-16,2 2 1 15,0 5 0-15,0 0-2 16,-2 0-1-16,0 8 2 0,-2 3-1 16,-2 2 2-16,-2 1-1 15,-3 1 1-15,0-1 0 16,-3-1 0-16,-1 0 0 16,-1-3 0-16,-2-2 0 15,0-1 1-15,-2-1-1 16,1-5 0-16,-1-1 0 15,0 0 2-15,2 0 0 0,2-4 0 16,1-6-1-16,3-1 0 16,1-3 0-16,2 0-1 15,-1 2 1-15,5-5-1 16,2 5-1-16,0-1 2 0,3 3-2 16,0 2 1-16,-1 3-1 15,1 2 1-15,1 3-1 16,0 0-1-16,0 5 0 15,1 6 2-15,-3-1 2 16,1-1-1-16,2 2 1 0,-2-6 2 16,2 1 0-1,0-6 7-15,-1 0 1 0,0-2 1 16,-1-9 5-16,-5-1-2 16,-3-1-1-16,-3-3 5 15,-4 2-2-15,-3-2-5 16,-4 2-6-16,-2-1-1 0,-3 0-2 15,0 2-3-15,0-2-3 16,-10 5-33-16,-2 3-38 16,-6-2-126-16</inkml:trace>
  <inkml:trace contextRef="#ctx0" brushRef="#br0" timeOffset="15627.35">26969 4074 297 0,'-8'-6'12'0,"5"1"19"16,1 3 17-16,-1 0-14 16,3 2-7-16,0 0-4 0,0 2-16 15,0 11-7-15,0 5 4 16,1 7 9-16,3 8 5 16,2 4 0-16,-4 5-1 15,3 3-3-15,-3-3-1 0,1 3 1 16,-3-4-3-16,2-2 0 15,-2-1-2-15,0-6-1 16,0 0 0-16,0-4-2 16,0-4 0-16,0-3-1 15,0-5-2-15,0-3-2 0,0-3 2 16,0-5-1-16,0-1 0 16,0-2-2-16,0 0 2 15,0-2 2-15,0 0-3 16,-2 0 3-16,0-4-13 15,1-7-20-15,-1-3-20 16,0-9-45-16,2-6-84 0</inkml:trace>
  <inkml:trace contextRef="#ctx0" brushRef="#br0" timeOffset="16017.97">27152 4114 369 0,'0'-12'11'0,"0"0"6"16,0 3 17-16,2 2 4 15,-2 1-11-15,0 5-9 0,0-2-4 16,0 3-6-16,0 0-6 16,0 3-4-16,2 7 1 15,-2 8 1-15,2 4 3 16,1 7 4-16,-1 6 0 15,3 2 2-15,-1 4-1 0,1 0 3 16,1 0 1-16,-1 0-4 16,-1-2-3-16,1-1-1 15,-3-2 0-15,1-1 2 16,-3-2-1-16,2-5-2 16,-2-1-2-16,0-4 1 15,0-7-1-15,0-4 0 0,0 1-1 16,-2-8 2-16,2-1-2 15,0 0 1-15,-3-4-1 16,-1 0-2-16,-3 0-20 16,-2 0-34-16,-5 0-69 15,-2-10-137-15</inkml:trace>
  <inkml:trace contextRef="#ctx0" brushRef="#br0" timeOffset="16413.18">26795 4586 261 0,'-7'-6'20'0,"2"3"23"16,5-3 22-16,0 4-16 0,0 1-8 15,0 1-21-15,10 0-9 16,-1 3 0-16,4 8 5 15,1 4-3-15,4 1 1 16,-4 3 0-16,3-1-4 16,-3 3 4-16,4-1-6 0,-2 1 0 15,2 1-1-15,-2-3-4 16,0 3 2-16,0-5 0 16,-1 1-2-16,-1-3 0 15,-1-3-2-15,-1-1-1 16,-2 0 1-16,2-4-1 15,-5-2 1-15,0-1-2 16,1-2 3-16,-1-2-4 0,-2 0-16 16,2-2-9-16,4-9-13 15,-6-5-40-15,2-2-67 0</inkml:trace>
  <inkml:trace contextRef="#ctx0" brushRef="#br0" timeOffset="16756.89">27421 4539 231 0,'10'-12'60'0,"-3"1"-20"15,-2 4-3-15,-2 1-6 16,1 3 2-16,-1 3-3 0,-1 0-14 16,1 0-6-16,0 0-3 15,-1 0 3-15,0 0-1 16,-1 2-3-16,-1 3 2 15,0 4 0-15,0 0 3 0,0 3 3 16,-5 4-2 0,-4 2 3-16,-2 2 1 15,-1 3-3-15,-3 0-3 0,-1 2-2 16,0-2 3-16,0-1-1 16,0 0-4-16,0-4 4 15,3-1-7-15,1-1 1 0,0-2-3 16,5 1-1-16,-1-4 1 15,2-1-2-15,0 1-28 16,1-10-67-16,0-1-311 16</inkml:trace>
  <inkml:trace contextRef="#ctx0" brushRef="#br0" timeOffset="19020.55">26310 5672 309 0,'-16'0'6'0,"3"9"3"15,8-8 2-15,5 1 22 16,0-2-17-16,13 0 2 16,6-5 20-16,4-9-1 0,10-2-14 15,-4-6-8-15,1-3-2 16,-3-3-4-16,-3-1 2 16,-3-3-2-16,-7 1-1 15,-3-2-4-15,-6-1 2 16,-1 0-4-16,-4 2 0 15,0 1-1-15,-4 7 1 0,-3 1-1 16,0 6-1 0,0 3 1-16,1 6 0 0,1 5-2 15,1 3 3-15,3 0-3 16,-1 6-2-16,2 11 2 16,0 4 1-16,0 8-1 0,0 5 1 15,2 4 0-15,5 6 0 16,-2-2 2-16,4 2 2 15,-2-5-3-15,6-1 2 16,-2-2 1-16,-1-6-2 16,1-4-1-16,0-6-2 0,-4-2 3 15,0-6-1-15,-2-3-1 16,0-5 1-16,-3-2 0 16,1-2 1-16,1-4 8 15,1-7 10-15,-2-8-13 16,2-3-3-16,2-5-3 15,0-3 0-15,0-2-1 16,-1 0 1-16,6 0-2 0,-3 5 0 16,1 3 1-16,1 6-1 15,0 5 1-15,-1 8-3 16,2 3 2-16,0 2-2 16,-2 9 2-16,3 5 0 0,1 5 0 15,0 3 1-15,-2 1 0 16,3-3 1-16,-2 0-1 15,3-1 0-15,-1-3 0 16,-1-5 0-16,3-2 0 16,1-6 1-16,-2-3 0 0,2 0 1 15,1-5 3-15,-2-10 0 16,-2-2 1-16,0-4 0 16,-3-3-4-16,0-1 0 15,-5-1 0-15,0 1-2 16,-6 5 0-16,1 4 0 15,0 5 0-15,-2 6-1 16,0 5 1-16,0 2-2 0,0 10-2 16,0 6 4-16,0 3-3 15,5 4 3-15,3-1-1 16,4-3 1-16,2 1 0 0,3-7 0 16,3-2 1-16,1-6 0 15,1-5 2-15,-4-2 2 16,1-4 1-16,-6-8 1 15,-2-8 1-15,-6 1 5 16,-5-6-5-16,0-2-4 16,0-3-2-16,-9-1-1 0,-6 5-3 15,0-1-12-15,-4 5-2 16,0 8 6-16,-4 5 4 16,-1 6 2-16,2 3 1 15,0 7-1-15,1 4 2 0,8 4 1 16,3-2 0-1,5 3-1-15,5-2 0 0,1 0-1 16,14-3-2-16,3-4 2 16,7 2 2-16,-1-5-1 15,3-4 0-15,-2 0 2 0,-2 0 0 16,-2-7 1-16,1 0 0 16,-3-4-1-16,1 0 1 15,2 2-2-15,-4 4 3 16,2 1-4-16,0 4 3 15,-3 0-2-15,2 5-1 16,-4 6 1-16,2 2 0 0,-5-1 1 16,0 2 1-16,-4-1-1 15,-1 2 0-15,-5-5 0 16,0-1 0-16,-2-2 1 16,0-1 0-16,0-1 0 15,0-2 1-15,-4-1-1 0,1-2 1 16,-1 0-1-16,-1 0 2 15,2 0-1-15,-2-7 0 16,0-2-1-16,3-5 0 16,0-2-1-16,2-5 1 15,0-1-1-15,0-3 0 16,4 0 0-16,7 5-1 0,1 1-1 16,2 1 1-16,3 9 1 15,-3 5-1-15,1 4-1 16,0 0-3-16,-1 15 3 15,1 2 2-15,-2 7 0 0,1-3-1 16,-4 1 1-16,0-3 0 16,1-1 1-16,-4-5-1 15,-1-6 0-15,-3 0 0 16,-1-6 1-16,0-1 7 16,1-3 13-16,-1-9 1 15,0-5-17-15,1-2-3 0,1-5-3 16,4-2 1-1,-3 2-1-15,5 2-4 0,-3 0-6 16,3 8 7-16,0 3 2 16,-3 6 1-16,2 5 0 15,2 0 0-15,0 6-2 0,2 8 2 16,-2 1 2-16,-1 5-1 16,3-1 0-16,-4-1 0 15,1 0 1-15,0-1-1 16,-3-2 0-16,-2-4 0 15,2-2-19-15,1-4-15 0,-1-1-31 16,0-4-53-16,3 0-99 16</inkml:trace>
  <inkml:trace contextRef="#ctx0" brushRef="#br0" timeOffset="19364.22">27972 5217 351 0,'0'-6'51'0,"-3"3"-5"16,-1 3 6-16,1 0-22 16,1 0-15-16,-3 9-3 15,3 3-2-15,2 7 7 0,0 0 3 16,0 2-6-16,0 2-5 16,9-3-4-16,3-1 1 15,3-2 2-15,2-5-4 16,4-3-1-16,-1-5 0 0,0-4 1 15,1 0 4-15,-3-10 4 16,-1-4-5-16,-3-1-1 16,-6-6-5-16,-3 0 1 15,-3 0 1-15,-2-4-1 16,-5 4-1-16,-5-2 0 16,-9 5-1-16,-1 4-3 0,-3 4-7 15,-2 10-11 1,3 0-9-16,0 6-7 0,5 5-25 15,2-1-64-15,6-5-237 16</inkml:trace>
  <inkml:trace contextRef="#ctx0" brushRef="#br0" timeOffset="20449.72">28320 5179 1 0,'8'-8'309'0,"-2"-3"-279"16,-3 0 6-16,2 1-2 15,-1 0-13-15,-2 2-4 16,-2-1 3-16,0 1 1 16,0-2-3-16,-7 5-6 15,-6 0-6-15,-1 2-5 0,-2 3-1 16,-2 0 2 0,2 4-1-16,-1 9 0 0,5 1 0 15,5 2 1-15,3 2 0 16,4 2-1-16,0-4 1 15,13 4 1-15,2-9-2 16,0 0 2-16,1-4 0 0,-1-6 2 16,-3-1 1-16,-1 0 3 15,-5-4 10-15,-3-7-4 16,1-2-3-16,-3 1-2 16,-1-1-4-16,0 0-4 15,0 3-1-15,0 3-1 0,0 4 0 16,0 3-1-16,0 0-3 15,0 6-1-15,4 9 4 16,3 7 1-16,-1 5 0 16,4 5 0-16,3 2 1 15,0 2 1-15,-1 2 0 16,-1-2 1-16,-4-4-1 16,-2-3-1-16,-5-4 0 15,0-6 5-15,0-3 3 0,-6-4 0 0,-6-5 4 16,0-1 3-16,0-4-3 15,0-2-4-15,0-2-5 16,3-9-34-16,2-3 20 16,1-6 12-16,6 1-1 0,0-8 37 15,0 2-45 1,6-5-6-16,8 1 0 0,4-2-2 16,4 1 1-16,3 1 6 15,2 0 0-15,0 2 5 16,-1 2-2-16,-2 3 2 0,-2-2 1 15,-7 4 2-15,-2-2 0 16,-6 3 0-16,-1 1 1 16,-6 4 2-16,0 0 1 15,0 1 0-15,-7 8-3 0,-4 0 0 16,2 5-1-16,-4 0 0 16,5 4 0-16,-4 10-1 15,5 4 1-15,4 1 0 16,1 4 1-16,2 3 1 15,4-4 2-15,8-3-2 0,3 1 0 16,0-3 1-16,5-5-1 16,0-5 0-16,1-1 0 15,1-5 0-15,0-1 0 16,-1 0-5-16,1-1-30 16,-7-6-43-16,-3-3-96 15</inkml:trace>
  <inkml:trace contextRef="#ctx0" brushRef="#br0" timeOffset="21623.89">28744 5014 436 0,'-6'-11'22'15,"0"0"12"-15,6 3 8 16,0 0-17-16,4 2-12 16,4-2-10-16,2 3-1 15,1 3-1-15,-1 2 2 0,3 0-4 16,-1 7 1-16,2 7 0 16,-1 4 0-1,0 5 1-15,-2-1-1 0,-1-1 0 16,2-2 0-16,-5 0 0 15,-2-5 1-15,0-5-1 16,0-2 0-16,-3-4 1 16,2-2-1-16,2-1 2 0,-3 0 9 15,3-1 1-15,0-9-1 16,0-3-3-16,-1-1-3 16,3-4-2-16,-1-2-2 15,-4 1 0-15,3-2-2 0,-1 3 2 16,-1-2-1-16,0 6 0 15,-3 3 0-15,3 0 0 16,-2 4 0-16,-1 4 0 16,-1 1 0-16,2 2 0 15,0 0-1-15,0 0-1 16,3 5 0-16,-2 8 1 0,5-1 0 16,-1 6 1-16,2 2 0 15,0 2-1-15,0-1 1 16,3-2 1-16,2-1-2 15,-2-2 1-15,2-4 1 16,0-4-1-16,4-5 1 0,-1-3 0 16,3 0 2-16,-1-3 2 15,1-8 4-15,0-5-3 16,-4 0 2-16,-3-2 0 16,-1-1-4-16,-7-3-2 0,0 1-1 15,-3 1 0-15,-2-2 1 16,0 5-1-16,-3 1-1 15,-4 3 0-15,0 4-1 16,-3 6 1-16,1 1-2 16,1 2 0-16,1 3 0 15,-1 8 0-15,4 7-2 0,3 2 1 16,1 1 1-16,0 2 1 16,13-1 1-16,1-1 0 15,6-3 1-15,-1-4 0 16,3-3 0-16,1-3-1 15,1-6 1-15,-3-2-4 0,-1 0-18 16,0-5-13-16,-1-9-4 16,-2-2 0-16,-3-4 16 15,0-4 18-15,-1-2 3 16,-3-2 0-16,1 0 0 16,-4 0-1-16,-1 7 1 0,-1 5 7 15,-3 5 15-15,-2 6 0 16,0 3-1-16,0 2-3 15,0 2-9-15,-2 7-4 16,-2 5 2-16,1 3 7 16,3 2 1-16,0 3-2 0,0-3-8 15,5-1 3-15,5-1-3 16,2-4 2-16,2-2-3 16,2-4 1-16,1-2-1 15,-1-5 2-15,2 0 4 16,-4-1-1-16,1-9 0 15,-3-2-3-15,-1-2-2 16,-5-4-43-16,-3-2 41 0,-3 1 3 16,0-5-2-16,-3 2-1 15,-7 0 0-15,-4 1 0 16,-4 6 1-16,0 5 27 16,-3 5-37-16,0 5-3 0,2 0-3 15,1 6-14-15,4 7 3 16,1 3-14-16,9-4-13 15,4 1-38-15,0-3-44 16,14-4-156-16</inkml:trace>
  <inkml:trace contextRef="#ctx0" brushRef="#br0" timeOffset="22352.24">29727 4823 99 0,'20'-14'292'0,"-4"-6"-221"0,2 6-28 15,-4-1 3-15,-1 5-12 16,-6 5-18-16,0 1-6 15,-4 4-4-15,4 0-3 16,-6 9 1-16,3 5 0 16,-2 6-1-16,3-1 2 0,0 1 2 15,-2 1-2-15,4-1-3 16,0-2-2-16,0-6 1 16,0 1 0-16,1-4 0 15,2-4 0-15,-1-3 1 16,-1-2 2-16,2 0-3 0,-1-7 2 15,-1-6-2 1,2-1 0-16,-3-5 0 0,0-1 0 16,2-3-1-16,0-2 0 15,0 0 0-15,-2-4-1 16,-2 6 0-16,3 1 1 0,-6 6 0 16,-2 4 0-16,0 6 0 15,0 5-1-15,0 1-1 16,0 5 0-16,0 9 1 15,0 4 1-15,0 4 1 16,2-1 3-16,5 1-1 16,3-3 1-16,3-1 1 0,1-5 1 15,4-3-2-15,1-5-1 16,7-3 1-16,-1-2-2 16,-1-3 2-16,3-8-2 15,-5-2 2-15,-2-6-2 16,-3 1-1-16,-5-5-12 0,-1 0-23 15,-2-7 36 1,-2-1 1-16,-5-1 31 0,0 3-51 16,-2 4 5-16,0 6-2 15,-7 10 3-15,-3 5 0 16,1 4 6-16,-1 5 3 16,3 10 2-16,3 1-1 0,4 5 1 15,0-1 0-15,4 0 0 16,10-3 1-16,6 0 0 15,-3-3 1-15,4-4-1 16,-4 1 2-16,1 0 2 0,-9-2 1 16,-1 0-4-16,-8 3 1 15,0-3 3-15,-8 2 1 16,-6-2 8-16,-6-1-50 16,-4 0 41-16,-3-1-3 15,-2-5-6-15,-6-2-42 16,-3-4-421-16</inkml:trace>
  <inkml:trace contextRef="#ctx0" brushRef="#br0" timeOffset="23528.1">27270 6257 376 0,'-5'-9'14'15,"1"0"7"-15,3 2 20 16,-1 2-2-16,-2 1-18 0,4 1-2 16,-1 3-6-16,1 0-8 0,0 3-4 15,0 8-1-15,0 8 1 16,0 1 1-16,8 5 3 16,4-2 3-16,3 1 0 15,6-5-1-15,-1-5 2 16,6-4 2-16,1-6-2 15,0-4-2-15,0 0-4 16,-2-7-1-16,-4-7-1 0,-3-5 0 16,-4-3 2-16,-6-2-3 15,-4-4-2-15,-4-2-3 16,-2 2-5-16,-8-3 5 16,-7 5-2-16,-3 4-3 15,-5 2 0-15,0 8 4 0,0 6 3 16,-2 6 1-16,3 2 0 15,2 11 3-15,5 5-2 16,2 1 1-16,5 1-1 16,8-2-1-16,2 2 2 0,5-6-3 15,17-3 1-15,9-4 0 16,4-6-1-16,6-2 4 16,3-3-2-16,-1-7-4 15,-4-4-3-15,-10-4-2 16,-4 0-2-16,-8-3-4 0,-7 0 7 15,-6-4 8-15,-4 2 1 16,0-2-1-16,-6 0 2 16,-1 4 0-16,-4 4 2 15,2 4-3-15,2 3 2 16,0 6 6-16,1 5 0 16,3 0-3-16,1 9-3 0,2 7 1 15,0 7 3-15,2 6 4 16,7 6 1-16,4 5 8 15,-1 2 0-15,4 5 5 16,-2-1-6-16,1 6 9 16,-1-2-3-16,-1 0-10 0,1-4-7 15,-2-2-1-15,0-6-2 16,-2-4-2-16,3-7 0 16,-4-4 0-16,3-7 0 15,1-5-1-15,-4-4-7 16,4-6-20-16,-1-1 25 0,0-3 3 15,-2-11 1-15,-1-4-5 16,-2-5 2-16,-7-4 2 16,0-1-4-16,-2-4 10 15,-12-2-35-15,-2 5-1 16,-4 4 5-16,-3 6 10 16,-2 4 6-16,3 8 4 0,1 4 3 15,2 3 1-15,6 0-1 16,3 0-2-16,8 1 5 15,2 1-4-15,13-2-3 16,8 0 4-16,10-2 1 16,4-10-45-16,6-8-105 0</inkml:trace>
  <inkml:trace contextRef="#ctx0" brushRef="#br0" timeOffset="25038.67">28522 6083 174 0,'0'-12'159'0,"0"-2"-127"15,0 2-4-15,0-2 18 16,0 3-18-16,0-2-6 16,-2 2-7-16,-6 3-8 15,-4-3-2-15,0 5-2 16,0 3-3-16,-6 0 2 0,-1 3-2 16,2 0 2-16,-2 5 1 15,2 4-1-15,-1 3 1 16,5 6 4-16,2 2-2 15,4 1-1-15,5 4-2 16,2 0 0-16,2 0 0 0,9-4 1 16,5-2-1-16,3-6-1 15,1-3 1-15,2-9 2 16,0-1-1-16,-3 0-1 16,1-9 1-16,-4-1 0 15,-3-8-1-15,-2-1 0 0,-6-7-1 16,1 2-1-16,-6-4 1 15,0-2-1-15,0 1 1 16,-2 3-2-16,-4-5 2 16,-1 5-1-16,-2 2-1 15,1 7 0-15,1 4 0 16,1 3-1-16,-1 6 1 0,1 4 0 16,5 0 0-16,-3 4 0 15,1 10 1-15,3 2 0 16,0 5 2-16,0 4-1 15,8 4 4-15,5 3 0 0,0 0 4 16,2-2-4-16,5-3 0 16,1-2 0-16,5-5-2 15,1-4 0-15,1-9 1 16,3-5-1-16,0-2 1 16,1-6-1-16,-7-8 2 0,2-6 2 15,-3-2-4-15,-9-4-1 16,-4 0 1-16,-1-1-1 15,-7 0-1-15,-3 2-1 16,0 4 0-16,0 3-1 16,-2 4 0-16,-1 6-1 15,-5 5 3-15,-1 3-1 0,0 0-4 32,1 9 5-32,-4 3-2 0,5 4-1 0,2 2 3 15,2 0-4-15,3 2 1 16,1-1 2-16,12-1-1 0,8-5 2 15,7-1 1-15,4-3 0 16,4-4-1-16,5-5 0 16,0 0 0-16,-1-12 0 15,-5-2 0-15,-2-2-1 16,-8-4 1-16,-8 2-1 0,-3-4 1 16,-6 5 0-16,-4-1 0 15,-4 0 0-15,0 0-1 16,0 4 0-16,-4-1 0 15,-3 7-1-15,-1 4-1 16,-2 4 0-16,-2 0 1 16,0 9-2-16,2 5 2 15,1 2 1-15,4 4-1 0,3 1-2 16,2 1 3-16,2-4-1 16,12-2 1-16,-1-6 0 15,3-3 0-15,0-5 0 0,-2-2 1 16,1 0 1-16,-4-10-1 15,-4-3 0-15,-2-3-1 16,-1 2 1-16,-2-2 0 16,-2 2-1-16,0 1 0 15,0 2 0-15,0 2 0 16,0 6 0-16,0 3-2 0,0 0 2 16,0 7-1-16,0 9-2 15,0 3 2-15,7 9 2 16,0 4-1-1,2 2 2 1,2 3 0-16,-2 0 3 0,-2 1 0 0,0-2 0 16,-1-4 0-16,-5-4-1 15,-1-5 3-15,0-1 0 16,-6-8 8-16,-1-1-39 16,-1-8 41-16,-3-2-3 0,2-3-6 15,0 0 1 1,-2-5-5-16,6-9 1 0,-1-2-2 15,4-9-3-15,1 0 0 16,1-7-3-16,0 1-11 16,0-3-18-16,6 2 4 0,8 4-52 15,1-2-71-15</inkml:trace>
  <inkml:trace contextRef="#ctx0" brushRef="#br0" timeOffset="26109.51">29440 5907 393 0,'-7'0'9'0,"2"0"-3"16,5 2 16-16,0 2-3 16,-3-1-10-16,7 4 3 0,3 1-2 15,2-1-3-15,-2 0-4 16,3-2 2-16,-5-1-5 15,2-4 4-15,-4 0 8 16,3 0 12-16,-3-4-11 16,2-7-9-16,-2-1 3 15,-1-2 3-15,-2-4-3 16,0 0-2-16,-2-4-4 0,-3 3 0 16,-5-1-1-16,0 1-1 15,1 3 1-15,-1 5-4 16,0 4 3-16,1 3 0 15,1 4 0-15,3 0 2 0,2 4-4 16,3 3 4-16,0 0-5 16,1 0 3-16,11-2-1 15,0-1 2-15,2-4 0 16,1 0 0-16,-3 0 0 0,-1-7 0 16,-2-2 1-16,-6-3-2 15,1-1 3-15,-4-1 1 16,0-1-2-16,0 1 1 15,0 4 1-15,0 1-2 16,-2 3-2-16,0 6 3 0,2 0 1 16,0 2-5-16,0 12 1 15,0 8 2-15,0 1 1 16,9 4 0-16,3 0 5 16,1-4-2-16,6-4-3 15,0-5 3-15,3-1-1 16,5-4-1-16,0-7 1 0,2 0 2 15,-4-2 0-15,-4-2 1 16,-3-5-5-16,-4-6 1 16,-4 1 2-16,-2-3 3 15,-4-2-4-15,1-5 0 16,-3 1-4-16,0-2 0 0,-1 1 0 16,-1 2-8-16,0 3-3 15,0 4 7-15,0 3 3 16,-5 2 0-16,-2 4 1 15,-1 3-1-15,-2 1 1 16,1 0 0-16,0 0-2 16,3 5 2-16,-2 6 0 0,6 1-1 15,2 5-1-15,0 2 2 16,7 3 0-16,6 1 0 16,3-2 1-16,0-1 0 15,4-4-1-15,3-4 1 16,1-5-1-16,1-3 1 15,2-4 0-15,-2 0 0 0,-2-9 1 16,0-5-1-16,-1-6 0 16,-4 1 0-16,-2-7 2 15,-4 2-2-15,0-5-1 16,-2 4 0-16,-3 0 1 16,-2 2-1-16,-2 7-2 15,-3 5 2-15,0 4-2 0,-4 5 2 16,-3 2-2-16,-4 6 1 15,3 5 0-15,0 4 0 16,1 5 0-16,5-2 1 16,2 1 0-16,0-1 1 15,0-1 2-15,9-3-1 0,4-2 2 16,2 0-1 0,4-2 0-16,-2-5-1 15,7-3-1-15,-1-2 0 0,1 0-1 16,-1 0-7-16,-3-9-43 15,-2-4-89-15</inkml:trace>
  <inkml:trace contextRef="#ctx0" brushRef="#br0" timeOffset="26791.98">30726 5315 384 0,'-12'-13'38'0,"5"-4"14"15,7 3 10-15,0 1-34 16,7-1-13-16,7 1-8 16,3 3-1-16,3 0-4 15,0 7-1-15,1 3-1 0,-3 0-1 16,-4 5 1-16,-1 11-2 15,-6 8 4-15,-1 2-2 16,-5 6 0-16,-1 5 0 16,0-4 0-1,-7 3 0-15,-1-6 2 0,0 1 0 0,3-7 0 16,1-2 2-16,4-4-1 16,0-6 0-16,15-1 0 0,1-8 4 15,2 1 7-15,3-4-4 16,2 0-9-16,-2-5 2 15,-4-4-2-15,-2-2 0 16,-5-1-6-16,-5-1-25 16,-3-1-14-16,-2-2-38 0,-7-1-64 15</inkml:trace>
  <inkml:trace contextRef="#ctx0" brushRef="#br0" timeOffset="26948.18">30721 5454 217 0,'-14'0'113'0,"9"0"-53"16,5-1-3-16,5-9-8 16,14 2-33-16,5-5-12 15,11 1-1-15,3-3-2 16,3 2 1-16,-2 1-13 0,1 2-59 16,-4-2-69-16</inkml:trace>
  <inkml:trace contextRef="#ctx0" brushRef="#br0" timeOffset="28370.28">31120 5338 372 0,'0'0'32'16,"0"0"-27"-16,3 0 11 15,5 0 3-15,1 0-1 16,3 0-7-16,-2 0-2 15,0 0 4-15,-1-6 2 0,-1 2-2 16,-3-3-1-16,0-3-1 16,-1 2-4-1,-2-3-4-15,-1-3-3 16,-1 1 1-16,0 0-2 16,0-3-3-16,-1 6 0 0,-5 0 2 0,0 4 1 15,-3 2 0-15,-1 1 1 16,1 3-1-16,1 0 1 15,-2 5-1-15,1 7 0 0,4 0 0 16,0 9 1-16,3 0 0 16,2 3 3-16,0-1-1 15,7-1 2-15,4 0-2 16,5-6 3-16,2 2 1 16,3-7 1-16,0-3 1 0,1-4 0 15,-2-4 1 1,0 0 3-16,0 0-2 0,-6-9-4 15,-1-1-3-15,-2-5 0 16,-2 0 0-16,-1-4 0 16,-2-3-1-16,-3-2-1 15,2 1-1-15,-4-1 0 0,-1-1 0 16,0 6-6-16,0 1-4 16,-1 4 4-16,-6 5 5 15,2 4-1-15,-2 1 1 16,4 4 0-16,-3 0 0 15,5 0-1-15,1 0-2 0,0 6-1 16,0 0-3-16,5 0 2 16,5 1 2-16,4-3 1 15,-1-4 2-15,0 0 1 16,2 0 1-16,-3 0 0 16,-3-7 0-16,0-1 0 15,-4-2 0-15,0 0 1 16,-3 2-1-16,0-1 0 0,0 2 0 15,-2 2 0-15,0 4 0 16,0 1 0-16,0 0-1 16,0 1-1-16,0 11-2 15,4 2 0-15,0 4 2 0,-1 4 1 16,4-3 1-16,2 0-1 16,2 1 1-16,0-5 1 15,2-1-1-15,2-3 0 16,4-4 4-16,-5-4-3 0,1-3 3 15,-3 0 0-15,2 0 0 16,-1-8-2-16,-3-2-1 16,-1-2-1-16,2-3 1 15,0 0-1-15,-3-3 0 16,0 1 0-16,-1 0 0 16,0-1 0-16,-3 2-1 0,-1 0 0 15,1 4 0-15,-3 3 1 16,-1 2-1-16,3 1 2 15,-3 2 2-15,0 2 1 16,0 1 0-16,0 1-3 16,0 0 2-16,0 3-5 0,0 7-2 15,0 2 2-15,5 2 1 16,2 5 0-16,4-1 3 16,4 5-1-16,-1-8 0 15,6 4-1-15,0-2 1 16,1-5-1-16,-1 1 1 15,0-9-1-15,-3 0 1 0,2-4 2 16,-4 0 6-16,0-4 4 16,-3-5-5-16,-1-4-2 15,-2-5-2-15,-2 0-2 16,-1-3-1-16,-5-1-1 0,3-3 0 16,-4 4-1-1,0-4 0-15,-4 2 0 0,-4 3-2 16,-6 1-1-16,-3 3 2 15,-3 1-1-15,-3 5 0 16,0 1 2-16,-4 5-1 16,1 2 0-16,3 2 0 0,-1 0 0 15,5 6 0-15,2 5-1 16,9 1 1-16,-1 2 0 16,6 3 1-16,3-2-4 15,0 3 3-15,7-1-3 16,5-3 6-16,4-1-3 0,-2-3 2 15,8-1 0-15,-2-3 0 16,1-2 2-16,-1-4-1 16,6 0 2-16,-1 0 1 15,-3-5 0-15,4-4-1 16,-4 0-1-16,-5-2-1 0,0 3-1 16,-5 0-1-16,-6 2 1 15,-3 0 0-15,-3 2-8 16,0 1-23-16,-3 1-35 15,-14-4-88-15</inkml:trace>
  <inkml:trace contextRef="#ctx0" brushRef="#br0" timeOffset="33293.42">24080 8258 245 0,'-4'-11'33'0,"3"-1"2"16,-1-1 17-16,2-1-10 16,0 0-11-16,0-2-5 0,0 2-7 15,7 1-10-15,5 2-5 16,1 3 1-16,3 1-1 15,2 3 0-15,-2 2-4 16,0 2 2-16,0 0-2 16,-1 11 2-16,-5 1-1 15,-1 6 0-15,-1 2 2 0,-6 1 1 16,-2 2 5-16,0 0 1 16,0 2 1-16,0-3 0 15,0-1-3-15,0-1-1 16,3-2-1-16,6-4 2 15,6-2-2-15,2-2 1 0,5-3 1 16,3-6-4-16,1-1 0 16,-2 0-2-16,1-8 0 15,1-5 0-15,-5-1-2 16,-1-2 2-16,-2-3-1 16,-4 0 2-16,-3 0-2 15,-4-1 2-15,0-2-1 0,-3 3-1 16,-4-1-1-16,0 1 4 15,0-1-3-15,0 4 0 16,-2 3-2-16,-2 3 3 16,1 1 2-16,1 3 0 15,-1 5-2-15,1-1 2 16,0 2 1-16,1 0-5 0,-1 0 2 16,0 7-2-16,0 4 1 15,0 5-1-15,0 2 2 16,2 7 1-16,0 1 3 15,-2 5 1-15,2 2 1 0,-2 5 2 16,2 1-3-16,0 1-48 16,0 1 43-16,0-2 4 15,0-4-1-15,-3 3-1 16,1-4 1-16,-3-2-5 16,0-5 3-16,0 0-2 15,-5-8 2-15,3-3-2 0,0-1 0 16,0-7 2-16,-1 2-2 15,-2-5 2-15,1-2-2 16,-2-3 3-16,0 0-2 16,2-3 0-16,-2-8 3 0,2-1-5 15,2-6 0-15,2 0 1 16,0 0-1-16,5-5 2 16,0 1-5-16,0 1 3 15,10-1 0-15,2 1 0 16,7 0-1-16,3 1 1 15,0 2 0-15,2 2-3 16,1 2-11-16,-5 1-14 0,-1 3 21 16,-2-3-45-16,-1-1-23 15,0-2-31-15,-3-4-100 16</inkml:trace>
  <inkml:trace contextRef="#ctx0" brushRef="#br0" timeOffset="33590.08">24733 7960 334 0,'0'-21'34'0,"0"3"12"15,0 0 19-15,0 8-10 16,-2-1-22-16,1 6-5 16,-1 2-5-16,2 3-6 15,0 0-12-15,0 6-4 16,0 10-1-16,0 4 2 0,-2 7-2 15,2 1 2-15,-2 1 0 16,2-1 1-16,-1-3-2 16,-1 0 0-16,2-7-1 15,-2 1 2-15,2-4-2 16,0-3-1-16,0 0-5 0,0-2-31 16,0-5-26-16,0-3-48 15,5-2-144-15</inkml:trace>
  <inkml:trace contextRef="#ctx0" brushRef="#br0" timeOffset="33965">25354 8274 218 0,'4'0'222'0,"0"0"-192"15,1 0-5-15,4 0 9 16,2 0-2-16,3 0-7 15,2 0-13-15,4 0 2 0,0 0 1 16,1 2-2-16,1-2-4 16,-2 0-5-16,3 0-2 15,-7 0-1-15,3 0-1 16,-4 0 0-16,-4 0-2 16,-2 0-18-16,-3 1-20 15,-5 4-43-15,-1-2-70 0,-1 1-205 16</inkml:trace>
  <inkml:trace contextRef="#ctx0" brushRef="#br0" timeOffset="34261.8">25366 8474 345 0,'-4'3'56'15,"4"-3"-5"-15,0 0 14 0,0 0-19 16,12 0-20-16,2 0-5 16,6 0-2-16,4 0-4 15,1 0-4-15,1-1 5 16,0-3-3-16,-3 3-2 16,1-5-3-16,-7 4-4 0,0 0-1 15,-5 0-2 1,1 1 0-16,-6 1-2 0,-2 0 3 15,1 0-5-15,-5-2-33 16,1-1-44-16,-2-3-130 16</inkml:trace>
  <inkml:trace contextRef="#ctx0" brushRef="#br0" timeOffset="35277.87">26978 8174 297 0,'-4'-7'62'16,"3"-2"-22"-16,1-2 0 0,0 0-5 16,10 1-9-1,3-1-12-15,3 3-2 0,1 1-2 16,2 3-2-16,1 2-4 16,-5 2-1-16,2 2-3 15,-3 10 2-15,-3 6-3 0,-2 3 4 16,-4 4-2-16,-1 4 1 15,-4-2-2-15,0-1 3 16,0 2-1-16,-4-6 0 16,-6 0 4-16,1-4 5 15,-2-6 3-15,4-3-5 16,2-3 0-16,1-5-5 0,4-1 1 16,0 0 6-16,0-5-7 15,4-8-2-15,4-1-3 16,3-4 2-16,0-1 0 15,3-1-2-15,-1-3 0 16,-2 2 3-16,1-1-2 16,-1-1-1-16,0 1 1 15,-3 3 0-15,0 1 1 0,-1 0-1 16,-3 2 0-16,1 1-1 16,-3 5 2-16,-1 1-1 15,1 4 2-15,-2 1-2 16,0 0 0-16,0 4 0 15,-2 0-2-15,-3 3 4 0,-2 4-2 16,0 5 0-16,-1 2-3 16,3 3 6-16,0 4-2 15,3 1 1-15,2 0 1 0,0 3 4 16,0 0 0-16,4 2 0 16,3-2 0-16,2 0-7 15,2-2 3-15,1-3-2 16,1-4-2-16,1-2 3 15,3-5-2-15,0-3 2 16,1-3-6-16,4-3-24 16,-1 0-16-16,-1-5-32 0,2-6-74 15</inkml:trace>
  <inkml:trace contextRef="#ctx0" brushRef="#br0" timeOffset="35543.49">27582 8228 200 0,'1'-6'230'0,"6"-1"-175"15,0 0-8-15,5 0-5 0,5 2-7 16,3-1-11-16,7 1-10 16,1 2-1-16,7-1 0 15,-1 0-2-15,0 2-7 16,0 2-2-16,-2 0-1 15,-5 0-1-15,-5 0 2 0,-3 0-4 16,-5 0-2 0,-6 0-23-16,-3 0-14 0,-5 0-21 15,0 0-39-15,-8-1-87 16</inkml:trace>
  <inkml:trace contextRef="#ctx0" brushRef="#br0" timeOffset="35855.96">27786 8046 390 0,'-4'-7'31'0,"3"3"10"16,1 4 7-16,0 0-13 16,0 5-18-16,0 12-11 15,0 1 8-15,0 5 7 16,1 5-2-16,1-1-4 15,-2 0-5-15,3 1 0 0,-1-4-2 16,-2-2-2-16,0 1-2 16,0-4-3-16,2-3 2 15,-2-2-3-15,0-3 1 16,0-2 0-16,4-4 0 16,-2-2-1-16,3-1-19 0,2-2-15 15,4 0-23-15,2-5-43 16,1-9-105-16</inkml:trace>
  <inkml:trace contextRef="#ctx0" brushRef="#br0" timeOffset="36602.34">28224 8033 424 0,'4'-12'17'15,"-2"1"8"-15,0 5 19 16,-1 2-7-16,-1 2-10 0,0 2-9 16,0 0-4-1,0 0-12-15,0 10 0 16,0 3 0-16,0 5 4 16,0 0 3-16,0 1 0 15,0-1-2-15,4 0-2 16,-1-4-2-16,4 0-1 15,3-3 1-15,-1-2-3 0,1-2 4 16,3-3-3-16,1-4 1 16,0 0 0-16,3 0 1 15,-1-4-2-15,-2-5 1 16,0-2-2-16,3-1 2 16,-9-2-2-16,2 0 1 0,-1-4 0 15,-2 0-1-15,-4 1 0 16,1 3 0-16,-1 2 0 15,-3-1 0-15,0 6-1 16,0 3 0-16,0 3 2 16,0 1-1-16,0 0 0 0,0 0 0 15,-3 4 1-15,-1 4-1 16,2 7 0-16,1 1 3 16,-3 3 1-16,2 2 2 15,2 1 4-15,0 0-50 16,0 1 42-16,0 0 4 0,0 0-2 15,0-1-2-15,0 1 5 16,0-2-6-16,0 1 2 16,0-1-1-16,0-2-2 15,0 1 1-15,0-3 1 16,0-2-2-16,-3 0 0 16,0-3 1-16,-5-3 0 15,1-2-1-15,1-2 3 0,-1-3-2 0,-1-2 0 16,0 0 3-16,-1 0 0 15,2-8 1-15,2-7-2 16,3 1 1-16,0-6-4 0,2 1 3 16,0-3-3-16,2 1 0 15,7 0 1-15,1 1-1 16,7-2-1-16,0 7-1 16,2 0-2-16,-2 2-5 15,0 3-18-15,-2 1 6 0,-5 0-81 16,-5 0-176-16</inkml:trace>
  <inkml:trace contextRef="#ctx0" brushRef="#br0" timeOffset="37328.89">27400 8660 161 0,'-13'-7'17'0,"1"1"28"0,1 1 16 16,0 0-13-16,2 1-8 16,1 0-16-16,0 1-1 15,1 1 0-15,2 0 6 16,1 0 1-16,1 1 2 16,1 1-4-16,2-2-10 15,0 2-5-15,0 0-3 0,10 0-2 16,9 0-1-16,5 0-1 15,8 0 1-15,8 0-3 16,7 0 1-16,5 0 1 16,11 2-1-16,5-2-1 0,6 0 6 15,8-2-1-15,4-5-2 16,1-4 1-16,-3 2 0 16,-5-2-1-16,-9 3-2 15,-9-2-45-15,-11 5 40 16,-10 0 2-16,-10 3 0 15,-5 2-1-15,-8 0-1 0,-5 0 0 16,0 0 1-16,-4 0-1 16,-1 2 0-16,-1 0 1 15,-1-2-1-15,-2 1 0 16,-3-1 1-16,0 0-16 16,0 0 15-16,-2 0-47 15,-11 0-32-15,-4 0-116 0</inkml:trace>
  <inkml:trace contextRef="#ctx0" brushRef="#br0" timeOffset="38172.4">27801 8960 246 0,'-8'-3'44'15,"2"-2"12"-15,1-2 5 0,4 0-19 16,1 0 0-16,0 0-8 15,0 0-12-15,6 1-2 16,8 1-4-16,0-1-3 16,0 5-5-16,2-1-3 0,2 2 3 15,-4 0-5-15,-1 7-1 16,-2 2-1-16,-1 5-1 16,-4 2 2-16,-2 2 0 15,-2 3-2-15,-2-1 0 16,-2 2 1-16,-6-3-1 0,-1-1 2 15,-3-2-2-15,-1-1 1 16,1-3 4-16,3-3-2 16,1-2 2-16,1-2-2 15,4-1-2-15,1-4 2 16,2 0-3-16,0-4 3 16,5-5-1-16,6-3 0 0,2-4-4 15,3-2 2-15,2 0 1 16,-2-3-2-16,2 0 2 15,-1 1-1-15,-5 0 0 16,0 2 0-16,-1 0 1 0,-2 1-1 16,-4 4 2-16,0 1-2 15,0 2 0-15,-2 3 0 16,-1 2 1-16,-2 2-1 16,0 1-1-16,0 0 3 15,0 2-1-15,0 0 0 0,-2 0 0 16,-6 2-2-16,1 5 1 15,1 0 0-15,-3 4 2 16,1 3-4-16,1-1 3 16,3 4 1-16,1 1 1 15,1 0-1-15,2 2 1 16,0 1 4-16,0 0-2 0,4-1 1 16,1-2-4-16,0 0 2 15,3-4-1-15,-1-2 2 16,3-1-52-16,2-2 53 15,0-4 3-15,0-1-3 16,3-4 2-16,-1 0-2 0,1 0-3 16,-1 0-2-16,-1-4 2 15,-3 1-3-15,-8-2-25 16,-2-2-41-16,-10-4-374 16</inkml:trace>
  <inkml:trace contextRef="#ctx0" brushRef="#br0" timeOffset="87670.53">24506 12008 209 0,'-6'0'53'0,"0"-2"17"16,1-1-10-16,-2-3-16 15,3 2 3-15,1-1-13 16,0-4-8-16,3 2-4 16,0-1-2-16,0-2-7 0,3-1-7 15,4 3-1-15,3 1-1 16,0-1-1-16,-1 3-1 16,1 4 0-16,2 1-1 15,-4 0 0-15,-1 4-1 16,0 10 2-16,-2 1 1 0,3 8-1 15,-4 0 2-15,-1 4 1 16,1-3 0-16,-1 0 1 16,1-1-3-16,2 1 5 15,1-6-6-15,0-4 3 16,3-1-2-16,5-5 1 16,-3-4 0-16,5-3-1 0,0-1 1 0,3 0-2 0,-1-9 0 15,0-3 0-15,-2-2 0 16,-4-2-2-16,1-4 0 15,-4 0 1-15,-5-2-1 16,-1 0 1-16,-3 0 1 0,-1-1-3 16,0 8 1-16,0-3 0 15,0 7 0-15,-1 2 0 16,-1 4 0-16,0 5 1 31,1 0 1-31,1 0-1 0,0 9 1 0,0 7-49 0,0 3 50 16,1 0 6-16,1 8 2 15,1 2-2-15,1 2 1 16,2 2-3-16,-4 3-1 31,3 0 1-31,-1 1-2 16,-1-2-1-16,1 1 2 0,-3-2-4 0,-1 2 3 0,0-2-2 16,0-4-1-16,0-1 1 15,-1-3-2-15,-5-4 0 16,-1-2 2-16,-1-5-3 15,1-4 1-15,-1-4-1 0,-1-3 1 16,-2-4 1-16,0 0-1 16,1-5 1-16,-2-12-2 15,0 0 1-15,2-5 0 16,-2-3-2-16,5 0 2 16,4-1-1-16,3-1 0 15,0 2 0-15,5-2 0 0,7 0 0 16,3 2 0-16,5-1-4 15,1-2-1-15,3 2-7 16,-1-1-5-16,4 2-16 16,-4 0-27-16,1 2 27 15,-1-2-74-15,-3 4-84 0</inkml:trace>
  <inkml:trace contextRef="#ctx0" brushRef="#br0" timeOffset="87920.47">25123 11785 359 0,'2'-16'34'16,"-2"1"29"-16,0 5 10 15,0 7-23-15,0-2-13 32,2 5-10-32,-2 0-10 0,1 6-9 0,1 6-3 0,2 5-40 15,-3 4 45-15,-1 2-3 16,2 0-4-16,-2 4-1 15,0-1 1-15,0-1-2 16,0 2-8-16,0 2-37 16,0-4 19-16,0-2-81 15,0-7-182-15</inkml:trace>
  <inkml:trace contextRef="#ctx0" brushRef="#br0" timeOffset="88207.06">25568 12114 333 0,'0'2'132'0,"0"2"-116"16,0-2 24-16,10-1 6 0,0 1-7 15,4-2-12-15,6 0-9 16,4 0-1-16,5 0-9 16,-2 0-4-16,-1-3-3 15,-3-3 2-15,-1 1-4 16,-6 4 1-16,-5-1-9 0,-6 2-32 16,-3 0-25-1,-2 0-44-15,-7 8-119 16</inkml:trace>
  <inkml:trace contextRef="#ctx0" brushRef="#br0" timeOffset="88394.51">25620 12268 404 0,'-8'5'81'16,"2"-3"-8"-16,6 0-18 16,0-2-15-16,6 0-14 15,8 0-50-15,4 0 45 0,6 0-10 16,3-2-5-16,0-1-8 15,-1 1 5-15,-1 0-4 16,-6 2-39-16,0 0-15 16,-1 0-299-16</inkml:trace>
  <inkml:trace contextRef="#ctx0" brushRef="#br0" timeOffset="89085.07">27301 11832 350 0,'-6'-10'26'16,"-1"-1"21"-16,2 3-2 0,0-3-6 16,-3 2-11-16,3 4-13 15,0-2 0-15,-2 5-10 16,0 0 3-16,-1 2-4 15,-1 0-2-15,-1 5 1 0,1 5 2 16,-2 2 1-16,2 4 1 16,0 2 3-16,0 3 2 15,3 6 7-15,3 0-5 16,3 5-1-16,0 3-2 16,0 1-47-16,7 2 46 15,2 1-3-15,-3 0-3 16,1-6-3-16,-2 0 2 0,-3-3-1 15,1-5-1-15,-3-2 0 16,0-3 0-16,0-4-1 16,-5-6 0-16,-2-2 0 15,-2-5-4-15,0-3-19 0,0 0 32 16,-3-12-59-16,-3-2-8 16,3-8-29-16,-7-1-63 15,4-2-101-15</inkml:trace>
  <inkml:trace contextRef="#ctx0" brushRef="#br0" timeOffset="89241.24">27007 12115 291 0,'-4'-10'82'16,"4"3"-24"-16,0-1-3 15,4 3-15-15,8-3-17 16,8 3-7-16,7-1-5 16,4 1-3-16,4 2-7 0,3-3 0 15,4 2-1-15,0-1-1 16,5-2-19-16,0-4-50 15,0-3-71-15,-1-7-138 16</inkml:trace>
  <inkml:trace contextRef="#ctx0" brushRef="#br0" timeOffset="89588.35">27767 11708 376 0,'3'-16'14'0,"1"2"8"16,-3 3 16-16,1 4 7 0,-2 3-10 16,0 2-16-16,-3 2-4 15,-9 0-8-15,0 13-1 0,-2 3 5 16,-6 7 7-16,2 9-2 16,-2 4 2-16,0 6-3 15,3 7-1-15,2 2-45 16,5 6 50-16,0 3-7 15,10-2-3-15,0 1 0 0,2-4 8 16,9-3-10 0,3-5-7-16,4-10 2 0,-2-3 2 15,4-5-5-15,0-4 2 16,1-7 3-16,-1-3-4 16,4-6-5-16,1-3-23 15,-1-6-9-15,4 0-95 0,4-15-252 16</inkml:trace>
  <inkml:trace contextRef="#ctx0" brushRef="#br0" timeOffset="90510">28262 11754 274 0,'4'-7'16'0,"-3"-2"24"16,1 0 14-16,2 4-7 15,-4 0-13-15,0 1-7 16,1 3-3-16,-1-2-4 0,0 3-4 15,0 0-2-15,0 3-6 16,0 5-4-16,0 6 5 16,0 1 4-16,-1 5-5 15,1-3-2-15,0 1-2 16,3-2-1-16,1-2-1 0,2-4-1 16,2 0 2-16,5-5-2 15,0 0 2-15,1-5-1 16,2 0 1-16,3 0-2 15,1-5 1-15,-4-5-1 16,2-1 0-16,-4-1-2 16,0-5 2-16,-6 0-1 0,-3-1 0 15,1-2 4-15,-5 0-6 16,-1 3 5-16,0 2-5 16,3 3 2-16,-3 3 1 15,0 5-2-15,0 3 1 0,0 1 0 16,0 0 1-16,0 13-5 15,-3 2 6-15,3 8 0 16,0 2 3-16,3 3-1 16,1 1 2-16,-3 0 0 15,3-1-2-15,-2-3 0 16,-1-2-1-16,-1 1 1 16,0 0-2-16,0-6 0 0,0-2 0 15,-1 1-1-15,-5-4-45 16,-2-5 51-16,1-1 2 15,1-2-3-15,0-3 1 16,-1 0-3-16,-2-2 1 0,2 0 0 16,0-5 1-16,-2-6-3 15,1-2 0-15,5-2-2 16,-1-3 1-16,2 1 0 16,2 0-4-16,0 1 2 15,7 0-1-15,5 2-7 0,2 1-7 16,2 2-12-16,2 1 37 15,-2 2-61-15,3 4-15 16,-5 1-49-16,-4 2-138 16</inkml:trace>
  <inkml:trace contextRef="#ctx0" brushRef="#br0" timeOffset="90869.28">28252 12122 281 0,'-12'3'78'0,"5"-1"-30"16,6 0 22-16,1-2-24 16,0 1-16-16,7 2-14 15,11-3-3-15,1 2 8 16,8-1-6-16,5-1-3 0,4 0 2 15,4 0-3-15,1-3 2 16,0-1-1-16,-3-2-4 16,-2 1-3-16,-3 2-49 15,-9-1 48-15,-2 1-3 16,-4 3 0-16,-6-3 2 0,-3 3-4 16,-1-1 1-16,-4 1-2 15,-3 0-7-15,-1 0 16 16,0 0-62-16,-5 0-36 15,-5 0-134-15</inkml:trace>
  <inkml:trace contextRef="#ctx0" brushRef="#br0" timeOffset="91587.87">28407 12423 360 0,'-11'2'36'16,"4"-2"-14"-16,1 0 30 15,1-3-8-15,2-3-13 0,1-1-11 16,2-2-2-16,0-2-1 16,0 2-5-16,0 2 1 15,0-2-6-15,3 2 2 16,4 0 6-16,1 1-2 15,1 3-5-15,2 3 3 0,1 0-8 16,1 0-1-16,0 0-2 16,1 11 0-16,-1 1 0 15,-3 4 0-15,-1 4 0 16,-4-1 0-16,0 1 0 16,-5 0 0-16,0-2 1 0,0-1-2 15,-7-2 2-15,1-1-1 16,-1-2 0-16,-2-3 0 15,3-1 1-15,-1-3-1 16,3 0 1-16,3-3-1 16,-1-2 0-16,2 0 1 15,0-5 1-15,0-6-1 16,3-3 0-16,4-3-1 0,5 0 0 16,-2-1 0-16,0 0 1 15,-2 1-1-15,5-1 0 16,-6 3 0-16,-2 3 0 0,1-1 0 15,-3 4 1-15,3 2-1 16,-6 2 0-16,0 3 0 16,0 0 0-16,0 0 0 15,0 2 0-15,-6 0 0 16,3 0-1-16,-3 8-1 0,-1 2 4 16,3 4-2-16,-1 3 1 15,3 2-53-15,2-1 64 16,0 1-5-16,0-1-2 15,2 1-2-15,5-6 1 16,2 2-1-16,2-3-1 16,0-2-3-16,2-3 4 15,1-4-3-15,0 0 0 0,2-3 4 16,3 0-7-16,-2-3 3 16,1-7-17-16,-4-3 4 15,1-5-96-15,1-3-147 16</inkml:trace>
  <inkml:trace contextRef="#ctx0" brushRef="#br0" timeOffset="92182.81">28815 11760 126 0,'0'-9'134'15,"0"0"-117"-15,0-1 12 0,0 0 19 16,0 3-20-16,2 2 2 15,1 1-6-15,-3 2 2 16,0 2-2-16,2 0-4 16,0 0-6-16,1 0 0 15,-1 4 2-15,2 5 7 16,-1 0-2-16,3 1-3 0,0 1-2 16,0 6 0-16,3-3 0 15,1 0-7-15,0 4 2 16,2-2-41-16,2 1 44 15,-2 4-3-15,0 1-3 16,3 2 0-16,-5 4-6 16,3 0 2-16,-2 4-2 0,-4 5 4 15,1 0-2-15,-7 2-4 16,1-2 4-16,-2-1-1 16,0 0-1-16,-3-1 2 15,-7-3 0-15,0-1-1 0,-1-2 1 16,-2-1-5-16,-1-5 2 15,1-2 2-15,1 1-1 16,0-6 0-16,4-4-3 16,1 1 1-16,2-6 0 15,1-2-4-15,-4-3-18 0,-2-2-67 16,-2-9-89-16</inkml:trace>
  <inkml:trace contextRef="#ctx0" brushRef="#br0" timeOffset="101901">29328 8347 123 0,'-7'-5'178'15,"2"0"-159"-15,2-3 19 0,3 5 13 16,0-2-1-16,0-2-13 16,8 1-15-16,7 1-2 15,2-1-1-15,5 1-5 16,0 0-1-16,4 0-2 16,-2 0-3-16,3 2-2 0,0-2-3 15,-3 0-2-15,3-1-1 16,-5 2 0-1,0 1 1-15,-2 3-7 0,-6 0-29 16,-5 0-31-16,-8 7-61 16,-1 2-101-16</inkml:trace>
  <inkml:trace contextRef="#ctx0" brushRef="#br0" timeOffset="102104.09">29460 8453 297 0,'-10'1'45'16,"5"-1"5"-16,3 0 11 16,2 0-17-16,0-1-5 15,9-3-17-15,6 1-7 16,1-1-6-16,5 1-2 16,3 1-2-16,0 0-5 0,0 0 0 15,-1 2 0-15,3 0-7 16,-3 0-45-16,-2 0-102 15</inkml:trace>
  <inkml:trace contextRef="#ctx0" brushRef="#br0" timeOffset="102651.7">30521 8174 311 0,'0'-5'4'15,"-5"0"2"-15,1 5 41 0,1 0 0 16,1 1-15-16,2 14-6 15,0 2 3-15,0 7 0 16,2 1-8-16,1 3-4 16,2 1-2-16,-3 1-2 15,0-1-3-15,-1-2-2 0,1-2-2 16,-2-4 0-16,0-3-3 16,0 0 0-16,0-6-3 15,0-1 3-15,0-2-2 16,0-2-1-16,0-2 1 15,4-3-2-15,5 0-21 16,2-2-34-16,1 0-57 16,3-8-146-16</inkml:trace>
  <inkml:trace contextRef="#ctx0" brushRef="#br0" timeOffset="102901.73">30919 8399 379 0,'19'-5'92'16,"-4"-2"-72"-16,7-1 23 0,5 3-12 15,4 2-4-15,3-3 2 16,5 1-11-16,-1-1-3 16,2 3-4-16,-3-2 3 15,-3-1-7-15,-5 3-5 16,-4-1-2-16,-9 2 1 15,1 0-2-15,-7 2 1 0,-3 0-4 16,-2 0-29 0,-5 0-29-16,0 0-24 0,-5 0-78 15</inkml:trace>
  <inkml:trace contextRef="#ctx0" brushRef="#br0" timeOffset="103198.43">31181 8217 321 0,'-9'-3'91'0,"4"-1"-77"15,3 2 28-15,2 2-1 16,0 0-20-16,0 4-15 16,0 8 0-16,0 4 15 15,2 4-2-15,0 3 1 16,1 4-6-16,-3 0-3 0,2 0-4 15,-2-4 2-15,2 2-3 16,0-2-3-16,-1-4-1 16,1-1-1-16,-2-2-2 15,3 0 2-15,-1-1 0 16,1-3-1-16,2-1-7 0,0-4-46 16,4-7-48-16,3 0-133 15</inkml:trace>
  <inkml:trace contextRef="#ctx0" brushRef="#br0" timeOffset="103948.26">31891 8203 373 0,'6'-7'11'16,"-1"1"12"-16,-3-1 30 16,1 4-10-16,0-1-11 15,-1 2-6-15,-2 2-8 16,0 0-9-16,0 0-3 0,0 9-2 16,0 2 7-16,0 3 3 15,0 2-1-15,0 2 2 16,0 2-6-16,0 0-5 15,0-3-2-15,2 3 1 16,3-6-2-16,5 2 2 0,-1-5-2 16,-1-4 2-16,7-3 0 15,-1-1 0-15,3-3 4 16,-2 0-3-16,4-7 0 16,-5-4 0-16,2-3-2 15,-4-2 2-15,0-2-1 16,-4-1-1-16,-1-3-1 0,-1 1 0 15,0 3-3 1,-6 2 4-16,2 1-3 0,-2 7 2 16,0 2-2-16,0 3 0 15,0 3-2-15,0 0 2 16,0 0-4-16,0 10 4 0,0 4 0 16,0 6 0-16,0 3 3 15,-2 2-3-15,2 2 3 16,0 3-1-16,0 1 0 15,0-1 2-15,0-1-2 0,0-2 3 16,0-1-5-16,-8-4 3 16,3-5 2-16,-2 1-51 15,0-3 45-15,-1-5 10 16,1-3-3-16,-2-1 1 16,2-2 3-16,-1-4-2 15,0 0-2-15,1 0-1 0,-2-8 2 16,-1-2-2-16,2-5-2 15,1 1 0-15,1-4-2 16,5-1 1-16,1 1-1 16,0 0 0-16,3 2 0 15,8 0-1-15,3 5-5 0,2 0-8 16,4 4-9-16,-1 4 17 16,0-1-68-16,-4 2-64 15</inkml:trace>
  <inkml:trace contextRef="#ctx0" brushRef="#br0" timeOffset="104260.69">31837 8674 232 0,'-5'0'170'0,"5"0"-141"16,0-2 35-16,12 0-17 16,10 1-18-16,7 1-6 15,5 0-3-15,7-2 0 0,2 0 0 16,2-2-2-16,-1-1-2 16,-3 0-7-16,-7-1 0 15,-4 3-3-15,-6-1-5 16,-9 1 0-16,-8 1-1 15,-1 2-6-15,-6 0-36 0,-2 0-42 16,-10 2-58-16</inkml:trace>
  <inkml:trace contextRef="#ctx0" brushRef="#br0" timeOffset="104855.23">31997 8879 344 0,'-11'0'80'16,"2"0"-52"-16,5-2 48 15,4-3-31-15,0 0-9 0,0-2-14 16,13-1-10-16,-2 3-5 16,3-2 0-16,1 4 1 15,-1-1-3-15,-1 4-1 16,-1 0-4-16,-1 0 1 15,-2 7-2-15,0 5 1 0,-4 3 0 16,-2 0 0 0,-3 3 0-1,0-1 0-15,0 0 0 0,0-2 0 16,-3-4 0-16,-2-3 0 0,-1-1 0 0,5-3 2 16,-3-2 2-16,3-1 1 15,1-1 6-15,-2 0 2 16,2 0-1-16,0-7-32 15,0-1 20-15,0-3 3 16,0-3 1-16,3-1-3 16,2 1 2-16,1 0-1 0,-3 0-1 15,2 1-2-15,0 2 3 16,-3 4-2-16,-1-2 0 16,1 6 2-16,-2 1-4 15,0 0 4-15,0 2-2 16,0 0-1-16,0 0 2 0,-2 5 0 15,-1 4 2-15,-3 4 1 16,0-1-3-16,5 4 0 16,1-2 1-16,0-1 0 15,0 1 0-15,8-1-4 16,6-3-3-16,5 0 0 16,1-5 2-16,3-2 3 0,3-1 0 15,-5-2-32-15,0-2-43 16,-2-8-91-16,-5-3-230 15</inkml:trace>
  <inkml:trace contextRef="#ctx0" brushRef="#br0" timeOffset="105277.01">32440 8026 353 0,'0'-5'12'16,"0"-1"38"-16,0 6 13 16,2 0-33-16,6 0-12 15,2 11 0-15,4 3 5 16,3 6-3-16,1 5 5 15,-2 5 0-15,4 8 1 16,-5 6-3-16,2 6 0 0,-3 7-48 16,-3 3 34-16,-4 2 5 15,-3-3-5-15,-2-2-7 16,-2-3 0-16,0-3-1 16,-9-5 0-16,-1-1 3 15,0-4-4-15,-9-3 0 0,5-3 1 16,-6 0 1-16,-2-7-4 15,-4 0 2-15,-2-3-5 16,1-1-28-16,-7-9-4 16,0-5-66-16,-4-10-100 0</inkml:trace>
  <inkml:trace contextRef="#ctx0" brushRef="#br0" timeOffset="105693">31685 8053 360 0,'-4'-2'15'0,"2"1"22"16,1 1-2-16,-4 0-10 15,0 7-10-15,1 5 4 16,-4 5 3-16,-3 11-10 16,2 4 1-16,-5 7 6 15,1 8 6-15,-1 8-3 0,2 5-4 16,-2 5 7-16,7 0-6 15,4-4-5-15,3 2-6 16,0-8 5-16,5-3-3 16,14-7-5-1,3-5-3-15,7-4 0 0,7-5-1 16,2-6-4-16,3-10-95 0,-2-11-239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2T05:30:31.8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10 4866 286 0,'-2'-9'17'16,"1"-2"10"-16,-4 0 13 16,5 5 3-16,-1-2-10 0,1 4-3 15,-4 1-7-15,4 1 3 16,-2 2-9-16,2 0-7 16,0 0-9-16,0 5-2 15,0 10 1-15,0 6 4 16,0 6 3-16,0 5 1 15,0 5 3-15,2 3-1 0,-2-1-2 16,2 0-1-16,0-3-3 16,-2-7-1-16,1-1 0 15,-1-3-2-15,3-4 0 16,-3-4 1-16,0-2-1 0,0 0 0 16,0-5 0-16,0 0-1 15,2-4 1-15,-2 0-1 16,1-1-17-16,5-3-28 15,-1-2-39-15,4 0-54 16,2-6-38-16</inkml:trace>
  <inkml:trace contextRef="#ctx0" brushRef="#br0" timeOffset="281.21">4029 5170 291 0,'7'-4'121'0,"-7"-1"-55"16,0 5-16-16,0 0-7 0,0 0-18 15,0 0-19-15,0 0-14 16,0 0-53-16,-2 0-82 16,1 0-247-16</inkml:trace>
  <inkml:trace contextRef="#ctx0" brushRef="#br0" timeOffset="980.28">5141 4955 325 0,'-2'-7'17'15,"0"-2"23"-15,2 0 5 16,0 2-2-16,0 0-23 16,0 1-3-16,2 1-10 15,1 2-5-15,3 3-2 0,-3 0-1 16,2 1-6-16,1 13 1 15,0 4 8-15,-1 7-1 16,-2 4 2-16,3 2 0 16,-5 1-1-16,1-3 0 0,0 0 2 15,1-2 0 1,0-6 3-16,0 0-3 0,3-2 0 16,1-4-2-16,3-2 0 15,0-4 0-15,2-4 1 16,5-5 1-16,0 0 12 15,3 0-5-15,-3-9 0 16,5-5-4-16,-3-4-3 16,-4-2-1-16,-2-5 1 0,-2-1 0 15,-2-4-3-15,-6-2 0 16,0 0-2-16,-3 0 1 16,0 4 0-16,-3 7-1 0,-2 3 1 15,1 7 1-15,1 7 1 16,1 1 0-16,2 3-1 15,-2 3-2-15,2 12-4 16,0 5 1-16,0 9 3 16,2 3 1-16,3 1 0 15,2-1 0-15,3 3 0 0,2-9-1 16,-3-1 1-16,2-6 0 0,1-1-1 16,2-5 0-16,-1-2-1 15,4-4-10-15,-1-6-16 0,2-1-43 16,-2 0-37-16,-1-8-120 15</inkml:trace>
  <inkml:trace contextRef="#ctx0" brushRef="#br0" timeOffset="1511.26">5584 5067 385 0,'-9'-8'19'0,"4"-2"33"16,3 0-12-16,0 0-7 0,2 4-17 15,0-1-4-15,0 1-8 16,4 1-4-16,3 2 0 16,0 3 0-16,4 0-2 15,0 7-2-15,1 7-3 16,-1 4 6-16,0 5 2 16,-1 2 0-16,0 0 0 0,-5-2 1 15,-2-2-1-15,1-1-1 16,-2-4 0-16,-1-6 2 15,1-3-2-15,-2-2 0 16,2-4 0-16,-2-1 1 0,2 0 5 16,4-9 22-16,-1-3-15 15,0-6-10-15,4-4-3 16,1-3 0-16,-2-2 0 16,3 1-3-16,0 0-4 15,-4 2 3-15,2 5 1 0,-4 6 3 16,0 4 0-16,0 6 0 15,-2 1 0-15,1 2-2 16,-1 2-3-16,2 8 1 16,4 6 3-16,-1 3 1 15,-1 5 1-15,-2 1-1 16,2 1 2-16,-2-1-2 16,0-1 1-16,0-3-1 0,0-1 0 15,2-4 1-15,2-2-2 16,2-3 1-16,5-4 0 15,4-3-9-15,5-4-24 16,1 0-33-16,6-8-51 0,0-2-91 16</inkml:trace>
  <inkml:trace contextRef="#ctx0" brushRef="#br0" timeOffset="2489.54">6209 5117 295 0,'2'-11'82'0,"-2"-1"-17"15,0-1-2-15,0 3-18 0,-8-2-24 16,-1 1-11-16,1 0-7 16,-1 0 2-16,-4 6 0 0,-1 0-5 15,-4 5 0-15,0 0 0 16,-2 0 0-16,0 10-2 16,3 8 2-16,0 0-2 15,5 4 1-15,2 2 0 16,5-1 0-16,5-1 0 0,0-2 1 15,5-2 0-15,8-5 1 16,5-4 0-16,4-5 3 16,1-4 1-16,2 0-2 15,3-7 0-15,-6-5-1 16,-3-7 0-16,-4 1-1 0,-2-4 2 16,-6-1-1-16,-5-8 2 15,0 0-2-15,-2 1-1 16,0-3-1-16,-4 2 1 15,-1 3-1-15,-2 5 0 16,-1 6 0-16,3 4-3 16,1 5 4-16,1 8 1 0,0 0 0 15,1 6-5-15,0 11-2 16,0 5 2-16,2 8 2 16,0 4 1-16,0 2 1 15,6 1 0-15,-1 1 0 16,2-3 0-16,2-3-1 0,-3-1 2 15,2-7-2-15,-1-2 1 16,5-5-1-16,-2-6 1 16,4-4-2-16,4-7 5 15,-1 0 1-15,4-10-2 16,-1-4-2-16,0-6 0 0,-3-2 1 16,0-3-1-16,-7 2 0 15,-1 2-1-15,-4 3 0 16,0 3 0-16,-3 4 0 15,-1 1 2-15,-1 7 1 16,0 1 5-16,0 2 1 0,0 0-6 16,0 0-2-16,0 5-6 15,2 8 2-15,0-1 3 16,1 5-1-16,4-1 1 16,0 1 0-16,6 0 0 15,1-5 1-15,1 2 0 16,4-5 0-16,3-4 1 0,2-2 2 15,1-3 4-15,-4 0 7 16,2-6 2-16,-6-2-8 16,-3-5 0-16,-4-3-2 15,-3-1 1-15,-6 0-26 16,-1-5 27-16,0-4-4 0,-1-1-4 16,-11-2 5-16,-3 1-5 15,-4-1-1-15,0 6 0 16,-6 3-5-16,-1 6-3 15,1 7 18-15,-2 7-16 16,3 0 4-16,4 7 0 0,1 11 0 16,9 2 1-16,1 1-2 15,9 2 1-15,0 0-2 16,7-1 1-16,10-6 1 16,7-4 1-16,5-7 4 15,3-5 0-15,4 0 0 0,1-3-3 16,0-9-27-16,-3-2-52 15,0-4-89-15</inkml:trace>
  <inkml:trace contextRef="#ctx0" brushRef="#br0" timeOffset="4469.37">7737 5049 169 0,'2'-3'36'15,"-1"-2"31"-15,1-1 5 16,-2-1-19-16,0-1-11 16,-2-2-10-16,-3-2-12 0,-4 1-4 15,1 2-6-15,-5 1-6 16,0-2-3-16,-3 7 0 15,-2 3 1-15,-3 0-2 16,-3 3 1-16,-1 10 1 16,0-1-1-16,2 8 1 0,1 3 3 15,6 2 1-15,5 1-3 16,6 5 1 0,5-4-1-16,0-4 1 0,15-2-1 15,2-6 0 1,6-5 3-16,5-6 4 0,4-4 1 15,-2-2-3-15,1-8-2 16,-2-9-2-16,-7-2 0 16,-2-2-1-16,-6-6 4 0,-6-3 2 15,-4-5-4-15,-3-1-2 16,-1-1-3-16,0-1 1 16,-1 2-2-16,-4 4 1 15,-1 9 0 1,-2 5-2-16,5 6 2 0,-1 9 1 0,3 1 1 15,-1 4-3-15,0 7-2 16,2 9 0 0,0 6 1-16,0 8 2 0,0 7-1 15,5 3 0-15,2 4 1 16,5-3 0-16,0 2 0 16,5-4 1-16,-4-6-1 0,6-5 0 15,-2-7 0-15,7-6-1 16,-2-8 1-16,0-6 2 15,2-1 1-15,-2-5-1 16,-2-12 1-16,-6 1-2 16,-2-8 1-16,-4 2 0 0,-5-6-1 15,1 3-1-15,-4 2 1 16,0 3-3-16,0 6 0 16,0 7 4-16,0 7-4 15,1 0-2-15,3 7-2 16,3 9 5-16,3 4 1 15,0 4 0-15,7-2 0 16,-3-2-1-16,4-1 2 0,1-8-1 16,5-1-1-16,1-9 4 15,-1-1-3-15,3-4 4 16,-3-13-3-16,0-1 1 16,-4-7 0-16,-6-5 0 0,-6-3 0 15,-4-2-1-15,-2-3-1 16,-2 1 2-16,0 1-5 15,-8 6 1-15,2 5-1 16,-1 7 2-16,0 5 1 0,2 8 0 16,2 3 0-16,1 2-1 15,-3 4 1-15,0 12-5 16,1 6 3-16,1 6 2 16,-1 9-1-16,4 6 2 15,0 5 3-15,0 6 2 16,0 1 6-16,0 4 7 0,4-1 5 15,1 2-1 1,-2-5-10-16,2-3-7 0,1-4-2 16,0-6 0-16,-1-6-1 15,0-8-26-15,1-4 23 16,0-8 1-16,2-6 0 0,-1-6-2 16,2-4-3-16,0-1 8 15,0-17 1-15,0-6-2 16,-4-6-2-16,-3-8-1 15,-2-5 2-15,-5-3-14 16,-14 2 5-16,0 0-17 0,-4 6-9 16,-3 6 6-16,3 8 16 15,4 6 7-15,-1 8 3 16,7 5 0-16,4 4 1 16,4 1-1-16,5 0-1 15,3 0-2-15,12 0-1 16,10 0 5-16,6 0 1 15,8 0 1-15,2-9-4 0,8-6-4 16,-3-8 2-16,-2-6 3 16,-2-3 1-16,-9-4 0 15,-8 1 0-15,-8-3 0 0,-9 2 0 16,-4 1 0-16,-4 5 0 16,-2 3 1-16,-1 5 0 15,-4 6 2-15,-1 4 1 16,3 4 0-16,1 3 3 15,-3 5-2-15,2 0-4 16,-1 9-1-16,0 11-1 0,0 5 2 16,2 7 2-16,-1 11 4 15,3 7 0-15,2 3 6 16,0 5 4-16,0-2 1 16,0 2 0-16,-2-3-5 15,2-3-5-15,0-4-4 16,0-6 0-16,0-5-2 15,6-6 1-15,1-8-3 0,-1-7 2 16,4-4-2-16,-1-6-22 16,0-4 21-16,2-2 7 15,-1-2 2-15,3-12-13 0,0-4 10 16,-3-7-3-16,-3-3-1 16,-5-7 0-16,-2 2-1 15,0-4 2-15,-9 2-8 16,-9 3-5-16,-1 4 6 15,-3 4 19-15,-2 6-20 0,5 6 3 16,-1 4 1-16,6 4 2 16,3-1 0-16,2 4 0 15,7 1 2-15,2-3-3 16,11 1-21-16,9-4-19 16,7-2 9-16,7-1-20 0,7-3-58 15,-2-1-29-15,1-3-74 16</inkml:trace>
  <inkml:trace contextRef="#ctx0" brushRef="#br0" timeOffset="4594.32">8806 5016 220 0,'1'-2'114'0,"-1"2"-27"15,0 0-34-15,0 0-11 0,0 0-11 16,0 0-1-16,2 0-7 16,-2 0-10-16,0 0-7 15,0 0-5-15,0-11-41 16,0-7-242-16</inkml:trace>
  <inkml:trace contextRef="#ctx0" brushRef="#br0" timeOffset="7140.59">13112 4821 334 0,'-5'-7'32'0,"-2"-2"20"16,4-4 4-16,3 3-25 16,-2-1-3-16,2-1-12 15,0 0-4-15,5 0-5 0,3 4-2 16,1-1-2-16,1 3-2 16,4 6-2-16,-4 0 1 15,2 2-1-15,1 11-2 16,1 1 3-16,-2 5 0 15,-4 1 0-15,-1 3 2 16,0-1-2-16,-2-3 0 0,-2 1 1 16,2-2 0-16,-1-6 0 15,1 1-1-15,4-4 1 16,1-2 0-16,2-6 2 16,-2-1 2-16,7 0 4 15,-2-1-6-15,0-8 3 16,-3-3 0-16,2-5 1 0,-4-1 2 15,-1-3 0-15,-5 0 0 16,1-1-4-16,-3 1-2 16,-2 1-1-16,2 8 0 0,-2 1 2 15,0 6 1-15,0 1 1 16,0 4-4-16,0 0-2 16,2 0-6-16,-2 9-2 15,1 5 8-15,1 6-2 16,2 1 2-16,-3 8 0 15,1 1 2-15,0 4-2 0,-2 2 1 16,0 5 2-16,0-2 2 16,0 0 3-16,0 0-1 15,0 0 2-15,0-5-1 16,0-2 0-16,0-1-4 16,0-2 0-16,-4-5-1 15,1-4-1-15,-2-4 2 16,-1-4-3-16,3-2 3 0,-3-3 0 15,1-6 4-15,-2-1 4 16,-4 0 1-16,1-5 0 16,-2-9-6-16,0-4-36 0,-3-3 30 15,7-4-2-15,-4-4 1 16,9 3 0-16,3-1-3 16,0 2 1-16,1 0 0 15,13 2-2-15,-1-2 1 16,6 1-3-16,0 1-5 15,1 2-4-15,4 1-13 0,-3 5 13 16,-1-6-32-16,-4 6-30 16,-4-2-106-16</inkml:trace>
  <inkml:trace contextRef="#ctx0" brushRef="#br0" timeOffset="7531.13">13674 4513 257 0,'0'-6'43'15,"0"2"6"-15,1 3 18 16,-1 1-20-16,0 0-26 0,0 3-17 16,0 10-5-1,0 6 3-15,0 1 4 0,-3 7 8 16,-1-1-2-16,-1 1 0 15,-1-4-5-15,1 1-3 16,1-8-2-16,-3 2 0 0,6-6-2 16,-3 1 2-16,2-4-3 15,2-4-41-15,0-3-96 16</inkml:trace>
  <inkml:trace contextRef="#ctx0" brushRef="#br0" timeOffset="8146.62">14108 4903 126 0,'-3'0'195'16,"1"0"-126"-16,-2 0 1 0,4 0-1 16,0 0-24-16,0 0-14 15,0 0-14-15,11 0-7 16,4 0-1-16,4-1-3 0,3-3-2 16,5 2 2-16,0-2-2 15,-2 1 1-15,-1-1-1 16,0-1-2-16,-6 2-1 0,-2 1-1 15,-5 0-1-15,-5 2-3 16,-1 0-26-16,-3 0-26 16,-2 2-38-16,-2 3-60 15</inkml:trace>
  <inkml:trace contextRef="#ctx0" brushRef="#br0" timeOffset="8383.07">14133 5042 326 0,'-7'2'65'15,"6"-2"-23"-15,-1 0 27 16,2 0-9-16,0 0-26 0,9 0-17 16,5 0-7-16,6-3-2 15,5-1-2 1,2 1-2-16,2-2 1 0,-3 2-4 15,-1 1-1-15,-5 2 0 16,0 0-1-16,-4 0-21 16,-5 0-57-16,-5-3-127 0</inkml:trace>
  <inkml:trace contextRef="#ctx0" brushRef="#br0" timeOffset="9017.32">15347 4613 446 0,'0'-11'6'15,"0"-2"2"-15,-2 3 32 16,-1 0-12-16,-4 2-18 16,2 0-3-16,-1 3 1 0,0 4 0 15,-1 1-5-15,-2 0-1 16,4 0-2-16,-4 6 0 15,0 10-1-15,2 4 1 16,0 5 1-16,1 6 2 0,2 3 3 16,4 1 7-16,0 1 2 15,-1 1-1-15,1-1-3 16,0-4-4 0,0 0-2-16,-4-7 0 15,2-2-3-15,-1-3-2 16,1-2 1-16,-3-9 0 0,3 0 0 15,-1-6-2-15,-2 1-10 16,0-4-19-16,-2 0-12 16,-2-11-42-16,-2-2-54 15,-1-8-140-15</inkml:trace>
  <inkml:trace contextRef="#ctx0" brushRef="#br0" timeOffset="9189.18">15074 4825 368 0,'0'-5'45'15,"0"-1"10"-15,8-1-17 0,9 0-11 16,8 4-17-16,6-3-5 16,5 2-5-16,6 1 1 15,0 1-3-15,3 0 1 16,-5-1-64-16,-4 1-55 16,-2-3-115-16</inkml:trace>
  <inkml:trace contextRef="#ctx0" brushRef="#br0" timeOffset="9501.58">15620 4593 325 0,'3'-4'36'16,"-1"-8"-1"-16,-2 6 39 16,0 3-32-16,0 3-15 15,-5 0-19-15,-4 0-6 16,-4 7 5-16,-1 5 3 15,2 8-1-15,-1 3 2 0,2 4 3 16,3 3 0-16,-2 3-1 16,5-1-1-16,3 3-3 15,2-1 3-15,0 0-6 16,2-2-1-16,5-3-3 16,4-4-1-16,0-4-1 15,1-5 2-15,3-3-2 0,0-5 0 16,5-2-3-16,-3-4-18 15,2-2-26-15,1 0-46 16,-2-11-89-16</inkml:trace>
  <inkml:trace contextRef="#ctx0" brushRef="#br0" timeOffset="10108.44">15816 4773 390 0,'-4'-16'28'16,"0"2"9"-16,4 1 8 16,0 3 12-16,0 0-27 15,0 2-13-15,7 3-7 16,0-1 3-16,1 4-10 16,4 2-3-16,3 0 1 15,-1 9-3-15,1 7 2 0,-1 2 0 16,-3 5 0-16,-2 2 0 15,-2-2 0-15,-7 3 0 16,0-5 1-16,0 0-1 0,-2-3-1 16,-3-4 1-16,-2-3 0 15,4-4 0-15,-2-5 1 16,3-1-1-16,2-1 2 16,0 0 1-16,0-8 2 15,2-5-5-15,6-5-1 16,3 0-5-16,1-5-6 0,3 0 0 15,-3 0 5-15,1 2 4 16,-3-1 3-16,-1 2 0 16,-1 5 1-16,-4-2-1 15,-3 7 6-15,1 2 4 16,0 3 1-16,-2 4-3 16,0-1-4-16,0 2 1 0,0 0-5 15,-2 0 0-15,-5 7-4 16,-1 6 3-16,-1 4 0 15,2 3 1-15,2 3 0 16,0 0 3-16,5 2 0 0,0-1-1 16,0-5-2-16,2 0 2 15,5-1 0-15,1-4-1 16,3-1 2-16,2-4-3 16,3-3 2-16,-1-3-2 15,4-3 1-15,2 0-12 16,1 0-17-16,-2-9-23 0,0-3-50 15,0-5-72-15</inkml:trace>
  <inkml:trace contextRef="#ctx0" brushRef="#br0" timeOffset="10399.45">16246 4602 316 0,'0'-15'95'0,"3"3"-33"15,-1 1-1-15,1 4-5 0,-1 3-11 16,1 3-18-16,3 1-6 16,2 0-14-16,2 7-6 15,4 11 1-15,3 3 1 16,-2 10 1-16,4-1 2 0,-5 4-1 16,-3 0 0-16,-2-4-3 15,-4 2 3-15,-3-1-2 16,-2-3-1-16,-4-3 0 15,-6 1 0-15,-10-2-1 16,-2 1-2 0,-3-3-22-16,0-10-88 0,0-7-232 15</inkml:trace>
  <inkml:trace contextRef="#ctx0" brushRef="#br0" timeOffset="11614.54">3566 6510 218 0,'-4'0'20'0,"1"0"31"16,0 0 10-16,-2 0-15 0,3-4-12 15,-1-2-8-15,-1-2-3 16,1 0-2-16,-2 1-3 15,-1-3 0-15,2 3-3 16,2 0-1-16,1-2-1 16,1 3-1-16,0-2-3 15,1 5-6-15,9-1-1 0,-1 4-3 16,3 0 1-16,1 0-4 16,4 7 4-16,-2 5-3 15,1 6 1-15,0 0 3 16,-3 7-1-16,-5 2 0 15,-5-1-1-15,-3 2 1 0,0-2-2 16,-10 2 2-16,-2-6 2 16,-4-3-1-16,3-1 1 15,0-1-1-15,-1-7 0 16,4-1-1-16,5-2 1 16,-1-3-1-16,2-1 1 0,2-3-1 15,2 0 0-15,0 0-1 16,0 0 0-16,0 0 1 15,0 0-1-15,0 0 1 16,6 0 0-16,1 0-3 16,2 0 3-16,3 0 0 15,3 0 2-15,1-1-1 0,2-1 0 16,1 0-1-16,-2 0 1 16,3 1-1-16,-3 0 1 15,0-4-1-15,0 5 0 16,-2-2-9-16,-2 2-27 15,-2 0-27-15,-2-2-25 0,-2 1-62 16</inkml:trace>
  <inkml:trace contextRef="#ctx0" brushRef="#br0" timeOffset="11817.63">3892 6653 319 0,'5'-3'70'0,"-5"2"-11"0,0 1-6 15,0 0-6-15,0 0-10 16,0 0 0-16,0 0-9 16,0 0-3-16,0 0-4 0,0 0-6 15,0 0-10-15,0 0-5 16,0 0-11-16,0-7-94 16,-8-3-304-16</inkml:trace>
  <inkml:trace contextRef="#ctx0" brushRef="#br0" timeOffset="15119.84">5080 6471 379 0,'-6'-12'7'15,"3"-5"0"-15,3 3 6 16,0 0 12-16,0 2-9 16,0 1-3-16,0 4 3 0,0 1-11 15,3 5-2-15,1 1-3 16,4 0-3-16,-1 12-2 15,5 6 7-15,-2 9 0 16,2 5 2-16,2 4 0 16,0 2 3-16,-1 2 0 15,-1-3 1-15,3-4 0 0,-3 1 0 0,-3-9-1 16,2-5-1-16,-4-5-2 16,-2-5 0-16,0-2 2 15,1-6 5-15,0-2 11 0,-1-4 10 16,2-12 16-1,2-6-14-15,2-4-27 16,0-8-23-16,1-6 15 0,3-2 1 16,-3-3 3-16,1 0-2 15,-4 7 1-15,-2 2 0 16,-2 9 0-16,-1 9 7 0,-2 7-11 16,-2 8-4-16,2 3-18 15,-1 0-23-15,3 11-11 16,3 5 22-16,3 6-30 15,2 2-54-15,3 2-160 16</inkml:trace>
  <inkml:trace contextRef="#ctx0" brushRef="#br0" timeOffset="16263.56">5609 6690 157 0,'4'0'231'0,"1"-5"-186"15,-1-8-8-15,3 0-2 16,0-2-2-16,-3 1-13 16,1-6-9-16,-2 2-2 15,-1 0 1-15,-2 0 0 0,0-3-7 16,-9 3-2-16,-3 4 0 16,-4 1-4-16,-2 7-3 15,-5 2 2-15,2 4 1 16,1 2 3-16,-2 10-1 15,2 8 1-15,4 4-2 0,5 3 1 16,4 4-1-16,7 1 0 16,0 0 0-16,3-3 1 15,9-6 1-15,1-4 0 16,4-4 0-16,-1-7 0 16,0-4-2-16,0-4 6 15,-1 0 5-15,-1-5 3 0,-2-8-1 16,-1-3 1-1,0 2 0-15,-4-6 4 0,-1 2-5 16,-3-1-4-16,-1 1-6 16,-2 1 0-16,0 2 2 0,0 1-2 15,0 5 2-15,0 1-1 16,0 4-1-16,0 4-2 16,0 0 3-16,0 3-6 15,0 8-5-15,0 3 5 16,4 2 0-16,3 6 4 0,6-3 0 15,-3-1 0-15,2-1 0 16,2-6 0-16,-1 0 0 16,1-4-2-16,-1-2 1 15,0-3 1-15,2-2 3 16,0 0 1-16,-3-2 1 16,0-6-2-16,-1-6 0 0,-2 2 0 15,-4-9 2-15,-1 1-1 16,-3-3-3-16,-1-1-2 15,-1-2 4-15,-1 1 0 16,-5 1-6-16,0 5 1 16,-1 3-2-16,1 6 2 0,0 5-1 15,2 1-1-15,0 4-2 16,0 0-7-16,3 2 5 16,2 7-1-16,0 3-2 15,5 0 2-15,5-1 1 16,4-1 1-16,1-2 4 0,1-3 2 15,2-1-3-15,-6-1 5 16,0 2-4-16,0 0 3 16,-3 2-4-16,2 7-2 15,-4 2 4-15,2 2 0 16,-2 4 2-16,4-2-1 0,-4 2 3 16,2-2-3-16,-1-4 1 15,2-4 2-15,-1 2-2 16,4-10 0-16,-3 0 3 15,6-4 0-15,1 0 9 16,1-6-6-16,1-5-2 16,-1-3-3-16,-2-1 1 0,1 0 0 15,-7-3 2-15,0 0 2 16,-5-1 4-16,-3-1 0 16,0 2-7-16,-2 0 1 15,0 6-2-15,0 3 4 16,0 3 5-1,0 6 1-15,-2 0-10 16,0 9-4-16,0 3-1 0,1 9 2 16,1-1-1-16,0 1 0 15,0-1 2-15,5 1 0 16,3-3 0-16,5-4-2 16,2-3 0-16,0-3 3 0,4-2-2 15,-1-5 4-15,1-1-1 16,-4 0-15-16,-1 0-17 15,-1-8-13-15,-6-3-10 0,-4-5-50 16,-3-6-100-16</inkml:trace>
  <inkml:trace contextRef="#ctx0" brushRef="#br0" timeOffset="16381.87">6198 6456 456 0,'-5'0'26'15,"-2"0"-23"-15,3 4-3 0,-1 3-8 16,-1 1-77-16</inkml:trace>
  <inkml:trace contextRef="#ctx0" brushRef="#br0" timeOffset="18067.14">6651 6597 327 0,'0'-9'53'16,"0"-5"-15"-16,0-1 14 16,-5 2-8-16,-2-3-25 15,-1 1-6-15,-1 3-4 16,-1-1-1-16,-4 1-3 15,2 5 1-15,-3 0-4 0,1 5 0 16,-4 2-1-16,-1 0-1 16,1 6-2-16,0 10 2 15,0 6-3-15,3 0 3 16,6 3 0-16,4 4 0 0,3-2-1 16,2-2 1-1,2-5-1-15,8-2 2 0,5-2-1 0,1-10 2 16,2-1 3-16,2-5 1 15,1 0 2-15,1-2 0 16,-2-6-2-16,-2-5-4 0,0 1 1 16,-6-3-1-16,-3 0 0 15,-3-1 1-15,-2 1 2 16,-4-3-1-16,0 1-2 16,0 6-1-16,0 0-1 0,0 4 1 15,-2 2-1-15,2 5 1 16,0 0-2-16,0 12-8 15,0 2 2-15,2 8 5 16,6 3 1-16,1-2 1 0,2-3 0 16,3 1-1-16,3-4-1 15,0-8 1-15,0 0 3 16,0-6 1-16,3-3 0 16,-3 0 3-16,-1-5-3 15,-1-5 0-15,-3-6 1 16,-4-2 3-16,-1-4 4 15,0-6-3-15,-6-2-7 0,-1-6 0 16,0-1-1-16,0 1-2 16,0 3-1-16,-1 4-1 15,-3 8 0-15,1 6 2 16,2 6 2-16,-1 5 1 16,0 4-2-16,2 2-1 0,0 13-6 15,0 4 5-15,0 8 2 16,0 6 1-16,0 1-2 15,8 1 2-15,1-1 0 16,-1-4 0-16,3-7 0 0,0-1 0 16,3-7 0-16,1-2-1 15,-1-7 1-15,3 0 1 16,-2-4 2-16,0-2-3 16,-1 0 4-16,-3-2-3 15,-2-5 1-15,-2-3 1 16,-5 0-1-16,0-2 1 15,-2-2-2-15,-2-1-3 0,-5 1 2 16,-2 0-11-16,1 1 5 16,3 7 5-16,2 0-1 15,-3 2 1-15,6 4-1 16,0-2 2-16,0 2-3 0,0 0-5 16,11 0-7-16,5 0 5 15,8-3 9-15,2-2 0 16,9-6-1-16,-4-3 1 15,-1-3 1-15,-4 0 0 16,-4-3-1 0,-5 1 3-16,-9 1-2 15,-2-5 3-15,-5 5 6 0,-1-2-1 16,0 4-5-16,-7 0-1 16,0 7 0-16,-2 4 1 0,2 1-1 15,-2 4 1-15,2 0-4 16,1 11 1-16,1 7-1 15,1 5-1-15,4 5 2 16,0 7-1-16,0 0 2 16,2 3 0-16,3 0 3 15,3-4-3-15,3 0 2 0,-1-8-1 16,3-5 0-16,1-6-1 16,3-2 0-16,0-5 2 15,3-7 2-15,2-1 1 16,1 0-3-16,-2-6 0 0,1-10 0 15,-1 2 0 1,-2-2-2-16,-5-4 1 0,-1-2-1 16,-8-3-2-16,0 3 1 15,-3 1 1-15,-2 2-4 16,0 4 0-16,0 6 4 16,0 6 0-16,0 3-4 15,-5 2-2-15,1 11 0 16,1 7 2-16,-1 5 2 15,1 0 0-15,3 2 0 16,0 0 2-16,1-8 1 0,6 1 1 0,4-8-1 16,4 0 2-16,0-7 1 15,5-4 0-15,4-1-1 16,0 0 0-16,-2-9-9 16,-2-5-75-16,0-6-192 15</inkml:trace>
  <inkml:trace contextRef="#ctx0" brushRef="#br0" timeOffset="19644.89">8378 6478 378 0,'0'-12'21'0,"0"-2"6"16,0-4 32-16,-3 0-24 15,-1 0-18-15,1-2-12 16,-3 4-3-16,0 2 0 15,-2 5-1-15,-1 0 0 16,-4 7-1-16,1 2 0 16,-7 0-2-16,0 13 0 15,-1 2 1-15,3 2 0 0,0 5 1 16,7-3-1-16,6 1 0 16,4 2 0-16,2-3-1 15,13-4 0-15,9 2 0 0,3-3 1 16,0 0 1-1,2 0 2-15,-1-1-1 0,-1 1-1 16,-7 2 0-16,-3-1 1 16,-9-4-1-16,-6 5 1 15,-2-6-1-15,-3-1 1 16,-11 0-1-16,-1-3 2 0,-4-3-1 16,0-2 0-16,-3-1 0 15,2 0 0-15,3-4 0 16,0 0 0-16,2-6-1 15,3 0 1-15,4 1-1 16,2 0 1-16,1 1-2 0,2 2 1 16,3 3 0-16,-3 1 0 15,3 1 0-15,0-2 0 16,0 3 0-16,0 0 0 16,0 0-5-16,6 7 3 0,3 1 1 15,3 0 1-15,5 4 2 16,2-6 2-16,4 0 1 15,6-2 2-15,5-4-2 16,5 0 2-16,-4 0-1 16,5-8 1-16,-8 0-3 15,-3-4-3-15,-6 3 1 0,-9-1-1 16,-2-1-1-16,-7-1 4 16,-2-1 9-16,-3-2-4 15,0-2-4-15,-3-1-3 16,-2 0-1-16,-5 3-1 15,5-2 1-15,-1 6-1 0,3 4 0 16,-2 4 2-16,0 1-4 16,2 2 1-16,-4 0-1 15,0 9 0-15,0 5 1 16,-1 4-1-16,3 3 2 16,5 7-1-16,0-4 0 0,1 2 0 15,11-4 2 1,4-2-1-16,4-6 1 0,5-4-1 15,1-4 3-15,6-6-1 16,2 0 1-16,0-3 0 16,-4-10-2-16,-1-1 1 15,-8-4-2-15,-5 0 3 0,-5-2-3 16,-6-2 2-16,-3-3 2 16,-2 1-2-16,0-1 1 15,-2 4-6-15,-3 2 6 16,1 6-6-16,1 2 3 0,1 6 0 15,0 5 0-15,1 0-2 16,-1 14-2-16,2 5 2 16,0 7 2-16,0 8 2 15,0 2 3-15,0 2 5 16,2 1-2-16,1 3 8 16,-1-2-2-16,0 2-4 0,-2-5-3 15,0-2-2 1,0-2-3-16,0-9 0 0,0-6-1 15,0-3-2-15,0-6 2 16,0-6-1-16,0-3 0 16,0 0 2-16,0 0 1 0,0-12-12 15,0-6 18-15,-4-9-5 16,-1-7-2-16,0-5-2 16,-1-4 0-16,2-1-3 15,1-3-4-15,3 1-1 16,0 2 10-16,1 3-4 0,11 7-3 15,2 7 2-15,6 5 4 16,1 10-4-16,2 5-1 16,1 7 3-16,-1 1-1 15,-2 16 0-15,-2 5 3 16,-7 2-1-16,1 5 1 16,-8 0 1-16,-5-5-1 0,0-1 0 15,-5-2 0 1,-8-6-1-16,-1-4 3 0,-6-3-1 15,-4-1 1-15,3-4 0 16,-2 0-3-16,1-3 1 16,4 0-4-16,2 0-58 0,9-13-77 15</inkml:trace>
  <inkml:trace contextRef="#ctx0" brushRef="#br0" timeOffset="20363.48">9222 6580 374 0,'0'0'31'16,"-2"0"-24"-16,2-6-4 15,0-9-165-15</inkml:trace>
  <inkml:trace contextRef="#ctx0" brushRef="#br0" timeOffset="23620.93">13584 6141 213 0,'5'-5'37'0,"0"-4"-10"0,1 2 21 15,-2-2-1-15,-2 0-1 16,-1 2-11-16,-1 0 1 16,0-3-3-16,-3 5-12 15,-7-2-7-15,-4 2-6 16,-1 3-6-16,-2 2-1 16,-1 0-1-16,2 7 0 0,-1 8 0 15,5 4 2-15,5 6 0 16,4 3 1-16,3 7 3 15,0 4 2-15,3 2 1 16,4 0-3-16,2 0-1 0,-4-3-1 16,3-5 0-16,-4-2-1 15,-4-8-1-15,0-4-1 16,0-3 0-16,0-4 0 16,0-2 2-16,-12-2-1 15,3-4-12-15,-4-4-29 0,-4 0-42 16,-1-4-26-16,-2-9-101 15</inkml:trace>
  <inkml:trace contextRef="#ctx0" brushRef="#br0" timeOffset="23777.67">13295 6366 396 0,'0'-7'56'0,"0"1"5"0,7-1-23 0,15 0-24 0,10 0-13 16,6 0 1-16,12 0-1 15,2 1 0-15,2 4-1 16,0 1-12-16,-6-1-70 0,-3 1-69 16,-6-3-162-16</inkml:trace>
  <inkml:trace contextRef="#ctx0" brushRef="#br0" timeOffset="24043.27">13880 6141 320 0,'0'-11'41'16,"0"2"12"-16,0 3 13 16,0 4-20-16,0 2-28 15,-3 0-14-15,-5 10-5 16,-1 5 0-16,-1 6 2 0,-3 4 1 16,2 6 6-16,3-1 1 15,4 3 1-15,0 1-4 16,4 0 1-16,0-2-2 15,8-3-3-15,4-2-3 0,3-2 4 16,4-9-3-16,1-2-9 16,4-7-25-16,-2-7-40 15,0 0-62-15</inkml:trace>
  <inkml:trace contextRef="#ctx0" brushRef="#br0" timeOffset="24558.74">14023 6243 438 0,'4'-11'45'0,"0"-1"0"15,2-1-9-15,2 4-15 16,4 2-12-16,2 5-3 0,1 2-6 16,4 2-4-16,1 10-2 15,-3 8 6-15,0 2-1 16,-5 3 4-16,-5 0-3 0,-4 0-2 15,-3 0-3-15,0-4 3 16,-3-5-1-16,-4 0 2 16,0-7 2-16,2 0 0 15,0-7 1-15,3-2 0 16,2 0 0-16,0-1 6 16,0-9 3-16,5-6-10 0,4-4-3 15,-1-3-4-15,6-4-4 16,-2 4 5-16,0-2 3 15,-2 4 1-15,-5-1 0 16,0 5 1-16,-3 0 0 16,-1 5 0-16,-1 3 2 15,0 2 0-15,0 2 2 16,0 5 0-16,0 0-2 0,-3 0-4 16,-2 3-1-16,0 11 1 15,-1 2 0-15,2 6 1 16,0 1 2-16,4 4 1 15,0-2 1-15,0-2 1 0,8 0-4 16,1-3 1-16,3-4-1 16,3-2 0-16,1-7 0 15,6-1-15-15,-2-6-35 16,1-2-82-16,-1-9-207 0</inkml:trace>
  <inkml:trace contextRef="#ctx0" brushRef="#br0" timeOffset="24808.68">14454 6081 442 0,'0'-3'53'16,"2"3"-14"-16,0 0-24 16,4 5-11-16,1 8-5 15,2 7 10-15,4 5 11 16,-1 4-4-16,-2 4-3 0,2-1 1 15,-5 3-3-15,-5-3-3 16,-2-2-5-16,0 0 0 16,-7-1-2-16,-7-4 1 15,4-3-9-15,-7-7-42 16,5-8-95-16</inkml:trace>
  <inkml:trace contextRef="#ctx0" brushRef="#br0" timeOffset="25648.15">14979 6241 340 0,'0'-6'44'0,"0"-1"-7"15,0-1 14-15,0-3-28 16,0 2-13-16,-2-2-4 15,-3 4-3-15,-2 0 5 16,0 2 1-16,-3 0-6 0,-2 3-1 16,0 2-2-16,-3 0 0 0,1 8-1 15,-1 5 1-15,3 3 1 32,1 4 0-32,4 1 2 15,5 3-1-15,2 0 1 16,-2-3 0-16,6-3 1 0,7 0-1 15,1-5 1-15,2-6 1 0,1-3 3 16,2-4-1 0,2 0 0-16,-1-8 2 0,-2-6-2 0,0-2-3 15,-2-4 9-15,-3-3-2 16,-3-4-3-16,-1-1-2 16,-4-4-4-16,-1-4-2 0,-2 4 2 15,0-4-2-15,0 6-3 16,-5 3 3-16,-2 6-1 31,3 6 0-31,-2 6-1 16,1 6 4-16,1 3-4 0,3 7-1 15,1 13-4-15,0 5 5 0,0 8 0 16,0 5 2-16,5-1 0 16,4-1 0-16,0-2 1 15,0-4 0-15,-2-3-1 16,4-4 1-16,-4-5 0 0,2 0 0 15,2-5-2-15,0-3-26 16,-1-2-24-16,3-5-92 16,1-3-149-16</inkml:trace>
  <inkml:trace contextRef="#ctx0" brushRef="#br0" timeOffset="26138.2">15187 6178 434 0,'4'-12'62'0,"4"1"-20"16,0 1-7-16,3 1-16 16,4 6-11-16,0 3-6 15,2 0-3-15,-1 3-3 16,0 11 1-16,-2 6-1 16,-2 3 4-16,-7 4 4 15,-2-4-3-15,-3 4 1 16,0-6-1-16,-1-3-2 0,-5-6 1 15,2-1-1-15,0-4 4 16,1-3-2-16,3-4-1 16,0 0 1-16,0 0 3 0,3-11 1 15,7-1-5-15,0-6-1 16,3-4-7-16,0 1-4 16,-1-4 5-16,-1 4-1 15,-4-3 3-15,0 5 2 16,-5-1 2-16,1 6 2 15,-1 1 1-15,-2 3 3 0,0 2 3 16,0 6 5-16,0 2-7 16,0 0-3-16,-5 4-4 15,0 10-1-15,1 4 0 16,-1 4 1-16,3 1 2 16,2 4 1-16,0-3-1 15,0 0 1-15,9-3-2 0,3-1 2 0,5-4-2 16,4-4-1-16,2-1-19 15,4-5-34-15,0-6-130 16</inkml:trace>
  <inkml:trace contextRef="#ctx0" brushRef="#br0" timeOffset="26351.34">15868 6173 406 0,'5'-3'102'0,"-1"-2"-67"0,3 3-3 16,0-2-7-16,5 2-15 15,5 2-9-15,3-2 0 16,5 2-1-16,-2-2 1 0,4 2 0 16,-7 0-3-1,-1 0-18-15,-5 0-34 0,-6 0-81 16,-6 0-247-16</inkml:trace>
  <inkml:trace contextRef="#ctx0" brushRef="#br0" timeOffset="26538.78">15942 6256 86 0,'-5'4'327'15,"2"-4"-267"-15,3 0 13 16,0 0-19-16,10 0-22 0,4 0-14 15,2 0-8-15,3 0-4 16,5 0-3-16,0 0-1 16,-5 0-3-16,1 0-9 15,-5 0-44-15,-3 0-92 16</inkml:trace>
  <inkml:trace contextRef="#ctx0" brushRef="#br0" timeOffset="27476.06">16972 6100 326 0,'2'-7'53'16,"0"-3"-22"-16,1-2 24 15,-1 0-10-15,0-2-21 0,-2 2-14 16,0-1-3-16,0-3 1 15,-2 3-3-15,-3 3-2 16,-6-1 1-16,1 2-2 16,-5 3 0-16,-1 5-1 15,-2 1 0-15,0 0-1 0,0 0 0 16,2 11 1 0,2 3 0-16,0 3 0 0,9 5 0 15,5-1 1-15,0 5-1 16,4-5 1-16,7-2 0 15,5-1-1-15,-1-5 0 16,0-6 3-16,2-4-1 0,-1-3 0 16,0 0 2-16,2-1 3 15,-3-10-1-15,0-3-3 16,-2-4-1-16,-1 0 4 16,0 0 5-16,-5-2-7 0,-2 5-4 15,-1 2 2 1,-3 2-2-16,1 8-1 0,0 3-1 15,-2 0-1-15,0 11-3 16,2 8-2-16,1 8 6 16,-1 3 0-16,4 9 3 15,-3 1 0-15,3-1 0 0,-1-3 4 16,-2 1-2 0,-1-3-1-16,-2-2 2 0,0-5 0 15,-2-4 1-15,-5-5 2 16,0-7 3-16,-2 0-4 15,-2-8 1-15,3-3 0 0,-1 0 3 16,-3-7-2-16,4-10-1 16,1-4-3-16,1-5-4 15,4-5-20-15,2-2 17 16,0-3-5-16,10 1 1 16,2 7-2-16,3-1 1 15,4 4-20-15,4 5-15 0,3 0-15 16,2-2-56-16,1 2-111 15</inkml:trace>
  <inkml:trace contextRef="#ctx0" brushRef="#br0" timeOffset="27757.25">17400 5909 386 0,'-2'-4'25'16,"-3"1"16"-16,-2 3 2 0,-1 0-24 15,-3 0-13-15,1 9 0 16,-5 9 7-16,1 5 0 16,1 9 3-16,1 4 10 15,3 7-10-15,3-1-3 16,1 3-2-16,5-4-5 16,0-2-1-16,5-7-2 0,8-3-3 15,3-8 2-15,6-5-2 16,5-1 0-16,3-10-20 15,1-5-26-15,-1 0-36 16,-4-7-67-16,-6-11-128 16</inkml:trace>
  <inkml:trace contextRef="#ctx0" brushRef="#br0" timeOffset="28332.35">17576 6036 330 0,'0'-11'71'0,"2"4"-14"15,-2 2 5-15,0 5-21 16,0 0-28-16,0 2-12 0,0 10-2 16,0 4 8-16,-2 6 4 15,2-1-2-15,0 2 2 16,2 1-3-16,6-7-3 16,3-1-2-16,4-2 1 15,2-5 0-15,1-3-1 16,6-3 1-16,0-3-2 0,-4 0 1 15,2-9-2 1,-2-2 0-16,-4-4 0 0,-1-5-1 16,-6-3 1-16,-1-2-2 15,-2 1 2-15,0-1 0 16,-3 8-4-16,-1 3 3 0,0 3 3 16,-2 7-5-16,0 4 4 15,0 4-3-15,0 8-3 16,0 10 5-16,0 5-2 15,0 3 3-15,0 3 3 16,0 2 1-16,0-3 3 0,0 0-4 16,0-2-1-16,0-2-2 15,0-4 1-15,0-3-2 16,0-3 0-16,-2-2 0 16,-1-5 1-16,-2-4 0 15,2-1 0-15,-1-5 2 16,2-1 2-16,-1 0 1 0,-1 0 4 15,1-5 6 1,-2-8-2-16,1-5-9 0,0-3-2 16,4-2-56-16,0-2 56 15,0-2-3-15,2 0-7 0,9 0-7 16,1 2 10-16,1 2-47 16,1 1-20-16,3-4-59 15,0 2-172-15</inkml:trace>
  <inkml:trace contextRef="#ctx0" brushRef="#br0" timeOffset="28577.21">18030 5923 525 0,'0'0'27'16,"0"0"2"-16,1 0 1 0,9 6-14 15,-1 4-14-15,7 8 3 16,0 8 8-1,2 6-3-15,0 5 6 16,-2 2-6-16,-7 4-4 0,-4-4-1 16,-5 1-1-16,0-7-2 15,0 1-1-15,0-4 0 16,-3-1-1-16,-1-6-1 16,1-3-10-16,-1-7-58 15,-1-12-82-15</inkml:trace>
  <inkml:trace contextRef="#ctx0" brushRef="#br0" timeOffset="30045.62">18491 6186 137 0,'13'-4'7'0,"1"-1"16"15,-1 1 10-15,-1 1-1 16,-3-2-6-16,1 3 13 15,-3-4 0-15,-2 2 12 16,-2-3-4-16,-1 2-3 0,-2 0-16 16,0-3 1-16,0 0-6 15,0 1-12-15,-2-1-1 16,-3-1-6-16,-2 2 0 16,-4 2-3-16,0 4-1 15,-2 1-1-15,-2 0 0 16,-3 0 0-16,3 10 0 0,0 2 1 15,2 4-1-15,2 2 1 16,6 0-1-16,3 3 2 16,2 1-2-16,0-2 1 15,4-2 0-15,4-3 1 16,3 0-2-16,0-5 0 0,0-4 3 16,-1-2 1-16,0-4 1 15,0 0 4-15,2-4 0 16,0-7 0-16,2-2-4 15,1-6-2-15,-2-2 0 0,2-4 1 16,-2-4-3-16,-3 1 0 16,-2-7 0-16,-3 3 0 15,-1-3-3-15,-4 4 1 16,0 3 1-16,-2 1 1 16,-5 8-2-16,2 4 1 0,-2 3 0 15,2 5 1-15,0 3 0 16,2 4-1-16,-3 0-2 15,3 7 1-15,-3 8-1 16,2 6 2-16,2 6-1 16,2 8 1-16,0 3 1 15,0 1 1-15,10 2 0 0,-1-4 0 16,3-4 0-16,3-4-1 16,-1-6 1-16,4-4 0 15,1-8 0-15,0-1 0 16,1-6 1-16,-3-1 0 15,3-3 1-15,-4 0-1 0,2-7-1 16,-6-3 0-16,2-6 2 16,-4-4 0-16,-3-1-3 15,3-6 1-15,-3 0-2 16,-2-2 1-16,-2 3-2 16,-1 7-1-16,0 4 1 0,-1 6 1 15,-1 7 3-15,0 2-1 16,0 8-6-16,0 5-2 15,0 9 6-15,0 3 0 16,4-2 1-16,6 0 0 16,0-3-1-16,2-2 1 15,8-6 0-15,-1-1 3 16,2-4-1-16,0-3 1 0,0-2-1 16,-4-2-1-16,-4 0 2 15,-1-6-2-15,-5-8 4 16,-1-4 1-16,-4-5 2 0,-2-4-2 15,0 0-5-15,0 4-1 16,0 4 1-16,0 6-2 16,0 6 1-16,0 7 2 15,4 5-2-15,-1 11-7 16,1 8 2-16,2 4 6 0,-2 4-2 16,6 4 2-16,-7-2 0 15,1 0 3-15,-1-1-1 16,-3 0 0-16,0-3 1 15,0-1 0-15,0-4 0 16,-7-2-2-16,-1-6 6 0,1-2-2 16,-1-7 5-1,2-1 1-15,1-4-3 0,2-3-1 16,-2 0 8-16,3-11 9 16,2-5-8-16,0-7-48 15,0-4 33-15,2-7-2 16,10-3-1-16,3 1-1 0,4-2 2 15,0 3-3-15,3 7-5 16,-2-1 3-16,-1 9 0 16,-1 4-7-16,-6 5-8 15,0 6 10-15,-5 4-44 16,0-4-51-16,-6 2-224 0</inkml:trace>
  <inkml:trace contextRef="#ctx0" brushRef="#br0" timeOffset="42761">3573 8008 161 0,'-2'0'41'16,"2"-1"-1"-16,-2-2 16 15,2 1-6-15,0 0-16 0,0 0-1 16,-1-1 2-16,-1 3-1 15,2-5-3-15,-2 4-4 16,0-3-4-16,1 2-6 16,-1-1-4-16,2-2 1 15,0 0-3-15,0-1-4 0,0-1-5 16,2 2 0-16,3-1-1 16,2 5-2-16,5-1-1 0,3 2 0 15,-1 0-1-15,2 5 1 16,0 5 1-16,-3 3 0 15,-1-1 1-15,0 3-1 16,-3-1 2-16,-6 2-1 16,-3-2 1-16,0 2 0 0,0 0 0 15,-7-4 3-15,-3 2-3 16,0-2 1-16,-4-3-2 16,3 0 3-16,2-4-2 15,0 0-1-15,6-1 0 16,-2-2 1-16,4-2-3 15,1 0 4-15,0 0-2 0,0 0 0 16,0 0 2-16,0 0-3 16,1 0-1-16,4-2 0 15,0-2-1-15,2 4 1 16,3 0 0-16,4 0-1 0,-4 0-1 16,3 10 2-16,-1-2 2 15,-1 5-2-15,-2-1 2 16,-3-1 2-16,-1 3-3 15,-5-1 3-15,0-2 0 16,0 3 0-16,-11-3 2 16,-3 1-1-16,-4-4 2 15,-2 2 5-15,0-3-3 16,1-2 3-16,-3-1 1 0,5-4-6 16,0 0-2-16,2 0-1 15,1-2 0-15,-2-7 1 16,5-1-2-16,2-3-8 0,4-2-23 15,2 3-23-15,3-2-38 16,0 3-100-16</inkml:trace>
  <inkml:trace contextRef="#ctx0" brushRef="#br0" timeOffset="43042.41">3948 8190 575 0,'0'0'19'0,"0"-4"-1"15,0 3 16-15,-2-1-10 16,1 1-18-16,-3 1-5 16,2 0-30-16,-3-4-69 15,5-5-378-15</inkml:trace>
  <inkml:trace contextRef="#ctx0" brushRef="#br0" timeOffset="45281.38">5424 7928 359 0,'-9'-10'31'0,"6"2"4"31,-1 2 18-31,3 4-1 0,1 2-24 16,-3 0-11-16,3 1-15 16,0 14-6-16,0 9 4 15,0 4 1-15,4 6 10 16,0 7 2-16,-1-3 0 16,3 0-4-16,-3-2-5 0,1-4-1 15,-3-7-2-15,1-3 0 16,0-1 0-16,-2-6 0 15,2-5-1-15,-2-3 1 16,0-6-1-16,0-1-1 16,2 0-14-16,-2-5-17 0,0-6-33 15,0-6-39-15,0-1-62 16</inkml:trace>
  <inkml:trace contextRef="#ctx0" brushRef="#br0" timeOffset="45781.45">5402 8125 221 0,'2'-4'123'16,"6"0"-82"-16,2 2-27 16,3 1-3-16,5-1 5 15,4 2-8-15,1 0-2 16,2 0-2-16,0 0-2 0,0 0 0 16,-3 0-1-16,-4-2 0 15,-2-1 1-15,-5-1 1 16,-3 1-2-16,-1-5 1 15,-4 1 2-15,-1-3-1 16,-2-1-2-16,0 0 0 16,0-3 2-16,0 1-3 0,0-1-8 15,-2 0 1-15,-1 2-3 16,3 4 6-16,-2-2 4 16,2 4 2-16,0 2 1 15,0 0 7-15,-3 2 7 16,3 2 7-16,0-2 7 0,-2 0-6 15,1 2-9-15,1 0-6 16,-2 0 3-16,2 0-7 16,0 0-1-16,0 10-7 15,0 9 0-15,0 4 3 16,5 9 5-16,3 0 8 0,-1 4-6 16,0-1-2-16,-2-3-3 15,-1 0 0-15,2-5-2 16,-4-6 1-16,1-3-1 15,-3-7-1-15,0-4 0 16,0-5 1-16,0-2-9 16,0-3-17-16,0-8-36 0,-3-7-59 15,-3-3-158-15</inkml:trace>
  <inkml:trace contextRef="#ctx0" brushRef="#br0" timeOffset="46989.63">5894 8045 342 0,'2'-5'36'0,"-2"-2"-5"15,0-1 23-15,0-3-17 16,-2 4-5-16,-3 0-12 0,0 2-9 16,0-1-3-16,-2 0 5 15,-1 6-3-15,-1 0-6 16,0 0-3-16,1 3 0 16,-5 11 2-16,4 3-2 0,0 2 2 15,3 5 3-15,4-1 3 16,2 2-1-16,0-3-2 15,4-2-1-15,7-3-1 16,5-1-2-16,2-5 0 16,2-2-1-16,3-4 0 15,2-5 1-15,-1 0 1 0,-4 0-1 16,-3-5 0-16,-2-2-4 16,-6-3 5-16,-2 0-1 15,-4-1-1-15,-3-1 2 16,0-2 0-16,0-3 0 15,-8-2-2-15,-3-1-1 16,-4-1 1-16,0 1-2 0,-2 3-6 16,-3 0-8-16,1 5 1 15,0 5 6-15,2 3 1 16,-1 4 2-16,1 0 2 0,3 8 0 16,4 3 0-16,-2 5 3 15,5-3-1-15,6 4 0 16,1-5-1-16,0 2 0 0,10-5-1 15,7-5 1-15,4-4 0 16,0 0 3-16,3-3-2 16,3-7 1-16,0-2 0 15,-3-1 0-15,-2 4 0 0,0 2 0 16,0 5 0-16,-3 2-1 16,1 2-4-16,0 13 5 15,-2 4 0-15,0 1 2 16,-2 1-4-16,-3 1 4 15,-3-1 0-15,-3-5-4 16,-2 1 4-16,-2-4-2 16,-3-2 0-16,0-4 1 0,0-2 2 15,0-3-3-15,0-2 3 16,0 0 2-16,0-5 19 16,0-7-8-16,0-5-15 15,0-6 0-15,0 2 1 0,7-3-2 16,0 0-2-1,2 2 1-15,4 0 1 16,-4 7 1-16,1 1-2 0,0 3 0 0,-2 5 2 16,1 5-3-16,2 1 4 15,0 1-4-15,3 15 3 16,-1 0-3-16,-1 6 4 0,3 5-4 16,-5-2 3-16,-1 1-1 15,-1-2 2-15,-1-3-3 16,-2-5 3-16,0-3-2 15,-3-6 0-15,0-4 0 16,3-3 0-16,0 0 5 16,0-9 16-16,2-5-4 0,0-4-12 15,1-5-2-15,4-4-2 16,-4-2-1-16,1 0 0 16,3 0 0-16,-2 3-1 15,-1 1 0 1,0 5 1-16,-2 7-1 15,-3 5 1-15,1 8-1 16,2 0-1-16,-1 12-9 0,1 7 10 16,2 4 3-16,2 8 2 15,-2-5 1-15,0 3-3 0,-1-6-1 16,2-1 0-16,-3-7-1 16,0-2 0-16,3-2 0 15,-2-6 1-15,1-2-13 16,-2-3-26-16,6 0-36 15,-3-8-140-15</inkml:trace>
  <inkml:trace contextRef="#ctx0" brushRef="#br0" timeOffset="48320.99">6744 7982 354 0,'-5'-5'32'0,"3"-1"-4"15,0 3 30-15,-1 1-19 16,3 2-12-16,-5 0-16 16,2 0-4-16,0 11-5 0,-1 7-1 15,1 2 5-15,-3 10 4 16,3-1 9-16,3 0-5 15,0 1-3-15,2-5-7 16,5-1 1-16,3-7-2 0,7-1-1 16,0-7-2-16,7-5 5 15,-1-4-3-15,1 0 3 16,1-2-4-16,-6-9 2 16,0-3-1-16,-6-1 0 15,-3-2 0-15,-5-1 0 16,-3-3-3-16,-2-2 3 15,-3-1-2-15,-11-2 2 0,1 1-2 16,-6 0-2-16,4 4 0 16,-6 6 0-16,0 4-1 15,3 8 2-15,-2 3 1 16,-2 0-3-16,5 7 3 0,0 6-2 16,2 3 2-16,5-1-1 15,5 5 0-15,5 0 2 16,0-3-5-16,13 3 4 15,9-4-1-15,9-2-2 16,9-3-2-16,3-4-7 0,4-4-12 16,3-3-1-16,-1 0-6 15,-1-4 2-15,-6-7 19 16,-7-2 7-16,-6 1 5 16,-7-1 1-16,-10 4 10 15,-5-3 10-15,-5 4-2 16,-2 2 1-16,0-2 0 0,0 1-5 15,-4 0-5-15,-3 2-9 16,-1 1 0-16,-4 2-3 16,0 2-2-16,-1 2 1 15,-1 13 1-15,4 1-2 16,-2 1 1-16,5 4 1 0,5 1 2 16,2 0-3-16,0-5 3 15,7 0 1-15,8-5-5 16,-1-3 4-16,5-5-1 15,1-4 1-15,-1 0 1 0,-1-4-1 16,0-7 1 0,-4-3-1-16,-1 1-3 0,-6-1 4 15,-4 0-1-15,-1-1 4 16,-2 3 7-16,0 3-7 16,0 2-1-16,0 2-2 15,0 5 7-15,0 0-9 16,0 12-7-16,0 6 2 0,3 6 6 15,-2 5 0-15,4 6 2 16,1 2 1-16,-3 4 4 16,-3 0 1-16,2 2 3 15,-2-4-7-15,-2 2-6 0,-7-9 4 16,0-3 0-16,0-6-1 16,0-7 5-16,2-3-2 15,4-6-1-15,-1-4 0 16,0-3 2-16,1-1-39 15,-1-14 44-15,1-2-1 0,-4-10-6 16,5-8-5-16,2-3 4 16,0-7-4-16,9-2-5 15,3 1-5-15,4 3-19 16,-2 7-3-16,1 4-19 16,-3 6-95-16</inkml:trace>
  <inkml:trace contextRef="#ctx0" brushRef="#br0" timeOffset="48975.6">7398 8126 330 0,'-2'0'50'0,"2"0"-21"0,0 0 15 16,0 0-14-16,8 0-8 15,7-4-14-15,-1-1-6 0,1-2 2 16,3 0-2-16,-4-2 2 16,-1 1-1-16,-5-2 1 15,-3-1 2-15,-2 0-1 16,-3 3 3-16,0-2-3 16,-2 2 0-16,-4 5-4 15,-6-1-1-15,2 4-3 0,-5 0 3 16,3 9-1-16,-1 3 0 15,2 4 1-15,2 4 1 16,4 2 0-16,5-1 3 16,0 0-1-16,5-1 3 15,11-2 0-15,2-4 0 0,4-4 0 16,5-2 1-16,-1-5-4 16,3-1 0-16,-2-2-3 15,0 0-1-15,-3-2-35 16,-9-6-41-16,0-5-114 15</inkml:trace>
  <inkml:trace contextRef="#ctx0" brushRef="#br0" timeOffset="49776.95">7664 8024 403 0,'-7'0'26'0,"0"0"7"15,4-3 2-15,1-1 12 16,2-1-16-16,0 3-17 16,0-1-6-16,2-1-8 0,6 3 1 15,2 1-2-15,3 0 0 16,1 2 0-16,0 11-2 16,1 5 3-16,-1 0 0 15,-1 4 2-15,-4-1-2 16,-2 0 1-16,-2-2 0 15,-1-4-2-15,-3-2 1 0,-1-6 0 16,3-2 1-16,-3-1-1 16,2-4 0-16,-2 0 0 15,3 0 2-15,1-4 2 16,1-5-2-16,2-5-1 16,0-3-2-16,1-4 2 0,-1 2-1 15,0-3 0-15,0-2 0 16,1 2 1-16,0 1-1 15,-1 4 0-15,0 5-1 16,-3 4 2-16,2 2-1 16,-4 6-1-16,1 0 1 0,1 0-3 15,1 13 1-15,0 3 1 16,0 1 2-16,5 8 1 16,-5-2 3-16,4 2 3 15,1-1-1-15,-2-1-2 16,1-6-2-16,1 0-1 0,3-3 0 15,1-3-1-15,1-6 1 16,1-2-1 0,2-3 0-16,2 0 0 0,1-1 2 15,1-9-1-15,0-2-1 16,-5-2-1 0,2 0 1-16,-7-2-1 0,-2 0-1 0,-4-4 2 15,-6 2-1-15,0-4 1 16,0 3-2-16,0-4 1 0,-9 6 0 15,4 0 0-15,-1 7 1 16,-1 0-1-16,2 9 0 16,0 1-2-16,-3 3-1 15,-1 12 1-15,2 3 0 0,2 4 1 16,-1 5 1-16,6-2 1 16,0-2 4-16,0 1 1 15,8-8-2-15,4-4-1 16,5-1 1-16,2-6-1 15,4-5 0-15,1 0-2 16,5 0 0-16,-5-5-10 16,3-6-42-16,-5 2-59 0,-4-5-158 15</inkml:trace>
  <inkml:trace contextRef="#ctx0" brushRef="#br0" timeOffset="51107.39">8436 7957 351 0,'0'-5'61'0,"0"-1"-3"16,0 3 0-16,0 2-23 15,0 1-17-15,0 0-11 16,0 0-1-16,-5 6-5 16,-1 8 3-16,0 4 2 15,1 5 3-15,3 0 0 0,2 1-3 16,0-3 2-16,0 0-4 15,9-1 0-15,6-6 1 16,-1-1 1-16,4-5-2 16,4-2-2-16,-1-6 1 0,-1 0 0 15,2 0 0-15,-3-9-2 16,-1-2 1-16,-6-3 0 16,-2-1-2-16,-5-3 3 15,-3-4 1-15,-2-2-4 16,-4-2 2-16,-9-2-3 0,-1 2-4 15,-2 2-6-15,-2 8-1 16,0 0 4-16,1 10 3 16,0 1 0-16,-1 7 2 15,0-2 2-15,5 7 0 16,6 5 0-16,2 4 1 16,5 2-3-16,0 0-1 15,12-1 2-15,8 0-1 0,4-3 0 16,3-3 1-16,3-6-6 15,4-3-5-15,-1-2-8 16,-1-2-4-16,0-11 6 16,-5 0 5-16,-1-1 9 15,-7-1 4-15,-4 0 2 0,-5 3 3 16,-5 0 5-16,-3 3 7 16,0 2-3-16,-2 1-3 15,0 2-6-15,0 4 5 16,0 0-7-16,0 4-2 0,0 12-2 15,-2 2 2-15,2 8 5 16,0 0 2-16,0 2 7 16,2-5-5-16,6 1-2 15,-1-7-3-15,3 1-2 16,0-7 0-16,0-4 0 16,2-3-2-16,3-4 2 15,-1 0 0-15,-1-6 3 0,1-8-5 16,3-4 1-16,-5-2 0 15,0-4 0-15,0-1 0 16,-4 0 0-16,-1 3 1 0,-3 2-2 16,0 5 0-16,-2 4 1 15,-2 6 0-15,0 2 3 16,0 0 2-16,0 3-5 16,0 0 0-16,0 7-4 15,0 4 0-15,2 4 6 16,1 6 3-16,1-1-1 15,1 0 0-15,2 0-1 0,1-2-2 16,2-4 0-16,1 1 0 16,0-7-3-16,3 0 2 15,1-5 1-15,2-3 1 16,1 0-2-16,0 0 1 0,0-7 0 16,-4-4-1-16,-2-3-1 15,-4-1 2-15,1 0-2 16,-6-4 0-16,2-5 1 15,-2 2-1-15,1-7 0 16,-1 0-1-16,-1 2 1 0,-2 4-3 16,0 5 3-16,0 6 0 15,0 4-1-15,0 7 0 16,0 1-1-16,-7 3-3 16,4 12 1-16,-2 3 3 15,3-1-3-15,2 6 4 16,0-1-1-16,2-2 0 0,6-1 0 31,3-1-1-31,-1-4 2 16,1 0 0-16,-2 0-4 0,-2-5 4 0,0 0 1 0,-4 0-1 15,-3 2 0-15,0-2-1 16,-8 3 5-16,-6-1-1 16,-6-2 1-16,-1 0-3 15,-6-2 1-15,2-7-16 16,1 0-70-16,10-16-268 15</inkml:trace>
  <inkml:trace contextRef="#ctx0" brushRef="#br0" timeOffset="52192.75">10149 7798 434 0,'0'-14'22'0,"0"0"-15"15,-4-3 13-15,-5 6 4 16,0 0-12-16,-4 0-5 16,4 4-5-16,-1 3 5 15,-1 2 2-15,0 2-4 0,3 0-2 16,-1 11-2-16,-1 3 2 15,3 7 4-15,0 4 2 0,6 6 0 16,1 6 5-16,0 2-2 16,0 6 2-16,1-1-7 15,3-1 0-15,-1-3-1 16,1-5 0-16,-4-5-3 0,0-2-4 16,0-9 1-16,0-3 1 15,-6-7-1-15,0-2-10 16,-2-5-18-16,-3-2-5 15,2 0-21-15,-4-11-22 16,-1-5-15-16,-4-3 4 16,2-2-19-16,0-1-8 0,0-2 72 15,-1 3 96-15,4 2-7 16,1 2 20-16,5 1 25 16,2 6-12-16,5-1-9 15,0 1-25-15,0 4-15 0,12-4-6 16,7 0-16-16,4 0-6 15,8-1 2-15,1 2-2 16,4 3 0-16,-1 3 0 16,-1 3-3-16,-1 0 0 15,-5 4 2-15,-2 6-4 16,-6 7 2-16,-4-1 2 0,-3 2-2 16,-6 0-1-16,0 3 1 15,-4-6 0-15,-3 2 1 16,0-5-1-16,0-3 0 15,0-4 1-15,0-2-1 16,0-3 1-16,0 0 2 0,0-1 17 16,0-10 11-16,0-6-18 15,0-4-9-15,0-3-3 16,0 1 2-16,5-2-3 16,8 3 0-16,1 1 0 15,1 3-2-15,3 7 1 0,-2 1 0 16,0 6 2-16,1 4 4 15,0 0-2-15,-2 15-1 16,-1 0 0-16,-3 7 0 16,-2 1 1-16,-2 2 1 15,-4 0-3-15,-3-2 2 0,0 1-4 16,0-7 3 0,0 1-3-16,0-7-34 0,0-7-80 15</inkml:trace>
  <inkml:trace contextRef="#ctx0" brushRef="#br0" timeOffset="53259.97">13380 7602 392 0,'-3'-14'21'0,"0"-3"6"16,3 5 18-16,0 0 3 15,0 3-29-15,1 3-5 16,7 5-8-16,-1 1-7 15,4 0 1-15,2 7-1 16,1 9 0-16,-4 1-1 0,1 5 0 16,-4 3 3-1,0 0-1-15,-1-2 1 0,-5 0-1 16,4-1-1-16,-3-2 3 16,1-5-1-16,0-2 0 15,3-4-1-15,2-2 0 16,6-5 3-16,-1-2 2 0,4 0 4 15,0-6-2-15,4-2-6 16,-4-9 1-16,0 2 1 16,-5-5 3-16,-3-2 1 15,-2-4-2-15,-1-1-1 16,-3 4-2-16,-3-2 1 0,0 8-5 16,0 3 4-16,0 8-1 15,0 4 3-15,0 2-2 16,0 5-4-16,2 11-6 15,1 3 7-15,3 8 2 0,-2 3-1 16,1 3 1-16,-1 2 2 16,-3 1 0-1,1 3 3-15,0 2 1 0,-2 3 0 16,0-2 0-16,0-1-1 16,0 0 2-16,0-6-3 15,0-3-1 1,-4-7 0-16,-1-3 1 0,-2-6 0 0,-1-5 1 15,1-4-1-15,0-6 6 16,0-1 0-16,-2 0 12 0,-2-7-2 16,3-7-63-16,-4-8 45 15,4-2-1-15,1-6-1 16,1-8-2-16,6 1 0 16,0-2-2-16,0 3-6 15,11 2-8 1,4 4 29-16,-1 5-35 0,6 3-13 15,2 4-1-15,0 0-15 0,2 3-58 16,-2-3-80 0</inkml:trace>
  <inkml:trace contextRef="#ctx0" brushRef="#br0" timeOffset="53500.28">13927 7401 360 0,'0'-8'78'15,"-2"3"-52"-15,0 1 5 16,2 2 14-16,-2 2-24 0,1 0-18 16,-1 6-8-16,0 8 1 15,-1 6 1-15,-1 5 4 16,1 3-2-16,0 4 1 15,0 6 1-15,3-4-25 16,-2 0-78-16,2-6-146 0</inkml:trace>
  <inkml:trace contextRef="#ctx0" brushRef="#br0" timeOffset="53828.34">14405 7764 464 0,'-2'0'19'15,"2"0"-12"-15,0-3 41 16,0-1-10-16,4 0-14 0,8 1-21 16,6 1 0-16,1 0 0 15,5 2-2-15,1 0-3 16,-3 0 2-16,-1 0-18 16,-3 0-20-16,-6 0-61 15,-4 0-89-15</inkml:trace>
  <inkml:trace contextRef="#ctx0" brushRef="#br0" timeOffset="54015.78">14447 7860 382 0,'-1'4'28'0,"1"-2"25"15,0-2 28-15,5 0-30 16,10 0-19-16,6 0-14 15,4 0-5-15,0-2-8 0,4-4-2 16,-5 1-4-16,1-2-21 16,-9-3-86-16</inkml:trace>
  <inkml:trace contextRef="#ctx0" brushRef="#br0" timeOffset="57029.27">15740 7493 248 0,'7'-7'50'0,"0"0"5"16,-6-2 7-16,3 2-3 16,-4 0-14-16,0-4-23 15,0 4-10-15,0-2 6 16,0 2-9-16,-8 2-6 16,-1-3 1-16,0 5-2 0,-1-1-1 15,-1 3 1-15,0 1-2 16,2 0 0-16,-2 1-2 15,4 8 0-15,0 4-1 0,2 4 2 16,2 6 2-16,3 4 0 16,0 7 0-16,0 2 4 15,8 5 3-15,-1 0-5 16,0 0 0-16,-2-1-2 16,1-5 2-16,-4-2-1 15,-2-7-3-15,0-1 4 0,0-5-3 16,0-6-2-16,0-2 4 15,-2-3-16-15,-5-4-15 16,-4-5-26-16,-1 0-10 16,-5-5-26-1,-1-10-31-15</inkml:trace>
  <inkml:trace contextRef="#ctx0" brushRef="#br0" timeOffset="57201.18">15491 7707 356 0,'0'-5'46'15,"0"-6"-3"-15,5 8 2 0,8-1-27 16,6-3-11-16,5 4-3 16,8-3-2-16,4-1 2 15,1 2-3-15,7-1 1 16,-3 1-2-16,0-1-31 16,-2 1-77-16,-4-2-156 0</inkml:trace>
  <inkml:trace contextRef="#ctx0" brushRef="#br0" timeOffset="57564.82">16287 7329 298 0,'-12'0'42'0,"2"-7"-29"16,-2 7 14-16,-3 0 15 16,-3 2-12-16,0 10-10 15,1 3 3-15,-2 6 3 16,-3 8-5-16,7 4-6 0,-4 10 0 16,4 7 8-16,3 7 0 15,4 4 3-15,2 1-6 16,5 2 0-16,1-3-3 15,0-5-8-15,3-8-2 16,9-4-5-16,3-10-1 16,2-6-1-16,4-8 0 0,-1-2 2 15,1-8-2-15,0-2-29 16,0-6-48-16,-2-2-80 31</inkml:trace>
  <inkml:trace contextRef="#ctx0" brushRef="#br0" timeOffset="58491.86">16640 7390 335 0,'-5'-6'5'16,"1"1"0"-16,2 0 31 0,2 5 17 15,0-2-25-15,0 2-11 16,0 0-14-16,0 9-5 16,0 3 2-16,0 2 4 15,0 4 7-15,0 2-4 16,4-1 3-16,1-1-5 0,0-1-2 16,5-5-2-16,-1-3 1 15,3-2 3 1,-1-3-2-16,1-3 0 0,3-1 2 15,-3 0-1-15,3-7 0 16,-2-4-1-16,-1-1-1 0,-3-2-1 16,0-2 2-1,-4 0-1-15,0-2-2 0,-3 0 1 0,-2 4 1 16,0 1-2-16,0 2 2 16,0 4-2-16,0 4 2 15,0 1 8-15,0 2-6 16,0 0-2-16,0 5-6 0,0 8 1 15,0 5 2-15,2 3 3 16,1 6 4-16,4 1 1 16,0 3 0-16,-2 3 1 15,-3 0 2-15,-1-2-6 16,-1-2-2-16,0-3-1 16,0-4 2-16,0-5-2 0,-3-5-2 15,-2-3 3-15,-1-2 0 16,1-5 1-16,-3-2 0 15,1-1 2-15,-1 0 2 16,-4-4-2-16,3-10-1 16,1 0-5-16,-1-4-1 0,3-3 2 15,4 0-2-15,2 1-1 16,0-1-4-16,10 1-1 16,2 4 1-16,3 2-6 15,-1 3-3-15,1 2-6 16,0 4-14-16,-3 1-37 0,2 4-45 15,-7 0-60-15</inkml:trace>
  <inkml:trace contextRef="#ctx0" brushRef="#br0" timeOffset="58820.03">16552 7828 117 0,'-19'8'223'0,"2"-2"-195"0,8-5 11 16,8-1 25-1,1 0-4-15,3 0-26 0,17 0-14 16,9-7-9-16,7 1-2 16,5 0-3-16,6 2-1 15,1-2-4-15,-5 3 1 16,0 1-2-16,-5-3 1 0,-4 3 0 15,-6-2-2-15,-4 2 2 16,-6-1 1-16,-6 2-4 16,-5-2 4-16,-1 2-3 15,-6-1 3-15,1 2-4 0,-1 0-7 16,0 0-14-16,0 0-4 16,0 0-44-16,-5 0-68 15</inkml:trace>
  <inkml:trace contextRef="#ctx0" brushRef="#br0" timeOffset="59489.15">16706 8051 281 0,'-3'0'24'0,"-1"0"28"0,4-1 23 15,0-7-27-15,0 1-32 16,0-3 1-16,0-3 1 16,5 4-2-16,3 1-8 15,1-1-1-15,0 5-3 16,-2 0 1-16,2 4 0 0,2 0-3 16,-3 0-2-16,4 11-1 15,-2 4 2-15,-1 5-1 16,1-2 0-16,-3 2-1 15,-4 3 1-15,-3-4-2 16,0-1 0-16,0 0 0 0,-2-4 1 16,-5-1 1-16,-1-6 1 15,3 2 0-15,2-6 0 16,-1 0 1-16,3-3-1 16,1 0 4-16,0-3 4 15,0-7-4-15,0-2-4 0,5-2-2 16,3-3 0-16,4-1 1 15,-2 1-2-15,3-1 0 16,0-2 2-16,-5 2-1 16,4 1 2-16,-5 0-1 15,-2 4 0-15,-2 0 2 0,1 6-2 16,-2 0 2-16,-2 3-2 16,0 2 2-16,0 2 0 15,0 0-3-15,0 0-2 16,-4 2-1-16,-1 5 3 15,-2 5-1-15,2 3 2 16,0-1 0-16,-2 4 1 16,6 0 1-16,-1-1 4 0,2 1-3 15,0-1-2-15,0-3 1 16,0-2-1 0,0 1 0-16,7-2 0 15,2-3-1-15,4-2 2 0,3-3-1 16,2-3 2-16,3 0-3 0,5 0-27 15,-7-5-42-15,1-7-122 16</inkml:trace>
  <inkml:trace contextRef="#ctx0" brushRef="#br0" timeOffset="60124.66">17128 7374 269 0,'-1'-4'16'0,"-1"1"20"15,2 3 15-15,0-2 6 16,0 2-14-16,0 0-14 15,0 0-12-15,0 0-9 0,0 0-6 16,0 0-2-16,2 5 1 16,3 2 4-16,3 4 6 15,0 3 5-15,3 1 1 16,0 2-3-16,5 3-5 16,-4 1 4-16,5 3-2 0,-3 4 0 15,1 1-1-15,-3 3-2 16,1 1-5-16,-3 2 1 15,-4 2 3-15,-3 1-2 16,-1-1-2-16,-2-2 5 16,-2 1-4-16,-5 0 1 0,-3-4-3 15,-4-4 0 1,6-1 0-16,-3-6 0 0,3-1-2 16,1-3 1-16,2-5 0 15,2-4-1-15,-2 0 0 16,3-5 2-16,-2 0-2 0,3 0 1 15,-4-3-1-15,2 0-13 16,-3 0-43-16,3-11-86 16</inkml:trace>
  <inkml:trace contextRef="#ctx0" brushRef="#br0" timeOffset="63896.82">15869 8222 343 0,'-5'-5'2'16,"2"2"1"-16,1-1 13 16,0 2 33-16,2 2-20 15,0 0-16-15,0 0-6 16,0 0-9-16,0 7 1 16,0 8 2-16,4 6 4 0,1 7 8 15,4 5 6-15,2 8 6 16,0 0-4-16,5 5-2 15,2 4 0-15,2 0-5 16,3 2-3-16,3-2-3 16,1 0 2-16,2-4-5 0,0-5-1 15,0-5 6-15,-2-4-5 16,-2-7-3-16,0-5 0 16,-4-5-3-16,-1-5 0 15,1-3 4-15,-8-2-2 16,-1-2-1-16,-5-3-1 15,-2 0 0-15,-5 2-16 0,0-2-17 16,0 0 3-16,-2 0-27 16,-8 0-93-16</inkml:trace>
  <inkml:trace contextRef="#ctx0" brushRef="#br0" timeOffset="64188.48">16078 8938 359 0,'-3'0'52'16,"-1"0"1"-16,4 0-14 16,0 0 1-16,0 0-32 0,10 4-9 15,2 3 3-15,5 4 7 16,3 1 4-16,0 2-9 16,1 0-1-16,3-1-1 15,0-1 1 1,-5-5-2-16,2-3 4 0,0-4-1 15,-4 0 5-15,1-11 16 16,0-7 0-16,-2-1 1 16,0-4-6-16,2-2-12 15,-4-2-6-15,-1 2-2 0,-2-2-1 16,-4 1-37-16,-4-1-44 16,-3-4-181-16</inkml:trace>
  <inkml:trace contextRef="#ctx0" brushRef="#br0" timeOffset="64875.06">17536 8938 317 0,'1'-11'47'0,"-1"-1"8"16,0-3 10-16,0 2-15 15,0-2-19-15,0 1-14 16,-3 3-11-16,-2 2 5 16,0 2-4-16,-1 3-1 0,-1 4 0 15,-1 0-6-15,2 6-1 16,-1 6 1-16,-7 6-3 15,7 6 4-15,2 4-2 16,2 6 3-16,3 5 1 0,0 5 3 16,0 1 1-16,8-2 0 15,-1 0 0-15,5-4-7 16,-5-7 2-16,0-6-1 16,1-4-1-16,-7-8 0 15,1-3 0-15,-2-4-10 16,0-5-17-16,-2-2-28 0,-7 0-33 15,-5-10-80-15</inkml:trace>
  <inkml:trace contextRef="#ctx0" brushRef="#br0" timeOffset="65017.01">17310 9113 321 0,'0'0'75'16,"2"0"-39"-16,16-2-34 15,9 2 7 1,7-4-2-16,7 3-4 0,2-3-1 16,4-1-28-16,4-4-94 15</inkml:trace>
  <inkml:trace contextRef="#ctx0" brushRef="#br0" timeOffset="65635.34">18182 8961 285 0,'5'-7'118'0,"-2"2"-92"16,-1-2 17-16,0 2 2 0,-2-1 1 15,1 2-15-15,-1 4-2 16,0 0-13-1,0 0-7-15,0 0-9 0,0 2 0 16,0 11-2-16,0 1-1 16,-1 7 4-16,1 1-1 15,0 4 1-15,0-2 2 0,5-1-2 16,2-3 0-16,6-2-2 16,-1-6 4-16,5 0-5 15,0-8 4-15,3-4-1 16,1 0 2-16,3-4 1 15,-1-10-1-15,1-2-3 0,-7-2 3 16,0-4-1-16,-3 0-1 16,-3-3 2-16,-4 0-1 15,-2 0-1-15,-3 0 0 16,-2 3-5-16,0 4 6 16,0 4-1-16,0 5-2 15,0 2 3-15,-3 7-4 0,-1 0 0 16,-1 0-6-16,0 10 2 15,2 5 2-15,3 1 2 16,0 2-1-16,0 3 1 16,11-3 1-16,0 2 0 15,4-3 2-15,-3 0 0 0,2-3-1 16,-3 0 1-16,-2-2-1 16,-4 1-1-16,-3-1 1 15,-2-1 0-15,0 2 0 16,-2-2 2-16,-10-1 0 0,-3-2-1 15,-6-5-2 1,-1-3-16-16,-3 0-20 0,-2-14-32 16,0-7-84-16</inkml:trace>
  <inkml:trace contextRef="#ctx0" brushRef="#br0" timeOffset="65766.39">18231 8810 488 0,'-3'-2'4'16,"1"2"-4"-16,0 0-12 16,2 0-103-16</inkml:trace>
  <inkml:trace contextRef="#ctx0" brushRef="#br0" timeOffset="67646.59">19203 9072 207 0,'-8'3'6'0,"5"-1"-1"15,-1-2 33-15,2 2-3 16,2-2-7-16,0 0 11 0,2 0 15 15,7-4-11-15,4-4-14 16,-1-2-5-16,3-4-11 16,1 0-1-16,0-5-3 15,-5-1-4-15,-3-2 0 0,-1-1 0 16,-6 0-1-16,-1-2 0 16,0-2-2-16,-1 2-2 15,-7 2 1-15,-1 3-1 16,2 5 2-16,4 3-3 15,-4 7 2-15,6 4-1 0,-3 1 2 16,2 6-7-16,2 12 3 16,0 4 1-16,0 6 1 0,0 3 0 15,2 2 0-15,3 0 0 16,2-1 1-16,0 2 0 16,-4-4-1-16,2-3 1 15,2-4-1-15,-1-3 0 16,-4-6 0-16,2-5 0 15,-3-4 0-15,-1-1 0 0,2-4 4 16,2-4 5-16,1-6 5 16,-2-7-13-16,7-2 0 15,-3-5-1-15,3 2 1 16,-1-2-2-16,2 3 1 0,-2 3-1 16,3 4-2-16,0 3 0 15,-2 6 1-15,-3 1 0 16,3 4 1-16,-2 0 0 15,-1 2-1-15,3 8 0 0,0 7 0 16,3 1 1-16,-2 1 3 16,1 1-3-16,0-1 1 15,3-5 0-15,1-1 2 16,1-2-2-16,-2-6-1 16,0-3 2-16,5-2 0 15,-6 0 0-15,3-6 0 16,-7-2-1-16,2-3 1 0,-4-2 0 15,-2-1 0-15,-1 0 0 16,-5-4 0-16,0 0-1 16,0 0 1-16,0 3-1 15,0 0 0-15,0 4 0 16,0 4 0-16,0 4 0 0,0 3 1 16,3 0-2-16,2 7-6 15,1 9 6-15,2 2 2 16,2 5 0-16,0 0 1 0,4 2 0 15,-2-1 0-15,3-5 0 16,-1-5 0-16,0 0 0 16,0-7-1-16,-2-3 1 15,2-4 3-15,-4 0 4 16,-1-5 2-16,-1-8-2 16,-3 1 5-16,-3-6-1 0,-2 0-7 15,1-3-2-15,-6-4-3 16,-6 1 1-16,-1-1-9 15,-7 2-7-15,2 4-8 16,-3 1 4-16,-4 8 5 16,5 0 5-16,-1 7 5 15,4 3 2-15,1 0-2 0,3 1 3 16,9 6-1-16,-1 4 0 16,4 0-2-16,7 0 1 15,11 1 1-15,2-1 1 16,7-4 0-16,3-2-1 0,4-3 0 15,-1-2-1-15,1 0 1 16,-4-5 2-16,1 0-2 16,-6 1 3-16,-1 3-3 15,-5 1 0-15,1 3 0 16,-6 9 0-16,1 3 0 0,-3 4 0 16,-3-1 0-16,-2 2-1 15,-1-5 2-15,-5 0 1 16,1-6-1-16,0-2 0 15,-2-3 2 1,0-3 0-16,0-1 4 16,0 0 11-16,0-1 17 0,0-9-13 15,0-2-16-15,0-4 0 16,0-2-5-16,0-3 0 16,0-1 0-16,7 3-1 15,1 1 0-15,4-2-3 0,-2 8 3 0,3-1 0 16,1 7 1-16,1 1-1 15,3 5 0-15,0 0-1 16,0 13 2-16,0 2-3 16,0 2 2-16,-4 6 2 15,-4-3-3-15,-2 3 3 0,-2-1-3 16,-5-3 4-16,-1-4-5 16,0-1 3-16,0-7 1 15,0-3-1-15,0-3 0 16,0-1 1-16,4-1 5 15,-1-9 1-15,4-5-4 16,3-3-1-16,2-3 0 16,3-3-4-16,1 3 1 15,2 5-2-15,-2-1-1 0,2 7 2 16,-4 3 2-16,-1 7-1 16,1 0 0-16,-4 0 0 15,0 12 1-15,1 3 0 0,-3-1-2 16,0 4 4-16,-4-2 0 15,1 0-1-15,-3-2-2 16,-1 0 1-16,1-5 0 16,-2 0-30-16,0-5-42 15,0-4-153-15</inkml:trace>
  <inkml:trace contextRef="#ctx0" brushRef="#br0" timeOffset="68443.28">20683 8897 300 0,'0'-5'32'16,"-5"0"6"-16,2-1 12 0,-3 2-23 15,5 1-6-15,-3 3-2 16,1 0-7-16,-1 0-8 15,1 0-3-15,-5 7 1 16,3 4 3-16,-1 1 1 16,3 2 7-16,3 5-4 0,0-4 0 15,2 3 1-15,8-4-2 16,3 1-2-16,3-4-1 16,4-4 0-16,0-2-1 15,1-2 2-15,-1-3-2 16,0 0-3-16,-2-1 2 15,-3-6-1-15,-3-3-1 0,-4 0 1 16,-2-3 0 0,-2 1 0-16,-4-4-1 0,0 2 1 15,0-4-2-15,-8 0 1 16,-1 2-3-16,-3 0-8 16,-1 5-1-16,-1 4 2 0,-4 3 1 15,2 4 2-15,0 0 3 16,0 0 1-16,-2 8 1 15,5 1 1-15,7 1-3 16,3 3 2-16,3-1-6 0,8-1-7 16,12 3-2-16,8-3-8 15,4-2-3-15,7-6-13 16,5-1-42-16,0-2-30 16,2-2-19-16</inkml:trace>
  <inkml:trace contextRef="#ctx0" brushRef="#br0" timeOffset="69193.1">21075 8907 99 0,'17'-10'73'0,"-10"0"19"15,-2 0-20-15,-5 3-2 16,0-2-14-16,0 2-26 16,-2 2-6-16,-5-1-14 15,-3 5-7-15,-3 1-1 16,1 0-2-16,-3 0 2 0,1 8-2 16,1 5 1-16,4 1 5 15,2 2-4-15,5 2 1 16,2-2 0-16,0-1-3 15,5-3 3-15,4-3-3 16,1-2 2-16,2-5 2 0,-3-2 4 16,4 0 2-16,-5 0 0 15,1-7-5-15,-1-2 0 16,-3-2 7-16,-1 0 5 16,-1 1-5-16,-3 1-3 15,2 4-4-15,-2-1-2 0,0 4 0 16,2 2-2-16,1 2-4 15,1 12-3-15,2 6 6 16,3 9 1-16,-4 4 0 16,2 6 4-16,-2 3 4 15,-3-1-2-15,-2-2-1 16,0-4 0-16,-2-2-4 0,-7-6 1 16,1-5 0-16,-1-7 3 15,-1-4 2-15,3-2 1 16,0-8-2-16,-2-1 0 15,2 0 3-15,0-8 2 16,-2-5-6-16,1-11-5 0,3 1-1 16,3-5-43-16,2-4 45 15,0 0 22-15,10 0-37 16,4 2 1-16,6 1 3 16,2 2 2-16,9 1 1 15,1 0-1-15,5 3-2 0,-3 2 1 16,0-1 6-16,-5 4 2 15,-4 0-2-15,-6 5 2 16,-6-2 1-16,-2 1 0 16,-6 3-1-16,-3 1 2 15,-2-1 2-15,0 2 1 16,-2 0 3-16,-5 4-6 0,-2 5 1 16,-4 0-3-16,3 5-3 15,-5 11 2-15,4 2 1 16,1 5 1-16,5 4 1 15,2-1-1-15,3-1 1 16,0-1 1-16,12-5-2 0,1-1 0 16,6-5 0-16,3-8 0 15,0-3 1-15,4-2-3 16,2 0-35-16,-4-11-19 16,-2 0-62-16,-5-5-173 15</inkml:trace>
  <inkml:trace contextRef="#ctx0" brushRef="#br0" timeOffset="70115.58">21492 8854 333 0,'-5'-7'68'0,"3"0"-11"16,2-2 6-16,0 3-25 15,0 1-16-15,7 0-11 16,0 3-6-16,8 2-4 16,-1 0 0-16,4 4-1 15,-4 6-1-15,3 5 1 0,-3 3 0 16,-2-1 0-16,-4 3-1 16,-3-2 3-16,-1-1-1 15,-3-2-2 1,-1-5 1-16,0 0 1 0,0-5-1 15,0-2 0-15,0-1 1 0,0-2 2 16,2 0 7-16,2-7 9 16,2-3-12-16,2-5-3 15,3-5-4-15,-1 1-1 16,3-2 3-16,-4-3-2 16,2 3-2-16,-2 0 4 0,-2 4-3 15,-2 3 1 1,-1 3 0-16,-1 6 0 15,-1 2 0-15,-2 3 3 0,3 0-2 16,-3 5-4 0,3 8-2-16,-1 2 6 15,0 5-1-15,3 1 2 0,-2 3-1 0,4-1 0 16,0-2 1-16,1-3-1 16,-1 2 0-16,5-6-1 15,0 0 0-15,2-3 1 0,2-4-1 16,0-3 2-16,6-4-1 15,1 0-1-15,0-2 2 16,2-7-3-16,-3-4 3 16,-2 1-2-16,-4-2 1 15,-1-1-1-15,-6-2 3 0,-3-1-3 16,-2 0 0-16,-2-2 0 16,-2 2 2-16,0 4-3 15,-2 4 1-15,-5 1-1 16,0 5 1-16,-4 4-2 15,-2 0-1-15,1 4 2 16,-3 6 1 0,3 3 0-16,3 3-1 0,0 2 0 0,5 0 0 15,4-1 1 1,0-1 0-16,6 0-1 0,9-1 1 16,2-4 0-16,6-4-1 15,3-2-16-15,3-5-18 0,-1 0-18 16,1-2-59-16,3-11-16 15,-4 1-43-15</inkml:trace>
  <inkml:trace contextRef="#ctx0" brushRef="#br0" timeOffset="70506.12">22244 8831 168 0,'4'-12'80'0,"-4"1"-8"0,0 3 16 16,1 3-9-16,-1 3-22 15,0 1-35-15,0 1-13 16,0 0-4-16,-1 8-5 15,-5 5 5-15,1 3 7 0,0 2 5 16,3 2-1 0,2 0-3-16,0-1-9 0,0-3 2 15,5 0-4-15,4-2 0 16,4-1 2-16,-1-3-1 16,3-3 0-16,1-3-3 15,1-4 2-15,-2 0 1 0,0-4-1 16,-1-4-1-16,-3-6 2 15,0-1-1-15,-6-3 1 16,-3-2 0-16,-2 0-5 16,0-4 2-16,-2 1-4 15,-8 3-1-15,-3 2-3 0,0 3-3 16,-3 3-2 0,0 9-2-16,0 3 5 0,-4 0 1 15,5 5-6-15,2 8-4 16,5-1-11-16,2 3-24 15,6-5-25-15,6 0-45 16,10-5-76-16</inkml:trace>
  <inkml:trace contextRef="#ctx0" brushRef="#br0" timeOffset="71146.59">22550 8749 466 0,'0'-2'39'0,"1"-2"15"15,-1 4-15-15,0 0-32 16,0 7-9-16,0 8 4 16,0-1-1-16,-1 7 4 15,1-1-1-15,0 0-1 0,0-2-2 16,3-2-1-16,2-2 1 16,3-3 0-16,-1-3 0 15,2-4 0-15,0 0 0 16,2-4 2-16,-1 0 1 15,3-4 0-15,-2-7-1 16,3-1-2-16,-3-2 1 0,1-4 5 16,-2 0 3-16,-1 0-2 15,-6 2 1-15,4 2-3 16,-3 3-3-16,-4 4 0 16,1 4 4-16,-1 3-3 0,0 0-6 15,0 10-6-15,0 6 2 16,0 2 6-16,2 2 0 15,4 1-1-15,0-1 2 16,1-4-2-16,-1-6 1 16,1 0 0-16,3-3 0 0,-1-4 1 15,-2-3 1-15,4 0 4 16,1-2 0-16,-1-6-2 16,4-3 2-16,-1-7 0 15,4 0-5-15,-1-2 1 16,3 1-2-16,2-1 0 15,2 3 0-15,-2 0 1 16,0 5-5-16,-2 7 3 0,-4 2 2 16,-1 3-2-16,-5 0-3 15,-1 10 3-15,-4 2 0 16,3 3 1-16,-4-2-1 0,-4 0 0 16,0 1 0-16,0-1 0 15,-2-3 2-15,-8 0 2 16,2-3-1-16,-5 0 1 15,2-2-1-15,1-2 0 16,-3 2-1-16,2-5-3 16,1 0-29-16,1-2-61 0,4-13-175 15</inkml:trace>
  <inkml:trace contextRef="#ctx0" brushRef="#br0" timeOffset="75549.25">23922 8685 315 0,'0'-2'33'0,"0"-5"10"15,0 0 6-15,0-1-9 16,0 3-13-16,0 0-9 15,-5-3-8-15,0 7 1 16,-2 1-4-16,-1 0 1 16,-1 0-8-16,-6 11 1 0,1 1 0 15,1 6 3-15,1 3 7 16,5 2-1-16,1 4 0 16,6-4-4-16,0 2 0 15,6-5-1-15,11-2 0 16,3-6-1-16,6-4 4 0,1-3-1 15,-1-3-1-15,1-2-3 16,-5 0-2-16,-2-4 1 16,-8-3-1-16,-2-2 1 15,-3-3 0-15,-6-4 2 16,-1-3 0-16,0-2 0 16,-3-4-1-16,-9-2-3 0,-2 3-2 15,0 0-12-15,-2 5-2 16,-2 1 5-16,2 7 5 15,-2 4 3-15,-1 3-1 16,2 4 1-16,2 0 2 16,3 6-1-16,3 5 0 0,7 3 0 15,2 0-5-15,6-2-1 16,13 3 2-16,8-3-2 16,7-5-1-16,6-5-9 15,3-2 2-15,2-5-7 16,-4-6 3-16,-5-5 17 0,-6 0 4 15,-4-2-1-15,-11 2 1 16,-5 2 5-16,-7-4 7 16,-3 2 10-16,0-2-4 15,0 2-6-15,-6 2-6 0,-1 3-4 16,2 2 4-16,3 5 3 16,-3 4 1-16,2 0-11 15,-1 11 0-15,1 7-1 16,-1 7 3-16,0 6 0 15,2 4 5-15,2 6 5 16,0 6 3-16,0-1-3 16,0 2 3-16,0 0 4 15,0 1-5-15,0-5-5 16,3-3-4-16,0-5-1 16,1-4-2-16,1-6 0 15,-2-4 0-15,1-8-1 0,1-3 0 16,-1-4-2-16,2-5-2 15,-1-2-32-15,2 0 34 16,2-11 4-16,0-3-2 16,-2-6 2-16,-3-3-1 15,-4-5-1-15,0-4 16 0,-4 1-26 16,-11 1-15-16,-2 3-5 16,0 4 11-16,0 7 10 15,-1 7 5-15,2 3 3 16,3 6-1-16,2 0 0 0,6 0-1 15,1 2 2-15,4 2-1 16,4 0-3-16,15-4 4 16,10 0 5-16,7 0-3 15,13-13-2-15,3-3-46 16,-2-9-106-16</inkml:trace>
  <inkml:trace contextRef="#ctx0" brushRef="#br0" timeOffset="77152">25247 8756 293 0,'5'-2'45'15,"0"-7"-15"-15,-3-1 15 16,0-1 4-16,0 0-11 0,-2-1-7 16,0 1-12-1,0-2-2-15,0 5-5 0,-2-1-6 16,-5 2 1-16,-3-1-4 16,-5 3 0-16,-3 3-4 15,0 1 2-15,-2 1-1 16,-1 0-1-16,1 3 1 0,4 6 0 15,0 3 0-15,2 1 2 16,4 6-2-16,5 3 1 16,3 1-1-16,2 0 1 15,0-1 0-15,5-1 0 0,4-3 0 16,4-5-1-16,1-3 3 16,3-5-2-16,-3-3 3 15,2-2-1-15,6 0 4 16,-8-5-4-16,4-7-1 15,-4-3-2-15,5-3 2 0,-9-3-1 16,2 0-1-16,-2-4 1 16,-3-2 0-16,-4-2 1 0,-1 3-3 15,-2-3 1-15,0 4-2 16,0-2-2-16,-3 4 1 16,-4 5 2-16,0 4-1 15,0 5 3-15,4 4-4 16,1 1 5-16,0 4-3 15,2 0-2-15,-1 11-4 0,1 5 3 16,0 4 3-16,0 6 0 16,0 5 2-16,1 3-1 15,5-2 2-15,2 2-1 16,-1-2 2-16,0-2-2 16,3-5-1-16,3-5 2 0,3-3-1 15,2-4 1-15,4-6 0 16,2-4 1-16,3-3-1 15,6 0 1-15,-5-5-3 16,0-5 1-16,-5-5-2 0,1 1-3 16,-9-4 2-16,-3 0 1 15,-4-2 2-15,-4 1-2 16,-2-1 2-16,-2 1-2 16,0 1 2-16,0 7-1 15,-6 1 0-15,3 0-1 16,-1 9 2-16,-2 1-5 0,-1 0 1 15,-1 9 0-15,1 3 1 16,-3 2 0-16,5 6 1 16,5 0 1-16,0 1 0 15,3-3 3-15,12 0-2 16,9-4 2-16,0 0 0 0,8-5 0 16,5-3-2-16,-1-4 0 15,0-2 0-15,-2 0-2 16,-4-8 0-16,-5-1 0 15,-1-3 2-15,-8-1-1 16,-6 1 0-16,0 0 2 16,-7-4 1-16,2-1 3 0,-5 0-1 15,0 1-1-15,0-1 3 16,0 7-5-16,0-3 1 16,-5 6-4-16,-3 2 0 15,-6 3-3-15,2 2-2 0,1 0 1 16,-1 7 3-16,1 2 0 15,2 5 0 1,7-3 0-16,-2 3-3 0,4 1 2 16,0-3 1-16,7-1-1 15,1-2 4-15,1-2-3 0,1-4 3 16,-3-1-1 0,1-2 1-16,-1 0 0 15,-3 0 1-15,-1 0-2 0,1 2 1 0,-1 5-5 16,2 7-2-16,0 6 4 15,-2 3 1-15,2 7 1 16,2 4 1-16,-3 2 2 0,-2 0 3 16,-2-1 2-16,0-1-4 15,0 0-1-15,0-7 6 16,-7-2 0-16,1-9 0 16,1-2 3-16,2-6-3 0,1-5 10 15,2-3 9-15,-2 0 3 16,1-2-45-16,-2-10 30 15,3-5-11-15,-4-4-6 16,4-5-2-16,0-2-16 16,0 0-11-16,0 3-82 15,12-1-126-15</inkml:trace>
  <inkml:trace contextRef="#ctx0" brushRef="#br0" timeOffset="78123.98">26150 8817 356 0,'-17'-4'10'0,"10"1"2"16,6 1 15-16,-1 0-11 0,2 2 0 15,0 0-11-15,0 0 8 16,0 0-6-16,0 0-1 15,0 0 6-15,0-2 12 16,0 2 7-16,2-4-3 16,-1 3-4-16,3-8 2 0,0 0-7 15,2-2-7-15,1-5-5 16,-2 0 0 0,2-3-3-16,1-1-3 0,-3-2 0 15,0 6 0-15,-1-2-2 16,-1 6 1-16,-1 1 0 0,-1 6-1 15,-1 1 1 1,0 3 0-16,0 1-2 0,2 0-3 31,3 3-3-31,-2 10-3 0,2 3 10 16,4 7 1-16,1 4 0 16,4-2 0-16,-2 3 2 15,3-4-2-15,-1-3 1 16,2-1-1-16,2-8 2 15,2-3 0-15,0-3-1 16,6-5 0-16,-4-1 2 0,3-3-1 16,-1-8 1-16,-4-3-2 15,2-1 1-15,-3-5 2 16,-5 1-4-16,-1-2 1 16,-5-1-1-16,-1 1 0 15,-1 3-1-15,-5 4-1 0,-1 1-4 16,0 4 3-16,0 2 2 15,-1 3-2-15,-8 4-2 16,2 0 3-16,-4 0-2 16,-2 0 3-16,3 4-1 15,-1 5 1-15,0 2 0 16,4 1-1-16,4 2 0 16,3 4-1-16,0 0-1 0,7 2 3 15,7 0 3-15,6-3-1 16,2 0 2-16,8-4-1 15,1-3-2-15,4-5 2 0,1-5-4 16,2 0-1-16,-3-9-1 16,-1-4 5-16,-5-5-1 15,-7 4 1-15,-2-2-1 16,-9-2 2-16,-6 2 1 16,-2 0 7-16,-3-2-2 0,0 4-5 15,0-2-2-15,0 6-1 16,-3 0-1-16,-1 5-1 15,-1 3-1-15,0 2 0 16,-2 4-1-16,-3 7 0 16,1 5 1-16,1 3 1 0,0 4 1 15,6 1 0 1,0-3 2-16,2-1 3 0,0-4 3 16,7-2 2-16,3-2-1 15,0-4 0-15,9-3 0 16,-2-5 1-16,3 0-3 15,4 0-3-15,-3-2-14 0,-3-9-53 16,-3-4-70-16</inkml:trace>
  <inkml:trace contextRef="#ctx0" brushRef="#br0" timeOffset="78832.92">27560 8519 420 0,'0'-9'45'0,"0"0"-19"16,3 0 18-16,4 2-18 15,0 3-13-15,3 2-10 0,2 2-2 16,1 0-4-16,1 9 0 16,-2 6 0-16,3 3 1 15,-4 1-1-15,-3 2 2 16,-5 1-1-16,-1-1 2 16,-2 1-2-16,-2-3 2 0,-8 3 0 15,0-4 2-15,1-2 0 16,0-2 0-16,3-2-1 15,1-4 1-15,5-3 0 16,0-2-1-16,2-1 1 16,13-2 6-16,2 0 5 0,3 0-6 15,4-2-5-15,0-3 0 16,-2-2-3-16,-2 0-24 16,-6 2-32-16,-5-3-64 15,-7-2-110-15</inkml:trace>
  <inkml:trace contextRef="#ctx0" brushRef="#br0" timeOffset="78989">27545 8611 387 0,'0'0'63'0,"0"0"-10"0,6-1-19 15,10-5-16-15,6 1-20 16,6-1 1-16,10 3 1 15,5 3-14-15,0-2-57 16,2 1-80-16</inkml:trace>
  <inkml:trace contextRef="#ctx0" brushRef="#br0" timeOffset="80051.27">27999 8631 408 0,'0'0'23'16,"0"0"-6"-16,4 0 12 16,4 0-1-16,-3-2-5 15,2-3-18-15,2 0-3 0,-2-1 2 16,-1-3 0-16,-3 2 0 16,1-3 0-16,-4-1 2 15,0 0-1-15,0 2-2 16,-4-5 1-16,-1 5-3 15,-5 2-1-15,4 0 1 0,-1 3-2 16,0 2 0-16,0 2 0 16,0 0-1-16,2 8-2 15,0 4-1-15,2 4-1 16,1 6 2-16,2 0 0 16,0 2 4-16,5 1 0 15,5 0 1-15,4-7 0 0,0 0 1 16,-1-6-1-16,4-3 3 15,0-4 0-15,-2-3-1 16,4-2 2-16,-2 0 1 16,3-4-2-16,-2-6-1 15,-2-3-1-15,3-3 4 0,-6-3 4 16,4-1-3-16,-5-3-2 16,5 0-5-16,-7-1 0 15,3 1 2-15,-2 4-2 16,-2 1 1-16,-2 7-2 15,-4 2 2-15,1 6-1 16,-1 3 0-16,1 0-2 0,3 12-10 16,0 6 2-16,2 2 10 15,2 5 0-15,2-3-1 16,-5 2 1-16,5-3 1 16,-4-3-1-16,2-5 2 0,0-3-3 15,-1-1 4-15,4-5-1 16,-4-4 2-16,2 0 0 15,3-4-2-15,-1-7 1 16,1 1-2-16,-3-6 2 16,3 0-2-16,-3 0 0 15,-3 0 1-15,0 0 1 0,-2 1 5 16,-1 6 1-16,-3 0 3 16,1 2 4-16,-3 2 2 15,-1 3-3-15,2 0-6 16,-2 2-2-16,0 0-4 15,2 0-2-15,-2 0-4 16,2 0-1-16,4 11-9 0,-1 1 7 16,2 4 7-16,2 6-1 15,4-1 1-15,-1-1 0 16,1 0-1-16,1-6 2 16,3-3-2-16,-2-3-10 0,5-4-19 15,-4-4 29-15,1 0 6 16,-2-2-3-16,0-8 0 15,-3-3-1-15,0-1 1 16,-5-4 3-16,-4-5 4 16,-1 2 26-16,-2-3-33 15,0 1-3-15,0 1 0 0,-5 5 0 16,-7 3-3-16,0 3-1 16,-4 5 0-16,2 4-2 15,-5 2 1-15,4 0 2 16,0 4 1-16,1 5-1 15,5 0 0-15,1 0-1 0,6 0 0 16,1 0 0-16,1-4-3 16,0 2 3-16,0-1-2 15,1 1-19-15,6-4-20 16,-2-1-65-16</inkml:trace>
  <inkml:trace contextRef="#ctx0" brushRef="#br0" timeOffset="93097.39">15822 9533 227 0,'1'-1'48'0,"1"-3"-11"16,0 2-11-16,0-2 12 15,-2 1-10-15,0 2-3 16,0-1-5-16,1 0-3 16,-1 2-5-16,0 0-1 0,0 0-5 15,0 0-4-15,0 2-2 31,-7 7 0-31,0 3 0 0,-2 1 0 16,-3 0 0-16,-2 7 2 16,2-3 1-16,-3 2-2 15,-2 1 2-15,-1 1-1 16,0 1 1-16,0-1-2 16,-3 4 1-16,1 2 1 0,1 0-3 15,-3 4 4-15,-2 1 3 16,-1 5 1-16,-2-2 2 15,-2 3-6-15,0 1-1 16,0 0 5-16,-1 1-6 0,1 0 3 16,-1 2-1-16,1-1-1 15,-2 1-1-15,5-2 3 16,-3-1 0-16,2 0 0 16,-3 1 1-16,1-3-4 15,2-2 2-15,-2 5-2 16,0-1-2-16,2-2 4 0,0 1 1 15,3-5-1-15,-1-1 1 16,3-1-2-16,0-3 2 16,5-4-1-16,0-3 4 15,3-5 0-15,4-2-5 0,3-3 0 16,4-6-1-16,1 2-2 16,2-2 0-16,0-2-3 15,0 3-1-15,0-3-20 16,2-3-73-16,0-11-256 15</inkml:trace>
  <inkml:trace contextRef="#ctx0" brushRef="#br0" timeOffset="98467.14">12834 11435 14 0,'-6'-5'350'16,"0"-3"-304"-16,1 1 10 15,1 1-5-15,1-2-20 0,-2-2-9 16,1-1-10-16,3 2 4 15,1-2-4-15,-2 2-6 16,2 2 0-16,0-2-1 16,2 4 0-16,1 0-2 15,2 3-2-15,2 2-2 0,2 0 0 16,2 0 0-16,-2 7 0 16,1 5 1-16,2 3 0 15,-2 1 0-15,-3 2 0 16,1 0 1-16,-3-1-1 15,1 1 0-15,-3-3 0 0,1 0 0 16,-3 2 1-16,4-5 0 16,0-1-1-16,-2-3 1 15,4 3 0-15,0-5 1 16,4-1 2-16,0-2 0 16,3-3 2-16,1 0-1 0,1 0-1 15,0-1 1-15,-2-8 1 16,3-4-2-16,-3 1 1 15,-1-3-2-15,-3-1 0 16,-3-1-1-16,0-3 1 16,-2 0-3-16,-5 1 0 0,0-3 2 15,0 1-3 1,-5 7 3-16,2-3-3 0,-1 9 2 16,2 0 1-16,1 5 1 15,1 3 2-15,0 0-5 16,0 0 1-16,0 0-1 15,0 0-4-15,0 0-1 0,0 2-4 16,0 7 1-16,0 7 7 16,0 2 1-16,0 3 2 15,0 6 0-15,1-1 2 16,1 3 4-16,2 3-1 16,-1-2 1-16,2 7 1 0,-4-4-2 15,5-1-2-15,-5 2-1 16,3-1-2-16,-1-3-1 15,-1-4 0-15,-2 1 0 16,2-7-1-16,-2 0 1 16,0-6 0-16,0-4 0 0,0 1 1 15,0-6 0 1,0-1 1-16,-2-2 0 0,2-1 0 16,-3-1-31-16,-3 0 11 15,-1 0 34-15,-6-3-3 16,-1-4-11-16,-6-6-1 15,0-1-2-15,1-2-6 0,2 0-3 16,3 2 5-16,3 0 2 16,4-1 1-16,5 2-1 15,2-1-5-15,2-2 2 16,13 1-2-16,2-4 1 0,5 0 1 16,5 1-7-16,-1 0 34 15,-4 0-71-15,2 6-9 16,-6-1-33-16,-4 1-73 15</inkml:trace>
  <inkml:trace contextRef="#ctx0" brushRef="#br0" timeOffset="98767.84">13345 11133 517 0,'-2'-3'11'0,"-5"-1"12"16,7 3 26-16,-2 1-24 15,2 0-18-15,0 0-6 16,0 0-4-16,0 10 0 16,0 4 1-16,0 5 6 15,-1 4-2-15,-1 4 2 0,-2 1-1 16,1 1-2-16,-2-5 3 15,4 5-6-15,-5-4 4 16,5 0-5-16,-3-4-21 16,4-6-78-16,0-8-194 15</inkml:trace>
  <inkml:trace contextRef="#ctx0" brushRef="#br0" timeOffset="99189.9">13721 11514 354 0,'0'0'99'0,"0"0"-62"16,0 0 3-16,0 1-14 15,3 1-11-15,8-2-3 16,4 0 14-16,5 0 5 15,4 0-15-15,0 0 0 0,0 0-2 16,0-2-9-16,-6-1-3 16,-1 1-2-16,-4 2-5 15,-2 0-11-15,-6 0-17 16,-1 0-33-16,-4 0-51 16,0 0-117-16</inkml:trace>
  <inkml:trace contextRef="#ctx0" brushRef="#br0" timeOffset="99481.37">13668 11328 406 0,'2'0'53'0,"3"0"-22"16,2 0 21-16,5 0-13 15,-2 0-9-15,7 0-6 16,0 0-6-16,3 0-7 16,1 0 0-16,1 0-4 0,2 0-5 15,-3 0-3-15,-1-3-21 16,-2-3-56-1,-2-3-198-15</inkml:trace>
  <inkml:trace contextRef="#ctx0" brushRef="#br0" timeOffset="107720.61">15446 11353 231 0,'0'0'50'0,"0"0"3"15,2 0 23 1,-2 0-5-16,2 0-21 0,-2-5-25 16,3 1-4-16,-1-3 1 15,-2 0-2-15,0-2-11 16,0-2-2-16,0 0-3 15,0-1 0-15,-2-2-1 16,-5-2-2-16,-4 2 0 0,-3-1 0 16,1 3-1-16,-1-1 0 15,1 4 2-15,-1 4-3 16,2 1 1-16,0 0-1 16,2 4 1-16,1 0-2 15,-2 6 1-15,0 6-1 16,3 8 2-16,-2 4-1 0,3 6 1 15,4 0 1-15,3 4-1 16,0 0 1-16,0 0-1 16,3-4 0-16,6-3 0 15,4-4 0-15,1-5 1 0,1-4-2 16,0-3 3-16,2-2 0 16,2-5 0-1,-2-4 2-15,0 0 1 0,0-2-2 16,-1-7 3-16,-3-2-1 15,-3-1 1-15,-2-3 1 16,-1-3 4-16,-2 1-1 0,-3-5-4 16,-2-1-4-16,0-2 1 15,0 2-5-15,0 3 2 16,0 4-1-16,0 5 2 16,-2 4 1-16,2 6 2 15,-2 1 0-15,2 0-36 0,0 0 64 16,0 0-33-16,0 5-9 15,0 7 1-15,2 6 7 16,3 5 2-16,2 2 1 16,3 2 0-16,-1-2 0 15,-1-4 0-15,4 1 0 16,-2-6 0-16,4-4-2 16,1-3-3-16,-1-3-16 0,4-6-13 15,2 0-25-15,-4-6-33 16,-1-8-81-16</inkml:trace>
  <inkml:trace contextRef="#ctx0" brushRef="#br0" timeOffset="108282.89">15713 11328 347 0,'-3'-9'105'0,"-1"-1"-52"16,4-1-13-16,0-4-8 15,0 7 0-15,7-2-18 16,3 3-7-16,4 4-3 16,3 3-1-16,0 0-4 15,5 5-1-15,0 8 2 0,-2 3 0 16,-1 5-1-16,-5 0 2 16,-3 5-2-16,-6-2-1 15,-3 0-2-15,-2-1 1 16,-2-2 1-16,-7-1 2 15,-2-2 1-15,-1-4 0 0,4-3 2 16,1-6-1-16,2-1 0 16,2-4-1-16,3-2 5 15,0-10 4-15,0-8-7 16,3-3-7-16,7-4-9 0,4-3 0 16,-2-1 5-16,1 4-1 15,-1 1 4-15,-3 4 3 16,0 4 2-16,-3 4 1 15,-3 3 0-15,-1 4 1 16,0 4 6-16,-2-1-1 16,0 4 2-16,0 0-4 0,0 0-4 15,0 0-1-15,-4 2-3 16,-3 7 3-16,2 7-1 16,-1 4 2-16,1 3 1 15,3 7 1-15,2-1 0 16,0 1-2-16,0 0 0 15,7-1 0-15,4-2-1 0,1-4 1 16,5-3-2-16,2-5-3 16,5-2-30-16,4-6-24 15,3-7-83-15,1 0-128 16</inkml:trace>
  <inkml:trace contextRef="#ctx0" brushRef="#br0" timeOffset="108556.65">16297 11355 468 0,'-4'4'31'0,"-8"-3"-8"16,11-1 26-16,1 0-12 16,0 0-22-16,15 0-8 15,5 0-1-15,9-1 13 0,5-5 0 16,5 1-8-16,-3-1 2 15,-2 1-5-15,-9-1-3 16,-4 5-8-16,-9-1 4 16,-5 2-6-16,-3 0-5 15,0 0-24-15,-4 0-26 0,0 0-48 16,0 0-37-16</inkml:trace>
  <inkml:trace contextRef="#ctx0" brushRef="#br0" timeOffset="108822.65">16409 11212 319 0,'-4'2'152'0,"2"0"-127"16,2 0 11-16,0 3-5 15,0 5-21-15,0 6-5 0,0 4 4 16,4 7 12-16,-1 2 0 15,1 1-11-15,-1 2 0 16,-1-2-7-16,0-3 0 16,0-2-3-16,-1-5 1 0,1-2-2 15,3-8 0-15,-4-3-25 16,-1-7-74-16,2-2-220 16</inkml:trace>
  <inkml:trace contextRef="#ctx0" brushRef="#br0" timeOffset="109674.52">16845 11121 431 0,'0'-5'17'15,"0"1"16"-15,-2 3 11 16,0 1-5-16,1 0-25 16,1 5-12-16,-2 9-4 0,2 9 2 15,0 7 3-15,0 8 3 16,0 3 2-16,0 4-5 16,2-4 1-16,1-4-2 15,1-3-1-15,-3-6-2 16,3-8 2-16,-4-4-1 0,2-7 0 15,-2-5 0-15,0-3 0 16,0 1 1-16,0-2 6 16,0 0 25-16,0-10 9 15,0-7-22-15,-4-4-16 16,1-4-4-16,-1-2-6 0,2 3-2 16,2 0 4-16,0 4 2 15,0 4 3-15,6 4 0 16,4 3 0-16,3 0-1 15,5 4 1-15,2 3-1 16,2 2-1-16,0 0-1 16,2 9 0-16,-2 3 0 0,-2 4 2 15,-5 4 0-15,0 0 0 16,-6-2 2-16,-6 0-1 16,-3-4-1-16,0 0 1 15,0-3-1-15,-8 1 1 16,-5-1 4-16,-3-2 1 0,-3 1-2 15,2 1 1-15,-1-3-2 16,-1-2 0-16,4-2-1 16,6 0-1-16,-1-4-4 15,7 0-13-15,3-11-24 0,0-7-68 16,3-9-114-16</inkml:trace>
  <inkml:trace contextRef="#ctx0" brushRef="#br0" timeOffset="110285.5">17191 11205 412 0,'0'0'40'0,"0"0"-5"16,0 0-8-16,0 0 4 15,0 5-18-15,0 6-13 0,0 3 0 16,0 2 4-16,0 6 2 15,2-1 2-15,3-1-5 16,1-1-1-16,3-1 0 16,-2-5-3-16,3-4 2 15,4-4 0-15,-4-3 1 0,3-2 1 16,-1 0 2-16,5-5 0 16,-7-8 0-16,-1 2-1 15,1-7-1-15,-5 2-2 16,-3-2 3-16,-2 2 1 15,0-2 1-15,0 4-4 16,0 4 5-16,0 0 3 0,0 5-1 16,0 4 4-16,0 1-8 15,0 0-7-15,0 10-4 16,0 8-2-16,0 7 9 16,0 6 1-16,1 8 1 0,3 0 1 15,-2 4-1-15,-1 1-1 16,-1 1-1-16,0 0 1 15,0-6 2-15,0 0 1 16,-1-7 2-16,-5-7 3 16,3-7 1-16,-2-3 3 15,2-9-1-15,0-3-4 16,3-2-51-16,-2-1 58 16,-2-1 10-16,-1-12-7 0,-2-7-11 15,-3-1-7-15,4-4-1 16,0-4-1-16,5 0-1 15,1 4-3-15,0 0-6 0,3 3-11 16,7 0-4-16,7 3-12 16,1-1 15-16,5 4-51 15,1-2-152-15</inkml:trace>
  <inkml:trace contextRef="#ctx0" brushRef="#br0" timeOffset="110555.51">17791 11287 97 0,'-1'4'382'0,"-1"-1"-349"16,2-3 10-16,0 0-4 16,14 0-14-16,9 0-9 15,6 0 3-15,9 0 2 16,-1-3 0-16,5-1-12 15,-6-2-6-15,-6 5 0 16,-7-3-3-16,-5 4 0 0,-5-1-1 16,-7 1 0-16,-3 0-23 15,-3 0-8-15,0 0-21 16,-9 0-34-16,-2 0-86 16</inkml:trace>
  <inkml:trace contextRef="#ctx0" brushRef="#br0" timeOffset="110842.54">17892 11158 412 0,'-2'0'41'16,"2"0"8"-16,0 4-14 15,0 3-23 1,0 5-11-16,0 8 7 15,5 4 19-15,-1 4 1 16,-1 0-4-16,1 1-12 0,0 2-4 16,-2-7-5-16,0 2 0 15,-1-5-3-15,1-3 0 16,-2-2 0-16,0-5 0 16,0-3-1-16,0 1 0 15,0-3-8-15,2-3-31 16,3-3-35-16,2 0-98 15</inkml:trace>
  <inkml:trace contextRef="#ctx0" brushRef="#br0" timeOffset="111245.09">18409 11199 333 0,'7'-5'52'0,"-3"0"-25"16,-3 1 25-16,1 2 12 0,-2 0-27 16,0-1-16-16,0 1 6 15,0-1 4-15,-2-2-5 16,-5 1-16-16,-1 0-6 16,-4 2 1-16,0 1-8 15,-3 1 3-15,-2 0 1 0,0 5-3 16,3 6 4-16,-1 5 4 15,3 3-2-15,2 4 2 16,2 3 1-16,6 0 3 16,2 1-1-16,0-2-6 15,10-1 0-15,4-5 1 16,4-5-1-16,1-3 1 0,3-5 5 16,5-5-50-16,-2-1 42 15,-2-1 6-15,-1-7-6 16,-2-2 0-16,-6 0-1 0,-3 4-14 0,-6-4-3 15,-5 4-90-15,0-2-281 16</inkml:trace>
  <inkml:trace contextRef="#ctx0" brushRef="#br0" timeOffset="111997.45">15243 11876 434 0,'0'-4'24'15,"0"3"0"-15,0-2 3 0,0 1-1 16,0 2-12-16,4 0-7 16,4 0-5-16,7 0 1 15,1 0 3-15,13 0 6 16,3 0-3-16,8 0-1 0,8 0 1 15,4 0-2-15,13 0-3 16,10-1-1-16,8 0 10 16,8-2-2-16,5-2-9 15,8 3-3-15,5-1 1 16,0 1 2-16,1 2-3 16,5 0 3-16,2 0-1 0,2 0 3 15,0 0 4 1,2-2 2-16,-2-2 2 0,-3-3 0 15,3 0-3-15,-2-1-4 16,-5-3-47-16,-2 0 47 16,-2-2 0-16,-5 3 0 0,-3-2-3 15,-5-3 0-15,-5 2-3 16,0-1 5-16,-7 2-5 16,-10-2 2-16,-7 3-1 15,-10 2 0-15,-15 5 1 16,-14 1-1-16,-12 3-4 0,-15 0 12 15,-8 0-99-15,-24 0-91 16</inkml:trace>
  <inkml:trace contextRef="#ctx0" brushRef="#br0" timeOffset="113267.09">15550 12355 251 0,'2'-1'62'16,"-2"-1"1"-16,0 0-2 16,0-1-13-16,0-1-13 15,0 0-6-15,0-1-10 0,0-2-5 16,-2 2 2-16,-1-3-9 16,-1 1 3-16,-4-2-3 0,1 1-4 15,-1 0-1-15,-3-1-1 16,-2 4 1-16,1-1-3 15,-3 5 1-15,3 1 0 16,-3 0-1-16,3 1 0 16,1 12 1-16,0 2-2 15,4 2 1-15,2 5-1 0,3 3 2 16,2 0 0-16,0 1 0 16,2-4 1-16,8-2-1 15,3-5-1-15,1-6 2 16,3-3 0-16,0-3 2 15,3-3 1-15,1-3 0 0,-1-8 0 16,0-5 0-16,-4-2 0 16,-1-5 0-16,-3 0-1 15,-2-4 3-15,-5 0 5 16,-3-1-3-16,-2-4 2 16,0-4-9-16,-2 2-2 0,-6 0 1 15,-1 2-2-15,2 6 1 16,-1 4 2-1,0 6-2-15,4 8 2 0,1 4-1 16,1 4 1-16,2 0-4 16,0 13-7-16,0 11 5 15,0 4 4-15,4 8 5 16,5 3-1-16,0 2 2 0,0-2-2 16,1-1 0-16,-2-4-1 15,2-4 0-15,-3-3 0 16,1-6-2-16,1-4 0 15,-2-5 0-15,3-4 0 16,2-2-16-16,2-6-31 0,1 0-31 16,-1-6-104-16</inkml:trace>
  <inkml:trace contextRef="#ctx0" brushRef="#br0" timeOffset="113781.46">15798 12300 500 0,'-2'-9'28'16,"2"0"-4"-16,0 0 11 15,2 2 7-15,8 0-20 0,4 5-17 16,3 2-3-16,3 0 0 16,2 5-4-16,0 12 2 15,0-2 0-15,-5 5 2 16,-3 2-2-16,-5-1 0 15,-5-1-2-15,0-3 2 0,-4 0-2 16,0-5 1-16,-4 1 1 16,0-6 0-16,0-2 2 15,1-3-2-15,3 0 0 16,-2-2 1-16,2 0 2 16,0-8 3-16,0-4-8 0,0-8-8 15,2-3-5-15,6 0-2 16,4-2 5-16,-2-2 6 15,2 4 5-15,-4 2 0 16,-1 1 2-16,-2 2-1 16,-3 8 1-16,-2 0 3 15,0 5-1-15,0 3 2 0,-2 2-2 16,-5 0-5-16,1 10 0 16,-6 5 1-16,3 9 0 15,2 4 3-15,2 2 2 16,5 5 1-16,0-3 0 15,4-2-3-15,10-3-2 0,6-8 0 16,3-3 1-16,8-3-11 16,-1-10-39-16,4-3-109 15,0 0-203-15</inkml:trace>
  <inkml:trace contextRef="#ctx0" brushRef="#br0" timeOffset="114031.4">16473 12329 439 0,'-2'1'109'0,"-1"-1"-80"16,3 0 21-16,0 0-14 16,12 0-9-16,7-3-16 15,6-2-4-15,-1-1 3 16,3-1-4-16,0 2-4 0,-5 1 0 15,-6 2-4-15,-5 1 2 16,-2 1-6-16,-4 0-30 16,-1 0-26-16,-4 0-23 15,0-3-73-15,0-1-170 16</inkml:trace>
  <inkml:trace contextRef="#ctx0" brushRef="#br0" timeOffset="114250.08">16561 12182 445 0,'-3'0'60'16,"1"0"-32"-16,2 6-16 0,0 8 5 15,0 2 10-15,0 4-2 16,0 4-1-16,0 4-6 16,0 0-4-16,0-2-7 15,2 5-4-15,-2-2-1 16,0-3 0-16,0-1-2 0,0-3-2 15,0-5-36-15,0-9-81 16,0-8-271-16</inkml:trace>
  <inkml:trace contextRef="#ctx0" brushRef="#br0" timeOffset="114895.48">16992 12266 345 0,'0'0'44'0,"0"2"-20"15,4 0-8-15,-1-2-12 16,4 2 4-16,3-1 10 16,-3-1 5-16,2 0 0 15,-2 0 1-15,-1 0-7 0,1-7-7 16,-2 0-2 0,-3 0 1-16,-2-2-6 0,0 0 2 15,0 2-4-15,-2-2-2 16,-3 2 3-16,-5 1-4 15,0 3 4-15,-1 1-4 0,-2 2 1 16,-3 0 0-16,1 5-1 16,0 8 1-16,-4-1 2 15,7 6 3-15,3 4 1 16,3-2 4-16,5 2 1 16,1 0 3-16,5-1 2 0,8-1-7 15,4-6 1-15,3-1 1 16,4-4-4-16,0-4-3 15,0-4-1-15,3-1-1 16,-3 0-4-16,1-1-32 16,-3-8-35-16,-7-4-88 15</inkml:trace>
  <inkml:trace contextRef="#ctx0" brushRef="#br0" timeOffset="115535.98">17291 12157 392 0,'0'-2'51'0,"0"1"-10"15,-1-1-2-15,-1 2 0 16,-1 0-17-16,1 0-12 16,0 12-6-16,2-1 3 0,-2 5 2 15,1 8 4-15,1-3 0 16,0 4-4-16,0-4-5 15,5-1-2-15,2-4 1 16,2-2-3-16,4-5 2 16,3-3-2-16,2-5 1 0,0-1 3 15,6-1-2 1,-5-10 0-16,-1-2-1 0,-2-3-1 16,-1 0 1-16,-8 0 0 15,-2-2 1-15,-4 1 0 16,-1 0-1-16,0 1 1 0,0 2-2 15,0 5 2-15,-3 4-1 16,1 1 3-16,2 2-1 16,0 2-3-16,0 0 0 15,0 2-5-15,-1 9-2 16,1 8 6-16,0 3 4 0,0 8 3 16,0 3 0-16,0 2 1 15,0 4-2-15,0 2 2 16,0 1 2-16,0-2 0 15,0-4-4-15,0-4-21 16,-4-5-5-16,1-4 22 16,-1-9 1-16,1-3 1 0,-2-2 0 15,3-5 0 1,1-1 3-16,-1-3-3 0,0 0 1 16,-1 0 1-16,-4 0 10 15,-2-11-5-15,-2-3-11 16,2-2 2-16,-1-7-1 0,2-2-1 15,6-2-2-15,2 1-2 16,2-1-8-16,11 0-5 16,4 0-17-16,5 4 15 15,2-4-59-15,1 2-78 16</inkml:trace>
  <inkml:trace contextRef="#ctx0" brushRef="#br0" timeOffset="116051.77">17938 12229 314 0,'-7'0'60'15,"5"0"-1"-15,-1-2-4 16,3 2-12-16,0 0-18 16,0 0-6-16,10 0-6 15,7 0 0-15,6 0 0 0,8-2 0 16,5 0-8-16,1 1-1 15,1-3-2-15,-6 2-1 16,-3-2-1-16,-4 3 0 16,-8-1-8-16,-5 0-18 15,-7 0-23-15,-3 2-51 0,-2-1-45 16,-4-6-129-16</inkml:trace>
  <inkml:trace contextRef="#ctx0" brushRef="#br0" timeOffset="116363.33">18073 12088 413 0,'-5'-5'14'0,"2"4"15"16,0-2 28-16,3 3-17 15,0 3-29-15,0 9-11 0,0 8 3 16,0 4 8-16,3 4 5 15,2 3 2-15,0 1-8 16,0-2-2-16,-1-2-2 16,-1-1-2-16,-1-4 0 15,0-1-4-15,-2-6 1 16,1-4-1-16,-1-2 0 16,3-5 1-16,-3-2-2 0,0-1 0 15,0-2-9-15,4 0-32 16,-1-3-33-16,2-12-53 15,4-6-246-15</inkml:trace>
  <inkml:trace contextRef="#ctx0" brushRef="#br0" timeOffset="116884.96">18684 11979 235 0,'7'-6'65'16,"-2"1"-7"-16,-3-2 2 16,1 4 0-16,-1-2-2 0,-2 1-19 15,0-1-1-15,0 2-7 16,0 0-14-16,-3-2-1 15,-3 1-13-15,-4 1-1 16,0-1-3-16,-2 2-2 0,0 2 2 16,-3 0-1-16,3 0 1 15,0 0-1-15,2 8 2 16,1 0-1-16,-2 5 0 16,4 2 1-16,0 3 0 15,2 0 0-15,3 7 3 0,2 2 1 16,0 3-1-1,0-2 1-15,7 0 5 0,-2 0-1 16,2-1-4-16,-2-2 0 16,3 0-2-16,-6 2-1 15,0-4 0-15,-2 0 2 0,0-2-3 16,0-3 1-16,0-1-1 16,0-7 0-16,-2-1-1 15,0-2 1-15,-1-1-5 16,-3-5-22-16,2-1-10 15,-1 0-31-15,-2-7-12 0,0-9-40 16,-3-2-132-16</inkml:trace>
  <inkml:trace contextRef="#ctx0" brushRef="#br0" timeOffset="117094.9">18470 12188 436 0,'0'0'63'0,"0"-4"-25"15,0 4-10-15,5-2-1 16,9 2-8-16,6 0-10 16,4-2 3-16,5 1-4 15,3-3-2-15,-3-1-2 0,-2-1-1 16,-3-1-2-16,-5 2 0 16,-7 1-1-16,-1 3-7 15,-9-2-49-15,-2 0-123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2T05:37:06.3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642 2444 210 0,'-3'-2'3'0,"3"0"-1"16,-4-2 2-16,4 2 15 0,-1 2 2 15,1-2 6-15,0 2 4 16,0-1-6-16,0 1-4 16,0 0-6-16,0 0 1 15,0 0-5-15,0 0-1 16,0 0-1-16,0 0-1 16,0 0 2-16,5 0 4 0,2-4 9 15,7 1-2-15,1-2-5 16,5-2-6-16,0-1-1 15,6-1-5-15,1 1 2 16,2-2-2-16,1 5 3 16,1 0-6-16,8 0 3 0,-3 0-4 15,9 2 0 1,0 0 1-16,3 0-2 0,4-3 2 16,5 1 0-16,3-5 0 15,-1 0 3-15,-1-1 3 16,-1 0-2-16,-1 3-1 15,-4-2 2-15,-4 0 0 0,1 3-3 16,-1-2-2-16,-1 0 2 16,-2 4-3-16,6-2 3 15,0-1-3-15,1 1 1 16,4-2 0-16,0 2 3 0,3-2 1 16,-4 2-1-16,-6 2-3 15,-6 1 4-15,-6-1-5 16,-9 3 0-16,-8 0 0 15,-6 2 1-15,-3 0-1 16,-6 0-1-16,-1 0 1 0,-3 0 0 16,1 0 0-16,-2 0 0 15,0 0 1-15,0 0 0 16,0 0-2-16,-2 0-20 16,-12 0-42-16,-6 0-72 15,-2 0-237-15</inkml:trace>
  <inkml:trace contextRef="#ctx0" brushRef="#br0" timeOffset="609.85">17929 2554 175 0,'-3'0'43'16,"3"0"-10"-16,0 0-6 15,0 0 11-15,0 0 3 16,0 0-9-16,0-2-2 16,3-1-9-16,4-1-3 15,3 1-3-15,2-3-1 0,6 1 0 16,8 0-4-16,8-2-2 16,8-3 1-16,13 0-3 15,7 1 1-15,10-5 1 16,4 4-2-16,1-4-2 15,-4 0-1-15,-1 0 0 0,-4 2 0 16,-3-2-3 0,-4-2 2-16,-2 4-3 0,2-1 3 15,-5 1-2-15,-2 2 1 16,-1-5-1-16,-2 5 0 16,-6-1 0-16,-4 2 1 15,-7 0 2-15,-5 2 3 0,-8 2-2 16,-4 1-1-16,-9 1 2 15,-1 1-2-15,-6 2-1 16,1-2-1-16,-2 2 0 16,0 0-1-16,0 0 1 15,0 0 3-15,0 0 1 0,0 0-4 16,0 0 1-16,-2-3-17 16,-6-3-82-16,0-8-268 15</inkml:trace>
  <inkml:trace contextRef="#ctx0" brushRef="#br0" timeOffset="94418.04">18730 5829 432 0,'-5'-9'11'16,"1"-4"-2"-16,-1-1 29 15,0-2-8-15,1 0-12 16,0-2-1-16,2-2 2 0,2 2 1 16,0 1-10-16,0 2-3 15,0 1 4-15,2 2-1 16,3 3-2-1,0 6 1-15,-2-1-5 16,1 4-1-16,-1 0-2 0,2 1-2 16,2 10 1-16,0 5 1 15,-1 4 2-15,1 5-1 16,0 2 0-16,-3-1 0 16,2 1 1-16,1 0-1 0,-2-4 0 15,4-2 0-15,-2-1-1 16,6-4 1-16,-1-2 3 15,7-3-2-15,-4-2 1 16,5-2 1-16,2-5 1 16,-3-2-1-16,3 0-1 15,0-3 0-15,-3-8-2 0,-1 0 1 16,-1-5-1-16,-3 0-1 16,-2-6 0-16,-4 1 2 15,-1-4-3-15,0-2 0 16,-4 0 1-16,-3 4-1 15,2 4 1-15,-2 3-1 0,0 7 1 16,0 5 0-16,0 1 2 16,0 3 2-16,0 0-2 15,0 0-3-15,0 0-1 16,0 1-5-16,0 10-1 16,0 9 3-16,5 5 5 0,0 7 1 15,0 5-1-15,2 3 3 16,0 4 6-16,0 1-45 15,1 2 44-15,-3-3 2 16,0 2-1-16,-3-3-3 16,2-2-3-16,-4-2-2 0,0-3 1 15,0-3-1-15,-7-5 0 16,0-3 1-16,-3-8 0 16,1 0-1-16,4-7 2 15,0-1 0-15,1-7 0 16,-2 2 4-16,3-4 0 15,-3 0 2-15,-2-9 0 0,-1-6-7 16,-2-8 0-16,0-4-2 16,-1-5-1-16,4-1 0 15,3-5-2-15,3 1 1 16,2 2-3-16,0 2 2 16,4 3-2-16,7 1 2 15,1 6-4-15,7-1-4 0,-2 5-6 16,7-1-9-16,-1 4-17 15,3 2 12-15,1 3-51 16,2 1-51-16,-2 0-124 16</inkml:trace>
  <inkml:trace contextRef="#ctx0" brushRef="#br0" timeOffset="94622.16">19711 5895 306 0,'14'0'150'16,"-8"0"-81"-16,3 0-9 16,3-2 5-16,8-3-60 15,0-2 14-15,7 1-7 0,1 1-9 16,1 0-2-16,-4 1 0 16,-3 4-23-16,-7 0-10 15,-3 0-87-15,-9 4-177 16</inkml:trace>
  <inkml:trace contextRef="#ctx0" brushRef="#br0" timeOffset="94778.39">19806 6013 433 0,'-5'5'51'0,"3"-3"-15"16,2-2 15-16,15 0 0 15,11 0-13-15,3-5-12 16,6-3-15-16,6 1-10 0,-4 0-6 15,-3-2-87-15,-5 2-202 16</inkml:trace>
  <inkml:trace contextRef="#ctx0" brushRef="#br0" timeOffset="95424.38">20924 5697 276 0,'0'-15'90'0,"2"3"-10"0,1-3 0 16,0 3-38-16,4 1-9 15,0 2-17-15,6 1-5 16,-4 3-3-16,5 3-1 0,-1 2-4 16,1 0-2-16,2 5-2 15,-2 9 0-15,1 4 1 16,-4 4 0-16,-3 1 0 16,-4 4 0-16,-4 1 1 15,0-1-1-15,0 1 2 16,-9-1-2-16,-1-2 2 0,0-2 1 15,0-3 1-15,3-2 3 16,1 1-2-16,3-2-2 16,3-3 1-16,0 0 0 15,0-2-1-15,7 1 3 16,5-4 0-16,3-4 1 0,2-1 1 16,4-4-1-16,0 0-1 15,2 0-2-15,-1-2-2 16,-2-5-1-16,-3-2-4 15,-2 0-9-15,-6 0-29 0,-2-4-20 16,-4-1-30-16,-3-2-75 16</inkml:trace>
  <inkml:trace contextRef="#ctx0" brushRef="#br0" timeOffset="95611.87">20946 5838 397 0,'-25'0'39'15,"9"0"5"-15,6-2 8 16,10 0-14-16,3 0-16 16,18-1-18-16,8-3 3 15,13 1-6-15,9-2 0 0,7 0-9 16,3-2-48-16,-2 0-43 16,-3-2-107-16</inkml:trace>
  <inkml:trace contextRef="#ctx0" brushRef="#br0" timeOffset="96263.04">21777 5759 171 0,'-8'-7'272'0,"-1"-2"-241"16,9 2 15-16,0 2-5 16,7-1-15-16,5 3-14 15,5 3-8-15,2 0-2 0,3 0-1 16,-2 12-1-16,1 6 0 15,-5 3 0-15,-3 6 0 16,-6 0 0-16,-3-2 0 16,-4 2-1-16,-2-6 2 15,-11-1-2-15,1-2 2 0,-3-6 0 16,3-1 0-16,3-2 1 16,3-6 0-16,4-3 4 15,2 0 7-15,5-10 10 16,7-3-10-16,8-8-14 15,1-3 1-15,1-4 0 16,1-4 0-16,-4 2-2 0,-2-4-4 16,-5 7 2-16,0 2 2 15,-7 5 2-15,-3 8 1 16,-1 3 1-16,-1 7 3 16,0 2 2-16,-1 0 0 15,-6 9-7-15,-3 9-4 0,1 3 6 16,1 6 6-16,2 1-1 15,5 1-1-15,1-4-1 16,0 0-1-16,1-5-2 16,8-1 1-16,3-3-3 15,5 0 1-15,2-5 1 0,1-2-1 16,5 0 0-16,-3-4-4 16,3-5-24-16,-4 0-17 15,1 0-18-15,-6-7-50 16,-1-7-51-16</inkml:trace>
  <inkml:trace contextRef="#ctx0" brushRef="#br0" timeOffset="96767.37">22187 5536 427 0,'-9'-19'50'0,"2"1"-23"16,5 1 11-16,2 5 1 15,0 2-10-15,2 3-8 16,8 1-7-16,4 4-12 16,-2 2-1-16,4 0-1 0,-4 8 0 15,5 6 0 1,-5 4-3-16,-3 1 2 16,1 4 3-16,-7-1-3 0,-1-4-1 15,-2 0 2-15,0-6-2 16,0-1 1-16,0-6 1 0,-4-1 1 15,0-3 2-15,2-1 1 16,0-1 6-16,-1-11 5 16,1-1-7-16,2-7-3 0,0-3 0 15,0-2-3-15,2-4-4 16,5 2 2-16,3 2 0 16,-3 4-1-16,3 5-1 15,1 5 5-15,2 4 1 16,0 5-2-16,-1 2-2 0,4 2 0 15,-2 10-3-15,-1 6 2 16,0 0 1-16,-5 6 1 16,1 2 1-16,-4-1 2 15,-2-1-1-15,-1-1 1 16,-2-2 1-16,0 0 0 0,0-3-3 16,0 2-1-16,0-4-2 15,0-2-6-15,3-7-84 16,2-7-328-16</inkml:trace>
  <inkml:trace contextRef="#ctx0" brushRef="#br0" timeOffset="98472.6">18457 7195 317 0,'2'-7'56'16,"0"-4"-18"-16,-1-1 18 15,2-4-9-15,-3 2-19 0,0-3-19 16,0 2 1-16,-3-2-4 16,-7 1-4-16,-1 2-1 15,-2-1 1-15,-4 5-1 16,-3-1-1-16,-2 4 0 0,-1 5 0 16,0 2 0-16,1 0 1 15,-2 7 1-15,5 8 2 16,4 1-2-16,1 7 1 15,7 2 1-15,1 2 1 16,6 1-1-16,0 1 0 16,8-2-2-16,4-4-1 0,3-3 1 15,1-4 0-15,4-8 0 16,-1 2 0-16,-1-9 0 16,3-1 2-16,-2 0-1 15,-1-12 2-15,-2-1-2 16,0-7 1-16,-2-1-2 15,-4-6 6-15,-1-1-1 0,-4-4-4 16,-2-6-2-16,-3-1 0 31,0-2-1-31,0 0 0 16,-3 3-2-16,-4 3 0 0,0 6 3 16,-1 8-2-16,3 6 0 15,1 7 1-15,1 2 1 16,1 5-1-16,0 1 0 0,2 0-1 15,-1 12-5-15,-1 8 1 16,2 6 5-16,0 8 4 16,0 4 0-16,0 4 3 15,3 0-1-15,6-3 2 16,1-2 0-16,2-5-4 0,2-1-1 16,4-8 0-16,1-3-1 15,1-8-2-15,0-3 4 16,4-6-2-16,-3-3-2 15,1 0 1-15,0-1 2 16,-5-10-4-16,-2-3 5 0,-3-4-2 16,1-4-1-16,-6-1 1 15,0-7-2-15,-2 1-1 16,-1 1 0-16,-1 4 0 16,-3 5 2-16,0 5 0 15,0 5-1-15,0 3 0 16,0 4 1-16,0 2 0 15,0 2-3-15,0 11-8 0,0 3 8 16,0 5 3-16,0 4-2 16,6 2 2-16,3-4 0 15,2-1-1-15,3-3 1 16,4-6-1-16,2-4 1 0,0-4-1 16,1-5 2-16,3 0 0 15,-6-1-1-15,-2-12 1 16,-8-3-5-16,2-4 5 15,-5-5 0-15,0-1 0 16,-3-1 0-16,0 0-1 0,-2 4-2 16,0 6 1-1,0 5 0-15,0 9 0 0,0 3 1 16,2 2-5-16,-2 13-7 16,3 9 8-16,-1 4 3 15,2 12 1-15,0 3 0 16,-1-1 1-16,2 3 1 0,-5-6 0 0,0 0-2 15,0-5 1-15,0-5-1 16,0-6 0-16,-7-3 2 16,2-6 0-16,-3-5 1 15,1-2 4-15,0-5 1 16,0-2-8-16,-1 0-11 0,2-2 25 16,-5-10-4-16,4-4-4 15,-1-10-6-15,3 0 0 16,3-3-1-16,2-3 0 15,2 1-2-15,9 3-1 0,2 3 0 16,2 4-1-16,7 3-12 16,0 2-9-16,2 5-12 15,-5 4-9-15,-1 4-68 16,-8 0-137-16</inkml:trace>
  <inkml:trace contextRef="#ctx0" brushRef="#br0" timeOffset="98785.03">18357 7468 449 0,'-31'7'18'0,"24"-7"10"16,7 0 23-16,4 0-23 15,16 0-6-15,14 0 2 0,5-3 5 16,12-3-8-16,5 1-3 16,2-2 5-16,3 0-48 15,-9-1 42-15,-3 3-8 16,-6 3-4-16,-9 1-3 0,-5 1-1 16,-9 0 0-16,-6 0-1 15,-6 0-2 1,-3 0-2-16,-5 0-28 0,0 0-11 15,0 1-29-15,-13-1-93 16</inkml:trace>
  <inkml:trace contextRef="#ctx0" brushRef="#br0" timeOffset="99634.66">18574 7985 194 0,'0'1'44'15,"0"-1"19"-15,0 0 23 16,0 0-2-16,0-4-29 15,0-4-33-15,0-6-1 16,-7 2-8-16,0-3-3 0,-1 2-7 16,-1 0-2-16,-3 2 0 15,-1 0 1-15,-1 6-2 16,-2 2 3-16,-2 3-1 16,2 0-1-16,-2 6-1 0,3 11 3 15,1 3 2-15,5 3 0 16,2 2-1-16,5 2 3 15,2 2-4-15,3-7 2 16,9-1-2-16,0-2 3 16,5-5-4-16,2-4 1 15,1-5 2-15,-1-1-4 0,-1-4 4 16,-1 0-2-16,-3-4 3 16,-2-8-2-16,1-2 3 15,-1-8 0-15,-2 0 1 16,-3-8 0-16,0-2-6 15,-3-3-1-15,-1-5 0 16,-3 2-2-16,0-4 2 0,0 6-2 16,-2-3 1-16,-5 7 0 15,0 6 0-15,-2 5 0 0,3 6 0 0,3 6 0 16,1 5 3-16,0 4 1 0,2 4-6 16,0 10-6-16,0 11 4 31,0 4 5-31,6 6 3 0,-1 7 1 0,1-1 3 15,1 0 1-15,-2-2-37 32,-1-3 38-32,-1-5-4 0,1-6-4 0,1-1-2 0,1-10 1 15,1-6-2-15,4 0 3 32,5-5-3-32,2-3-1 15,3 0-22-15,1 0-5 0,-1-8-68 0,-1-3-104 16</inkml:trace>
  <inkml:trace contextRef="#ctx0" brushRef="#br0" timeOffset="100228.25">18861 7853 418 0,'-4'-11'69'0,"1"-4"-21"15,3 2-5-15,0 3 4 16,0 2-15-16,3 1-10 0,5 2-5 16,1 1-8-16,2 2-6 31,2 2-2-31,1 2-3 0,2 11 0 0,-2 3 2 16,-2 3 0-16,-2 5 0 15,-3-1 0-15,-4 2 1 16,-3-4-1-16,0 0-1 0,0-5 0 15,-3 0 1-15,-4-8 1 32,4-1-1-32,-1-1 1 0,1-5 1 0,3-1-1 15,0 0 1-15,0 0 3 0,0-6 0 16,3-4-5-16,2-4-2 16,2-4-1-16,4-2 2 15,0-1 0-15,1-3 0 16,-1 4 0-16,2-5 0 15,-3 3 2-15,2 1-2 0,-5 3 1 16,-4 2 1-16,2 5-1 16,-3 4 0-1,-2 2 0-15,0 5 2 0,0 0-4 16,-5 5-1-16,-4 6 0 16,-1 10 1-16,2 2 2 15,1 4 0-15,2 1 2 16,3-1-1-16,2 0 3 0,0-2 1 15,5-4 0-15,4-3 1 16,1-3-3-16,5-1-2 16,2-6 1-16,2-4-1 15,3-1-1-15,0-3-16 0,0-1-67 16,2-11-112-16</inkml:trace>
  <inkml:trace contextRef="#ctx0" brushRef="#br0" timeOffset="100761.05">20201 7249 342 0,'-5'2'66'0,"0"-2"-29"0,5 0 14 16,0 0-1-16,0 0-25 15,12 0-9-15,2 0-1 16,4 0 2-16,7 0-5 16,1 0-5-16,1 0 0 15,-5 0-2-15,2 0 0 0,-4-2-3 16,-4 2-2-16,-3-2 0 16,-6 2-1-16,-2 0-5 15,-2 0-23-15,-3 0-18 16,0 4-45-16,0 1-39 0,-1-2-80 15</inkml:trace>
  <inkml:trace contextRef="#ctx0" brushRef="#br0" timeOffset="101040.4">20208 7399 290 0,'-3'2'121'0,"3"-2"-55"0,0 0-13 16,5 0-9-16,8 0-5 0,1-4-15 16,9 0-8-16,3-3-4 15,2 2 8-15,5-1-3 16,-1-1-4 0,-3 0-4-1,-2 2-42-15,-6-2 33 16,-3 5 2-16,-4-2-2 0,-6 4 3 0,-5 0 11 0,-1 0-61 15,-2 0-36-15,0-2-134 16</inkml:trace>
  <inkml:trace contextRef="#ctx0" brushRef="#br0" timeOffset="108040.81">21469 7290 306 0,'-7'0'24'16,"-2"0"-8"-16,3 0 29 15,1-5 14-15,-1-5-19 16,1 3-10-16,3-5-4 16,2-3-8-16,0 1-3 0,0-2-5 31,0 0-1-31,9 2 1 0,0 0-4 0,4 3-1 31,-1 2-4-31,3 5-1 16,-3 4 0-16,3 0-2 0,-3 13 0 0,2 6 2 0,-1 7-1 15,1 4 2-15,-2 4 1 16,-4 0 0-16,-1 0-1 31,-2-6 0-31,-1-3-1 16,-4-4 1-16,3-4-1 0,-3-9 2 0,0-2 1 16,0-3 4-16,0-3 5 0,0 0 24 15,0-5 9 1,0-7-56-16,0-6 15 0,0-4-2 15,0-5-3-15,0-3 3 16,1 0-2-16,6 0-1 16,2-1 1-16,1 4 0 0,2 6-4 15,0 3 4-15,3 6-1 16,-1 1-2-16,-1 4 4 16,1 5-3-16,-2 2 2 15,3 0-1-15,-1 5-1 0,-1 8 1 16,-1 5-2-16,1 1 5 15,-4 8-3-15,1 0 0 16,-4 1 3-16,0 1-1 16,-4 0 0-16,-1-6 2 15,-1 0 0-15,0-5-2 16,0-4 1-16,0-5 2 0,0-2 21 16,-1-3-24-16,1-3-1 15,0-1 0-15,0 0-1 16,0 0-31-16,5 0-42 15,4-10-53-15,-1-3-158 16</inkml:trace>
  <inkml:trace contextRef="#ctx0" brushRef="#br0" timeOffset="108697.83">22174 7252 459 0,'-12'-11'5'0,"3"1"7"16,2 1 45-16,5-2-24 15,0 4-3-15,2-2-13 16,0 4-5-16,7-2-6 15,5 3-3-15,-2 2-2 16,6 2-1-16,0 0 0 0,3 8-1 16,-4 8 1-1,0 1 0-15,-1 6-1 0,-4 4 4 16,-2-2-4-16,-4 0 1 16,-4-2 1-16,0-1 0 15,-2-3-2-15,-8-2 2 0,2-7-1 16,1 1 2-16,0-6-1 15,2-1-2-15,4-2 3 16,-3-2 0-16,4 0 1 16,0-4 1-16,0-9-2 15,0 0-4-15,5-11-2 0,3-1-2 16,1-2-7-16,3-3 1 16,1 0 3-16,-4 1 5 15,1 2 3-15,0 4 1 16,-3 7 0-16,-2 4 0 15,-1 1 2-15,-2 7 6 16,-2 2 2-16,0 2-2 16,0 0-5-16,-6 6-5 0,-1 10 0 15,0 4 2-15,-1 6-1 16,2 3 8-16,0 3-5 16,6-1 3-16,0-1 5 15,0-5-4-15,4-2 1 0,4-5 1 16,6-4-3-16,1-3-3 15,5-2 3-15,2-6-2 16,-1 1-2-16,3-4-2 16,-4 0-17-16,-3 0-33 15,0-9-30-15,-7-6-98 0</inkml:trace>
  <inkml:trace contextRef="#ctx0" brushRef="#br0" timeOffset="109275.85">22415 6953 474 0,'-8'-15'22'16,"-2"-1"-12"-16,6 0 22 0,4 4 8 15,0-3-6-15,0 7-23 16,9-2-5-16,4 5-1 15,1 3-4-15,3 2-1 16,-2 4 0-16,4 10-2 16,-5 2 2-16,-3 4 0 15,1 1-1-15,-5-1 2 0,-1-1 0 16,-4-1-2-16,-2-1 2 16,0-5-2-16,0-1 1 15,0-4 0-15,0-2 0 16,0-3 0-16,0-1 1 15,0-1 0-15,0 0 2 0,0-6 3 16,0-7-3-16,-2-3-2 16,2-5-1-16,0-4-1 15,0 1 3-15,0-2-2 16,2 2-2-16,7 5 2 0,1-1 0 16,2 4 0-16,-2 6 2 15,1 0 1-15,3 7 0 16,-3 3-2-16,2 0-1 15,-3 2-2-15,-1 10 3 16,4 6-1-16,-6 0 0 16,-2 5 0-16,-1 2 0 0,-2 0 2 15,-1-2-2-15,-1 1 3 16,0-3-3-16,0-5-2 16,0 0 4-16,2-6-2 15,2 0 0-15,0-3 0 16,3-4-8-16,-2-1-47 0,6-2-68 15,0-5-140-15</inkml:trace>
  <inkml:trace contextRef="#ctx0" brushRef="#br0" timeOffset="109494.58">22870 6929 468 0,'0'0'43'0,"3"0"-18"16,4 0 3-16,4 0-2 0,4 0-7 16,4 0-11-16,2 0-3 15,3 0-2-15,1 0-3 16,-4 0 0-16,-1 0-4 16,0-1-36-16,-2-3-61 15,-3-3-90-15</inkml:trace>
  <inkml:trace contextRef="#ctx0" brushRef="#br0" timeOffset="109728.84">23225 6731 439 0,'0'-3'56'0,"0"1"-3"16,0 2-7-16,0 0-15 15,0 7-18-15,0 6-8 16,0 5 12-16,0 6 16 15,0-1-18-15,0 4-30 16,0 0 24-16,0-2-3 0,0-2 0 16,0 0-5-16,0-6 1 15,0 1-1-15,0-4-1 16,0 0-6-16,0-5-31 16,0-4-97-16</inkml:trace>
  <inkml:trace contextRef="#ctx0" brushRef="#br0" timeOffset="110416.17">23566 7197 450 0,'0'-9'18'15,"2"-2"-2"-15,3 1 26 16,5 2-9-16,-4 3-11 15,5 2-13-15,2 3-5 0,-3 0-3 16,3 5-1-16,2 7 1 16,-3 6 0-16,1 4-1 15,-6 3 1-15,-2-1-2 16,-3 2 2-16,-2-3 0 16,-2 2 1-16,-8-5 0 0,-4 1 3 15,-1-3 4-15,0 1 3 16,1-3 0-16,-1-2 0 15,5 3 2-15,3-5-5 16,3 1-3-16,4-3-2 16,0-2-2-16,4-1 3 0,8-4 2 15,5-1-32-15,2-2 37 16,2 0-6-16,3 0-3 16,-2-2-2-16,-3-3-1 15,-1 0 0-15,-5 1-6 16,-2-2-19-16,-8 3 19 15,-3-2-46-15,0-2-19 0,-3-3-78 16,-12-3-210-16</inkml:trace>
  <inkml:trace contextRef="#ctx0" brushRef="#br0" timeOffset="110618.36">23528 7311 126 0,'-7'-2'273'15,"2"0"-222"-15,4 1-2 0,1-1 1 0,0 0-26 16,10 1-13-16,10-1-3 16,1 0-6-16,11-2 0 0,4 1-2 15,4-2 0-15,1 1-11 16,2-3-46-16,2 1-58 16,-7-1-79-16</inkml:trace>
  <inkml:trace contextRef="#ctx0" brushRef="#br0" timeOffset="110930.21">24375 7309 485 0,'3'0'48'16,"-1"0"-20"-16,-2 0 7 15,5 0 4-15,4 0-4 16,1 0-18-16,9 0-9 16,4 0-4-16,6-3-35 0,2 3 35 15,1-4 2-15,0 1-5 16,2 1 3-16,-3 0-3 16,-4-2 2-16,-4 1-3 15,-7 1 1-15,1 1-4 0,-9-1 3 16,-3 0-10-16,-3 2 2 15,-2-2-59 1,0-3-42-16,-7 1-72 0</inkml:trace>
  <inkml:trace contextRef="#ctx0" brushRef="#br0" timeOffset="111227.08">24589 7133 453 0,'0'-2'26'0,"0"0"10"16,0 1 14-16,0 1-15 0,0 0-17 16,0 1-12-16,0 10-12 15,0 7 8-15,6 3 8 16,-2 4 5-16,1 6-3 16,-3-1-1-16,0 0 7 15,-1 0 1-15,-1-3-5 16,0-2-4-16,0-3-3 0,0-7-2 15,0 0 0-15,2-6-36 16,-2 0 32-16,2-4-3 16,0-1 2-16,-1-3 0 15,-1 3 1-15,0-4 4 0,0 0-102 16,0 0-154 0</inkml:trace>
  <inkml:trace contextRef="#ctx0" brushRef="#br0" timeOffset="112158.38">25627 7227 374 0,'-7'-10'25'16,"2"-3"7"-16,2 0 11 15,3 3-1-15,0-1-18 16,0 0-5-16,8 3-5 16,5 0-1-16,2 3-9 0,0 5 1 15,4 0-4-15,-4 2-1 16,4 12-1-16,-7 4 2 15,-1 3-1-15,-2 6 0 16,-6 0 0-16,-3-2 0 16,0 2-1-16,0-2 3 15,-8-4-2-15,-1-7 1 0,-1 1-1 16,3-7 1-16,0-4 1 16,4 0-1-16,1-3 0 15,2-1 1-15,0 0 1 16,0-7 5-16,7-3-7 15,2-8-1-15,-1 0-3 0,6-5 4 16,-2-2-1-16,-1-2 0 16,1 2 0-16,-1 0 0 15,-3 3 0-15,-1 5 0 16,-4 6 0-16,1 2 1 16,-3 2 0-16,-1 5-2 0,0 0 4 15,0 2-3-15,0 0-1 16,0 0 0-16,-1 2-1 0,-5 9 1 15,-1 0 0-15,1 3 1 16,-1 6 1-16,4 3-1 16,3 0 1-16,0 4 2 15,0 0 2-15,7-3-1 0,4-2 0 16,3-2 0 0,3-6-2-16,5-2 0 15,0-4-2-15,3-5 2 0,1-3-3 16,-4 0-4-16,-3-3-32 15,-3-8-33-15,-3-7-80 16,-6-5-200-16</inkml:trace>
  <inkml:trace contextRef="#ctx0" brushRef="#br0" timeOffset="112664.69">25888 6868 405 0,'-6'-10'5'16,"4"-1"6"-16,2 2 39 15,0 2-11-15,8 4-28 16,3-1-4-16,1 4-6 0,1 0 0 16,3 9-1-16,-1 5 0 15,-3 6 1-15,1-1-2 16,-3 3 2-16,-3-1-1 15,-1-4 0-15,-3-2 2 16,0-2-4-16,-3-6 4 0,0 0-2 16,0-4-1-16,0-1 3 15,0-2 2-15,0 0 5 16,0-5 26-16,0-5-14 16,1-8-15-16,3-4-4 0,-1-3-1 15,3-2 0-15,1 4-1 16,1 2 1-16,4 1-1 15,-2 6 9-15,2 5-3 16,-2 6 1-16,-1 3-3 16,-1 0-3-16,4 10-1 15,-2 8 3-15,2 4-2 16,-4 3 1-16,3 1 1 0,-6 1-1 16,3-2 0-16,-5-2-1 15,3 0 1-15,-5-5-1 0,5 0-1 16,-1-6 0-16,0-1-12 15,1-5-68-15,-2-6-189 0</inkml:trace>
  <inkml:trace contextRef="#ctx0" brushRef="#br0" timeOffset="113562.84">27066 7191 303 0,'0'-6'24'0,"0"-5"18"15,-3 2 1-15,-4 0-5 16,-3 0-19-16,1 2-6 0,-4 2 1 16,-1 1-2-16,-4 2-3 15,2 2-3-15,-7 0-3 16,3 2 1-16,-1 7 0 15,-1 3 4-15,6 3 2 0,0 3 2 16,2-1-4-16,6 6-3 16,2 1-1-16,6 1 1 15,0-2-3-15,4 0 0 16,7-5 2-16,2-4-2 16,1-3 0-16,0-4 1 0,3-3 2 15,-1-4 1-15,0 0 0 16,-2-4 3-16,1-7-2 15,-1-3-2-15,-2-2-1 16,1-7-2-16,-2-2-1 16,-3-2 0-16,-1-5 0 15,0 0 0-15,-4-2-1 0,-3-2 1 16,0 4-1-16,0 2 0 16,0 5 0-16,-5 5 1 15,3 8 0-15,-1 2-1 16,3 5 2-16,-2 4 1 15,2 1 0-15,0 1-5 0,0 12-2 16,0 3 2-16,0 9 2 16,0 7 1-16,0 2-1 15,2 1 2-15,3 5-1 16,0-4 0-16,2-2 2 16,0-4 1-16,3-5-2 0,0-2-1 15,-1-7 0-15,2-4-1 16,1-2-2-16,5-3 4 15,-3-6-2-15,4-1-17 16,-2 0-33-16,2 0-31 16,-2-12-78-16</inkml:trace>
  <inkml:trace contextRef="#ctx0" brushRef="#br0" timeOffset="113936.34">27307 7106 365 0,'5'-13'115'0,"-1"1"-88"16,1-1 9-16,5 3 4 16,3 3-11-16,1 1-16 15,-1 2-9-15,3 4-3 16,1 0 0-16,0 8-1 16,-2 4 0-16,-3 6-1 0,-2-2-1 15,-3 2 2-15,-2 4-1 16,-5-1 1-1,0-2 0-15,0 3 0 16,-7-2 2-16,-3 1-1 0,3-2 0 16,-1-1 3-16,1 2-1 15,3-4 2-15,0-2-2 0,4-1 0 16,0-2-1-16,3-4 0 16,5 0 1-16,4-3 1 15,3-4 2-15,3 0 1 16,0 0-4-16,1 0-2 15,-2 0 0-15,3-4-6 0,-10 0-31 16,-1-1-18-16,-4-4-50 16,-5 0-99-16</inkml:trace>
  <inkml:trace contextRef="#ctx0" brushRef="#br0" timeOffset="114108.17">27432 7213 363 0,'-5'-2'56'0,"4"2"4"16,1-2 4-16,1 2-32 16,10-1-13-16,4 1-13 15,5 0-5-15,6 0 0 0,-3 0-1 16,4 0 0-16,-6 0-32 16,-6 0-41-16,-6 0-85 15</inkml:trace>
  <inkml:trace contextRef="#ctx0" brushRef="#br0" timeOffset="114514.33">26868 7551 447 0,'2'0'43'0,"9"0"-37"15,0 0 14-15,5-2 5 16,5 2 2-16,1 0-3 16,3 0-8-16,6 0-2 15,1 2 0-15,4 3 2 16,3-2-5-16,5-1 4 0,4-2 6 15,2 0-58-15,1-2 57 16,-3 2-3-16,-3-3-4 16,-9-1-8-16,-7 3-4 15,-10-1 0-15,-4 2-1 16,-5 0 1-16,-5 0-1 0,-3 0 2 16,1 0-4-16,-3 0-8 15,0 0-30-15,-3 3 0 16,-7-1-62-16,-6 0-172 15</inkml:trace>
  <inkml:trace contextRef="#ctx0" brushRef="#br0" timeOffset="115382.45">27127 7996 372 0,'0'0'57'16,"0"-3"-37"-16,0-7 11 0,0 2 2 16,0-3-10-16,0 0-12 15,0 1 0-15,-2-3-5 16,-7 3 4-16,0 0-6 15,-3 3-3-15,-3 0 1 0,1 4 3 16,-6 3-4-16,3 0-1 16,-2 0 1-16,4 3-1 15,0 4 4-15,2 8-2 0,2-1 0 16,6 6 0-16,0 2 1 16,5-1-2-16,0 1 1 15,1 0 1-15,8-3-1 16,2-3-1-16,3-4 0 15,1-4 1-15,-1-2 4 16,3-5 2-16,2-1 1 0,1 0 0 16,-6-3 2-16,3-9-6 15,-2 1 0-15,0-4-2 16,-4-3 3-16,0 1 1 16,-6-5 1-16,2-1-4 15,-3-5 0-15,1 0-3 16,-3-4 1-16,-2-2-2 15,0 3 0-15,0 2 0 0,0 6 0 16,0 2-2-16,0 9 5 16,0 4-1-16,-2 2 0 15,2 5 3-15,-2 1-29 0,2 0 24 16,0 0 3-16,0 5 20 16,-3 8-28-16,3 6 6 15,0 6-1-15,-2 2-1 16,2 5 3-16,0 0-3 0,0 2-20 15,0-2 21-15,0 0-2 16,0-6 4-16,0 0 3 16,7-6-7-16,2-5 5 15,2-2-6-15,3-5 5 16,1-2-1-16,2-2-5 0,3-4-11 16,-1 0-8-16,-2 0-64 15,0-11-96-15</inkml:trace>
  <inkml:trace contextRef="#ctx0" brushRef="#br0" timeOffset="116063.25">27416 7892 514 0,'0'-12'31'15,"0"2"-6"-15,0-3 8 16,3 2 1-16,7 1-17 16,-1-1-9-16,5 4-2 0,0 2-2 15,2 3-1-15,1 2-2 16,0 2-2-16,-2 9-2 16,1 7 2-16,-3-2 0 15,-3 6 2-15,-5-2-1 16,0 1-1-16,-3-3 0 15,-2 0 2-15,0-1-1 16,0-6 0-16,-5 2-2 0,2-7 3 16,-1 0-1-16,1-2 1 15,1-1 0-15,2-3 0 0,0 0 4 16,0 0-1-16,0 0 5 16,0-7 1-16,9-5-3 15,0-3-6-15,2-4-3 0,3 0 3 16,1-5-1-16,-1 1 0 15,0 0-1-15,-3 0 2 16,0 1-1-16,-4 5 0 16,-2 2 1-16,-1 5 0 15,-1 2-1-15,-3 3 1 16,0 1 1-16,0 4 2 0,0 0 0 16,0 0-3-16,-5 0 0 15,-2 0-2-15,0 7 1 16,1 4-2-16,1 3 1 15,0 4 2-15,1 3-1 0,4-3-28 16,0 2 31-16,0 2 1 16,0-4-1-16,5-2 1 15,2 1 1-15,1-2 0 16,1-5-1-16,0-2 1 16,-1 1 0-16,4-6 1 15,-2 1 1-15,1-4-3 0,2 0 0 16,-3 0-2-16,5 0 0 15,-4-4-1-15,-3 1-3 16,2 1-12-16,-7-2-53 16,-1-2-48-16</inkml:trace>
  <inkml:trace contextRef="#ctx0" brushRef="#br0" timeOffset="123777.79">5297 9248 420 0,'-9'-9'11'16,"-1"2"13"-16,3-4 23 16,2 3-9-16,2-1-8 15,-1-2-10-15,4 0-2 16,0-2-4-16,0 1-2 15,6 2-3-15,2-1-7 0,4 0-1 16,0 4 0-16,0 3-2 16,1 4 1-16,1 0-1 15,1 6-1-15,-1 10-1 16,-1 2 3-16,-1 7 1 16,0 2-1-16,0 1 2 15,-4 1-2-15,-2-2 2 0,-3-1-2 16,-1-3 1-16,-2-2-1 15,0-9 1-15,0 0-1 16,0-3 1-16,0-4 1 16,0-2-2-16,0-3 1 15,0 0-1-15,0 0 1 0,0 0 3 16,0 0 1-16,0 0 17 16,0-8 6-16,0-9-17 15,-2-2-9-15,0-6 0 16,1-3-2-16,-1 2 0 15,2-2 0-15,0-1-3 0,7 4 0 16,4 4 3-16,3 2-2 16,3 5 0-16,-2-1 1 15,6 6 0-15,-1 2-2 16,0 7 2-16,1 0-1 16,0 0 0-16,-1 3 0 15,-2 8 0-15,-1 6 0 0,-2-2 2 16,-3 3 0-16,-2 1 0 15,-1 5 1-15,-4-3-1 16,-2 1 1-16,1 3-1 16,-2-4 2-16,1 3-1 15,0-7 0-15,-1 1 0 0,1-6-1 16,-1-2 0-16,0-4 0 16,-1 0 0-16,4-1 0 15,-1 0-1-15,3-4-12 16,3-1-45-16,-2 0-58 15,4-11-162-15</inkml:trace>
  <inkml:trace contextRef="#ctx0" brushRef="#br0" timeOffset="124451.54">6157 9188 392 0,'-2'-9'118'16,"2"-2"-78"-16,0-3-11 16,2 2 3-16,8-3-21 15,5 2-2-15,-3 5-5 16,7 1-2-16,0 3-2 0,-1 4 1 15,2 0-1-15,0 11-1 16,0 3 1-16,-5 8-1 16,2 0 2-16,-5 4-1 15,-4 0 1-15,-3-2 0 16,-5 0-1-16,0 0 0 0,0-5 1 16,-8-1-1-16,0-4 3 15,2-5-5-15,1-1 5 16,0-4-2-16,3-3 0 15,1-1 1-15,1 0 2 16,0-11 5-16,0-3-9 16,6-6-1-16,1-2-1 0,6-3 0 15,0-1-1-15,1-3-1 16,1 1-1-16,-2-1 2 16,-1 3 2-16,-3 2 0 15,-3 6 1-15,-2 3 1 0,-2 4 0 16,-2 4-2-16,0 3 2 15,0 2 1-15,0 2-4 16,-4 0 4-16,-3 4-5 16,0 9 2-16,2 4 1 15,-1 5-1-15,4 3 3 16,2 1 2-16,0 5 1 0,0-3 1 16,2-4 3-16,8 0 1 15,0-2-7-15,0-7-2 16,5 0 3-16,3-5-2 15,0-4 0-15,4-2 0 16,1-4 0-16,0 0-6 16,-1-5-38-16,-2-8-34 0,-4-1-76 15,-4-4-224-15</inkml:trace>
  <inkml:trace contextRef="#ctx0" brushRef="#br0" timeOffset="125013.93">6491 8824 536 0,'-10'-16'6'0,"5"-2"7"0,3 2 14 16,2 3-10-16,0 1 4 15,4 5-11-15,6-2-4 16,2 5-6-16,4 4 2 15,-2-2 0-15,3 12-5 16,-1 6 1-16,0 5 3 16,-5 4-1-16,1-2 0 0,-2 0 0 15,-5-1 0-15,-2-2-1 16,-1-7 2-16,-2-2-1 16,0-4 0-16,0-1 0 15,0-5 0-15,0-1 2 0,0 0 1 16,0 0 1-16,0-8 4 15,0-3-5-15,-4-7-3 16,4-5 4-16,-3-2-4 16,3-2 0-16,0-1 0 15,0 3 0-15,2 3 0 0,6 3-3 16,1 4 2-16,3 4 5 16,-2 6-6-16,5 2 6 15,1 3-4-15,-2 0 1 16,2 12 0-16,-1 2-1 15,1 4 1-15,-6 3 0 16,1 1 1-16,-2-1 0 0,-4 1-1 16,1 1 0-16,-5-1 1 15,2-5-1-15,-1 1 0 16,-1-3 0-16,1-3-1 16,-2 0 0-16,4-3 0 0,-1-2-1 15,2-3-8-15,2-2-34 16,1-2-40-16,1 0-90 15</inkml:trace>
  <inkml:trace contextRef="#ctx0" brushRef="#br0" timeOffset="125201.36">6947 8870 472 0,'7'-3'66'16,"4"-1"-45"-16,4-1-4 15,4-1-1-15,4 3-8 16,1-1-6-16,3 1-2 0,-3 1-2 16,2-3-22-16,-4-1-34 15,-2-1-72-15,-3-4-77 16</inkml:trace>
  <inkml:trace contextRef="#ctx0" brushRef="#br0" timeOffset="125420.1">7261 8649 311 0,'4'-14'52'0,"-2"3"38"16,-1 4-6-16,-1 3-21 16,0 4-13-16,0 0-21 0,0 0-24 15,0 13-9-15,0 1 8 16,0 7 8-16,-1 3 4 16,1 2-6-16,0 3-39 15,0-2 31-15,0-1 0 16,0-2-1-16,3-1 0 15,-3 0-1-15,2-1-6 0,-2-5-31 16,0-4-90-16</inkml:trace>
  <inkml:trace contextRef="#ctx0" brushRef="#br0" timeOffset="126139.63">7493 9202 447 0,'-6'-8'48'0,"5"-2"-11"15,1-2 2-15,0 4-18 0,3 0-5 16,10 2-10-1,-1 3-5-15,5 3 0 0,-1 0 0 16,2 3-2-16,-2 8 1 16,-1 3 0-16,-3 4-1 15,-4 0 1-15,-1 0 0 0,-6 1 0 16,-1-1 0-16,0 2 1 16,-9-2-1-16,-3 4 1 15,-2-2 2-15,1 2 1 16,0-2 7-16,2-1 1 15,0 2-6-15,8-5-1 0,0 1-2 16,3-3 2-16,0-3-2 16,6-4 0-16,7 0-1 15,2-2 5-15,4-5-1 16,-1 0 0-16,2 0-3 16,-1-4-3-16,-4-3 0 15,-1 1-24-15,-3-4-23 0,-7 1-17 16,-4-2-78-16,0 1-112 15</inkml:trace>
  <inkml:trace contextRef="#ctx0" brushRef="#br0" timeOffset="126322.47">7472 9366 376 0,'-8'0'40'0,"4"0"10"16,4 0-1-16,0 0-17 0,10-2-15 15,6 1-11-15,7-2-4 16,8-1-1-16,3-2-1 16,3-1-31-16,4-2-108 15,1 1-222-15</inkml:trace>
  <inkml:trace contextRef="#ctx0" brushRef="#br0" timeOffset="126624.74">8244 9296 445 0,'0'2'58'16,"0"-2"-33"-16,3 0 15 16,8 0-13-16,5 0-2 15,3 0-16-15,9 0 0 16,6-2 3-16,0 0-2 0,6-2 3 15,-4 2 0-15,-1-2-5 16,-4-1-6-16,-4 1 0 16,-5 1-1-16,-8 0-1 15,-7 2 0-15,-2-1 1 16,-5 2-14-16,0 0-37 0,0-3-25 16,-5 0-28-16,-2-5-165 15</inkml:trace>
  <inkml:trace contextRef="#ctx0" brushRef="#br0" timeOffset="126866.22">8429 9163 465 0,'-5'-2'28'16,"2"-2"7"-16,3 3 17 15,0 1-17-15,0 0-16 16,0 5-14-16,3 9-10 15,2 4 10-15,2 5 5 16,-2 1 1-16,2 5-6 16,-2 0-1-16,1-1 0 15,0-1 1-15,-1 0-3 0,2-6 0 0,0-1-1 16,-1-2 0-16,1-6-4 0,-2-2-54 16,0-8-98-16</inkml:trace>
  <inkml:trace contextRef="#ctx0" brushRef="#br0" timeOffset="127730.3">9374 9218 390 0,'-5'-8'49'16,"0"-3"-7"-16,3 1 0 0,2-2-12 15,0 3-7-15,2 1-7 16,8 0-8-16,4 5-1 16,1 3-6-16,0 1-1 15,2 12-1-15,0 6 1 0,-5 5 1 16,1 1-1-16,-7 0 1 16,-3 3-1-16,-3-2 1 15,0-4-1-15,-5-1 2 16,-4-5-1-16,-2-3-1 0,2-6 2 15,0-2 2-15,3-3 5 16,4-2 2 0,1 0 6-16,1-3 4 0,0-8-10 15,8-3-12-15,2-6-3 16,2-3 3-16,1-1 1 16,1 1-1-16,-1-1-8 0,-2 2 2 15,-2 3 5-15,-2 0 3 16,-1 2-1-16,-3 4-1 15,-1 1 2-15,0 5 2 16,-2 1-1-16,0 3-1 16,0 1 0-16,0 0 2 0,0 2-2 15,0 0-4-15,-2 6 1 16,0 5-3-16,-3 6 2 16,-1 5 1-16,2 4 4 15,3 0 0-15,1 3-1 16,0-2 4-1,0-1-3-15,0-2 4 16,5-4-3-16,3-2-2 16,2-8 0-16,4-1 2 15,4-5-2-15,4-1 0 0,2-3-2 16,-2-3-29-16,4-8-28 16,-6-3-60-16,-3-5-140 15</inkml:trace>
  <inkml:trace contextRef="#ctx0" brushRef="#br0" timeOffset="128214.31">9581 8902 443 0,'-9'-12'14'0,"6"1"8"0,3 2 29 16,0 2-20-16,2 2-10 15,6 1-17-15,3 2 0 16,4 2-2-16,-1 2-2 16,2 11-2-16,-4 5 1 0,3 1 1 15,-6-1 0-15,-2 2 1 16,-4-5-1-16,-1 0-1 16,-2-5 4-16,0-2-5 15,0-3 4-15,0-3-2 16,0-2 3-16,0 0 1 0,0 0 8 15,0-9 4-15,0-4-8 16,0-5-7-16,0-1-1 16,2-4 2-16,6 1-4 15,2 3 3-15,-1 1-2 16,4 4 1-16,-2 3 3 0,2 4 2 16,-1 5 1-16,0 2-2 15,1 3-3-15,-1 12 2 16,2 3-3-16,-4 5 2 15,-1 0 0-15,-2 0 0 16,1 2-1-16,-5-5 1 16,2 1-2-16,-3-3 0 0,1 0 0 15,1-5-13-15,1-3-56 16,1-6-138-16</inkml:trace>
  <inkml:trace contextRef="#ctx0" brushRef="#br0" timeOffset="129073.82">10667 9246 235 0,'5'0'52'16,"-4"-7"-4"-16,-1 0 33 0,0-3-19 16,0-1-21-16,0 0-21 15,-6 0-3-15,-2-1-9 16,-5 1-6-16,-1 2 0 15,-4 4 0-15,0 3-1 16,-6 2 0-16,3 0 0 0,0 4 0 16,-1 8 0-16,3 4 1 15,0 1 2-15,4 5 0 16,7 1 1-16,1 2 2 16,7 4-3-16,0-2 2 15,3-2-3-15,14 0-1 16,0-10 0-16,3 0 1 15,4-6 4-15,0-5 1 0,0-4-3 16,1 0-1-16,-3-5 0 16,-5-8-1-16,2 1 0 15,-7-5 1-15,-1-3 2 16,-6-2 3-16,1-3 2 0,-5-4-6 16,-1-3-3-16,0-5-1 15,0-3-1-15,0-1-1 16,-3 2 1-16,-2 3 0 15,1 6-1-15,1 10 1 16,-2 6 1-16,4 5 0 0,-1 7 3 16,2 2-1-16,-2 4-6 15,0 16-8-15,2 3 8 16,0 11 4-16,0 3 1 16,0 6 2-16,0-2 1 0,7 0-1 15,1-7 0-15,-1-2-2 16,2-5-2-16,0-4 0 15,0-6 0-15,3 0 1 16,2-7-1-16,-2-4-2 16,3-1-11-16,4-4-27 15,-4-1-31-15,-1-2-41 0,-2-10-82 16</inkml:trace>
  <inkml:trace contextRef="#ctx0" brushRef="#br0" timeOffset="129430.79">10876 9084 460 0,'7'-17'25'16,"1"2"18"-16,-1 2-10 15,1 5-4-15,6 4-3 16,-2 4-15-16,2 0-9 16,4 4-3-16,-1 8 1 0,-4 6 0 15,0 2-1-15,-4 3 2 16,-2 0-2-16,-5 2 2 15,-2-2-2-15,0 2 1 16,-5-3 1-16,-8 0-1 16,4-2 1-16,-1 0 0 15,0-4 2-15,5-3-1 0,1-1 0 16,4-3 0-16,0-3-1 16,9 2 3-16,6-6 1 0,0-1 3 0,7-1-5 15,4 0-3-15,-3 0 0 16,-2-3 2-16,-3-2-8 15,-5 0-32-15,-6-2-11 0,-5-2-43 16,-2-2-87-16</inkml:trace>
  <inkml:trace contextRef="#ctx0" brushRef="#br0" timeOffset="129618.22">10946 9199 391 0,'0'-3'72'0,"1"-3"-42"16,14 4 0-16,4-2-13 16,5-1-7-16,5 1-7 15,5 3 1-15,-2 1-4 0,-3 0-10 16,-6 0-73-16,-4 0-173 16</inkml:trace>
  <inkml:trace contextRef="#ctx0" brushRef="#br0" timeOffset="129969.61">10490 9618 410 0,'-3'1'62'16,"3"-1"-32"-16,14 0 10 0,8 0-2 15,6 0-5-15,8 0-12 0,7 0-9 16,2-4-3 0,0 2 0-16,0-1 6 0,1 1-1 15,1-3-6-15,0 0-1 16,-2 0 1-16,-6 1 2 15,-3-2-4-15,-5 3 1 0,-10-2-4 16,-7 2-2-16,-1 3-2 16,-9 0-5-16,-2 0-33 15,-2 0-34-15,-6 3-51 16,-8-3-191-16</inkml:trace>
  <inkml:trace contextRef="#ctx0" brushRef="#br0" timeOffset="130828.79">10822 10042 223 0,'0'0'68'0,"0"0"2"16,0 0 9-16,0 0-22 0,0-5-17 15,0-1-26-15,0-2 0 16,0-2-2-16,-6 3 6 16,0-4-8-16,-3 5-4 15,-3-4-5-15,0 4 4 16,0 2-2-16,-3 0 0 15,0 4-3-15,1 0 0 0,-1 0 0 16,0 8 0-16,3 6-1 16,0 0 1-16,4 4 0 15,1 3 1-15,3 6 0 16,4-2 2-16,0 0-1 0,4 0 1 16,4-6-1-16,5-1 0 15,0-5 1-15,2-2 1 16,0-6-1-16,1-3 3 15,-1-2-2-15,3 0 2 16,-2-5-1-16,-1-6 3 0,-1-4-1 16,-4 1-3-16,5-4 0 15,-6-1 4-15,-1-4-2 16,-2-1-4-16,0-4 0 16,-5-2-1-16,-1-1-2 15,0-3 1-15,0 0 0 16,-7 2-1-16,1 3 1 15,-1 8 0-15,4 7 2 0,-2 3-1 16,1 6 3-16,2 3 1 16,2 2-1-16,0 7-6 15,0 9-7-15,0 8 9 16,6 4 2-16,1 4 4 0,-1 0 0 16,1-2-5-16,0 1 1 15,-4-2-2-15,2-5 1 16,-1-1-1-16,-1-3 0 15,4-2 0-15,-1-4 0 16,1-3 0-16,2-2-4 0,3-4-21 16,0-1-33-1,2-4-30-15,0 0-85 0,0-6-174 16</inkml:trace>
  <inkml:trace contextRef="#ctx0" brushRef="#br0" timeOffset="131344.63">11034 9951 481 0,'0'-9'51'0,"0"-1"-20"15,0 1 16-15,3-2-19 16,7 6-9-16,0 1-13 0,4 2-4 16,3 2-1-16,1 6-1 15,0 8-1-15,-2 4 1 16,-4 5 0-16,2 0 0 15,-9 2 1-15,-5-4-3 16,0 3 0-16,0-5 1 16,-2-1 1-16,-6-5-1 0,3-3 4 15,0-4-2-15,1-3 1 16,2-1-2-16,2-2 4 16,0 0 1-16,0-9 1 15,11-3-1-15,-1-4-5 16,2-4-2-16,0-2-3 0,1-1 3 15,-1-2-4-15,-3 2-1 16,1-4 6-16,-5 6-1 16,-3 1 1-16,-1 4 1 0,-1 6 0 15,0 2 3-15,0 5 6 16,0 3-1-16,-3 0-6 16,-4 9-1-16,-1 5-2 15,-3 5 2-15,6 5 2 16,0 1 4-16,3 2 1 0,2-4-3 15,0 0-1-15,2-2 0 16,5-3-5-16,3-2-3 16,7-5 1-16,0-4-20 15,9-2 37-15,1-5-67 16,2-2-108-16</inkml:trace>
  <inkml:trace contextRef="#ctx0" brushRef="#br0" timeOffset="131822.04">12681 9304 341 0,'-2'0'60'0,"-1"0"-3"16,3-4 20-16,0 2-26 15,10-2-21-15,4 0-19 16,10 2-3-16,1-2 3 16,4 1 0-16,1 0 1 15,-1 0-1-15,-2 0-10 16,-3 2 0-16,-3 1-1 0,-3 0 0 31,-6 0-13-31,-5 0-20 0,-4 0-25 0,-3 1-65 16,0 2-98-16</inkml:trace>
  <inkml:trace contextRef="#ctx0" brushRef="#br0" timeOffset="132092.87">12747 9411 401 0,'-3'2'55'15,"1"-2"-16"-15,0 0 9 32,2 0-18-32,2 1-9 0,8 1-11 0,5 0 13 15,8-1 8-15,6 1-7 0,3-2-10 16,2 0 1-16,1 0-45 15,-3 0 49-15,-7-2-9 32,-4 1-7-32,-4-1-1 15,-10 2-2-15,-4 0-5 0,-3 0-40 16,-3-2-174-16</inkml:trace>
  <inkml:trace contextRef="#ctx0" brushRef="#br0" timeOffset="133622.94">15017 9107 268 0,'-8'-1'46'16,"1"-3"11"-16,4 2 12 16,3 1-12-16,0-3-7 15,0 1-24-15,9-3-5 16,4 1-11-16,4 1-4 0,7 1-1 16,-1 1-2-16,3 2 0 15,-2 0-2-15,-4 5 1 16,0 4-2-16,-6 4 1 15,-4-1-1-15,-2 4 0 16,-6 2 2-16,-2 0-2 0,0 1 2 16,-9 1-1-16,-4 0 1 15,-1 6-1-15,-2-3 2 16,0 0 5-16,-2 2 2 0,6-1 1 16,0-1-3-16,5-1-1 0,2-5-1 15,5-1-3-15,0-3-1 16,10-3 1-16,7-1 1 15,2-4 4-15,8 0-3 16,-1-5-2-16,2 0-1 16,-4-2-1-1,1-1 0-15,-6-4 0 16,-2 2-5-16,-3-1-20 0,-7 4-10 16,-3-2-3-16,-4 0-13 15,0-4-40-15,-6 2-77 16</inkml:trace>
  <inkml:trace contextRef="#ctx0" brushRef="#br0" timeOffset="133825.99">15004 9279 441 0,'-7'0'27'0,"2"0"2"16,5 0 16-16,7 0-23 15,15 0-3-15,8-1-5 0,11-6-4 16,5 0-8-16,3 0-2 16,2 0-10-16,-5 0-46 15,-2-2-111-15</inkml:trace>
  <inkml:trace contextRef="#ctx0" brushRef="#br0" timeOffset="134466.46">15730 9239 440 0,'-10'-8'42'15,"3"-4"4"-15,7 3-5 16,0-2-7-16,7 0-16 16,6 0-5-16,1 3-4 15,3 3-4-15,0 4-3 16,0 1-1-16,-3 1-1 0,1 12-1 16,-3 6 1-16,-1 3-1 15,-4 3 1-15,-3 3 1 16,-4 1-2-16,0 0 2 15,-2-5-2-15,-7-2 0 0,3-7 1 16,-1-4 0-16,4-2 0 16,1-5 1-16,0-4 1 15,2 0 0-15,0 0 7 16,5-11 18-16,4-2-20 16,3-5-9-16,1-3 1 15,2-1 1-15,-2-3 0 0,-2 3-5 16,-2-3-4-1,-2 6 2-15,-2 0 3 0,-3 6 3 16,-2 3 2-16,0 2-1 16,0 4 4-16,0 4 0 15,0 0-3-15,-4 0-1 0,-3 4-1 16,0 7-1-16,-1 3 0 16,3 2 2-16,2 5 4 15,3-2 1-15,0 2 3 16,0 0-2-16,6-3-3 15,4-3-2-15,6-2 1 0,2-2 0 16,1-4-1-16,8-6 0 16,0-1-1-16,0 0-31 15,1 0-28-15,-7-4-41 16,-5-4-85-16</inkml:trace>
  <inkml:trace contextRef="#ctx0" brushRef="#br0" timeOffset="134966.34">15995 8917 415 0,'-7'-15'45'0,"4"1"-4"16,1 3 8-16,2 1-7 15,0 4-13-15,3 3-14 16,6-1-6-16,6 4-5 15,1 2-4-15,0 11 0 0,2 3 0 16,-2 3 0-16,-4 2 0 16,2 3 0-16,-11-5 0 15,2-1 0-15,-5-4 0 16,0-3-1-16,0-4 1 16,0-1-1-16,0-5 1 0,0-1 3 15,-1 0 2 1,-3-10 3-16,2-6-3 0,1-4-1 15,-3-3-4-15,4-6 0 16,0 2 0-16,5 1-1 16,4 1 2-16,2 5-3 15,2 4 2-15,-1 7-1 0,4 5 1 16,-2 4 3-16,5 10-3 16,-5 5 0-16,2 7 1 15,3 3 1-15,-9 0 0 16,0 0 1-16,-4 0 1 0,0-4-3 15,-4 1 1-15,-1-5 2 16,1 0-1-16,-2-5-2 16,4-3-3-16,-3 0 2 15,4-3-2-15,2-5-26 16,3-1-65-16,1-5-266 0</inkml:trace>
  <inkml:trace contextRef="#ctx0" brushRef="#br0" timeOffset="135653.99">16743 9286 78 0,'-8'0'265'0,"3"0"-207"16,1 0 1-16,1 0 9 0,3 0-29 16,0 0-9-16,0 0-7 15,0 0-10-15,8 0-2 16,13 0 0-16,4 0 14 15,9 0-1-15,3 0-12 16,3-4-46-16,0 3 49 0,-4-1-6 16,-6 2-6-16,-6 0 1 15,-9 0-3-15,-3 0 3 16,-2 0-5-16,-6 0 2 16,-3 0-1-16,-1 0 1 15,0 0-4-15,0 0 3 16,0 0-19-16,0-4-1 0,0-2-72 15,-3-6-245-15</inkml:trace>
  <inkml:trace contextRef="#ctx0" brushRef="#br0" timeOffset="138372.91">15009 9782 307 0,'0'0'74'15,"2"0"-29"-15,-2 0 3 0,0 0-3 16,2 0-17-16,0 0-11 15,2 0-7-15,3 0-5 16,5 0-4-16,5 0 1 0,10 1-1 16,7 3 4-16,5-2 1 15,8 1-3-15,8 0-1 16,8-1-1-16,2 0 0 16,5-2 0-16,7 0 1 15,4 0 3-15,4 0 3 16,5-7 0-16,1 2-2 0,6-2 2 15,3 0 1 1,1-3-5-16,2 2 5 0,-1-2-1 16,1 2 0-16,2-1-1 15,-1 0 0-15,1 0-3 16,-3 0-2-16,3 2-1 16,-6 0-1-16,0-2-5 15,-2 3 6-15,0 1 0 0,-5-2-1 16,-6 2 2-16,-4 0-2 15,-6 3-20-15,-8 0 19 16,-9 0 6-16,-6 2-2 0,-14 0 6 16,-7 0-6-16,-10 0 3 15,-10 0-5-15,-8 0-1 16,-4 0-1-16,-4 0-4 16,-19 6-2-16,-15-3-66 15,-10-3-237-15</inkml:trace>
  <inkml:trace contextRef="#ctx0" brushRef="#br0" timeOffset="139419.78">14999 10318 376 0,'-7'-8'30'16,"2"-3"3"-16,3-2 9 15,2 3 6-15,0-3-29 0,0 3-6 16,7 0-3-16,2 3 1 15,3 2-6-15,3 5-3 16,-3 0-2-16,4 5 0 16,0 10 0-16,1 7-1 0,-3 2 2 15,1 3-1-15,-5 0 1 16,-5 1-1-16,0-2 2 16,-5-6-2-16,0 1 2 15,-3-2-2-15,-4-5 1 16,-2-3 1-16,2-2 0 15,2-4 1-15,1-4 1 0,4-1-2 16,0 0 4-16,0-6 13 16,6-7-5-16,3-3-13 15,1-4-1-15,3-2-1 16,1-4 2-16,-2 2-1 16,0-3 0-16,-4-2 0 15,-1 4 0-15,-2 2 0 0,-4 2 0 16,1 8 0-16,-2 2 1 15,0 5-1-15,0 1 1 16,0 5 0-16,0 0-2 16,-3 5-1-16,-2 7 1 0,3 6-1 15,1 5 1-15,-1 4 1 16,2 1 1-16,0 1 3 16,0-1-2-16,0-1-1 15,5-4 0-15,3-1-1 16,3-3 0-16,1-6 0 0,4-1 0 15,4-5-4-15,3-3-38 16,4-4-36-16,0 0-133 16</inkml:trace>
  <inkml:trace contextRef="#ctx0" brushRef="#br0" timeOffset="139713.1">15532 10390 487 0,'2'0'72'0,"-1"0"-39"0,4-2 3 15,3-1 2-15,3 1-15 16,6-2-47-16,3 3 33 16,6-3 1-16,3 0-1 15,3 2-4-15,-2-1-1 16,-1-1 0-16,-2 3-6 15,-5-1 4-15,-3 0-1 0,-7 2-3 16,-4-1 1-16,-1 1-4 16,-3 0-14-16,-3 0 20 15,-1 0-58-15,0 0-19 16,0-2-27-16,-5-4-92 16</inkml:trace>
  <inkml:trace contextRef="#ctx0" brushRef="#br0" timeOffset="140043.64">15667 10206 387 0,'-2'-1'21'16,"2"-1"10"-16,0 0 13 15,0 2-5-15,0 0-20 16,0 0-14-16,0 7-5 15,0 8 5-15,4 0 12 16,1 7 13-16,-1 3 0 16,-1 0-8-16,1 1-2 0,-3-2-3 15,1 1-5-15,0-2-1 16,0-6-3-16,0 1-2 16,0-3-4-16,-2-3-1 0,3-3 0 15,-3-2-1-15,2-3 0 16,-2-1 0-16,2 1-2 15,-2-4-48-15,0 0-48 16,0-5-190-16</inkml:trace>
  <inkml:trace contextRef="#ctx0" brushRef="#br0" timeOffset="142217.17">16365 10196 432 0,'-5'0'46'0,"3"-6"-7"15,2 1 6-15,0 1-20 16,9 1-12-16,6-1-9 16,0 3-2-16,5 1-1 15,2 0 0-15,-3 0-1 0,3 8 0 16,-3 3-1-16,-4 2 2 16,-3 0-1-16,-4 4-1 15,-2-1 2-15,-6 0 0 16,0 2-1-16,-7 0 1 15,-5-1 0-15,-2-1 2 0,2-1-1 16,-3 1 3-16,1-2 4 16,3 1-1-16,6-3 0 15,-1 0-4-15,5 1-1 16,1-3 0-16,0 3 1 16,3-4-1-16,4-2 5 0,6 0-1 15,1-1 3-15,3-1 2 16,-2-5-4-16,6 0-4 15,-2 0-2-15,-3 0-1 16,3 0-1-16,-5 0 0 16,-1 0-8-16,-1 0-26 15,-3 0-14-15,-2-2-13 0,-1-3-57 16,-6-3-70-16</inkml:trace>
  <inkml:trace contextRef="#ctx0" brushRef="#br0" timeOffset="142404.59">16410 10347 426 0,'-8'-1'36'16,"2"-3"-6"-16,6 0 24 16,0 2-19-16,16-1-22 0,6-1-13 15,10 1 0-15,9 1-2 16,12-2-18-16,0-1-50 15,-1 0-97-15</inkml:trace>
  <inkml:trace contextRef="#ctx0" brushRef="#br0" timeOffset="143045.09">17023 10335 472 0,'-4'-9'41'0,"4"-2"-8"15,0 1 6-15,0-3-8 16,0 0-18-16,4 4-8 16,3 0 1-16,2 3 3 0,2 2-7 15,-1 2-1-15,3 2 0 16,0 4-1-16,-1 8 0 15,3 4-2-15,-1 6 3 16,1 1-1-16,-5 2 0 16,-3-2 1-16,-2 2-3 15,-5-4 2-15,0-1 2 0,0-2-3 16,-2-4 0-16,-3-3 3 16,0-4-1-16,1-4 0 15,3 0-1-15,1-3 1 16,0 0 0-16,0 0 2 0,0 0-1 15,0-10 6-15,3-2-10 16,4-2-2-16,2-6 2 16,4-2 0-16,-4 3-2 15,4-6-3-15,-4 2 1 16,-1 0-2-16,1 1 6 0,-6 2 2 16,4 7 0-1,-6 3 1-15,-1 3 0 0,0 4 1 16,0 3 1-16,0 0-2 15,-1 0-2-15,-7 7 0 16,1 7 0-16,-2 2 1 16,0 5 3-16,3 1 5 15,3 3-2-15,1-2 5 0,2-2-2 16,0-1 0-16,8-2 0 16,1-2-7-16,4-4 1 15,2-1-1-15,4-4-1 0,3-3-1 16,2 2 0-16,-1-5-13 15,2-2-35-15,0 1-17 16,-1 0-58-16,-4-8-69 16</inkml:trace>
  <inkml:trace contextRef="#ctx0" brushRef="#br0" timeOffset="143647.29">17357 10076 472 0,'-8'-9'18'0,"3"-2"14"15,1 2 22-15,4 1-20 16,0-2-11-16,9 4-16 16,2 0-2-16,2 2-1 0,2 3-3 15,-2 1 1-15,1 0-2 16,1 11-1-16,-3 3 0 15,2 5 2-15,-6 1-1 16,-1 0 0-16,-3 1 1 16,-3-3-2-16,2-4 1 15,-3 0 1-15,0-4-2 0,0-2 2 16,0-4-2-16,0 1 0 16,0-3 2-16,0-2-1 15,0 0-1-15,0 0 3 16,0 0-2-16,0-4 5 15,0-8 1-15,-3-3-5 0,3-4-1 16,0-4-1-16,0 1 1 16,0 1 0-16,0 5 0 15,8 0-1-15,-2 5 0 16,2 2 0-16,-1 4 1 0,3 3-2 16,0 2 1-16,1 0 0 15,0 7 0 1,1 4 1-16,0 7 0 0,-2-2 0 15,-1 4 1-15,-2-1-1 16,-1 1-1-16,-1-1 2 16,-1 1-1-16,-3-4 1 15,3 0-1-15,-2-4 0 0,-1 1 0 16,1-2 0-16,0-3 0 16,0 0 0-16,1-3-2 15,3-1-29-15,0-3-36 16,0-1-68-16,7 0-119 0</inkml:trace>
  <inkml:trace contextRef="#ctx0" brushRef="#br0" timeOffset="143918.97">17780 10111 470 0,'0'-1'65'0,"0"-3"-24"16,0 1 3-16,8 1-7 16,4-3-11-16,5 3-21 15,2-2-3-15,3 3 1 0,0-2-1 16,-2 3 0 0,1 0-2-16,-8 0 0 0,-1 0-1 15,-3 0 2-15,-4 0-9 16,-2 0-21-16,-3 0-14 15,0 0-28-15,0-1-56 16,-1-3-160-16</inkml:trace>
  <inkml:trace contextRef="#ctx0" brushRef="#br0" timeOffset="144247.03">17865 9992 446 0,'-2'-2'24'16,"0"1"6"-16,2 1 20 16,0-2-18-16,0 2-10 15,0 0-15-15,0 0-5 0,0 8 0 16,2 5 4-16,0 2 18 16,1 6-4-16,-1 2-4 15,0-1-6-15,-2 0-1 16,0-2 0-16,0 2-5 15,0-2 0-15,0-3-2 16,0-2 1-16,0-3-3 0,0-3 1 16,0 0-2-16,0-4 3 15,0-2-4-15,0 0 3 16,0-3-7-16,0 1-21 16,0-1-15-16,0 0-12 0,1-5-40 15,3-9-132-15</inkml:trace>
  <inkml:trace contextRef="#ctx0" brushRef="#br0" timeOffset="144918.78">18179 9992 341 0,'0'0'55'0,"-2"0"-22"15,2 0 4-15,0 0 7 16,-2-3-10-16,2-1-14 0,0-3 6 16,0 0-7-16,0-2-4 15,0 2-8-15,7-3 14 16,-2 4-4-16,0 0-3 15,2 1-6-15,-2 3-2 16,2 2-3-16,3 0-4 16,-3 2 0-16,3 7-1 0,0 3 1 15,-2 2 1-15,-1 1-1 16,0 1 1-16,-5-2-1 16,0 1 1-16,-2-1-2 15,0 0 1-15,-2-2 1 16,-5 1 0-16,-2 0 1 15,-2-1-1-15,2 0 2 0,-1 3-2 16,0-1 1-16,0-1-1 16,3 1 1-16,0-2-2 15,-1 1 1-15,1-2 1 16,4-5 0-16,-1 1-2 0,2-2 2 16,2-2 0-16,0-3 1 15,0 0 2-15,0 0 2 16,0 0-38-16,0 0 50 15,0 0 1-15,4 0-4 16,3 0 1-16,8 0-6 0,2-2-3 16,3-4-4-16,5 1 3 15,-4 0-1-15,3-2 3 16,-2 2-3-16,-4 1 1 16,-4 0-2-16,-2-1-1 15,-4 3 1-15,-6 0-4 16,-2 1 1-16,0 1-2 15,0 0-12-15,-4 0-36 0,-9-5-40 16,-2-7-248-16</inkml:trace>
  <inkml:trace contextRef="#ctx0" brushRef="#br0" timeOffset="152398.63">16396 4445 373 0,'1'0'47'0,"-1"2"-40"16,6-2-4-16,-2 0 0 0,3 1 1 15,3 3-1-15,3-3-1 16,0 2-3-16,3 0 2 16,7 1-2-16,-1-4 1 15,7 1 1-15,1 1 0 16,6-2-1-16,6 0 1 0,6 0 0 15,6 0-1-15,3-3 6 16,6-1 7-16,7-3 6 16,1 3-7-16,9-1-1 0,1-2 0 15,4 0 0-15,5-1-5 16,5 3 2-16,0-2-2 16,5 4 1-16,-3-3-5 15,0 1-2-15,1 1 1 16,-1-1-1-16,0 0 1 15,6-3 1-15,-3 3-2 16,-1 0 1-16,2-2-1 0,1-1 1 16,-3 1-1-16,-3 2 1 15,3-2-2-15,-3-3 3 16,-1 5 0-16,-8 0-1 16,-2 0 0-16,-4 1 4 0,-2 4-1 15,-5-1 2-15,-3 1 2 16,-1 0-4-16,-7 0-2 15,-4 0 2-15,-3 3 0 16,-5 1-2-16,-10-1 2 16,-4-1 0-16,-3 0 2 0,-7-2-1 15,-5 0-1-15,-5 0 1 16,-5 0-1-16,-3 0 0 16,-6 0-3-16,-3 0 2 15,0 0 0-15,-10-2-3 16,-16-7-57-16,-16-9-393 0</inkml:trace>
  <inkml:trace contextRef="#ctx0" brushRef="#br0" timeOffset="168495.46">5702 11496 299 0,'-1'0'24'0,"-3"0"14"16,4 0 15-16,0 0-14 16,0 0-6-16,0 0-17 15,0 0-3-15,9 0-3 16,1 0 8-16,5 0-4 16,2 0 0-16,2 0-4 0,5 0 1 15,1 0 1-15,2 0-3 16,2 0 2-16,1 0-2 31,-1-4-3-31,-3 4-1 0,-1-1-4 16,-3-1 0-16,0 2-1 15,-6 0 0-15,0 0-2 16,-3 0-1-16,-5 0-10 16,0 0-14-16,-3 3-16 15,-3 1-29-15,-2 3-69 0,0-3-141 16</inkml:trace>
  <inkml:trace contextRef="#ctx0" brushRef="#br0" timeOffset="168877.3">5758 11706 268 0,'4'0'22'0,"3"-2"5"0,1-3 20 16,-1 2-7-16,0-1-2 16,1 3-11-16,0-1-3 15,-1 2 2-15,4 0-9 0,2 0-2 16,-1 0 0-16,6 0-2 15,0 0-2-15,7 0 1 16,2 0-2-16,0 0 1 16,4-6-6-16,-1 2 1 15,-1-1-3-15,-3-2-1 0,1 2-1 16,-3 1-2-16,-6 0-13 16,-6 4-17-16,0-1-20 15,-4-1-60-15,-4 0-78 16</inkml:trace>
  <inkml:trace contextRef="#ctx0" brushRef="#br0" timeOffset="169346.53">6094 11323 390 0,'-5'-4'24'0,"3"2"4"16,2 0 29-16,0 1-23 0,0 1-19 15,0 0-10-15,0 0-3 16,2 1-6-16,7 9 5 16,-1-2 5-16,7 7 0 15,-1-3 0-15,1 3 2 16,1-1-1-16,2-2 0 15,-1-1-3-15,2-2 0 16,3 0 1-16,0-2 0 0,-2-3 2 16,0 1 1-16,0-2-4 15,-2 3-3-15,-1-1 1 16,-2 0-3-16,-3 2 2 16,-2 2 0-16,-1-1-1 0,-4 0 1 15,0 4 0-15,-5-4 0 16,0 5 1-16,0 1 1 15,-7 2 2-15,-3 2 0 16,-9 0 4-16,-1 1-5 0,-4 7 2 16,-5-2-3-16,0 5-3 15,-1-1-3-15,1-3-54 16,5-5-226-16</inkml:trace>
  <inkml:trace contextRef="#ctx0" brushRef="#br0" timeOffset="172252.14">8732 11572 372 0,'-9'-5'62'0,"2"-3"-11"16,0-4 5-16,2 2-24 15,0-5-3-15,3 3-17 16,2-1-1-16,0-1 0 15,7 0-2-15,6 2-3 16,4 1-2-16,-1 4-3 0,2-1 0 16,1 8 0-16,3 0-2 15,-4 8-1-15,2 10 4 0,-4 1-2 16,0 8 0-16,-3 2 3 16,-4-1-3-16,-4 3 0 15,-3-3 0-15,-2 0 0 16,0-4 0-16,-7-3 1 15,-2-7 1-15,1-1 1 0,3-4 1 16,1-5-1-16,3-3 3 16,1-1-2-16,0 0 1 15,0-4 6-15,3-8 2 16,7-4-13-16,0-3 0 0,2-5-2 16,3-1 1-16,-1 2 0 15,-1 0 1-15,0 0-3 16,-1 1 3-16,-3 1-1 15,-2 5 1-15,-3 0 0 16,-2 1 1-16,-2 5-1 16,0 3 2-16,0-1-1 0,-2 3-1 15,-5 2 1-15,2 3-1 16,-3 0-1-16,-1 0-1 16,2 6 1-16,0 9 3 15,-1 3-3-15,5 7 3 16,1 3 6-16,2 3-3 0,0-1 3 15,8 0 1-15,2-3-4 16,2-4-55-16,2-3 54 16,1-8-1-16,2-1-1 15,2-6-1-15,1-1-1 16,0-4-10-16,-1 0 13 0,-2-2-62 16,-3-8-20-16,-1-1-55 15,-8-5-47-15</inkml:trace>
  <inkml:trace contextRef="#ctx0" brushRef="#br0" timeOffset="172710.08">9077 11212 462 0,'-8'-21'28'0,"1"-1"4"0,5 4 7 16,2 2 0-16,0 6-7 15,2 6-15-15,11 1-10 0,1 3-6 16,6 3-1-16,-1 7 0 16,1 8 0-16,-1 4-1 15,-2 0 1-15,-4 1 0 16,-7-2-1-16,-3-3 1 16,-3-5 0-16,0-5 0 0,0-3-1 15,0-5 2-15,0 0 6 16,-2-1 4-16,-3-11 10 15,3-5-6-15,2-6-10 16,0 0-4-16,0-4-1 16,7 4 0-16,4-1-2 0,2 7 1 15,3 1-1 1,0 5 1-16,2 4 1 0,0 5-1 16,-1 2 1-16,2 5 1 15,-1 10-1-15,-2 1 0 0,-1 3 1 16,-3 3-1-16,-2-1 0 15,-2 1 1-15,-3-1-1 16,-1-1 1-16,-2-2-1 16,-2 0 0-16,0-2-7 0,0-4-49 15,0-5-60-15,0-2-242 16</inkml:trace>
  <inkml:trace contextRef="#ctx0" brushRef="#br0" timeOffset="173570.53">10228 11535 318 0,'0'-9'63'0,"0"0"-15"15,0 2 2-15,0-2-10 16,-4 0-13-16,-3-2-10 16,0 2 1-16,-4 1-4 0,-1 3-6 15,-5-1-6-15,3 2 2 16,-4 4-2-16,-1 0-1 15,0 2 0-15,-1 7 0 16,5 3 0-16,-2 7 1 16,6 0 1-16,3 4 0 15,4 1 1-15,4 1 0 16,0-3-1-16,7 0 1 0,5-2 1 16,3-8-3-16,4-3 2 15,2-4-2-15,-1-3 2 16,0-2-1-16,2-2 0 15,-2-8-1-15,-2-3 0 0,-2-1-2 16,-3-4 1-16,-5-2 2 16,0-1 0-16,-4-2-1 15,-3-4 3-15,-1 0-2 16,0-3-2-16,-3 0-2 16,-7-2 3-16,3 0-4 0,-1 5 2 15,-1 2 0-15,1 7 0 16,5 5 1-16,-1 4 2 15,1 6-2-15,3 3 3 16,0 0-2-16,0 0-5 16,0 12-4-16,0 6 1 15,0 9 6-15,3 5 2 0,4 6 1 16,3-3-1-16,-3 3 2 16,0-4-1-16,0-1-1 15,-4-4 0-15,3-4-2 16,-1-2 0-16,1-5 0 0,1-6 0 15,0-4-4-15,6-5-19 16,-1-3-21-16,5 0-17 16,-2-11-45-16,4-4-72 15</inkml:trace>
  <inkml:trace contextRef="#ctx0" brushRef="#br0" timeOffset="173914.21">10418 11389 393 0,'0'-16'63'0,"3"2"-10"16,3-1-4-16,3 2-9 16,2 3-13-16,2 3-15 15,1 5-8-15,4 2-4 0,-1 0 2 16,0 9-2-16,-3 9 1 16,1 2-4-16,-6 2 6 15,-4 6-7-15,-5-2 4 16,0-2 1-16,-2 0-2 15,-7 0 4-15,1-5-3 0,-4 1 1 16,5-2 1-16,0-4-1 16,6 0 2-16,1-5-2 15,0-1 1-15,8-2 1 16,6-2 4-16,6-4-1 0,2 0-1 16,3 0-4-1,-4-5 0-15,3 0-8 0,-8-3-26 16,-3 3-24-16,-6-2-36 15,-7-3-39-15</inkml:trace>
  <inkml:trace contextRef="#ctx0" brushRef="#br0" timeOffset="174088.99">10511 11462 390 0,'-2'-2'69'15,"2"1"-9"-15,0-3-12 16,14 0-21-16,5 0-20 16,6 1-5-16,4 1-2 15,1 2 1-15,1 0-19 0,-8 0-40 16,-5 4-100-16</inkml:trace>
  <inkml:trace contextRef="#ctx0" brushRef="#br0" timeOffset="174405.62">10139 11808 141 0,'-5'3'359'0,"-22"22"-338"16,27-18 14-16,2-4-3 15,23-3-2-15,8 0 5 16,10 0-6-16,5 0-2 0,10-6-12 16,-1-2-44-16,-1 0 36 15,-3-2-3-15,-5 0-1 16,-6 3-5-16,-3 2 4 16,-17-1-1-16,-3 3 0 0,-9 3-2 15,-5 0-3-15,-5 0-12 16,0 0-10-16,-1 2-77 15,-6-1-114-15</inkml:trace>
  <inkml:trace contextRef="#ctx0" brushRef="#br0" timeOffset="175134.75">10542 12280 279 0,'11'-8'51'15,"-4"1"-11"-15,-2 1 5 16,-1 2-1-16,-4 1 7 0,0-1-6 16,0-1-19-16,0 0-9 15,-5-3-4-15,-4 1-5 16,-4-1-3-16,1-2-1 16,-3 2 1-16,-1 1-3 15,-1-1 0-15,-2 5-2 16,3 3 1-16,-2 0-1 0,0 0 1 15,2 11 3-15,1 3-1 16,5 2 1-16,0 7-2 16,7 4 1-16,3-3 2 15,0 4 1-15,9-3-3 0,5-4-1 16,5-7-2-16,2-2 2 0,2-4 4 16,1-8-1-1,-1 0 0-15,-4 0 1 16,2-8 0-16,-8-4-2 0,1-2 2 15,-6-2-2-15,-1-4 7 16,-2-3-3-16,-2-2-25 0,-3-7 7 31,0-2 12-31,0-2-2 16,-8 1 1-16,0-1-5 16,-3 0 3-16,0 9-1 15,4 7 7-15,0 7-7 0,2 4 0 16,3 9 1-16,2 4 1 15,0 15 26-15,0 8-27 16,2 8 3-16,6 7-34 16,3 2 36-16,2-1-3 0,-3-4 1 15,1-4-1-15,2-2-1 16,-1-5 1-16,-1-6-2 16,2-5-1-16,-1-2 13 15,1-8-64-15,1-6-32 0,-1-1-35 16,1-3-118-16</inkml:trace>
  <inkml:trace contextRef="#ctx0" brushRef="#br0" timeOffset="175619.01">10742 12194 391 0,'1'-12'99'0,"3"0"-53"15,-1-1-7-15,6 4-4 16,4 1-2-16,1 3-21 15,4 0-9-15,-2 5-1 16,4 3-2-16,-2 8 0 0,-4 6 0 16,-1 1 0-16,-6 3 0 15,-3 1 0-15,-4-3 0 16,0 2-2-16,-5-3 1 16,-3-1 0-16,-3-5 2 15,4-3-2-15,0-4 3 16,6-1 0-16,-4-2-2 0,5-2 1 15,0 0 3-15,5-6 2 16,2-6-3-16,3-5-4 16,2-2 0-16,1-4 0 15,1-2 1-15,-2 2-2 0,-2-2-1 0,-5 1 2 32,1 4 2-32,-5 1-1 0,-1 5 0 15,0 3 3-15,0 8 5 16,0 1 1-16,0 2-2 15,-3 2-4-15,-1 10-3 0,1 6 1 0,-1 4 6 0,3 2 7 16,1 0-3-16,0-1-7 16,5-2-3-16,4-3 1 15,5 0-3-15,4-6 0 32,2-1-17-32,2-8-46 15,3-3-77-15,7 0-323 0</inkml:trace>
  <inkml:trace contextRef="#ctx0" brushRef="#br0" timeOffset="175978.31">12029 11609 487 0,'0'0'68'0,"7"0"-46"16,5 0-2-16,7 0-7 16,4-5 4-16,8 2-12 0,6-1-3 0,-1 1-1 0,-2 1-1 15,0 2 0-15,-7 0-18 16,-8 0-52-16,-9 0-96 16</inkml:trace>
  <inkml:trace contextRef="#ctx0" brushRef="#br0" timeOffset="176150.17">12145 11732 456 0,'-5'4'45'15,"1"1"-10"-15,4-5 16 16,0 0-3-16,11 0-16 0,7 0-15 16,6 0-5-16,3 0-8 15,5-3-3-15,2 1-7 16,2-1-64-16,-2-1-121 15</inkml:trace>
  <inkml:trace contextRef="#ctx0" brushRef="#br0" timeOffset="206690.62">17646 9088 210 0,'0'0'44'16,"-2"0"-17"-16,0 0 10 0,1 0 5 15,-1-2-11-15,0-2-8 16,0 3 0-16,1-1 13 0,1 0-2 16,-2 0-13-16,2 2-10 15,0-1 9-15,0 1-2 16,0-2 2-16,0 0 2 16,0-1-2-16,2-1-8 15,3-3-5-15,5 3-5 0,5 1-2 16,-1-1 0-16,0 2 0 15,3 2-2-15,1 0 1 16,-4 0 1-16,4 6 0 0,-6 1 0 16,-1 0 1-16,-3 4-2 15,-3-1-3-15,-3 1 1 16,-2 5 0-16,0-2 2 16,-4 4 2-16,-5 0 0 0,0 0-1 15,0 2 1-15,0-1-1 16,0-1 1-16,0 2-1 15,2-4 0-15,0 1 1 16,-1-2-3-16,1-3 4 16,4 1-1-16,-2-6-1 15,3 0 0-15,0-4-1 16,-1 1 3-16,0-3-4 0,3 1 2 16,0-2 0-16,-2 3 1 15,2-3-1-15,0 1 0 16,0 3 0-16,0-2 1 15,0-1-1-15,0 4-1 0,2-2 3 16,4 1-2-16,3 0 3 16,-1-2 2-16,9 0 6 15,-3-2-1-15,4 0 9 16,2 0-6-16,-2 0-8 16,0 0-4-16,-4-2 0 0,-2 0-1 15,0 0-4-15,-5 0 0 16,-2 1-22-1,-2 1-14-15,-3-3-21 0,0 0 9 16,-1-2 2-16,-8-2-105 16,-5-4-142-16</inkml:trace>
  <inkml:trace contextRef="#ctx0" brushRef="#br0" timeOffset="206924.94">17610 9243 356 0,'-5'-3'63'16,"3"2"-23"-16,2 1 14 16,0-1-6-16,0-1-23 15,7 0-17-15,5 0-2 16,5 2 0-16,2-3 2 16,4 3-2-16,3 0-2 0,-1 0-4 15,-1 0 3-15,-2 0-3 16,2 0-6-16,-2 0-26 15,-3 0-12-15,1 0-68 16,-3-10-99-16</inkml:trace>
  <inkml:trace contextRef="#ctx0" brushRef="#br0" timeOffset="207569.72">17953 8907 320 0,'-7'-7'37'0,"-1"-3"2"15,3-1 22-15,1 2-7 16,1 0-18-16,1 0-11 0,2 0-5 16,0 1-4-16,2 0-10 15,3 1-3-15,5 2 0 16,2 1-2-16,2 3-2 16,1 1 0-16,0 0 1 15,2 10-1-15,-3 3 1 0,1 4-1 16,-3 0 0-16,-2 3-2 15,-5-3 1-15,-2-3 0 16,-3 2 0-16,0-3 1 16,0-4 1-16,-3 0 0 15,1-2 1-15,-1-4 2 16,3-1-3-16,-3 0 3 0,3-2 0 16,0 0 3-1,0 0 0-15,0 0 2 0,8 0 2 16,4-2 6-16,3-5-2 15,6-2-4-15,2 0-8 16,3-1-2 0,-1 0-1-16,-4 2-19 0,-1 1-65 0,-5 1-125 15</inkml:trace>
  <inkml:trace contextRef="#ctx0" brushRef="#br0" timeOffset="208448.61">18406 9250 405 0,'-8'-11'24'0,"2"1"-11"16,3-1 42-16,3-3-15 0,0 3-12 15,0-1-9 1,2-1-4-16,5 2 6 16,2 1-13-16,2 5-2 0,1-1-3 15,1 4-2-15,-1 2-1 16,3 0-1-16,1 11 2 15,0 5-1-15,-2 0 0 0,-4 6 0 16,-1 1-2-16,-4-1 1 16,-2 0 1-16,-3-2-2 15,0 0 2-15,0-7 0 16,-3-1-1-16,-2-4 3 16,3-3-1-16,-1-1 1 0,3-2 0 15,-2-2 0-15,2 0 2 16,0 0 0-16,0-7 1 15,3-7-3-15,1-1-4 16,4-3 1-16,1 1 0 16,1-5-4-16,0 4 3 0,-1-2 2 15,2 3 0-15,-2 1 0 16,-2-1 0-16,-2 5 0 16,1 0 1-16,-4 5 0 15,-2 1 1-15,0 3 0 16,0-1 2-16,0 4-1 15,0 0-1-15,0 0 0 0,-6 0-3 16,-3 2 0 0,4 7-1-1,-4 2 1-15,1 6 1 16,3 1 0-16,3 2 3 0,1 3 0 16,1 0 3-16,0-2-4 15,1-1 3-15,6 1-1 16,5-9-1-16,-2 2 0 15,5-4-4-15,1-5 3 0,4-3 1 16,-1-2-3-16,3 0-2 16,0 0-30-16,0-10-38 15,-5-4-76-15,1-5-135 16</inkml:trace>
  <inkml:trace contextRef="#ctx0" brushRef="#br0" timeOffset="208874.19">18750 8872 532 0,'-8'-12'16'16,"1"1"5"-16,4 0 29 15,3 2-22-15,0 2-17 16,0 0-8-16,11 3-2 15,0 3-3-15,1 1 3 0,5 1-4 16,-5 10 1-16,4 4-1 16,-7 0-3-16,-2 3-5 15,-4 2-1-15,-3-3 3 0,0 3 3 16,-3-4 4-16,-7 1 2 16,-1-5 0-16,-2-2 0 15,3 0 2-15,3-3 0 16,-1-4 3-16,4 1 0 0,4-3-2 15,0-1-2-15,0 3 1 16,0-3-2-16,2 0 0 16,8 0 7-16,2 0 5 15,4 0-8-15,3 0-1 16,5-3-2-16,-2 0-1 0,-3-1-4 16,5 1-36-1,-6 1-44-15,-1-1-84 0</inkml:trace>
  <inkml:trace contextRef="#ctx0" brushRef="#br0" timeOffset="209427.94">19022 8872 374 0,'-4'-12'104'0,"1"1"-81"0,3 2 8 15,0-2 12-15,0 2-14 16,3 4-17-16,2 0-8 16,2 3 0-16,2 2 2 15,1 0-5-15,0 2-3 16,4 8 2-16,-3 7 0 0,0 0 0 16,-4 3 0-1,0-1 1-15,-3-1-1 0,0-2 0 16,-3-1-1-16,-1-5 1 15,0-2 0-15,0-5-1 0,0-1 1 16,0-2 2-16,0 0 3 0,0 0 0 16,0-4 22-16,0-5 3 15,2-6-27-15,2-4-2 16,-1 1-1-16,4-1 0 16,1-2 0-16,2 1-1 15,-1 0-1-15,0 6 2 0,0 0-3 16,0 5 1-16,2 1 2 15,-2 7-2-15,2 1 1 16,-3 1-3-16,2 11 0 16,0 3 7-16,1 3-4 15,-1 2 1-15,-5 1 3 0,-2 0-2 16,1-1 2-16,-3-4-1 16,-1 3-2-16,2-6 1 15,2 0-1-15,-3-2-1 16,3-3 1-16,4-2-3 15,-1-2-31-15,2-4-47 0,2 0-84 16,1-2-209-16</inkml:trace>
  <inkml:trace contextRef="#ctx0" brushRef="#br0" timeOffset="209678.06">19424 8874 519 0,'0'0'55'16,"0"0"-24"-16,1-4 7 16,8 3-2-16,3-3-18 15,5-1-15-15,3 1 0 0,1-2-34 16,1 3 33-16,-2-1-1 16,-3 3 2-16,-4 1 0 15,0-2-4-15,-5 2 1 16,-2 0 19-16,0 0-55 15,-5 0-20-15,-1 0-17 0,0 0-36 16,0 0-44-16</inkml:trace>
  <inkml:trace contextRef="#ctx0" brushRef="#br0" timeOffset="209959.17">19534 8745 206 0,'-3'-3'216'0,"1"-1"-171"15,2 1 7-15,0 3 2 16,0 0-21-16,0 0-18 16,0 0-9-16,0 3-6 15,0 9-6-15,0 3 10 0,2 5 3 16,1 1 2-16,1 0 1 16,0-1-3-16,-2 0-2 15,2-2-2-15,-3-3-2 16,1-2 1-16,0-2-3 0,0 2 0 15,-1-3 2-15,-1-1-1 16,4-2-1-16,-4 0-4 16,2-2-23-16,-1-1-33 15,4-4-48-15,3 0-86 16</inkml:trace>
  <inkml:trace contextRef="#ctx0" brushRef="#br0" timeOffset="210259.2">19882 8665 511 0,'0'0'28'16,"-5"0"-6"-16,2 0 16 16,1 0-7-16,-1 4-17 0,3 3-6 15,0 2 7-15,0 3 8 16,0 2-6-16,0 2 7 15,0 2-54-15,0-2 41 16,0 2-1-16,0 0-5 0,0-2-1 16,0-2-3-16,0 2 0 15,0-3 1-15,0 1-3 16,0-2 2-16,0 3-1 16,0-2-15-16,-7 1-34 15,-8-4-127-15</inkml:trace>
  <inkml:trace contextRef="#ctx0" brushRef="#br0" timeOffset="210978.87">17948 9653 364 0,'-4'0'59'16,"2"0"-37"-16,1 0 24 15,1 0 0-15,0 0-22 16,0 0-15-16,3 0-3 0,6 0-3 16,1 0 8-16,7 0 5 15,5 0 8-15,2 0-8 16,5-2-5-1,5 2 2-15,6 0 3 16,6 0-3-16,1 0 1 0,7 0-3 0,1 0-1 16,3-3-37-16,-2 3 38 15,0-2-2-15,0 0-8 16,-2-2 1-16,2 3 4 16,0-1 2-16,0-2-6 0,0 3 1 15,-3-1-1-15,-4 0 1 16,-6-1-1-16,-8 0 1 15,-6 2-5-15,-7 1 4 16,-10 0 0-16,-2-2-2 16,-7 2-2-16,-1 0 4 15,-2 0-4 1,0 0-16-16,-15 0-48 16,-2 0-130-16</inkml:trace>
  <inkml:trace contextRef="#ctx0" brushRef="#br0" timeOffset="213949.06">14155 11601 436 0,'-6'-5'9'0,"3"-4"12"0,1 1 39 16,2 1-15-16,0 0-20 15,5-1-22-15,6-3 0 16,3 2 2-16,5 0-4 16,0 3 1-16,1 5-1 0,0 1-1 15,-3 1-1-15,2 14 0 16,-5 1 1-16,-1 5 0 16,-6 2 0-16,-2 4-1 15,-5-2 1-15,0 2 1 0,0-2-1 16,-9 2 2-16,1-4-1 31,-5 2 0-31,4-2 2 16,-2-3 5-16,5-3 2 15,1 0 0-15,3-4-5 0,2 0-3 16,0-4 3-16,5-3-4 16,9-1 6-16,1-1 1 15,5-4 5-15,4 0 0 16,3 0-5-16,-3-4-6 15,2-4 0-15,-4 2-2 0,-5-1-6 16,-2 1-26-16,-7 5-11 16,-2-2-18-16,-6 0-34 15,0-1-37-15</inkml:trace>
  <inkml:trace contextRef="#ctx0" brushRef="#br0" timeOffset="214141.43">14216 11735 171 0,'-20'-2'239'0,"4"-2"-186"16,7 4-27-16,2 0 16 15,7-1-14-15,0 1-10 16,16-4-15-16,9 1 2 0,9-4 5 16,8-1-5-16,6 1-5 15,2-3-3-15,-5 0-23 16,-3 2-74-16,-6-1-264 15</inkml:trace>
  <inkml:trace contextRef="#ctx0" brushRef="#br0" timeOffset="-214645.36">14800 11632 443 0,'-4'-3'49'0,"0"-5"-12"15,4 2 22-15,0 3-20 16,0 1-15-16,0 1-10 16,0-4-5-16,0 4-3 15,8 1-4-15,1 0-6 16,5 0 1-16,4 7 2 16,-2 7-1-16,0 6 2 0,-2 1 0 15,-1 5-2-15,-4-2 1 16,-4 2-2-16,-5-2-3 15,0-1 3-15,-3-3 2 16,-4-6 0-16,0-3-2 16,2-4 5-16,0-4-1 0,3 0 0 15,2-3 3 1,0 0-1-16,0 0 8 0,2-11 2 16,6-5-11-16,1-4-4 15,1-5-1-15,2-2-1 0,0-1-1 16,-2 0 4-16,0-1-4 15,-3 6 3-15,-2 3 2 16,-1 2 0-16,-3 9 1 16,-1 2 1-16,0 4 1 0,0 3 0 15,0 0-3-15,0 0-3 16,-3 5 0-16,-2 9 0 16,-1 7-1-16,1 4 5 0,-1 6 1 15,2 1 1-15,3 2-1 16,1-4 0-16,0-3 0 15,0-4-3-15,9-6 0 16,4-2 2-16,2-6-3 16,5-3 2-16,2-5 0 15,5-1-17-15,-4 0-36 0,0-6-32 16,-1-6-77-16</inkml:trace>
  <inkml:trace contextRef="#ctx0" brushRef="#br0" timeOffset="-214158.46">15026 11401 354 0,'-7'-20'145'0,"-1"4"-134"15,5 2 12-15,3 4 23 16,0 0-22-16,0 4-11 15,9 2-9-15,2 4-3 16,1 2 0-16,4 14-2 0,0 2 1 16,-1 6 1-16,-3 4-1 15,-2-2 0-15,-5-4 0 16,-1-5 0-16,-4-4-1 16,0-4 0-16,0-4 2 15,0-3-1-15,0-2 2 0,0 0 5 16,0-7 10-16,-2-8 4 15,0-2-14-15,0-6-4 16,2-4-1-16,0-2-1 16,0 4-1-16,7 4-1 15,2 1 0-15,1 8 0 16,2 6 0-16,2 6 2 16,1 0 0-16,0 8-2 0,0 8 1 15,1 5 1-15,0 0-1 16,-5 4 2-16,-2 0-1 15,-2-1 0-15,-1-1 1 16,-3-4-1-16,1-1 1 0,-1-2-2 16,2-3 0-16,5-1 0 15,-1-5-9-15,1-5-72 16,0-2-170-16</inkml:trace>
  <inkml:trace contextRef="#ctx0" brushRef="#br0" timeOffset="-213642.58">15803 11714 391 0,'-8'0'65'0,"1"0"-9"16,5-3 9-16,2 2-13 15,0-1-17-15,9 0-17 16,11 0-5-16,4 2-3 0,6 0 4 15,4-1-7-15,0 1-7 16,0 0 0-16,-5 0 1 16,-3 0-1-16,-3 0 1 15,-3 1-3-15,-4 1-24 16,-1-2-29-16,-6 0-38 16,-3 0-176-16</inkml:trace>
  <inkml:trace contextRef="#ctx0" brushRef="#br0" timeOffset="-213111.14">16636 11544 299 0,'-1'-12'264'0,"1"-1"-248"16,0 3-1-16,0-3 4 15,7 4 2-15,4 2-10 16,1 1-11-16,5 4 1 15,-2 2 2-15,6 0-4 16,-6 9 0-16,2 6 1 0,-3 3 0 16,-1 5 0-16,-4-1 0 15,-6 1 1-15,-1-2-3 16,-2 0 2-16,0 1 1 16,-7-3-3-16,-4 1 3 15,2-2-1-15,-3-4 2 0,5 1-3 16,-3-6 1-16,5-1-1 15,1-3 2-15,2-3-1 16,2 2-1-16,0-4 0 16,0 0-1-16,7 0 2 15,3 0 1-15,2 0 1 0,5 0-2 16,-1 0 1-16,0-4-2 16,0 1-4-16,0-1-29 15,-5 2-28-15,-2 1-28 16,-4-3-59-16</inkml:trace>
  <inkml:trace contextRef="#ctx0" brushRef="#br0" timeOffset="-212892.37">16580 11678 501 0,'-10'-6'33'0,"5"-1"-12"15,5 2 20-15,3-1-9 16,14 1-25-16,6 0-7 16,9 0 0-16,6 1 0 15,7 1-1-15,-1-1-11 0,2-2-28 16,-7 3-20-16,-3-6-68 16,-8 0-134-16</inkml:trace>
  <inkml:trace contextRef="#ctx0" brushRef="#br0" timeOffset="-212517.55">16909 11294 467 0,'-3'-13'13'0,"-1"1"8"15,4 1 15-15,0 2 10 16,0 3-19-16,7-2-17 16,4 3-5-16,-1 3-1 0,0 2-3 15,2 0 0-15,0 9-2 16,-2 7 0-16,-3 6 0 16,1 1 1-16,-6 4-1 15,-2-1 1-15,0-2 0 16,0-3 1-16,0-5-1 15,-2-6 0-15,-3-2-1 0,5-5 3 16,0-1-3-16,0-2 6 16,0 0 8-16,14 0 8 15,4-9 2-15,3-2-17 16,8-3-6-16,5 0-7 16,0-2-31-16,-4 0-50 0,-1 2-194 15</inkml:trace>
  <inkml:trace contextRef="#ctx0" brushRef="#br0" timeOffset="-211766.29">17493 11574 477 0,'-9'-9'27'0,"1"-2"14"0,7 1 0 15,1 3-5-15,0-2-18 16,11 3-13-16,3 3-5 16,1 3 2-16,4 0-2 15,1 3-2-15,0 14 1 16,-4 1 1-16,-1 3 1 15,-7 0-3-15,-4 2 3 0,-4 1-4 16,0-5 1-16,-2-2-1 16,-6-3 3-16,-2-6 2 15,3 2-1-15,2-7 0 16,3-1 0-16,0-2 4 0,2 0 3 16,0-2 1-16,9-9 6 15,0-3-14-15,4-2-1 16,-1-6-3-16,1 0 4 15,-3-4-2-15,-1 5 0 16,-4-2 2-16,0 2-2 0,-5 2 0 16,0 6 1-16,0 3 2 15,0 3 0-15,0 4-1 16,0 1 2-16,0 2-3 16,-2 0 0-16,-2 5-3 0,0 10-4 15,2 4 4-15,1 4 4 16,1 6 0-16,0-3 0 15,1 2 0-15,9-2-2 16,-1-5 3-16,3-1-3 16,5-5 2-16,0-3-1 0,3-6 0 15,0-5-12 1,3-1-30-16,-3-1-38 0,-2-12-74 16,-4-5-161-16</inkml:trace>
  <inkml:trace contextRef="#ctx0" brushRef="#br0" timeOffset="-211422.67">17811 11255 431 0,'-7'-22'15'0,"3"1"25"16,1 5 15-16,3 1-18 0,0 7-12 15,3 1-11-15,6 5-7 16,6 2-4-16,-3 0-3 15,3 12-3-15,-1 8 3 16,-2 2-1-16,-2 4 0 16,-7 3-2-16,-3-1-5 0,0-1 2 15,-13 0 4 1,1-4 1-16,-2-4 1 0,1-4-1 16,4-5 3-16,0-2-1 15,6-5 0-15,3-1 3 16,0-2 4-16,2 0-3 0,13 0 0 15,2-2-3-15,7-3-1 16,3-2-4-16,4 0-23 16,-1 2-19-16,-3-3-45 15,-3 1-67-15</inkml:trace>
  <inkml:trace contextRef="#ctx0" brushRef="#br0" timeOffset="-210931.55">18050 11243 415 0,'-2'-15'47'0,"2"3"-7"15,0 3 9-15,0 1-25 16,2 3-5-16,3 2-16 16,2 3-1-16,1 0 3 15,-1 3-6-15,3 8 2 16,0 7-3-16,-1 2 3 0,-3-3-1 15,0 4 0 1,-3-3 0-16,-3 0-2 0,2-5 3 16,-2-4-2-16,0-2 0 15,0-4 1-15,0-1 1 16,0-2 1-16,0 0 1 16,0 0 2-16,0-3 20 0,0-10 5 15,0-1-19-15,0-6-10 16,4-1 0-16,3-2-5 15,-1 1 6-15,0 1-5 16,6 5 0-16,-2 1 0 0,2 5-1 16,2 5 4-16,-4 1-2 15,5 4 1-15,-5 0 1 16,1 5-4-16,-1 6 3 16,-2 5 3-16,1 4-3 15,-2-1-1-15,-1 3 3 0,-2-1-1 16,-3 0 2-16,3-3-4 15,-3 0 4 1,3-2-2-16,-2-3-7 0,3-4-38 16,0-4-32-16,3-3-91 15</inkml:trace>
  <inkml:trace contextRef="#ctx0" brushRef="#br0" timeOffset="-210712.85">18402 11268 441 0,'2'-6'78'0,"5"-1"-35"16,7 0-5-16,8 0-6 15,3-3-20-15,7 4-4 16,-1-1-4-16,-1 1 0 16,-3 2-3-16,-9 3-2 15,-5-1-9-15,-6 2-45 0,-4 0-29 16,-3 0-94-16,0 0-72 15</inkml:trace>
  <inkml:trace contextRef="#ctx0" brushRef="#br0" timeOffset="-210462.96">18523 11135 130 0,'-3'-4'231'0,"3"1"-172"15,-2 1 17-15,2 2-21 16,0-1-20-16,0 1-11 15,0 0-12-15,0 0-4 16,0 5-7-16,0 8-8 0,0 2 10 16,0 3 6-16,0 7 3 15,0-1-6-15,0-1-5 16,2-3 0-16,0-1 0 16,-1 1 0-16,2-6-2 15,2 2 1-15,-3-5-2 0,3-4-26 16,2-2-29-16,0-5-29 15,5 0-73-15</inkml:trace>
  <inkml:trace contextRef="#ctx0" brushRef="#br0" timeOffset="-210196.41">18815 11019 289 0,'0'-5'201'15,"0"2"-157"-15,0 0-5 0,0 3 4 16,0 0-21-16,0 4-12 16,0 7-8-16,2 3 6 15,-2 7 6-15,3 1 4 16,0 3-2-16,3-2-5 16,2 0-2-16,-3-1-42 0,0-1 33 15,-1 1 2-15,-1-3 1 16,-1 1-5-16,-2 0 3 15,0-3 3-15,-5 1-34 16,-8-3-70-16,-5-5-164 16</inkml:trace>
  <inkml:trace contextRef="#ctx0" brushRef="#br0" timeOffset="-209392.33">14135 12207 440 0,'-7'2'12'0,"4"-2"-8"0,1 0 5 16,2 2 7 0,-4-2-2-16,4 0 2 15,0 1-5-15,11-1-3 16,-1 0 4-16,10 0 9 15,6-1-7-15,4 1-5 16,10 0-5-16,4-6 0 16,10-1-6-16,7 0 19 0,5-2-14 0,10 4 1 15,6-2-3-15,6-2 0 16,4 0 0-16,11 1 3 16,1 0-4-16,3-1 1 0,5 0 7 15,1 2-3-15,3-2 6 16,3 0-4-1,1 2 4-15,2 0-3 16,1 0 1-16,-1 0 4 0,-2-2-5 16,-1 0-4-1,-6 0 7-15,-4 0-2 16,-1 0-7-16,-5 4 0 0,-7-4-35 16,-2 3 43-16,-8 0-3 15,-7 2-3-15,-5 0 0 0,-11 3-2 16,-4-2-2-16,-11 0 1 15,-6 2 0-15,-8-1-1 16,-9 2 2-16,-9 0-2 16,-8 0-2-16,-1 0 2 15,-7 0-16-15,-7 3-18 16,-10 4-33-16,-13-2-21 16,-8 1-215-16</inkml:trace>
  <inkml:trace contextRef="#ctx0" brushRef="#br0" timeOffset="-208564.35">14758 12596 277 0,'-5'-3'125'15,"1"-8"-61"-15,1 0 0 16,-1 1-22-16,3-3-5 15,1 0-22-15,0 1-8 16,3 3-3-16,6 0-1 0,1 6-3 16,5 3-1-16,1 0 0 15,4 5 0-15,2 11-1 16,-3 5 1-16,1 2 1 16,-3 4 0-16,-5-2 0 0,-2 2-1 15,-6-4-3-15,-4-1 0 16,0-6 3-16,0 0-1 15,-6-4 2-15,1-3 1 16,0-5 0-16,3-1-1 16,2-1 1-16,0-2 1 15,0 0 1-15,4-9 2 0,6-3-2 16,2-4-3-16,0-4 1 16,0-1-1-16,1-1 0 15,-2-1 0-15,-3 0 1 16,-2 1-1-16,-2 4 0 15,-2 3 0-15,-2 2 0 0,0 4 1 16,0 6 0-16,0 1 3 16,0 2-2-16,0 0-2 15,-4 0-1-15,-1 7-1 16,-5 5 0-16,2 6 1 16,1 5 0-16,3 3 0 0,4 0 3 15,0 1-2-15,0 0 1 16,11-2-1-16,2-4-1 15,8-1 1-15,2-8-4 16,6-3-30-16,0-5-42 16,1-4-78-16,1-5-206 15</inkml:trace>
  <inkml:trace contextRef="#ctx0" brushRef="#br0" timeOffset="-208329.52">15320 12659 489 0,'0'0'54'0,"3"-2"-31"16,2 0 1-16,5 2-2 15,7-2-4-15,2-1-8 16,8-1-1-16,2 1 2 0,0-1-5 16,-2-1 1-1,-4 1-7-15,-4 1-1 16,0 1-1-16,-9 0-11 0,-1 0-25 15,-3 0-28-15,-4 0-34 16,-2 1-41-16,0-3-138 16</inkml:trace>
  <inkml:trace contextRef="#ctx0" brushRef="#br0" timeOffset="-208095.11">15464 12507 409 0,'-2'-2'77'0,"0"1"-31"15,2 1-9-15,0 0-10 16,0 3-16-16,0 7-15 16,0 8 4-16,4 2 11 15,-1 4 2-15,-1 2 0 16,2-3-4-16,-3 2-5 0,-1-1-3 16,0-3-1-16,0-2 2 15,3-3-3-15,-3-1 1 16,2-3-1-16,-1-3-35 15,3-5-64-15,-1-4-174 16</inkml:trace>
  <inkml:trace contextRef="#ctx0" brushRef="#br0" timeOffset="-207426.76">16130 12494 449 0,'-1'0'57'0,"1"0"-23"15,0 0-1-15,3-5-6 0,9 0-16 0,7-2-11 16,3 3 1-16,0 2 2 16,2 2-3-16,-2 0-1 15,-7 4 1-15,0 6-2 16,-3 5 1-16,-5-1 0 16,-5 2 0-16,-2 0 0 0,0 2 0 15,-2-2 1-15,-8 2 0 16,-1 0-1-16,-2 0 2 15,3-1 0-15,-1 1 0 16,0-2 3-16,4 2 1 16,3-2 1-16,3-2-3 0,1-3 0 15,0 0 0-15,0-2-2 16,7-4 1-16,1-3 5 16,6 0 4-16,1-2 0 15,4 0-3-15,0-4-4 0,1-3-3 16,-2 2 0-16,0-2-12 15,-4 0-12-15,-1 1-20 16,-6 1-29-16,-1-2-55 16,-6-1-84-16</inkml:trace>
  <inkml:trace contextRef="#ctx0" brushRef="#br0" timeOffset="-207223.69">16188 12619 430 0,'-13'-2'37'0,"4"1"-9"0,7-1 16 16,1 2-4-16,1 0-9 15,0 0-14-15,14 0-11 16,4 0-4-16,7 0 1 16,4 0-2-16,3 0-2 15,2 0-13-15,-5 0-51 0,2-2-101 16</inkml:trace>
  <inkml:trace contextRef="#ctx0" brushRef="#br0" timeOffset="-206364.18">16773 12585 244 0,'-9'0'101'16,"3"0"-31"-16,1-6 10 15,2-2-24-15,3-1-18 16,0-1-15-16,0 2-12 16,8-1-3-16,6 3-8 15,1 0 2-15,0 6-3 0,1 0 1 16,0 7 0-16,0 7-3 15,-3 6 3-15,-2 0 2 16,-3 3-3-16,-2-2 0 16,-5 1 1-16,-1-5 0 15,0 1-2-15,-7-5 2 16,2-2 1-16,-2-4 0 0,4 0 0 16,-1-5 1-16,4-2 1 15,0 0 2-15,0 0 5 16,4-9 1-16,4-2-7 0,3-3-4 15,0-4-1-15,1-2 0 16,1 1 0-16,-2-3 2 16,-4 3-3-16,-4-3 1 15,3 3-1-15,-6 2 0 16,0 1 2-16,0 6-1 0,0 1 1 16,0 3 0-16,-2 5 1 15,-3-1 1-15,3 2-3 16,-3 0 2-16,0 9-2 15,1 3 0-15,2 8 0 16,0 2 4-16,2 1-1 16,0 1 1-16,4-2-2 0,5-2 0 15,5-4-2-15,-1-2 3 16,4-2-2-16,3-4 0 16,0-3-1-16,3-3-16 15,-1-2-25-15,-2 0-49 16,-4-7-86-16</inkml:trace>
  <inkml:trace contextRef="#ctx0" brushRef="#br0" timeOffset="-205879.92">17045 12362 298 0,'-10'-19'78'15,"3"1"-14"-15,2 4-14 16,3 3-6-16,0 2-11 15,2 4-3-15,0 3-15 16,4 2-11-16,5 0-3 16,3 0-2-16,1 10 1 15,-1 7 0-15,-1-1-1 0,0 4 0 16,-2-3 2-16,-4 1-1 16,1-2-2-16,-4-5 0 15,-2-4 2-15,0-1-1 0,0-5 1 16,0-1 1-16,0 0 5 15,0 0 1-15,0-11 2 16,1 1-3-16,3-6-4 16,-1-2 2-16,3-2-4 15,1 1 0-15,1 2 0 16,2 3 1-16,-3 2-1 0,2 3-1 16,2 2 0-16,-4 3 1 15,0 4 0-15,1 0 0 16,-1 6-1-16,0 6-1 15,1 2 2-15,2 4 0 16,-3 2 2-16,0 1-1 16,0-3-1-16,-4 0 0 15,1-2 0-15,0-2-6 0,0-1-25 16,-1-5-25-16,3-2-49 16,-1-4-58-16</inkml:trace>
  <inkml:trace contextRef="#ctx0" brushRef="#br0" timeOffset="-205685.04">17355 12370 316 0,'7'-8'124'0,"4"0"-67"16,7-2-10-16,3 0-16 0,6 1-1 15,2 2-15-15,-2 0-10 16,0 1-3-16,-5 1-2 15,-7 5 0-15,-3 0-2 16,-4 0-21-16,-2 0-26 16,-6 0-67-16,0 0-44 0</inkml:trace>
  <inkml:trace contextRef="#ctx0" brushRef="#br0" timeOffset="-205435.1">17511 12205 283 0,'-1'-5'58'0,"1"3"13"16,0 1-1-16,0 1-26 16,0 0-28-16,0 5-12 15,0 8-5-15,0 2 12 16,0 5 6-16,1 3 7 0,3-2-14 16,-2 3 0-16,-1-3-6 15,-1-1-2-15,2-4-1 16,-2 0-1-16,2-3 1 15,-2-3-1-15,3-2-3 16,1-3-35-16,1-3-43 16,3-2-76-16</inkml:trace>
  <inkml:trace contextRef="#ctx0" brushRef="#br0" timeOffset="-205028.94">17739 12197 403 0,'4'-9'101'0,"1"0"-73"15,-2 0-11-15,5 0 28 16,-1 3-14-16,0 5-20 0,4 1-9 16,2 0-1-16,-1 1 0 15,-1 12-2-15,0-1 0 16,-1 5 1-16,-2 2-2 15,-3-1 1-15,-3 0 0 16,-2 0 1-16,0-2-1 0,-10-2 2 16,2 0-1-16,-1-3 1 15,0-2-1-15,3-2 1 16,1-1 3-16,0-3 0 16,3-1-4-16,2 0 2 15,0-2-1-15,0 0 2 0,0 1-1 16,2-1 3-16,8 0 3 15,3 0 9-15,3 0-4 16,7 0-8-16,3 0-3 16,-1-3-1-16,-4-2 0 15,-1-1-1-15,-3 2-6 0,-7 1-44 16,-6-2-41-16,-1-4-263 16</inkml:trace>
  <inkml:trace contextRef="#ctx0" brushRef="#br0" timeOffset="-204435.31">19407 11658 347 0,'-10'0'76'16,"1"0"-20"-16,3 0 17 15,2 0-24-15,4 0-10 16,0 0-18-16,6 0-8 16,8 0 0-16,8-4 6 15,11 3-43-15,2-1 43 0,5-3-6 16,-1 1-3-16,-5 1-3 16,-5-1-5-16,-6 2-1 15,-3 1-1-15,-8-2 2 16,-5 3-2-16,0 0-2 0,-6 0-2 15,-1 0-20-15,0 0 17 16,0 0-51-16,0-1-40 16,0-6-189-16</inkml:trace>
  <inkml:trace contextRef="#ctx0" brushRef="#br0" timeOffset="-203645.62">20603 11478 198 0,'-3'-11'273'0,"-1"3"-227"16,3-4-14-16,1 4 2 15,1-1-11-15,6 1-12 16,4 5-8-16,4-1-1 16,0 4-1-16,2 0 0 15,3 9-2-15,-4 8 0 0,2 1 0 16,-4 6 2-16,-2 0-1 15,-2 1 0-15,-5-3 0 16,-2 0 0-16,-1-4 0 16,-2-8 1-16,0 1-1 15,0-4 1-15,0-5-1 0,0 0 3 16,0-2 2-16,0 0 12 16,0-5 21-16,0-10-12 15,0 0-21-15,0-5-4 16,0-5-1-16,0-4 1 15,2 3 0-15,1-1-2 0,5 4 0 16,1 1 0-16,0 4-2 16,1 6 0-16,3 1 3 15,-2 8-3-15,4 3 3 16,-3 0-4-16,4 5 1 0,-2 9 2 16,3 2 1-16,-3 4 0 15,-2 1 0-15,-1 0 0 16,-2 4 0-16,-2-3 2 15,-4 1-2-15,0-1 1 16,-1-4-1-16,-2-3 0 16,2 0 1-16,-2-3-3 15,3-1-13-15,4-4-19 0,0-2-20 16,6-3-31-16,1-2-80 16</inkml:trace>
  <inkml:trace contextRef="#ctx0" brushRef="#br0" timeOffset="-203112.22">21223 11428 509 0,'0'-14'25'0,"0"1"8"0,1-1-6 15,8 3 11-15,4 2-15 16,-1 4-18-16,7 3-2 15,1 2-2-15,1 2-2 16,-1 11 2-16,-1 6-2 16,-4 1 1-16,-3 3 0 0,-4-1-2 15,-5-1-1-15,-3-2-1 16,0-1-1-16,-1-2 2 16,-7-3 2-16,1-5 1 15,2-2 1-15,1-1-2 16,2-3 2-16,2-2-1 0,0 0 2 15,4-2-1-15,6-6 0 16,3-5-1-16,0-5-1 16,3-1-3-16,-2-3 3 15,-3-1-3-15,0 0 1 16,-4-1 1-16,-4 5 2 0,1 3 0 16,-4 3 0-16,0 6 4 15,0 2 3-15,0 5 2 16,0 0-4-16,-5 4-5 15,-2 10-4-15,-2 5 4 16,-1 3 4-16,3 3 1 16,4 0 1-16,3-2 0 0,0 0-4 15,3-5-2-15,8-2-1 16,7-1 4-16,2-7-3 16,-1-1 1-16,7-3-23 15,-3-4-30-15,-1 0-53 0,-3-11-105 16</inkml:trace>
  <inkml:trace contextRef="#ctx0" brushRef="#br0" timeOffset="-202596.58">21521 11116 440 0,'-10'-17'22'0,"5"1"12"0,3 4 22 15,2 2-16-15,0 2-11 16,0 1-20-16,10 7-5 16,-1 0-3-16,3 3 0 15,1 12-3-15,1 2 2 16,-4 3-1-16,-2 2 1 16,-2-4 0-16,-3-1-1 0,-3 0 0 15,0-5-1-15,0-3 0 16,0-4 0-16,0-1 2 15,0-2-2-15,0-1 4 16,0-1 0-16,0 0 0 16,0-7 4-16,0-3-1 0,2-5-4 15,1-4-1-15,2-3 0 16,3 1 2-16,-1-2-1 16,2 1-2-16,0 6-1 15,0 0 2-15,-2 7 0 0,2 4 4 16,1 3 2-16,-2 2-3 15,3 4-4 1,-1 8 1-16,2 6 0 0,-2 2 0 16,0 1 1-16,-2 2-1 15,-2-3 1-15,-3-1-1 16,-1-1 0-16,1-3 0 0,-3-3 1 16,2 1-3-16,-2-6-15 15,0 0-16-15,4-2-33 16,0-3-71-16,3-2-87 15</inkml:trace>
  <inkml:trace contextRef="#ctx0" brushRef="#br0" timeOffset="-202415.77">21884 11121 421 0,'7'-2'72'16,"2"-1"-46"-16,5-1 2 15,6 0 0-15,5-1-13 16,4 1-10-16,1 3-3 16,-1-1-7-16,0 0-38 15,-6-1-112-15,-2-2-239 0</inkml:trace>
  <inkml:trace contextRef="#ctx0" brushRef="#br0" timeOffset="-202212.7">22239 10930 465 0,'3'-1'70'0,"-3"1"-27"0,0 0-20 15,2 7-18-15,-2 5-6 16,4 8 20-16,-3 3-2 16,2 4-8-16,-1-2-7 15,-2 1-2-15,0 1 1 0,0 0-2 16,0-6-23-16,-6-1-75 15,0-6-330-15</inkml:trace>
  <inkml:trace contextRef="#ctx0" brushRef="#br0" timeOffset="-201561.53">22334 11405 467 0,'0'-6'51'16,"0"-1"-21"-16,5 0 1 0,7 0 0 15,2 4-11-15,2-1-11 16,2 4-3-16,2 0-1 16,0 0-3-16,-3 10-2 15,0 3 1-15,-5 2-2 0,-3-2 1 16,-5 6-1-16,-4-3 1 16,0-1 0-16,-4 4 0 15,-8-3 1-15,-1 1-1 16,-3 3 3-16,0-2-2 15,1-2 0-15,1 2 2 0,3-4 0 16,4 0 0-16,2 1 1 16,1-5-1-16,4 3-2 15,0-3 3-15,0-3 0 16,9 3 4-16,1-3 3 16,5-4-38-16,-1 1 35 15,4-3-3-15,3-1-4 16,-2 0 4-16,-1 0-5 0,-1-1 0 15,-2-5 0-15,-1 1-8 16,-2-2-10-16,-5 0-8 16,-4-2-42-16,-3-2-111 0</inkml:trace>
  <inkml:trace contextRef="#ctx0" brushRef="#br0" timeOffset="-201344.63">22388 11537 166 0,'-10'-4'230'16,"2"3"-170"-16,4-1 6 0,4 0-10 0,0 0-17 15,0 2-19-15,13 0-9 0,3 0-4 16,4 0-2-16,7 0-1 16,0 0-2-16,2 0-2 15,-5 0-1 1,2 2-9-16,-6-2-84 15,-3 0-260-15</inkml:trace>
  <inkml:trace contextRef="#ctx0" brushRef="#br0" timeOffset="-200510.28">13183 13759 246 0,'-7'0'51'0,"0"0"7"16,6 0 0-16,1 0 1 15,-3 0-16-15,3 0-16 16,0 0-2-16,0 0-4 16,0 0-6-16,0 0-3 15,10 0-5-15,0 0 0 0,5 0 1 0,2 0-1 31,3 2-2-31,2 0 1 0,-1-2 0 16,3 0-2-16,-1 0-2 0,-4 0-1 16,2 0-1-16,-5-2 0 15,-4 0-4-15,-5 1-19 16,0 1-32-16,-7 0-45 16,0 0-74-16</inkml:trace>
  <inkml:trace contextRef="#ctx0" brushRef="#br0" timeOffset="-200255.18">13231 13903 349 0,'-5'6'56'0,"2"-6"-2"15,3 0 5-15,0 2-35 16,0 0-9-16,8 0-2 15,5 1 18-15,2-1 7 16,4-2-19-16,5 0 2 16,1 0-3-16,2 0-6 0,-1 0-6 15,3-2-4-15,4-1-2 16,-3-1-1-16,-3-4-37 16,0 0-89-16</inkml:trace>
  <inkml:trace contextRef="#ctx0" brushRef="#br0" timeOffset="-195863.58">15477 14266 260 0,'0'0'46'0,"0"0"5"15,0 0-17-15,0 0-11 16,0 0 9-16,0 0-1 0,0 0-3 16,0 0-8-16,0 0-8 15,0 0-1-15,0 0-2 16,0 0-4-16,0 0 0 15,0 0-2-15,0 0-2 16,3 0-1-16,6 0-5 16,3 0 7-16,5 0-1 0,8 0 0 15,4 0-1-15,3 0 2 16,4 0-3-16,5 0 2 16,3 0-1-16,5 0 0 15,2 0 2-15,5 0-1 16,3 0-1-16,2 2 2 0,6-1-2 15,-1 3 0-15,0 1 0 16,6-1 1-16,-3 3-2 16,2-2 0-16,2 1 2 15,3-1-1-15,-1-1 0 16,7 0 1-16,-1-3-1 16,2 1-1-16,9-2 2 15,-6 2-1-15,4-2 1 0,4 0-2 16,-1-2 1-16,5 2 1 15,-2 0-1-15,0 0 0 0,4 0 0 0,-3 0 0 16,3 0 2-16,-5 0-3 16,5 0 1-16,3 0 0 0,1 0 1 15,-2 0 0-15,1 0 1 16,3 0 0-16,0 0 1 16,2 0 0-16,0 0-1 15,1 0-1-15,1 0 0 16,0 0-1-16,0 3 1 0,1-1 0 15,4 2-2-15,-1-4 2 16,3 1 2-16,-1 1-2 16,1-2 0-16,0 0-1 15,3 4 3-15,-1-2-1 16,-2 1-1-16,-3 3 1 16,1-1 1-16,-3 2-1 0,0 1-2 15,-2-2 1-15,-1 0 0 16,-2-1 0-16,-4 1 1 15,-4-3 2-15,-3-1 1 16,-6-2-2-16,-7 0 1 16,0 0 2-16,-13 0-2 0,-4 0-1 15,-11 0-2-15,-10 0 0 16,-13 0-1-16,-11 0-2 16,-17-2-33-16,-13 0-67 15,-29-7-234-15</inkml:trace>
  <inkml:trace contextRef="#ctx0" brushRef="#br0" timeOffset="-194352.04">16636 14901 170 0,'-3'1'44'16,"-1"-1"1"-16,3 0-7 15,-1 0 9-15,0 0 13 16,2 0-6-16,0 0-8 15,-2-4-20-15,2 1-7 0,0-4-6 16,0 2-1-16,0-2 0 16,0-3-6-16,6 4-1 15,1 0-1-15,6 0-3 16,-1 3-1-16,4 3 1 16,2 0-1-16,4 0 1 0,-1 13-3 15,0 1 3-15,0 8-1 16,-2-1-1-16,-4 4 3 15,-5-2-2-15,0-2 0 16,-9 3 1-16,-1-3-2 16,0-2-1-16,-6 2 2 0,-2-4 2 15,-1-1 0-15,-3-7-2 16,7-2 3-16,0-1-2 16,3-3 2-16,2-3 1 15,0 0 7-15,0-11 16 16,7-3 1-16,5-7-31 0,0-4-1 15,3 0 1-15,0 0-5 16,0 0 5-16,-1 5-1 16,-2 1-2-16,-2 1 6 15,-3 4 1-15,-4 2-1 16,1 6 2-16,-4 1 0 16,0-1 2-16,0 4-1 15,0 0-3-15,0 2 3 0,0-1-5 16,-5 1-2-16,1 0 4 0,-1 0-3 15,0 3 1-15,-3 10-2 16,3 1 5-16,1 4-2 0,1 5-2 16,1 2 6-1,2 0-2-15,0 0-1 16,2 0 1-16,5-6-2 0,1-1 3 16,4-3-3-16,3-5-1 15,4-3 3-15,4-3-6 16,3 0-40-16,1-4-44 0,7 0-122 15</inkml:trace>
  <inkml:trace contextRef="#ctx0" brushRef="#br0" timeOffset="-193919.49">17491 14992 326 0,'0'0'54'16,"0"0"-9"-16,0 0-13 15,0 0 8-15,0 0-1 0,0 0-14 16,0 0-7-16,0 0-1 16,11 0-7-16,7 0 5 15,6 0-1-15,3-4-4 16,1-1-6-1,2 1-3-15,1 1-1 16,-6-1-1-16,-3 1-1 0,0-1-10 16,-5 0-23-16,-2 1-18 15,-6-1-30-15,-2-2-70 16</inkml:trace>
  <inkml:trace contextRef="#ctx0" brushRef="#br0" timeOffset="-193633.98">17647 14852 467 0,'0'-1'44'0,"0"-2"-16"0,0 3-19 16,0-1 14-16,0 1-2 16,0 0-9-16,0 0-8 15,0 11-6-15,2 1 1 16,5 6 3-16,1 6 5 15,-4-2 2-15,1 3 1 0,-2 0-4 16,-1-1-4-16,0-1 0 16,-1-2-2-16,-1 1 1 15,2-2-1-15,0-3-3 16,0-1-31-16,1-4-29 16,5-4-78-16,1-4-135 15</inkml:trace>
  <inkml:trace contextRef="#ctx0" brushRef="#br0" timeOffset="-193040.05">18238 14794 403 0,'-2'-2'59'15,"2"-3"-20"-15,0 1-14 16,0-2 10-16,4 3-17 16,6 1-8-16,0-4-5 0,4 5-3 15,1 1 1-15,0 0-1 16,4 1 1-16,-1 7-3 16,-1 4 0-16,0-3 1 15,-5 3-2-15,-1 0 1 16,-2 1 0-16,-7-1 0 15,-2 2 0-15,0 0 1 0,-3 2-1 16,-9 2 0-16,0-2 1 16,-1 2-1-16,2-2 1 15,1-3 0-15,3-1 0 16,3-1-1-16,4-2 0 16,0-2-1-16,0-4 1 0,6 5 0 15,4-5 3-15,4 1 3 16,1-3 5-16,1 1-6 15,2 0-1-15,-1-2-4 16,-5 0-1-16,-2 2 1 16,-3-2-20-16,-1 1-22 0,-4-1-35 15,-2 0-78-15,0 0-88 16</inkml:trace>
  <inkml:trace contextRef="#ctx0" brushRef="#br0" timeOffset="-192837.09">18253 14926 448 0,'0'-4'58'0,"0"1"-55"0,9-3 4 16,5 1 12-16,4-1-7 15,7 1-7-15,4 2-4 16,5-1-1-16,0 1-4 15,5-1-45-15,-3 0-126 16</inkml:trace>
  <inkml:trace contextRef="#ctx0" brushRef="#br0" timeOffset="-192091.4">18888 14904 421 0,'0'-7'58'0,"0"-2"-29"15,0 0-14-15,3 0 4 16,9 1-6-16,2 0-10 0,2-1 0 16,4 8-3-16,-2-1 1 15,2 2-1-15,-1 3 0 16,1 10 0-16,-1 3 0 15,-5 5 0-15,-4 0-1 16,0 3 2-16,-9-1-2 0,-1-2 1 16,0-1-2-16,-6-2 0 15,-3-4 3-15,-1-3-1 16,1-2 0-16,1-2 1 16,5-4 1-16,-1-3 3 15,4 0 4-15,0 0 5 16,0-7 13-16,7-5-22 0,3-4-7 15,6-4 4-15,-1-1-1 16,0 0-1-16,0-4 1 16,-1 1-3-16,-3 1 2 15,-4 2-1-15,-1 1 1 16,-5 6 0-16,-1 1 2 0,0 3 0 16,0 5 2-16,0 1 5 15,0 2-2-15,-3 2-6 16,-2 0-2-16,-3 4 1 15,-1 6-3-15,2 5 3 16,2 4 2-16,1 2-1 0,0 0 0 16,4 5 1-16,0-2-1 15,6-2-1-15,3-4 1 16,1 0-2-16,5-4 1 16,3-1 0-16,2-4-3 15,2-6 3-15,-2-1-22 0,6-2-35 16,-3 0-47-16,-1-5-52 15,-4-8-124-15</inkml:trace>
  <inkml:trace contextRef="#ctx0" brushRef="#br0" timeOffset="-191569.6">19241 14665 486 0,'-2'-8'30'0,"2"-4"-18"16,0 3 4-16,2-1 11 0,6 3-17 16,1 3-8-16,2 1-1 15,1 3 0-15,5 0-1 16,-3 4 0-16,1 12 1 16,-1 3-2-16,-4 0 1 0,2 3 0 15,-5 0 0-15,-4 0 0 16,-3-4 0-16,0-7 0 15,0 0 0-15,0-4-1 16,0-3 1-16,0-2 0 16,0-2 1-16,0 0 4 0,0 0 3 15,0-3 13-15,0-9-4 0,0-2-7 16,0-4-7-16,0-2-1 16,4-1-1-16,3 2-1 15,-1 1-2-15,2 4 2 16,-1 0 0-16,2 6 2 15,-3 3-2-15,-1 2 1 0,1 3 0 16,-1 0-2 0,2 5 0-16,3 3-1 0,-4 10 2 15,3-3 0-15,0 6 0 16,1 0 1-16,-3 3 0 16,-2-5-1-16,0 0 0 15,-2 0 0-15,4-4 1 0,-4-3-2 16,2-2-3-16,1-3-26 15,0-3-23-15,8-4-42 16,-2 0-76-16</inkml:trace>
  <inkml:trace contextRef="#ctx0" brushRef="#br0" timeOffset="-191335.32">19660 14715 389 0,'0'0'74'0,"0"0"-32"16,0 0-6-16,6 0-2 15,8 0-8-15,5-3-9 16,0-2-7-16,1-1-2 16,2 2-7-16,-3 1-3 15,-4 1-6-15,-3 2-19 0,-4-2-21 16,2 2-48-16,-5-1-49 15,1-2-60-15</inkml:trace>
  <inkml:trace contextRef="#ctx0" brushRef="#br0" timeOffset="-191038.51">19772 14600 256 0,'0'0'85'0,"0"-2"-23"15,0 0-22-15,0 2 12 0,0 0-18 16,0 0-15-16,0 0-6 16,0 0-6-16,0 0-4 15,0 9 0-15,0 5-3 16,0 6 4-16,0 1 7 16,2 2 3-16,-1 2-2 15,3-1-6-15,-3-2-3 0,1-6 0 16,-2 3-3-16,2-4 0 15,-2-3 0-15,0 1 0 16,0-3-10-16,0-4-22 16,0 0-21-16,0-3-36 0,2-1-66 15</inkml:trace>
  <inkml:trace contextRef="#ctx0" brushRef="#br0" timeOffset="-190501.05">20089 14676 302 0,'0'0'70'0,"0"0"-13"15,0 0-30-15,-1 0 9 16,1-1 14-16,0-4-16 15,0 0-12 1,0 0-2-16,0 2-7 16,1-3-6-16,6 0-4 15,-2 3 0-15,3 1-2 16,-1 1 1-16,0 1-2 0,1 0 0 16,1 3-2-16,0 9 1 15,0-4 1-15,-2 5 0 16,0 2 0-16,-2 2-1 15,-1 0 1-15,-2-1-2 16,-2 2 2-16,0-2 0 0,0 0 0 16,-6 1 0-16,-1-5 2 15,1-2-2-15,0 1 0 16,-2-3 1-16,3-2 0 16,2 0 1-16,1-2 1 15,0-2 0-15,0 1 1 0,2-3-1 16,0 0 3-16,0 0 8 15,6 0 10-15,1 0-1 16,8 0-17-16,-2-3-32 16,6 1 32-16,-2-2-2 15,0 0 3-15,-5 0-4 16,1 0-3-16,-4 3 0 0,-6-1 0 16,1 2-25-16,-2-3-17 15,-2-3-90-15,0-8-307 16</inkml:trace>
  <inkml:trace contextRef="#ctx0" brushRef="#br0" timeOffset="-185737.66">15582 13673 119 0,'-8'0'24'0,"-2"0"11"16,3 0 2 0,0 0 10-16,2 0 2 0,0 0 10 0,0 0-7 0,5-3-6 15,-3-1-9-15,3-1-11 16,0 0-9-16,0-3-4 16,11 3-10-16,1-2-1 15,5 0 0-15,2 3-2 16,3 1 1-16,2 3 0 0,-2 0-1 15,4 8 1-15,-5 3-2 16,-1 4 0-16,-6 1 0 16,0 2 1-16,-8 1 2 15,0 2-2-15,-6 4-2 16,0 0 4-16,-7 4-2 16,-5 2 1-16,2 1-2 0,-1-2 1 15,4 0 1-15,1-3 1 16,3-2-2-16,3-6 0 15,0-2 0-15,7-5 0 16,6-3-1-16,3-5 4 0,5-2 1 16,3-2 0-16,1 0 3 15,1-2-3-15,3-7-4 16,-2 0 0-16,-3 0-10 16,-2 2-21-16,-7-1-30 15,-3 2-68-15,-7 0-58 16</inkml:trace>
  <inkml:trace contextRef="#ctx0" brushRef="#br0" timeOffset="-185489.5">15577 13848 415 0,'-3'-1'32'15,"3"-3"-6"-15,0 2-17 16,2 1-3-16,8 1-1 16,7-4-1-16,3 2 0 0,6-2-3 15,6 1 0-15,2-2-1 16,5 1 0-16,-2-1-36 16,-1 1-97-16,0 0-123 15</inkml:trace>
  <inkml:trace contextRef="#ctx0" brushRef="#br0" timeOffset="-184895.86">16134 13780 303 0,'3'-15'39'15,"1"-3"-27"-15,1 1 4 16,0 3 24-16,5 1-1 16,-3 5-6-16,2 1-20 0,0 3-6 15,0 4-5-15,3 0 0 16,1 13-2-16,-1 5 0 16,2 3 2-16,-4 6-2 15,0-2 0-15,-3 2 0 0,-2-2 1 16,-3-2-1-16,-2-6 0 15,0-2-1-15,0-3 1 16,0-3 0-16,-5-5 7 16,5-2 3-16,-2-2-1 15,2 0 5-15,0-2 9 16,0-9-12-16,0-3-7 16,7-4-4-16,1-4 0 0,1 1-1 15,2-4-1-15,0 4 1 16,-1-4 1-16,-3 2-1 15,1 3 2-15,-3 3-2 16,-3 7 1-16,2 1 1 0,-4 5 3 16,0 3 4-16,0 1-5 15,0 0-3-15,-6 11-1 16,-1 2 0-16,-2 7 1 16,4 5 0-16,-1 0 2 15,6 2 0-15,0 0 1 0,0-4-1 16,2-3 0-16,7-2 0 15,2-6 0 1,3 1-2-16,3-6 2 0,-3 0-1 16,4-4 0-16,-1-1-2 15,0-2-15-15,-1 0-19 16,-2-5-18-16,-1-6-40 0,-4-5-77 16</inkml:trace>
  <inkml:trace contextRef="#ctx0" brushRef="#br0" timeOffset="-184390.72">16451 13469 455 0,'0'-10'19'0,"0"3"-1"15,0 1 9-15,0 0 6 0,2 0-15 16,5 1-13-1,6 3-3-15,-1 1 0 0,2 1-2 16,-2 3 0-16,1 8 0 16,-3 3-1-16,-1 3 2 15,-4-2-1-15,-1 0-1 16,-2-4 0-16,-2 1 0 0,0-7 0 16,0 0 1-16,0-5 1 15,0 0-1-15,0 0 5 16,0 0 4-16,0-10 7 15,0-5-8-15,0-1-7 16,0-6 2-16,0-2-1 0,6 1 2 16,1 0-1-16,1 2-3 15,4 6 3-15,0 2 1 16,-2 5-3-16,3 4 3 16,-2 4 4-16,4 0-8 15,-5 10 0-15,1 5-2 0,2 4 4 16,-3 3-1-16,-3 1 0 15,3 0-1-15,-5-1-1 16,0 1 3-16,-1-8-1 16,-3 2-1-16,3-3-1 15,-1-3 3 1,1-2-4-16,4-2-14 16,-3-3-53-16,2-4-119 0</inkml:trace>
  <inkml:trace contextRef="#ctx0" brushRef="#br0" timeOffset="-183806.57">17086 13818 406 0,'0'0'68'0,"0"-3"-38"0,0-3 7 16,0 4 5-16,0 0-6 15,0 0-7-15,0 1-5 16,0 1-7-16,3-4-9 16,9 4-1-16,7-3-1 0,4-1 1 15,4 3-1-15,4-1-3 16,-2 0-3-16,0 0 2 15,-2-2-2-15,-3 4 0 16,-2-1-13-16,-5-1-59 16,-2 0-48-16,1-5-251 15</inkml:trace>
  <inkml:trace contextRef="#ctx0" brushRef="#br0" timeOffset="-183149.45">17827 13620 139 0,'-2'-7'227'0,"1"-4"-196"16,1 0-5-16,0 0 28 15,0 3-14-15,5 1-15 0,2-2-8 16,2 4-7 0,2-1-4-16,-1 4-2 0,1 2-1 15,5 2-4-15,-3 9 1 16,2 5 1-16,-3 5-1 15,1 4 1-15,-6-2-1 16,-4 2 0-16,-3 0 0 0,0-1 1 16,-1-1-1-16,-8-2 1 15,-1-1-1-15,2-4 0 16,1-2 1-16,0-1 0 16,3-5 0-16,4 2 0 15,0-5-2-15,0-2 2 0,4 1 2 16,6-4 1-16,2 0 4 15,3 0-1-15,1 0 0 16,2-2-5-16,0-5-2 16,-4 0 0-16,0 0-4 15,-2-2-25-15,-5 2-12 0,-4-1-19 16,-3-2-63-16,0 3-112 16</inkml:trace>
  <inkml:trace contextRef="#ctx0" brushRef="#br0" timeOffset="-182966.57">17807 13722 300 0,'-3'1'59'16,"3"-1"-13"-16,7 0-30 0,9 0-4 16,2 0 26-16,9 0-14 15,5 0-19-15,-2 0-3 16,1 0-4-16,-2 0-16 15,-4-3-55-15,-1-2-87 16</inkml:trace>
  <inkml:trace contextRef="#ctx0" brushRef="#br0" timeOffset="-182569.28">18036 13312 472 0,'0'-8'23'0,"1"-2"-7"15,5 3-12-15,1-1 12 0,1 3 0 16,2 3-10-16,-1 2-8 16,1 0 4-16,-2 7-3 15,-1 6-1-15,0 4 2 16,-5 0 1-16,-1 4-2 0,-1 0 1 15,0-5 1-15,-1 2-2 16,-4-2 0-16,-1-5 3 0,3-2-2 16,-2-1 0-16,4-4 2 15,-1-3-2-15,2-1 5 16,0 0 8-16,0 0 11 16,2 0 6-16,11-5-3 15,1-5-15-15,8-4-7 0,1 0-5 16,4-2-2-16,2 1-11 15,-3 3-47-15,-1-1-44 16,-1 1-223-16</inkml:trace>
  <inkml:trace contextRef="#ctx0" brushRef="#br0" timeOffset="-181834.57">18402 13656 477 0,'0'0'35'16,"0"-6"-14"-16,0-1-12 15,4 0 6-15,3 1 3 16,3 1-8-16,3 2-6 15,-1 3 1-15,5 0-4 0,-3 1-1 16,0 12 0-16,1 1 1 16,-3 6-1-16,-2 1 0 15,-4-1 0-15,-2-1-1 16,-2 1 0-16,-2-4 1 16,0-2 0-16,0-4 0 0,-2-3-2 15,0-2 4-15,2-2-1 16,-2-1 1-16,2-2 2 15,0 0 2-15,0-2 8 16,0-8 2-16,4-1-13 16,1-7-4-16,2-1 0 0,1-6 0 15,-1 1 2-15,2-1-1 16,-4 0 0-16,-2 2 0 16,2 4 0-16,-5 1 0 15,0 7 0-15,0 2 0 16,0 6 2-16,0-1-2 15,0 4 0-15,0 0-1 0,-2 4-2 16,-2 8 0-16,-2 2 2 16,3 8 0-16,1-2 0 15,-1 3 2-15,3-2-1 16,0 0 0-16,5-3-1 0,4-1 1 16,4-3-1-16,2-3 1 15,2-4-1-15,2 0-7 16,1-4-24-16,-1-1-26 15,-4-2-64-15,0 0-38 16</inkml:trace>
  <inkml:trace contextRef="#ctx0" brushRef="#br0" timeOffset="-181424.67">18716 13362 516 0,'0'-8'15'0,"0"0"-9"0,0-2 4 15,4 0 13-15,4 3-12 16,-1 2-7-16,1-1-3 16,1 4 0-16,1 2-1 15,0 0-2-15,-3 12 1 0,-2 3-2 16,-1 4 2-16,-4 1 0 15,0 2 1-15,0-4-3 16,-5 3 3-16,-4-3-1 16,-1-3 0-16,3-5 2 15,2-2-1-15,3-2 0 16,0-3 2-16,2 1-4 16,0-4 3-16,0 0 0 0,0 0-2 15,9 0 3 1,2 0 1-16,5 0 1 0,0 0-1 0,4-1-2 15,4-5-2-15,-3 0-19 16,-1-1-28-16,-2 2-59 16,-2-5-69-16</inkml:trace>
  <inkml:trace contextRef="#ctx0" brushRef="#br0" timeOffset="-180926.14">18928 13326 371 0,'-4'-7'40'0,"4"0"15"16,0-1-26-16,0 1 10 15,0 2-18-15,2 2-8 16,5 3-9-16,2 0-1 16,3 1-3-16,3 12 0 0,-1 2 1 15,-1 3 1-15,-1 4-2 16,0-3 0-16,-5 0 0 0,-2-3-1 15,-2 1 2-15,-1-5 0 16,-2-3-1-16,0-3 0 16,0-1-2-1,0-4 4-15,0-1-1 16,0 0 1-16,0 0 0 16,0-3 9-16,0-6 10 15,2-5-19-15,0-3-1 0,1-5-2 16,5-3 1-16,1 3 0 15,3-4-1-15,1 3 2 16,1 2-2-16,1 6 0 16,-5 4 1-16,3 7-1 15,-2 4 2-15,-1 0 1 0,-1 8-2 0,2 8 0 16,-2 2 1-16,0 4-1 16,1-3 1-16,-7 0 0 15,4 0 0-15,-2-6-2 16,-1 0 2-16,-3-2-1 15,3-1 0 1,0-4 0-16,-2 0-1 16,0 0-19-16,0-1-12 0,1-2-41 15,0-1-51-15,3-2-7 0</inkml:trace>
  <inkml:trace contextRef="#ctx0" brushRef="#br0" timeOffset="-180691.8">19303 13358 289 0,'2'-2'64'0,"3"2"-6"16,1-2-30-16,2 2-5 15,4-2 14-15,5 2-2 16,7-2-5-16,-3-2-6 0,6 0-9 16,-3 2-7-16,-5-2-7 15,0 2-1-15,-7 1 0 16,-4 1-7-16,-1 0-26 15,-2 0-11-15,-3 0-46 16,-2 0-34-16,0-3-58 0</inkml:trace>
  <inkml:trace contextRef="#ctx0" brushRef="#br0" timeOffset="-180408.12">19425 13254 313 0,'0'0'64'16,"0"0"-18"-16,0 0-1 16,0 0-2-16,0 0-20 15,0 0-11-15,0 2-7 0,0 10-6 16,0 0 2-16,2 5 5 16,2 1 4-16,-3 1 2 15,1 1-6-15,2-5-2 16,-3 0-3-16,1 1-2 15,-2-5 2-15,0 0-2 0,2 0-12 16,0-3-17-16,2-2-17 16,0-2-39-16,1-3-28 31,2-1-53-31</inkml:trace>
  <inkml:trace contextRef="#ctx0" brushRef="#br0" timeOffset="-180139.22">19650 13192 381 0,'3'-7'22'16,"2"4"44"-16,-5 0-14 0,0 3-12 16,0 0-16-16,0 0-11 15,0 3-8-15,0 5-4 16,2 8 1-16,0 0 8 15,1 6 2-15,0-1 3 16,1 3-1-16,-3-4-2 16,1-1-5-16,0-3-4 0,-2-1-4 15,0-2 4-15,0-1-5 16,0 4-7-16,0-7-37 16,3 0-50-16,4-5-215 15</inkml:trace>
  <inkml:trace contextRef="#ctx0" brushRef="#br0" timeOffset="-179342.45">19780 13795 330 0,'-1'3'38'0,"-3"-3"14"16,4 0-10-16,0 0 7 15,0 0-9-15,0 0-14 16,0 0 4-16,11 0-10 15,2 0-11-15,4 0 2 16,9 0 2-16,2 0-4 16,5 0-3-16,2 0 0 15,0 0 1-15,-2 0-1 0,-6 0-1 16,-1 0-1-16,-6 0-1 16,-6 0-2-16,-5 0 0 15,-2 0-2-15,-3 0-1 0,-4 0-15 16,0 0-28-16,0 0-27 15,-5 0-106-15</inkml:trace>
  <inkml:trace contextRef="#ctx0" brushRef="#br0" timeOffset="-178419.92">20483 13747 348 0,'-5'-11'107'0,"-1"-2"-77"16,5 3-19-16,1-1 5 0,0 2 9 15,0 0-5-15,0 2-7 16,1-2-6-16,8 4-5 15,1 3 1-15,2 0-2 16,4 2-1-16,2 4 1 16,1 8-1-16,1 6 1 0,0 2-1 0,-2 1 4 15,-3 0-6-15,-5 1 5 16,-3-2-4-16,-1-2 4 16,-4-1-5-1,0-4 2-15,-2-3 4 16,0-2-8-16,0-5 6 0,0-1-2 0,0-2 2 31,0 0-2-31,0 0 4 0,0 0 12 0,0-5 7 0,0-6-8 16,-4-3-14-16,4-4 3 15,-2-4 1-15,2-1-6 16,0-2 3-16,4-2-1 16,3 4 0-16,5 0-4 15,5 4 3-15,-4 2 1 16,4 6-1-1,-5 3 0-15,3 6 0 0,-6 2 0 16,1 0 1 0,0 5-1-16,-1 6-2 15,1 1 2-15,-3 3 0 16,3-1 0-16,-3 2 0 0,-2 2 0 16,2 0 1-16,1 3-2 0,-3-3 2 15,0 2-1-15,-1-1 0 0,-1 1 0 16,1-6 1-16,2 0-1 15,-4-1-1-15,3-2-9 16,-2-6-21 0,1 1-16-16,1-6-39 15,2 0-78-15</inkml:trace>
  <inkml:trace contextRef="#ctx0" brushRef="#br0" timeOffset="-177543.35">21079 13652 275 0,'0'-5'59'0,"-4"-2"3"16,1 0-1-16,1-1-6 15,0 3-15-15,2 0-16 16,0-1-1-16,0 3-5 0,0 1-2 15,0 0-6-15,7 2-6 16,5 0-4-16,0 2-1 16,4 7 1-16,2 3-1 15,-2 3 1-15,0 3 0 0,-1 1 1 16,-5 4 0-16,-3-3-2 16,-3 1 3-16,-4-1-5 15,0-2 3-15,-2-2-2 16,-5-2-1-16,2-5 3 15,-2-2 0-15,3-3 1 0,3-3 1 16,1-1 1-16,0 0 3 16,0-8 9-1,1-5-5-15,8-5-11 0,0 0-1 16,2-3 0-16,1-1 2 16,1 3 0-16,-2 1 1 15,-1 0-3-15,-1 4 2 16,-1 3 1-16,-3 1-3 0,-1 0 2 15,-1 3 2-15,-1 0-2 16,0 2-2-16,-2 0 3 16,0 1-1-16,0 3 1 15,0-2-2-15,0 3 1 0,0 0 0 16,0 0 2-16,0 0-4 16,0 0 0-16,0 0 3 15,0 0-3-15,0 0-2 16,0 0 2-16,0 0-2 15,0 0 1-15,-6 0 4 16,1 8-1-16,-2 1 0 16,-1 3 1-16,1 2-1 0,2 1 0 15,0 2 1-15,3 3-1 16,2-4 2 0,0 0 1-16,0-1-2 0,0-2 2 15,5 0 0-15,2-2-1 0,0 0 2 16,3-4-1-16,-1 3 1 15,-1-4-1-15,1-1-2 16,1-1 0-16,-2-1-1 16,-1 1 1-16,0-2-10 15,1-2-41-15,1 0-62 0,0-6-193 16</inkml:trace>
  <inkml:trace contextRef="#ctx0" brushRef="#br0" timeOffset="-174592.19">21292 13253 282 0,'-3'-7'133'16,"3"0"-107"-16,0-2-8 15,0 3 20-15,0 0-1 0,0-2-14 16,2 4-9-16,4 1-6 15,-1 0-2-15,0 0-4 16,2 3-1-16,2 0 0 16,2 7 0-16,-2 7-2 15,1-2 2-15,0 8 1 0,-1 1-2 16,-2-3 2-16,0 2-1 16,-3-5 0-16,0 0 0 15,-3-4-1-15,-1-5 0 16,2 0 1-16,-2 0 1 0,0-5-5 15,0-1 5-15,0 0-3 16,0 0 4-16,0 0 1 16,0 0 0-16,0-1 27 15,0-8 1-15,0-3-18 16,2-5-15-16,-2-1 0 16,3-4 1-16,4 3-2 0,0-2-2 15,3 4 2-15,0 3 1 16,1 3-1-16,2 3 1 15,1 2-2-15,-1 2 3 16,-3 4-1-16,-1 0-1 16,1 4 0-16,-2 5 0 0,-1 3 1 15,2 2 1-15,-1 1 1 16,-3 1-1-16,-1 2 0 16,1-2 0-16,-2 2 1 15,1-6-1-15,-1 4 0 16,0 0 0-16,-3 0 1 0,0-2-20 15,0-3-84-15</inkml:trace>
  <inkml:trace contextRef="#ctx0" brushRef="#br0" timeOffset="-172601.06">21709 13604 300 0,'-3'-2'60'16,"1"1"-11"-16,0-3-8 0,2 2 10 31,0 2-10-31,0-2-10 0,0 0-4 16,0 1-7-16,0-1-5 15,7 0-5-15,2 0-5 16,6 2-3-16,1 0-1 15,4 0-2-15,-1 0 1 0,1 6 0 16,-2 5-2-16,-2 1 2 16,-3 0 0-16,-4 4 0 0,-4-1-1 15,-5 2 0-15,0 3 1 16,-3 0 1-16,-10 1-2 16,0-2 1-16,-1 1 0 15,-1-3 2-15,3 0-2 0,1-2 0 16,2-1 0-16,4-5 0 15,2-1 1-15,3 0-1 16,0-1-1-16,0-2-1 16,8-1 2-16,4-2 0 15,0-1 1-15,2-1 1 16,2 0-1-16,4-1-1 16,-4-6 1-16,2 1-6 0,-2-1-36 15,-3-2-27-15,-2 2-25 16,-6 0-46-16,-3 0-45 15</inkml:trace>
  <inkml:trace contextRef="#ctx0" brushRef="#br0" timeOffset="-172413.67">21715 13727 407 0,'-2'0'69'0,"2"0"-39"0,0 0-18 15,10 0 4-15,5-2 0 16,7-1 2-16,6-1-9 16,7 1-7-16,4-1-1 15,0 1-20-15,2-7-106 0</inkml:trace>
  <inkml:trace contextRef="#ctx0" brushRef="#br0" timeOffset="-171837.16">22054 14325 99 0,'-10'5'0'15,"0"1"-99"-15</inkml:trace>
  <inkml:trace contextRef="#ctx0" brushRef="#br0" timeOffset="-171233.58">22054 14325 141 0,'-41'50'107'0,"41"-49"-56"15,0-1-25-15,0 2 5 16,0-2 9-16,0 2-9 16,0-2-8-16,0 2-5 15,0-1-1-15,0-1 0 16,0 0-2-16,0 3-4 0,0-2-5 16,4-1 5-16,-1 2 8 15,4 0-1-15,3-2-4 16,0 0 1-16,4 2 1 15,6-2-3-15,4 0-3 16,6 0 0-16,4 0-3 0,4 0 0 16,4 0 0-1,2 0-3-15,4 0-3 0,4 0 1 16,4 0-1-16,0 3 0 16,3 1 0-16,4-1 1 0,0 1-2 15,2-3 1-15,1 1 0 16,2-2 1-16,0 0 2 15,4 0 1-15,3 0 4 16,3-5-10-16,2-2 4 16,5 0 0-16,0-1-2 0,1 1 0 15,1 0-1-15,-2 2 0 16,1-1 0-16,-1-1 1 16,-5 2-4-16,1 2 5 15,-3-1-2-15,-3-1 0 16,-2 1-1-16,-4 2 3 15,-6 0-2-15,-2 1-1 0,-10 1 1 16,-2 0 1-16,-8 0-1 16,-5 0-1-16,-7 3 1 15,-6 1 1-15,-6 0-1 0,-7-1 0 16,-3-1-1 0,-5 0-1-16,-2 3-3 0,-3 0-10 15,-19-1-36-15,-12-3-27 16,-11-1-186-16</inkml:trace>
  <inkml:trace contextRef="#ctx0" brushRef="#br0" timeOffset="-170104.84">22483 13766 264 0,'-1'0'41'0,"-1"0"-5"0,2 0 0 16,0 0 2-16,0 0 9 31,0 0-9-31,0 0-15 0,0 0-5 16,0 0-1-16,2 0-2 16,3 0-3-16,8 0-7 15,3 0 5-15,5-1-1 16,5 1-2-16,2-2 2 15,3 2 1-15,-3 0 0 0,1 0-8 16,-2 0 0-16,-5 0 0 16,-2 2-2-16,-6-1 0 15,-2 1 1-15,-3-2-1 16,-2 0 2-16,-3 0-3 0,-2 0 0 16,-1 0-11-16,-1 0-26 15,0-3-18-15,-3-1-53 16,-2-5-60-16</inkml:trace>
  <inkml:trace contextRef="#ctx0" brushRef="#br0" timeOffset="-169515.15">22638 13636 165 0,'0'0'67'0,"0"0"-9"0,0 0-23 15,0 0 4-15,1 0-7 16,-1 0-12-16,0 0 1 16,0 0-7-16,0 0-2 15,0 0-2-15,0 0-1 16,0 0-3-16,0 0-2 0,0 2-1 0,0 0-2 15,0-1 7-15,0 3 2 16,0 1 6-16,2 3-4 16,-2 0 1-16,0 3-2 15,0 5 1-15,4 0 0 0,-4 5 3 32,1 1-1-32,-1 1-4 15,4-1-3-15,-4-1-2 16,3 2-1-16,-2-3-2 0,-1-2 0 15,2-2-2 1,2-2 1-16,-3-1-1 0,1-3 0 0,0-3 1 16,1-1-1-1,1-4-1-15,-3-1 2 16,5 1-13-16,-2-2-40 0,1 0-66 16,1-5-198-16</inkml:trace>
  <inkml:trace contextRef="#ctx0" brushRef="#br0" timeOffset="-168334.5">23172 13713 75 0,'-3'0'156'0,"-1"0"-111"15,1 0-21-15,-1 0 1 0,3 0 19 16,-3-2-6-16,3-1 5 16,-1-3-8-16,2 1-3 15,0-1-9-15,0-1-2 16,0 0-6-16,0 0-3 15,5 0 2-15,4 0-5 0,1 1-5 16,3 3 2-16,-1 3-3 16,3 0 1-16,-1 0-2 15,1 1-2-15,-1 10 2 16,1 5-3-16,-1 2 2 16,-1 0 0-16,-3 4 1 0,-1-3-3 15,-5 1 1-15,-1-2 0 0,-3-1 1 16,0-2-1-16,0-3 0 15,0-1 1-15,0-3-1 16,-2-2 0-16,1-2 1 16,-1-2-1-16,2-1 0 15,0-1 1-15,0 0 1 16,0 0 3-16,0-5 3 0,0-8 1 16,0-1-7-16,0-5-2 15,0-5 0-15,0 1 0 16,0-4 0-16,5 2-1 15,5 0 0-15,-2 0-1 0,6 6 2 16,0 2 0-16,-2 3 0 16,3 4 0-16,-3 2-2 15,1 3 2-15,-4 5 0 16,1 0-1-16,-1 0-1 0,-1 11 1 16,2 1 1-16,-1 5-1 15,0-2 2 1,-2 3-2-16,0-1 1 0,-1 0 1 15,-1 1-1-15,1-2 1 16,-3 0-2-16,1 0 4 16,-2 0-3-16,1-3 1 15,1 1 2-15,-1-1-1 0,-1-3 0 16,0-2 0-16,2-1-2 16,-4-4 0-16,2-1 0 15,-2 1 0-15,2-3 1 16,-2 2-3-16,1-2-15 0,1 0-38 15,1-2-70-15,3-8-113 16</inkml:trace>
  <inkml:trace contextRef="#ctx0" brushRef="#br0" timeOffset="-167379.82">23886 13675 307 0,'-6'-3'71'15,"4"-3"-22"-15,2-1-27 0,0 0 22 16,0 0-8-16,0-2-16 15,4 2-10-15,7-2 1 16,0 2-4-16,5 0 1 16,-2 5 1-16,3 2-6 0,0 0-3 15,0 9 1-15,-3 7 0 16,0 2 0-16,-3 1-1 16,-4 6 1-16,-2-3 0 15,-5 1-1-15,0-1 0 16,0-5 2-16,-10-1-3 15,-1 0 3-15,-2-5-4 0,3 0 5 16,3-6-2-16,1-1 3 16,2-2-1-16,4-2 5 15,0 0 4-15,0-8 8 16,6-6-16-16,1-2-2 16,5-2-1-16,3-5-2 0,1 0-1 15,-1 0 4-15,0-1-2 16,0 3-2-16,-4-1 2 15,-3 7 2-15,-1 0-2 16,-2 3 0-16,-2 4 0 0,-3 3 0 16,0 2 3-16,0 3 1 15,0-2-1-15,0 2-3 16,-3 0-2-16,-2 3 1 16,-3 8-1-16,1 5 2 15,-2 2-1-15,4 4 2 16,-1 0 1-16,4 6 2 0,2-6-3 15,0 1 2-15,0-1 0 16,8-7-2-16,1 0-1 16,3-5 1-16,1-2 0 15,2-2 0-15,2-5-1 16,-1-1-9-16,4 0-50 0,-2-5-54 16,-4-9-310-16</inkml:trace>
  <inkml:trace contextRef="#ctx0" brushRef="#br0" timeOffset="-166786.09">24171 13306 219 0,'-3'-3'27'16,"-1"-4"-11"-16,1-2 19 0,0 0-1 16,3-1 14-16,0-2-12 15,0 3-2-15,0-1 4 16,5 2-10-16,2 1-10 16,1 3-7-16,3 0 0 15,2 4-4-15,-1 0-3 0,1 4-3 16,-2 6 0-16,-1 4-2 15,0 6 1-15,-5-2 0 16,-3 3 1-16,-2-1-2 16,0-2 1-16,-2-1 0 15,-7-2 1-15,0-3 0 16,0 1-1-16,2-5 1 0,-1-1-1 16,5 0 1-16,1-4-1 15,2 0 0-15,0-1 0 16,3-2 1-16,10 0 4 15,3 0 2-15,4 0 1 16,2-4-5-16,1 1-3 0,-3-4 0 16,2 4-15-16,-5-4-37 15,-2 1-94-15</inkml:trace>
  <inkml:trace contextRef="#ctx0" brushRef="#br0" timeOffset="-166195.33">24383 13210 301 0,'0'-4'42'0,"0"1"-22"0,0-4-10 16,2 3 25-16,2 2 7 15,-3-1-18-15,3 3-11 16,1 0-1-16,0 0-5 16,3 5-4-16,1 7 0 0,-2 5 2 15,4 2-3-15,-2 3 2 16,-2-1 1 0,0 0-4-16,-2-4 0 0,1-2 1 15,-6-1-2-15,2-8 1 16,-2 0 0-16,0 0 0 15,0-6 7-15,0 0 5 16,0 0 5-16,0 0-2 0,0 0 4 16,0-3 5-16,0-8-7 15,0-1-13-15,2-4-3 16,1-1 1-16,2-3-2 0,4 0 0 16,-1 2 1-16,1 0-2 15,-1 6 0-15,-1 1-1 16,0 4 3-16,-2 1 2 15,-2 6-3-15,1 0-3 16,-1 0 3-16,2 0-3 16,-1 4 0-16,2 5 1 0,1 2 1 15,2 1 0-15,-1 2 0 16,0 4 1-16,-1 0-1 16,-1 2 0-16,-1-4 0 15,-2 1 0-15,-3-1 0 0,0 0-6 16,0-5-27-1,0-2-22-15,0-1-35 0,0-4-64 16,2-4-149-16</inkml:trace>
  <inkml:trace contextRef="#ctx0" brushRef="#br0" timeOffset="-165945.35">24697 13271 366 0,'0'0'63'0,"0"0"-4"0,0 0-19 16,4 0-7-16,6 0-8 15,7-7-5-15,5-1-8 16,5 2 3-16,1 0-5 16,0-1-6-16,-4 3-3 15,-6 0 1-15,-7 3-2 16,-4 1-2-16,-4 0-15 0,-1 0-29 15,-2 0-36-15,0 0-78 16,0-2-71-16</inkml:trace>
  <inkml:trace contextRef="#ctx0" brushRef="#br0" timeOffset="-165641.92">24821 13150 350 0,'0'-4'54'0,"0"0"-14"16,0 1 3-16,0 3 8 15,0 0-23-15,0 0-14 16,0 5-9-16,0 8-9 16,0 2 6-16,0 5 7 15,0 3 6-15,2 1-3 16,0-3-6-16,0-1-1 0,-1 0-3 15,-1-6-1-15,2 0-1 16,-2-3 2-16,2 0-2 16,-1-5-1-16,-1-1 1 15,0 2-10-15,0-7-28 16,0 1-19-16,4-1-53 0,4 0-19 16,1-10-82-16</inkml:trace>
  <inkml:trace contextRef="#ctx0" brushRef="#br0" timeOffset="-165330.72">25040 13082 399 0,'0'-5'44'0,"0"0"-11"15,0 4 7-15,0 1 6 16,0-2-9-16,0 2-16 0,0 0-11 15,0 0-6-15,2 0-3 16,-2 9 0-16,0 2-1 16,0 5 9-16,2 3 1 15,-2-1 1-15,0 2 3 16,1 0 2-16,-1-2-7 16,0 0-1-16,0-6-2 15,2 5-5-15,-2-4-1 0,0-1 1 16,0 0-1-16,0 1-1 15,0-2-29-15,0-5-66 16,2-5-154-16</inkml:trace>
  <inkml:trace contextRef="#ctx0" brushRef="#br0" timeOffset="-164159.03">24990 13618 406 0,'0'-9'56'0,"0"1"-29"15,4-2-2-15,10 2 3 32,0 2-6-32,8 3-13 15,0 3-1-15,-1 0 3 0,-1 0-6 0,-2 10-1 16,-4 3-5-16,-4 3 1 0,-4 4 1 15,-4-3 0-15,-2 5-1 16,-2 1 3-16,-11-2-2 16,-1 1 1-16,-4-1-2 15,4-3 3-15,-1-2 2 16,5-2 1-16,1-1 1 16,6-1-2-16,3-3-1 0,0-2-1 15,3 0 1-15,8-1 0 16,7-4 4-16,-1 0-3 15,3-2-4-15,1 0 0 16,-2-2-1-16,-4-6-6 0,-5 3-27 16,-5-2-8-1,-5-2-34-15,0-2-102 0</inkml:trace>
  <inkml:trace contextRef="#ctx0" brushRef="#br0" timeOffset="-163981.16">24933 13734 360 0,'0'2'76'15,"4"-2"-39"1,11 0-31-16,7 0 10 0,5 0 7 16,7-2-9-16,2 1-8 15,1-3-5-15,-3 2-2 0,0 0-21 16,-8-1-47-16,-3-1-87 15</inkml:trace>
  <inkml:trace contextRef="#ctx0" brushRef="#br0" timeOffset="-163582.24">25329 13472 488 0,'0'-7'35'0,"3"-2"-22"16,0-1 21-16,1 2 10 15,-1 3-23-15,2-1-11 16,1 3-4-16,1 1-3 0,-1 2-2 16,1 4-2-16,0 10 1 15,0 4-1-15,-1 1 1 16,-3 6 0-16,-3 0 0 15,0 0-2-15,0-1 4 16,0-3-1-16,-1-5-1 16,-1-2 1-16,-1-5-1 0,3-2 0 15,0-3 1-15,0-4 0 16,11 0 11-16,10 0 21 16,5-11-6-16,4-3-21 15,4-6-2-15,5-5-7 16,-9 0-15-16,-9-7-75 0,-4-8-251 15</inkml:trace>
  <inkml:trace contextRef="#ctx0" brushRef="#br0" timeOffset="-157596.46">6413 16355 238 0,'-5'-8'9'16,"0"1"3"-16,0 0-6 16,3 0-6-16,-1 1-1 15,-2 3-2-15,2-1-4 16,-1 1-4-16,1 3-4 0,-3 0 5 16,3 0 2-16,-4 0-1 15,1 0-2-15,-1 7 2 16,0-2 5-16,0 1 8 15,2 0 15-15,-1 0 24 0,0-4-8 16,3 0 8-16,1-1 13 16,2-1-19-16,0 0 1 15,0 0-4-15,0 0-5 16,0 0-7-16,0 0-10 16,2 0 2-16,7 0-6 15,7 0-9-15,6 0 8 16,7 0-1-16,8 0 5 0,1 0-6 15,5-1 2-15,0-3-1 16,-2 1 0-16,0 0-3 16,-4 2-1-16,-3-2-1 0,-7 3-1 0,-3-2 0 0,-5 2 3 15,-4 0-6-15,-5 0 4 32,-3 0-3-32,-4 2-3 0,1 1-9 0,-2 1-12 31,-2 1-17-31,0 0-33 0,-6 0-20 0,-4 3-89 0</inkml:trace>
  <inkml:trace contextRef="#ctx0" brushRef="#br0" timeOffset="-157254.86">6347 16488 396 0,'-2'0'69'16,"1"0"-26"-16,1 0-34 15,0 0-7-15,0 0 11 0,0 0-1 16,0 0-6-16,0 0 0 16,5 0 2-16,8 0-4 15,4 0 5-15,12-1 9 16,5-5-2-16,5 0-8 15,7 0-3-15,0-3 1 0,3 3-5 16,-5-3 0 0,-2 6-1-16,-2-2 1 0,-8 1-1 15,-3-2-1-15,-4 3 2 16,-5-4-13-16,-4 2-23 16,-4-5-20-16,-4 2-57 15,-5-8-64-15</inkml:trace>
  <inkml:trace contextRef="#ctx0" brushRef="#br0" timeOffset="-156828.34">6710 16083 479 0,'0'0'51'16,"0"0"-38"-16,0 0-13 15,0 0-1-15,4 4-2 0,4 3 3 16,5 4 1-16,3 0 2 16,6 4 3-16,3 4 0 15,4-4-3-15,2 4 0 16,-3-1 0-16,1-1-2 16,-3-2 1-16,0 1-1 15,-5-4 0-15,-1-1-1 0,-2-3 0 16,-5-1 2-16,-3-3 1 31,-3-1-1-31,-1-1 1 0,-3 1-1 16,-1-2 1-16,-2 0-1 15,0 5 1-15,0-1 3 16,-2 6 1-16,-7 2 3 16,-3 5 5-16,-4 2-2 0,-4 6-5 15,-1 0-5-15,-3-1-3 16,2 2 1-16,1 1-1 15,1-2-3-15,5-5-66 16,-4-5-145-16</inkml:trace>
  <inkml:trace contextRef="#ctx0" brushRef="#br0" timeOffset="-132937.86">22544 13855 179 0,'-5'0'104'15,"-2"0"-55"-15,7 0-12 16,0 0-5-16,0 0 3 16,0 0-11-16,0 0-7 0,0 0-7 15,0 0-5-15,0 0-1 16,0 0 1-16,0 4 0 16,2 2 0-16,7-1 1 15,-1-2 5-15,7 3-3 16,6-6 6-16,6 0 6 0,0 0-1 15,5 0-6-15,2-2-1 16,-3-2-5-16,-2 1-4 16,-6 1-3-16,-3 2 0 15,-2 0 3-15,-8 0-3 16,-4 0 0-16,0 0 0 0,-5 0-2 16,1 0 4-1,-2 0-4-15,0 0 5 0,0 0 3 16,0-2 10-16,2-3-3 15,-2-3-10-15,0 2-3 16,0-1 0-16,0 1 0 0,0 1 0 16,0-1 0-16,0 3 2 15,-7-2-4-15,-2 1 1 16,-2 0 0-16,-7 0-1 16,0 3 2-16,-4-3 0 15,1 1-1-15,-2 3 2 16,-3 0-2-16,1 0 1 0,-2 0 1 15,3 0-2-15,-3 0 1 16,1 0 1-16,3 3 0 16,1-1-2-16,6 1 1 15,1-1 2-15,7 0-3 16,3 0 1-16,-1-2 0 0,6 0 2 16,0 0-4-1,0 2 2-15,0-2-2 0,2 2-1 16,8 0 1-16,5 1 2 15,6 1 0-15,8-1 4 16,2 1-3-16,3-3-1 0,2-1 0 16,-2 0 0-16,-1 0 0 15,1 0 1-15,-7 0-1 16,-5 0 2-16,-2-1 0 16,-5-5-2-16,-6 5 3 15,-4-1-2-15,-3 0 4 0,-2 0 10 16,0-1-1-16,0-1-6 15,0 0 0-15,-9-1-8 16,-2-2-1-16,-1 4 0 16,-4 1 0-16,-4 0-2 15,-2 2 1-15,-2 0 0 16,0 2 0-16,-1 7-2 16,-2-1 2-16,3 2 0 15,7-3 1-15,-2 0 1 0,7-2 0 16,4-3 0-16,7-2 0 15,1 0 2-15,1 0-2 16,21-9-7-16,3-5-33 0,8-11-59 16,8-5-331-16</inkml:trace>
  <inkml:trace contextRef="#ctx0" brushRef="#br0" timeOffset="-124612.34">9491 16300 330 0,'-5'0'46'0,"0"0"-6"16,1-5-14-16,-1 2 13 0,-1-1-4 16,4 0-7-16,-1 1-8 15,1 0-2-15,0 0 3 0,-1-3-6 16,1 0-8-16,0-1-2 16,2-1 1-16,0-2 3 15,0-2-3-15,0-1-1 16,4 1-1-16,4-1 0 15,4 3-2-15,4 1 0 16,2 3-2-16,1 5-1 0,3 1 1 16,3 1-2-16,2 12 0 15,-3 5 1-15,-2 3 0 0,0 1 1 16,-6 3-1-16,-5 1 1 16,-4-2-4-16,-3 1 4 15,-4-4-2-15,0 1 1 16,-2-3 1-16,-7-3 0 15,2-4 1-15,1-1 0 16,1-5-1-16,2-3 3 0,1-3-3 16,2 0 7-16,0 0 1 15,0-5 12-15,0-6-18 16,0 0-3-16,5-4 0 16,6 0-2-16,-2-1 2 0,3-3 0 15,3 1 0 1,-1-4 1-16,1 4-2 0,-3-3-1 15,-1 3-1-15,0 0 4 0,-4 3-1 16,0-2 2-16,-2 3 0 16,0 3-1-16,-4 3 2 15,-1 0-1-15,0 3 2 16,0 1 1-16,0 2 2 16,0 2-3-16,0 0-3 15,-1 2-4-15,-7 7 1 0,-1 7-1 16,2 3 0-16,-2 7 1 15,1 1 2-15,3 2 0 16,3-1 1-16,2-2 0 16,0-2 0-16,2-3 0 15,5-3 0-15,4 0 0 16,3-3 0-16,1 0 1 0,3-1-6 16,4-2-25-16,1 0-35 15,1-5-47-15,5-6-114 16</inkml:trace>
  <inkml:trace contextRef="#ctx0" brushRef="#br0" timeOffset="-124268.55">10382 16305 58 0,'-7'1'316'16,"4"1"-263"-16,-3-2-13 16,-2 0 9-16,7 0-4 0,1 0-3 15,0 0-8-15,0 0-7 16,0 0-2-16,9 0-11 16,5 0-3-16,13 0-5 15,6-2 0-15,6-2 0 16,3 4-3-16,1-1-2 15,-3 1-1-15,-3 0 2 0,-6 0-1 16,-5-1 0-16,-3 1-1 16,-2 0 0-16,-6 0-10 15,-2 0-19-15,-2 0-21 16,-4 0-31-16,1-5-25 0,-7-3-84 16</inkml:trace>
  <inkml:trace contextRef="#ctx0" brushRef="#br0" timeOffset="-123945.91">10564 16113 445 0,'0'0'64'16,"0"0"-37"-16,0 0-5 15,0 0 2-15,0 0-9 0,0 5-10 16,0 7-5-16,0 8 2 16,3 5 8-16,4 5 8 15,-1 3 3-15,-1 4-6 16,2-2-5-16,-3-3-2 16,1 0 1-16,-3-5-4 0,-1-1-2 15,3-6-2-15,0 0-1 16,-2-3 0-16,2-2-2 15,-1-1-18-15,1-5-25 16,1-2-36-16,-2-7-117 16</inkml:trace>
  <inkml:trace contextRef="#ctx0" brushRef="#br0" timeOffset="-123217.96">11383 16096 396 0,'-5'-7'36'15,"4"-2"5"-15,-1 1-11 16,2-4 8-16,0 2-9 16,0-1-10-16,2 0-5 0,5-1-5 15,6 2-3-15,5 4-3 16,-1 2-1-16,9 2-2 16,-1 2 1-16,-1 0-1 15,0 4 0-15,-2 4-1 0,-2 5 2 16,-4 1 0-16,-3 3-3 15,-3 1 3-15,-6 1-2 16,-4 4 1-16,0 0-1 16,-2 0 1-16,-9 4 1 15,-2 0-1-15,-1 1 2 16,-1-3 0-16,0 0-1 0,0-3 0 16,3-2 2-16,3-3-1 15,4-1-1-15,0-4 2 16,4 0-1-16,1-4 2 15,0 2-1-15,6-3 1 16,1-2 3-16,5 2 4 0,5-4 0 16,2-3-3-16,1 3 1 15,5-3-1-15,-1 0-3 16,0 0-2-16,1-3-2 16,-4 0 0-16,-1-2-1 15,-5-1-6-15,2 1-19 0,-7-1-18 16,-3 1-9-16,-1-4-44 15,-6 1-121-15</inkml:trace>
  <inkml:trace contextRef="#ctx0" brushRef="#br0" timeOffset="-123018.13">11400 16234 217 0,'-7'4'236'0,"5"-4"-174"16,2 0-29-16,0 0 0 16,11-4-10-16,6-2-13 15,8 0-7-15,7-4-2 0,2 3-1 16,7 2 0-16,0 1-1 16,1-2-63-16,1 3-115 15</inkml:trace>
  <inkml:trace contextRef="#ctx0" brushRef="#br0" timeOffset="-122202.64">12269 16155 476 0,'-2'1'45'16,"2"-9"-28"-16,0-3 2 0,0 0 2 16,0-2-5-16,8 5-9 15,4-3 0-15,-1 1-4 16,5 6 0-16,2 2 0 16,2 2-1-16,2 5-1 0,-1 12-1 15,0 5 0-15,0 4 1 31,-6 4-2-31,-3 2 2 0,-7 2 0 16,-5-2-2-16,0 0 2 16,-4-3-2-16,-7-6 1 0,1-5 0 15,1-4 0-15,-1-5 3 16,5-5 0-16,3-4-1 16,2 0 8-16,0-10 16 15,0-10 6-15,7-8-29 16,5-9-3-16,3-4-2 0,4 0-1 15,1 1-2-15,-1 3 0 16,-1 5 5-16,-2 7-1 16,-3 6 1-16,-3 4 1 15,-4 5-2-15,-3 3 2 16,-1 1 1-16,-2 3 1 0,0 3 2 16,0 0-3-16,-4 0-5 15,-3 0 2-15,0 0-2 16,-4 7 1-16,-1 2 3 15,3 5-2-15,-2 2-1 16,4 5 4-16,3 4 3 16,1 5 2-16,3 4-1 15,0 1-3-15,2 0 0 16,6-3 0-16,0-4 0 16,1-3-2-16,3-3-2 0,-2-6 1 15,4-4-2-15,-2-2 3 16,3-3 0-16,0-4-8 15,4-3-27-15,-1 0-18 16,0-7-24-16,-4-11-108 0</inkml:trace>
  <inkml:trace contextRef="#ctx0" brushRef="#br0" timeOffset="-121624.64">12569 15769 355 0,'-5'-10'59'0,"1"0"-27"16,1 0-8-16,3 0 13 0,0 0-1 16,0 5-9-16,0-2-10 15,5 4-4-15,2 1-4 16,0 2-6-16,6 0-2 15,-1 3-1-15,3 8 0 16,-1 4-2-16,1 3 5 0,-4-1-5 16,-3 3 2-16,-1-1 1 15,-2-5-2-15,-2 1 3 16,-1-3-4-16,-2-4 3 16,0-5-1-16,0 1-1 15,0-3 3-15,0-1-1 16,0 0 4-16,0-1 8 0,0-10 6 15,0-2-13-15,0-6-4 16,0-3-2-16,0 1 0 16,3 0 0-16,4 1 0 15,5 2 2-15,3 4-1 16,-2 1-3-16,1 6 4 0,0 4 2 16,-1 3-3-16,1 0-1 15,0 2-1-15,-1 8 0 16,-2 4-1-16,0 0 2 15,-4 3-1-15,-2 2 2 0,-1-1-1 16,-1 2 0-16,-3-1 0 16,0-2-1-1,0-2 1-15,0-2-1 0,0-2-9 16,2-1-17-16,4-1-19 16,0-3-31-16,2-5-59 15,1-1-12-15</inkml:trace>
  <inkml:trace contextRef="#ctx0" brushRef="#br0" timeOffset="-121390.29">13015 15775 429 0,'4'-2'82'0,"1"1"-53"15,3-3-3-15,6 0 8 16,1 1-7-16,5 1-9 15,4-2-8-15,-2 4-5 16,2-1-1-16,0 1-3 0,-5 0-1 16,-3 0-2-16,-2 0-7 15,-2 0-21-15,-2 0-21 16,-5 0-33-16,1 0-63 16,-4 0-69-16</inkml:trace>
  <inkml:trace contextRef="#ctx0" brushRef="#br0" timeOffset="-121140.39">13133 15634 398 0,'0'0'85'0,"0"0"-39"16,0-2-24-16,0 2-1 15,0 0-11-15,0 5-8 16,0 7-1-16,4 3 3 0,0 5 11 15,-1 5 1-15,1-2-9 16,-3 4-2-16,1-2-3 16,2 0-1-16,-3 0 0 15,-1-2 0-15,2-4-2 16,2-1-7-16,-1-5-26 16,3-2-24-16,1-7-72 0,4-4-134 15</inkml:trace>
  <inkml:trace contextRef="#ctx0" brushRef="#br0" timeOffset="-120640.58">13422 15684 477 0,'0'-9'32'15,"0"-4"-13"-15,0 3-5 0,0 1 16 0,0 0-4 16,0 2-18 0,0 2 6-16,0 1 3 15,2 2-6-15,3 2-3 16,4 0-9-16,2 4-1 16,2 3 3-16,2 5-3 0,-3 3 2 15,-2 1 0-15,0 1 0 16,-7 1-3-16,-3 2 2 15,0-2-1-15,-8 3-1 16,-2-3 0-16,-2 0 2 0,-1 0 1 16,0-6 1-16,5-1-1 15,-2-4 3-15,5-4-3 16,3 0 2-16,0-2-1 16,2-1 8-16,0 0 15 15,2 0 2-15,9 0-7 16,5-1-7-16,4-7-6 0,3 3-5 15,6-4 1-15,-4 2 0 16,0 1-31-16,-1 1 35 16,-5 2-4-16,-6-1-1 15,-2 2-1-15,-6 2-1 16,-3 0-10-16,-2 0-107 16,-4 0-113-16</inkml:trace>
  <inkml:trace contextRef="#ctx0" brushRef="#br0" timeOffset="-119593.95">14188 15622 371 0,'-15'-8'9'0,"6"1"20"16,2 4 1-16,2-2 3 15,0 3 3-15,4 0-11 16,1 0-10-16,0 2-2 0,0 0-2 15,0 0-7-15,0 0-2 16,1 6 1-16,9 4-4 16,4 8 11-16,3 5 11 15,5 8-3-15,2 4 1 16,3 6 1-16,-4 7-4 0,1 2-3 16,-5 6 0-16,-1-1 1 15,-2 2-7-15,-5-2-30 16,-4-2 35-16,0-4-6 15,-5-3 0-15,-2-5 1 16,0-6-2-16,0-3 0 16,-5-3-5-16,-4-2 3 15,-2-2-1-15,-1-2 0 0,-2-1 1 16,-5-3-5-16,3 1 4 16,-3-4-2-16,-1 0-5 15,-4-3-3-15,-7-5-15 16,-6 3-62-16,-9-5-20 0,-12-5-267 15</inkml:trace>
  <inkml:trace contextRef="#ctx0" brushRef="#br0" timeOffset="-118929.53">9306 15759 254 0,'-7'0'166'16,"-1"-4"-106"-16,0 4-19 15,-1 0-23-15,0 0 1 16,-2 0 0-16,-3 4-7 16,-4 5 1-16,0 7-2 0,-5 5 1 15,-4 4-2-15,1 7 1 16,0 6-2-16,-1 6 2 15,2 6-2-15,1 6 3 16,4 0-2-16,6 5 6 16,2-2 1-16,4-2-3 15,6-6-4-15,2-2-5 0,0-5-4 16,10-2 1-16,2-4-1 16,-1 2 0-16,7-4 0 15,4-2-2-15,-1 0 0 16,4-6 0-16,2-1 0 0,2-4-1 15,7-3 0-15,1-4-26 16,9-7-41-16,3-9-38 16,11-9-227-16</inkml:trace>
  <inkml:trace contextRef="#ctx0" brushRef="#br0" timeOffset="-117860.03">15336 16322 366 0,'0'-9'67'16,"2"-2"-18"-16,-2-1-20 16,0-5-6-16,0 2 2 15,0-1-10-15,-7-1-8 16,0 0-2-16,-4 3 4 0,-3 0-3 15,-3 1 1-15,0 2-5 16,-3 6-1-16,-2 2 3 16,3 3 0-16,-3 0-1 31,2 2 0-31,1 6-1 0,2 6-2 16,2 2 1-16,0 4-1 15,6 3 1-15,2 1 0 16,4-1-1-16,3 0 2 0,0-2-1 15,8-1-2-15,6-4 1 16,6-4 0-16,2-1 0 16,1-5 1-16,4-3-1 15,-2-3 0-15,-1 0 0 16,-3 0 1-16,-3-6-1 16,0-4 2-16,-4-2 1 0,-2-6-1 15,-4-4 1-15,-3-3 1 16,1-3 0-16,-5-7 1 15,-1 1 1-15,0-8-4 16,0 3-1-16,-3 0 0 16,-4 3-1-16,2 3 0 0,0 5 0 15,0 9 8-15,0 6 7 16,3 3 3-16,0 6-10 16,2 3 2-16,0 1-9 15,0 0-2-15,0 15-6 16,0 7-1-16,0 9 9 0,0 8 0 15,4 5 0 1,6 3 0-16,0 2 0 0,2-2-1 16,1-4 1-16,1-6-2 15,1-5 2-15,1-2-2 16,-1-7 1-16,0-3-2 0,0-2-16 16,1-4-13-16,0-3-16 15,0-7-18-15,2-4-77 16,-2-4-142-16</inkml:trace>
  <inkml:trace contextRef="#ctx0" brushRef="#br0" timeOffset="-117457.66">15596 16131 506 0,'0'-12'30'0,"0"-1"-3"0,10 0-20 15,2-2 3 1,3 6-1-16,1 4-4 0,2 3-5 16,1 2 1-16,0 4-2 15,-1 10 2-15,-4 4-1 0,3 2 2 16,-7 2-3-16,-3 1 2 16,-2 6 0-16,-5-2 0 15,0-1 1-15,-5-1-1 16,-4 0 0-16,1-1 2 15,-6-3 1-15,6-1 1 0,-1-2-3 16,3-6 0-16,2-1 0 16,1-2-1-16,3 0 1 15,0-4 1-15,2-2 1 16,9 0 4-16,3-3 5 16,6 0 2-16,4 0-1 0,0-3-9 0,1-5-4 15,-3 1-1-15,-5-3-7 16,-2 5-15-16,-6-4-8 0,-5 1-15 15,-4-2-51-15,0 0-103 16</inkml:trace>
  <inkml:trace contextRef="#ctx0" brushRef="#br0" timeOffset="-117285.8">15627 16284 370 0,'0'0'63'0,"0"0"-4"15,8 0-38-15,4-4-11 16,8-3-5-16,5-1-5 16,3-1-5-16,6-2-74 0,0 0-207 15</inkml:trace>
  <inkml:trace contextRef="#ctx0" brushRef="#br0" timeOffset="-116924.56">16933 16226 257 0,'-7'2'106'0,"1"-2"-35"0,2 0-26 16,4 0-8-16,0 0 0 15,0 0-1-15,0 0-5 16,8 0-14-16,8 0 2 16,6 0 0-16,0 0 2 15,10 0-4-15,-4 0-7 16,4 0-6-16,-3 0-4 0,-2-2 1 15,-5 2-1-15,-6 0-2 16,0 0-24-16,-7 0-28 16,-8-1-31-16,-1 4-71 0,0 0-83 0</inkml:trace>
  <inkml:trace contextRef="#ctx0" brushRef="#br0" timeOffset="-116712.79">17011 16358 279 0,'-1'2'181'0,"1"-2"-103"15,0 0-39-15,0 0 2 0,8 0-10 0,4 0-6 16,3 0-9 0,7 0-1-1,4 0-4-15,-1 0-1 16,0 0-10-16,2 0-3 0,-4 0-26 15,-6-5-71-15,-4-20-303 16</inkml:trace>
  <inkml:trace contextRef="#ctx0" brushRef="#br0" timeOffset="-114092.42">18766 16087 422 0,'-2'0'47'16,"-1"-4"-7"-16,3-3-18 16,0 0 4-16,0 4-2 15,0-5-9-15,3 5-5 0,9-2-5 16,3-1-2-16,4 3-1 15,0-1 1-15,4 1-2 16,1 3 1-16,-4 0-1 16,-3 0 0-16,0 0 0 15,-5 0-1-15,-5 0 0 0,1 7 0 16,-4 0 0-16,-3 1 0 16,-1 4 0-16,0 1-2 15,0 4 1-15,0-2 2 16,-3 5 1-16,-2 2 0 15,0-1-2-15,0-1 0 0,0 1 0 16,-2-1 0-16,1-1 2 16,-1 0-3-16,-4-2 1 15,4-3 1-15,-4 0 0 16,2 0 1-16,-3-1-2 16,0 0 1-16,2-1 1 0,1-3-2 15,0-2 1-15,3-1 1 16,3-1 0-16,1-2 4 15,2 0-6-15,2-2 6 16,8 1 0-16,9 0 7 16,3 0 3-16,6-2-2 15,5 0-3-15,2 0-6 0,-1 0 0 16,0 0-5-16,0 0 0 16,-3 0 0-16,-6 0-1 15,-5 0-1-15,-2 0-10 16,-7 0-13-16,-4 0-39 15,-2-2-67-15,-5-6-311 0</inkml:trace>
  <inkml:trace contextRef="#ctx0" brushRef="#br0" timeOffset="-113608.14">18779 16234 176 0,'0'3'59'0,"-2"-3"-20"0,2 0-4 15,0 0 10-15,0 0 0 16,0 0 5-16,0 0-3 15,0 0-12-15,0 0-5 16,0 0-7-16,2 0-5 0,12 0-8 16,8 0 5-16,7 0-1 15,8 0 5-15,2-3-7 16,5 0-3-16,-1-2-4 16,-6 2-4-16,3 2-1 15,-9-2-3-15,-7 3-21 16,0 0-67-16,-6-4-138 0</inkml:trace>
  <inkml:trace contextRef="#ctx0" brushRef="#br0" timeOffset="-108322.5">21623 13168 188 0,'-9'8'104'0,"-4"-1"-87"16,1 4-2-16,-2 1-9 16,-1 6-4-16,-3 2 4 0,-1 5 0 15,-5 6 1-15,-3 3 13 16,0 9-6-16,-7 10 5 15,-2 8-8-15,-5 6-8 16,-1 0-2-16,-2 1-62 0</inkml:trace>
  <inkml:trace contextRef="#ctx0" brushRef="#br0" timeOffset="-107713.92">16114 13932 418 0,'-4'0'55'0,"4"0"-20"15,5-16-29-15,21-10-10 16,11-11 3-16,17-14 2 0,20-17-1 15,16-18-2-15,14-19-115 16</inkml:trace>
  <inkml:trace contextRef="#ctx0" brushRef="#br0" timeOffset="-105155.77">19718 15839 446 0,'0'-5'6'15,"0"1"-2"-15,0 4 7 16,-6 0 21-16,-2 0-13 0,-5 4-12 16,-1 6-3-16,-8 5-1 15,1 4 5-15,-3 8 3 16,1 4 3-16,-1 5-5 16,3 4 1-16,0 4 1 0,6 6-1 15,1 0-2-15,5 2 0 16,6-5-1-16,3-7-1 15,0-5-2-15,10-9-3 16,4-2 0-16,3-7 0 16,0-4-1-16,5 1 2 15,-4-4-5-15,1 0-16 16,0-2-33-16,-1-6-40 0,-2-2-134 16</inkml:trace>
  <inkml:trace contextRef="#ctx0" brushRef="#br0" timeOffset="-104838.07">19882 16062 473 0,'0'-2'30'0,"0"0"-13"16,0 0 0-16,0 2 14 0,0 0-9 0,0 0-10 15,0 10-8-15,2 5-6 16,1 6 6-16,0 10 9 16,3 1-3-16,-1 5-4 15,0-1-3-15,1-1-2 16,-2-6 1-16,-2-1-2 0,-1-7 0 16,4-3 0-16,-3-6-3 15,3-5-25-15,4-3-16 16,3-4-35-16,0-5-46 15,6-8-187-15</inkml:trace>
  <inkml:trace contextRef="#ctx0" brushRef="#br0" timeOffset="-104643.49">20128 16242 363 0,'2'3'34'0,"4"-3"-8"16,3 0 23-16,4 0 17 15,5 0-18-15,7 0-18 16,0-1-22-16,6-3-5 16,-6 2-3-16,0 2-2 15,-4 0-22-15,-2 0-24 16,-2 0-80-16,0 0-148 0</inkml:trace>
  <inkml:trace contextRef="#ctx0" brushRef="#br0" timeOffset="-104029.11">20632 16134 223 0,'-10'0'18'15,"2"0"22"-15,4 0-6 0,1-1 40 16,3-2-7-16,0-2-12 16,0-2-35-16,0-1-4 15,1 0 1-15,5 4-1 16,0 0-2-16,3 4-9 16,1 0-1-16,1 0-2 0,2 12-1 15,-1 5-1-15,1 4 1 16,-1 2-1-16,-2 2 1 15,0 5 1-15,-3-7-2 16,-3 2 0-16,1-3 1 16,-3-6-1-16,-2-4 0 15,0-2 2-15,0-6-1 0,0-1 1 16,0-3 3-16,0 0 9 16,0-13 20-16,0-3-18 15,0-5-13-15,1-6-2 16,5-3-1-16,0 1 0 0,4 1-2 15,-1 3 2-15,6 2-1 16,-3 4 2-16,3 6 1 16,-3 1-3-16,-3 6 3 15,2 4-1-15,-2 2-3 16,-2 2-1-16,4 7 3 16,-4 8-3-16,0 1 6 0,2 3-4 15,-1 2 1-15,-3 2 3 16,2-1-2-16,-2-2-1 15,-2 2 1-15,4-4 0 16,-6-3 1-16,1-2-2 16,0-5 0-16,0-2-2 0,1-3-14 15,-1-4-21-15,3-1-13 16,4-4-18-16,-1-13-91 16</inkml:trace>
  <inkml:trace contextRef="#ctx0" brushRef="#br0" timeOffset="-103687.97">21058 15869 388 0,'0'-5'62'15,"0"-2"-17"-15,0 4-12 16,0-1-2-16,5 4 5 15,4 0-19-15,2 5-9 16,5 9-7-16,2 4 5 16,3 9 5-16,-1 2 3 0,-2 4-3 15,2 2 5-15,-4 0-8 16,-4-1 2-16,0-1-5 16,-5 2-3-16,-2-2 0 15,-5-2-1-15,0-1 0 16,0-3 2-16,-7-1-2 0,-4-2-1 15,-3-3-2 1,-1-1-15-16,1-8-27 16,-3-4-40-16,5-8-176 0</inkml:trace>
  <inkml:trace contextRef="#ctx0" brushRef="#br0" timeOffset="-102013.41">21769 16134 210 0,'0'3'76'15,"0"-3"-23"-15,0 0-11 16,0 0 9-16,0 0 5 15,0 0-19-15,0 0-12 16,0 0 2-16,0 0-6 0,0 0-4 16,2 0-2-16,8 0-6 15,7 0-3-15,3-3-1 16,9 2 1-16,3 1 1 16,5-2-2-16,-3 1 0 15,2-1 0-15,-2-1 5 0,2 0 5 16,-6-3-5-16,-3 2-1 15,0 0-25-15,-11 1 1 16,-1 0 19-16,-6 1-3 16,-4 2-1-16,-3-2 1 0,-2 2 1 15,0 0 28-15,0 0-54 16,0 0-32-16,-4 0-12 16,2 0-98-16</inkml:trace>
  <inkml:trace contextRef="#ctx0" brushRef="#br0" timeOffset="-101072.51">22707 15989 84 0,'0'-2'167'16,"0"1"-87"-16,0 1-26 0,0-3-2 15,0 1 1-15,0-1-8 16,0 3-16-16,0-3-9 16,2 0-1-16,4-3-8 0,0 2-5 15,2 3-4-15,4-1 0 16,2 2-3-16,1 0 0 16,5 0 1-16,-1 3-2 15,0 4 2-15,-3 2-1 16,-2 0 0-16,0 0 0 0,-6 0 0 15,1 4 0-15,-7-3-2 16,-2 3 0-16,0-2 1 16,0 5 0-16,-11-1 1 15,-4 2 3-15,3 1-2 16,-2 1 0-16,1-4 2 0,-1 0-2 16,3 2 1-16,4-3-2 15,2-4 2-15,-1 1 0 16,5-4-2-16,1-2 1 15,0 2 0-15,0-3-1 16,0-1 1-16,0 3 1 0,7-1 0 16,-2-1 0-16,2 1 0 15,4-1 1-15,1-3-1 16,3 2 1-16,3 0 1 16,-2-3-2-16,3 0 1 15,1 0-1-15,-1 0 0 0,-2-1-1 16,0-5 0-16,-2-1-8 15,0-3-26 1,-2 2-15-16,-5-2-71 0,-4-2-140 16</inkml:trace>
  <inkml:trace contextRef="#ctx0" brushRef="#br0" timeOffset="-100836.64">22687 16146 420 0,'0'0'42'15,"7"0"-35"-15,5 0-3 16,8 0 12-16,3-6 3 16,8-1-10-16,1-1-6 15,2 1-2-15,2-3-1 0,-4 3-24 16,-1-1-35-16,-2-2-47 15,-4 0-72-15</inkml:trace>
  <inkml:trace contextRef="#ctx0" brushRef="#br0" timeOffset="-100479.79">23015 15757 485 0,'0'-8'20'16,"-2"-2"0"-16,2 3-10 0,0 4 13 16,0-1-5-16,0 2-9 15,0 2-9-15,5 0 0 16,3 4-3-16,-1 6-1 16,-2 7-2-16,2 1 6 15,3 1-1-15,-5 1-1 0,-3-1 1 16,-1-3 0-16,-1-3 2 15,0-3-2-15,0-3 2 16,0-1 0-16,0-4-2 16,0-2 2-16,2 0 2 15,5 0 6-15,6-6 13 16,5-8-4-16,3 0-9 0,8-6-8 16,4 2 0-16,-1-1-8 15,2 5-29-15,-5 1-52 16,1 4-111-16</inkml:trace>
  <inkml:trace contextRef="#ctx0" brushRef="#br0" timeOffset="-99807.25">23561 15983 389 0,'0'0'113'0,"0"-3"-69"15,0-4-35-15,3 2 4 16,6-2-1-16,4 1 0 16,1 6-7-16,3 0-4 15,-2 0-1-15,4 13-1 16,-1 2 1-16,-2 7 0 0,-4 1 0 16,-1 1 0-16,-6 2-1 15,-3-4-1-15,-2-3-3 16,0-4 4-16,0-5 1 15,0 1 0-15,0-10 1 16,0 1 4-16,0-2 3 16,0-2 13-16,0-10 6 0,7-2-15 15,4-8-12-15,0-2-2 16,3-2 2-16,2-1 0 16,-2 1-3-16,-1 4-1 15,-2 3 0-15,-4 3 2 16,-1 5 0-16,-4 4 4 0,-2 3-1 15,0 4-2-15,0 0-2 16,-8 0-4-16,1 8 9 16,-4 2-4-16,3 7 2 15,-2 2 0-15,3 2 2 16,4 1 0-16,1 1 3 16,2-3-3-16,0-2 0 0,0-2-3 15,7-4 1-15,3-1 1 16,3-3-1-16,0-2 1 15,3-3-1-15,0 1-5 16,1-4-29-16,0 0-25 16,0 0-62-16,-2-7-91 0</inkml:trace>
  <inkml:trace contextRef="#ctx0" brushRef="#br0" timeOffset="-99286.98">23829 15700 528 0,'0'-9'18'0,"0"2"-9"0,0-2-6 16,1-2 15-16,4 4 0 16,4 2-11-16,-2 2-5 15,5 1-2-15,0 2-1 16,-1 0 0-16,0 7-2 15,1 5 2-15,-1 3 0 16,-4 1 1-16,-2-2-1 0,-1-2 0 16,-2-3-1-16,-2-2 0 15,0-3 2-15,0-1 0 16,0 0 0-16,0-3 2 16,0 0 0-16,0 0 3 15,0-3 4-15,0-4 7 0,0-3-7 16,3-3-5-16,0-1-2 15,4-1-1-15,0 1-1 16,3 2-1-16,1 1-2 16,-2 4 3-16,0 1 1 15,4 6 0-15,-6 0-2 0,3 0-1 16,-1 10 1-16,1 4 0 16,0 0 0-16,-1 4 1 15,-1 1 1-15,-3 1-1 16,0 0 1-16,-1 1-1 15,1-1 0-15,-2-1-4 16,-1-5-14-16,3 1-8 16,-2-5-17-16,2-2-51 15,1-6-32-15,2-2-78 16</inkml:trace>
  <inkml:trace contextRef="#ctx0" brushRef="#br0" timeOffset="-99070.47">24224 15729 361 0,'0'0'54'0,"0"0"1"15,3 0-26-15,2-2 1 16,4 0-1-16,6 0 2 16,4-2-13-16,5 1-6 0,1 1-6 15,0 0-4-15,-4 2-2 16,-1 0 0-1,-1 0-2-15,-7 0-15 0,-2 0-22 0,-2-1-35 16,-4 1-74-16,-4-2-129 16</inkml:trace>
  <inkml:trace contextRef="#ctx0" brushRef="#br0" timeOffset="-98786.31">24336 15618 287 0,'0'0'116'0,"0"0"-55"16,0 0-41-16,0 0-1 15,0 0-2-15,0 0-9 16,0 9-7-16,0 3-2 16,4 6 4-16,-1 2 11 15,2 2 6-15,-2-3-7 0,-1 2-10 16,1-1-1-1,-1-4-1-15,-2-2 1 16,2-1-2-16,-2-3 0 0,2-3 0 16,-2-3-1-16,1-1-23 0,3-3-23 15,-1 0-70-15,5-4-31 16</inkml:trace>
  <inkml:trace contextRef="#ctx0" brushRef="#br0" timeOffset="-98507.23">24567 15570 432 0,'3'-4'56'16,"-1"0"-21"-16,-2 3-1 16,0-1 5-16,0 2-13 0,0 0-16 15,0 0-8-15,2 5-4 16,-1 6 2-16,1 1 3 15,2 6 5-15,-1 2 0 16,0 0 5-16,2 1 6 16,0 0-5-16,-3 1-7 0,1-2-5 15,-3 0-1-15,0 0-1 16,0-3-29-16,0-7-77 16,-7-10-369-16</inkml:trace>
  <inkml:trace contextRef="#ctx0" brushRef="#br0" timeOffset="-96778.66">18903 13730 211 0</inkml:trace>
  <inkml:trace contextRef="#ctx0" brushRef="#br0" timeOffset="-94962.68">25315 15655 216 0,'2'0'60'15,"-2"0"-20"-15,0-1-13 16,2-1 19-16,-2 0 7 15,0 2-4-15,0-1-11 16,0-1-9-16,0 2-8 16,0 0 1-16,0 0-10 15,0 0-6-15,0 0-4 0,0 0-1 16,-7 0 0-16,0 3 3 16,-8 4-4-16,1 6 0 15,-5 1 2-15,-1 4 2 0,0 3 0 16,-1 5 8-16,1 2-3 15,-1 6 2-15,7 1-4 16,3 3-1-16,6 3-3 0,3 0 0 16,2-2 2-16,0-1-1 15,7-5 2-15,4-3-4 16,2-2-1-16,1-6 0 16,1 0-1-16,-2-6 2 15,2-2-3-15,-1-3 2 0,-2-2-2 16,2-3-18-16,-8-6-56 15,-4 0-125-15</inkml:trace>
  <inkml:trace contextRef="#ctx0" brushRef="#br0" timeOffset="-91166.76">25636 15741 360 0,'2'0'38'0,"-2"0"4"15,0 0-22-15,0 0-6 16,0 0 3-16,0 0-1 0,0 0 0 15,0 2-7-15,0 7-5 16,3 3 12-16,-2 6 10 16,1 9-5-16,0 0-4 15,3 1-8-15,-3 4 1 0,-1-2 0 16,1-2-4-16,2-6-2 16,-3-2-3-16,-1-2 4 15,2-6-3-15,0 1 1 16,0-6-2-16,-1-1 0 0,-1-3 0 15,3-2-2-15,-3 1 3 16,0-2-2-16,0 0-7 16,2 0-22-16,0 0-27 15,3-3-37-15,2-6-132 0</inkml:trace>
  <inkml:trace contextRef="#ctx0" brushRef="#br0" timeOffset="-90776.2">25989 15925 300 0,'0'0'59'0,"0"0"-13"15,0 0-12-15,0 0 6 16,0 0-6-16,0 0-14 16,1 0-4-16,5 1-1 15,1-1-5-15,4 2 6 0,5 0 8 16,5 0-6-16,6 0-1 16,2-2-6-16,2 0-6 15,-2 0 3-15,-2 0-7 16,-6 0-1-16,-1 0 1 15,-5 0-1-15,-3 0 0 0,-4 0 0 16,-2 0-18-16,-1 0-22 16,-5 0-12-16,0 0-18 15,0-4-26-15,-2 0-116 16</inkml:trace>
  <inkml:trace contextRef="#ctx0" brushRef="#br0" timeOffset="-90495.03">26143 15796 247 0,'-2'0'91'0,"2"0"-37"0,0 2-31 16,0 2-1-16,0 3 3 15,0 3-13-15,0 5 9 16,0 5-2-16,2-1 1 15,2 6-4-15,-3-1 1 0,1-2-2 16,3 2-3-16,-1-3-4 16,2-2 2-16,-3 1-1 15,1-2-7-15,-1-6 0 16,3 3-2-16,-5-7 2 0,1 2-5 16,0-1-9-16,-1-3-39 15,3-2-44-15,0-4-114 16</inkml:trace>
  <inkml:trace contextRef="#ctx0" brushRef="#br0" timeOffset="-89729.2">26491 15876 169 0,'0'-3'185'0,"0"-1"-128"16,0-1-6-16,0-4-2 15,0 2-10-15,0 0-10 16,0-2-9-16,4 2-8 15,1 1-5-15,1 3-4 16,1 3-3-16,0 0 1 16,2 0-2-16,2 7 0 0,-1 7-1 15,4 3 2-15,-2 2 0 16,0 4 0-16,1-1 2 16,-6-3-2-16,0-1 1 15,-2 2-1-15,0-6 0 0,-2-3 0 16,-1 0 0-16,0-4 0 15,-2-2 1-15,0-3-1 16,0-1 0-16,1-1 0 16,-1 0 3-16,0 0-1 15,0 0 3-15,0-3 6 0,0-6 2 16,0-5-9-16,4-3-3 16,-1-2-2-16,2-4 1 15,2 4 0-15,5-3-2 16,-3 0 1-16,3 5 0 15,1 2 1-15,-3 3-1 16,2 3 0-16,-2 3 0 16,-3 1 1-16,-2 2 1 0,-1 1-1 15,2 2 0-15,-3 0-1 16,1 0 0-16,3 3-1 16,0 8 2-16,1 2-1 15,2 2 2-15,-1 6-2 0,2 0 3 16,0 2-1-16,-3-2-2 15,1 3 4-15,-1-4-2 16,-1 0 0-16,-2-2 0 16,0-3-1-16,-1-1 1 15,-2-4 1-15,2 1-2 16,-4-5 0-16,0-1 0 0,0-4 0 16,0 1-11-16,0-2-18 15,0 0-14-15,0-10-23 16,0-8-143-16</inkml:trace>
  <inkml:trace contextRef="#ctx0" brushRef="#br0" timeOffset="-89276.23">27056 15593 376 0,'1'-4'36'15,"1"2"5"-15,0 2-4 0,-2-1 5 16,2 1-10-16,-2 0-11 16,0 0 0-16,0 0-8 15,1 0-1-15,3 0-4 16,-1 0-3-16,4 1-4 15,3 7 4-15,2 2 5 0,4 3-1 16,4 1 8-16,0 4-5 16,-1 0-2-16,1 1-2 15,0 3 2-15,-4 0-4 16,2-1 1-16,-6 2-3 16,2 0-1-16,-4 2-3 0,-3 2 2 15,-2-2-1-15,-3 1-1 16,-2-1 1-16,0 0 1 15,0-1-34-15,-11-3 33 16,1-1 2-16,-3-3 0 16,-1-2-1-16,-6-3 0 0,-1-3-2 15,-4-5-4-15,-6-4-32 16,-3-18-122-16</inkml:trace>
  <inkml:trace contextRef="#ctx0" brushRef="#br0" timeOffset="-86856.22">18603 15689 237 0,'0'0'109'0,"0"-2"-69"16,0 2-21-16,0 0-4 15,0 0 9-15,0 0-4 16,0 0-4-16,0 0-6 16,0 0-3-16,0 0 1 15,-4 0-4-15,-1 0-2 16,-5 0-1-16,0 2 2 0,-2 0-2 15,-5 0 2-15,0-1-2 16,-3 4 2-16,-4-5-1 16,-1 3 1-16,-4 0-2 15,1 1 1-15,-1 1-1 16,-1 0 1-16,3 5-3 0,0 0 2 16,7 0-1-16,2 0 1 15,3 3 0-15,3-3-1 16,4 2 0-16,3 3 1 15,3-1 2-15,2 6 7 16,0 3-1-16,0 5 1 16,0 4 3-16,0 8-1 15,4 2-2-15,-1 10-1 0,-3 4-3 16,0 6-2-16,0 0 0 16,-5 3-2-16,-4 0 1 15,1-2-1-15,-2-4 0 16,1-7 0-16,4-2 0 0,0-4 1 15,3-5 0-15,2-3-1 16,0-10 0-16,0 0 5 16,7-6 0-16,3-4-4 15,7-4-1-15,2-3-1 16,7 0 0-16,4-8 0 16,4 0-1-16,8-1 1 0,4-2-1 15,7 0-1-15,4-5-27 16,6-8-94-16,10-6-364 15</inkml:trace>
  <inkml:trace contextRef="#ctx0" brushRef="#br0" timeOffset="-85733.59">27516 15358 430 0,'-2'-2'54'0,"1"-2"-21"15,1-1-18-15,0 1 2 16,0 0-8-16,6 1-6 15,3 0-1-15,6 1-1 16,2 0-4-16,6 0 3 16,8 2 0-16,3 0 0 0,5 0 0 15,-1 0-2-15,2 0 4 16,-4 0-2-16,-6 0 0 16,-6 0 0-16,-3 2 0 15,-7 5 2-15,-5 0-1 16,-2 4 0-16,0 3 0 15,-1 2 1-15,0 4-1 0,-5 5 1 16,1 3-1-16,0 6 1 16,-2 0 1-16,0 2-1 15,0 3 5-15,1-2 4 16,1 7 0-16,0-3 1 0,0 5-2 16,1 2 5-16,-1 0-4 15,1 6-3 1,-1 0 2-16,3 0 0 0,-5 3-1 15,1 0-7-15,1 1 1 16,0-6-1-16,0-1 0 16,-1-5-2-16,3-6-2 0,-3-5 2 15,1-6 0-15,-2-3 1 16,0-2-1-16,0-6 0 16,0-4 0-16,0-3 2 15,-2-3 0-15,-4-3 0 16,-1 0 2-1,-5-2 1-15,-2-1 1 0,-4 0 0 16,-6-2-2-16,-5 0 2 16,-3 0-3-16,-5 1-2 15,-6-1-1-15,-1 0-1 0,5 0 0 16,-2 0 1-16,5 0-4 16,6 0-6-16,6-5-32 15,11-8-36 1,11-8-33-16,4-11-305 0</inkml:trace>
  <inkml:trace contextRef="#ctx0" brushRef="#br0" timeOffset="-84836.24">28758 15994 380 0,'0'-8'27'16,"0"-2"9"-16,0-2-8 0,0 2 4 15,-4-5-9-15,-2 2-12 16,-3 3-1-16,2-2 1 15,-3 1-3-15,-2 0 1 16,-3 4-4-16,0 1-3 16,-1 1-3-16,0 5 1 15,0 0-1-15,-1 0 1 0,2 4 0 16,0 8-1-16,3 2 1 16,-1 6 0-16,6 2 0 15,0 1 0-15,5 4 1 16,2-2 2-16,0-2-2 15,9 1 0-15,4-2-1 0,2-4-1 16,5-6 3-16,0 1-1 16,1-6-2-16,3-3 3 15,-3-4-2-15,1 0 0 16,-4 0 2-16,-1-8 0 16,-2-2 0-16,-2-5 1 0,-2-3 0 15,-2-3 3-15,-4-2-2 16,-2-5-2-16,-3-3-1 15,0-1 0-15,0-4-1 16,0 2 0-16,0 2 1 16,0 5 0-16,0 4 2 0,-1 6 11 15,1 6-1-15,-2 4 6 16,0 1-1-16,2 6-3 16,0-1-8-16,0 1-5 15,-2 0-2-15,2 0-3 16,-1 7-3-16,1 7-1 15,-4 7 6-15,4 8 1 0,0 3 3 16,0 5-3-16,0 3 1 16,4 1 0-16,1-2-1 15,2-1 2-15,3 1-2 16,-2-5 0-16,1-7 0 16,2-4 0-16,1-4 0 0,1-7-4 15,0-3-21-15,-1-5-19 16,1-4-22-16,-2-2-78 15,1-14-212-15</inkml:trace>
  <inkml:trace contextRef="#ctx0" brushRef="#br0" timeOffset="-84117.68">29058 15939 434 0,'2'-9'25'16,"3"-2"-7"-16,-4 1 5 16,5-1 8-16,-1 2-9 15,0 2-2-15,5 0-5 16,-5 4 1-16,4 0-1 0,1 3-3 16,3 0-6-16,-1 0-4 15,3 9-2-15,-1 4 1 16,3 0 0-16,-7 5-1 15,5-1 2-15,-6 3-2 16,-2-1 1-16,-4 1 0 16,-3 1-1-16,0-1 1 15,0-3 0-15,-7 0-1 0,-1-3 0 16,-2-1 2-16,1-3-1 16,4-4 0-16,0 0 0 15,1-5-1-15,3 1 0 16,1-2 2-16,0 0 1 0,0-3 2 15,3-9-1-15,6 0-4 16,0-6 0-16,2-2-1 16,3-1 1-16,-2-2 0 15,3 1 0-15,-5 3 0 0,3-2-1 16,-2-1 1-16,-2 6 0 16,0 0 0-16,-3 0 0 15,-1 5 0-15,-2 0 1 16,-1 4-1-16,0 2 0 15,-2 1 1-15,1 1 0 16,-1 3 2-16,0 0 0 0,0 0-2 16,0 0-1-16,0 0-4 15,0 0 2-15,0 3-2 16,-1 8 4-16,-5 4 0 16,3 0 0-16,0 7 0 15,3-3 1-15,0 4-1 16,0-1 4-16,0-1-1 0,0-1-1 15,5-1 0-15,2-2 2 16,1-1-1-16,2-6 0 16,0 1-1-16,5-4 1 15,-2-3 1-15,-1-2-1 0,4-2-1 16,3 0 0-16,-2-7-1 16,0-6-17-16,-3-5-56 15,-7-13-170-15</inkml:trace>
  <inkml:trace contextRef="#ctx0" brushRef="#br0" timeOffset="-72929.72">30124 16413 182 0,'-7'-7'36'16,"0"-2"16"-16,-3 0-10 15,7 2-5-15,-1 0-1 0,1 0-1 16,1 0-7-16,-1 3-4 0,3 0-8 16,0 4-5-16,0-1-6 15,0 1-6-15,0 0 0 16,0 0-2-16,5 9-1 15,2 3 2-15,1 3 4 16,-1 0-2-16,3 7 0 0,-3-4 4 16,3 0-2-16,-2 1-2 15,3-4 1-15,0-3-1 16,1 1-1-16,2-5 2 16,1-2 3-16,5-6-1 15,1 0 0-15,3-4 7 0,6-10 1 16,6-6-3-16,6-5-3 15,6-7 2-15,6-7 4 16,7-5-1-16,9-6-2 16,1-5-2-16,5 1-5 0,3-2 4 15,-2 3-5-15,0 5 0 16,-6 5 1-16,-8 8-2 16,-12 4 1-16,-5 8 0 15,-12 5 1-15,-7 5-1 0,-9 6 0 16,-2 2 0-16,-4 3-1 15,-3 1 1 1,0 1-4-16,0 0-11 0,-6 8-30 16,-3 5-29-16,-1 3-72 15</inkml:trace>
  <inkml:trace contextRef="#ctx0" brushRef="#br0" timeOffset="-72303.98">30066 16802 353 0,'0'4'48'0,"2"-3"-30"16,1 3-17-16,4 2 0 15,0 1 0-15,1 2 0 0,-1 3 2 16,3 0 4-16,2 1 3 16,-5 2-2-16,3 0 0 15,0 0-3-15,2 1 1 16,1-2 5-16,0 0-6 16,2 0-3-16,0-2 5 0,2-2-1 15,4-3 7-15,2-1 3 16,4-5 0-16,6-1-3 15,6-7 1-15,6-12-2 16,8-10 0-16,8-10-7 16,10-8 1-16,4-6 1 0,8-3-3 15,3-2-2-15,3 1 0 16,-8 3-2-16,-3 9 1 16,-12 2-1-16,-4 6 0 15,-12 6 3-15,-4 5 5 16,-6 2 4-16,-6 5-5 15,-6 3-1-15,-2 4-5 0,-3 3 0 16,-4 7-2-16,-18 2-24 16,-10 0-74-16,-30-2-240 15</inkml:trace>
  <inkml:trace contextRef="#ctx0" brushRef="#br0" timeOffset="-60438.43">13791 15289 318 0,'-6'0'85'0,"-3"0"-92"16,2 0 9-16,2-3 7 15,-1 0-3-15,-3-1-4 16,2 2-4-16,-2 0 1 16,-1-2-6-16,-2 1 5 15,2 0 4-15,-5-1 0 0,-1 1 1 16,-2-1 5-16,-1 1-4 15,-3 1 8-15,-2 0-7 16,1 2-4-16,-3 0 0 16,-3 0-1-16,-2 0 3 15,2 5-3-15,-6 4 1 0,1 1-2 16,-1 2 0-16,-3 0 0 16,1 1 1-16,-1-1 0 15,-2 1-1-15,-1-1 3 16,4-1-2-16,-1-1 1 15,1 1-2-15,2-2 2 0,-3 2-1 16,2-1 1-16,2 3 2 16,0-1-3-16,0 5 1 15,-1-3 0-15,3 5-2 16,0 1 0-16,-2 0 0 16,3-1-1-16,2 2 1 15,-1-1-1-15,1 2 0 0,2-1 0 16,1 1 3-16,-1-1-1 15,-2 0 0-15,4 4 0 16,-1 2 0-16,1 0-2 16,3 1 1-16,-2 6 1 15,2 0-2-15,-1 2 2 0,2 0-2 16,1 3 2-16,1-2-2 16,2 1 2-16,2 1-1 15,1-2 2-15,2 2-2 16,-1 1 2-16,2-3-1 15,0-1 0-15,2-1 2 0,2-1-2 0,-1 0-1 16,1-2 3-16,2 2-2 16,3 0 3-16,1 2-1 15,1-1-1-15,0-1-1 16,0 2 0-16,5-1-2 0,3 0 4 16,1-2-4-1,-1 1 1-15,4-2 1 16,0 1 0-16,2 0 0 15,2-4 0-15,0 0-2 16,4-3 1-16,5 1 1 0,1-7-2 16,4 0 0-16,3-6 2 15,2-1 1-15,3-3-1 16,1-3 3-16,6-1-2 16,-4-6 1-16,3 0-2 15,2 0 2-15,1-10 2 16,3-3-1-16,-1-2-1 15,3-7 1-15,-2-1 2 0,1-2-3 0,0-2 0 16,0 1 1-16,-1-1-2 16,0-3 1-16,1 1 0 15,-2 1-1-15,-3-3 0 16,-1 4 2-16,0-3-1 16,-4 0 1-16,2 1-1 15,-2-3 0-15,0 2 0 16,-1-6 1-16,-2 0 3 15,-1-3-1-15,-1 0 1 16,-2-7 3-16,-2-2 0 16,-1-4 0-16,-1-3 3 0,1-8-2 15,2 1 2-15,-2-5-3 16,-2 0-6-16,-2-3-1 16,0 1-3-16,-6 1 1 15,-8-3 0-15,-5-3 1 0,-8 3-1 16,-1 0 1-16,-19 1-1 15,-11 3 0 1,-13 5-3-16,-18 9-28 16,-24 12-74-16,-34 7-272 0</inkml:trace>
  <inkml:trace contextRef="#ctx0" brushRef="#br0" timeOffset="-36328.94">13368 17008 210 0,'0'3'85'0,"0"-3"-37"16,0 0-35-16,0 0 4 16,2 0 3-16,-2 0 6 0,0 0-13 15,2 2-8-15,0 0-6 16,3 5 1-16,1 4 12 16,3 6 11-16,1 5-1 15,5 6-3-15,1 6-1 16,4 2-10-16,0-1 1 0,-1 0 5 15,3-2-10-15,1 2-2 16,-2-7 0-16,-1-2 1 16,0-1 3-16,-6-7-3 15,1 0 0-15,-8-7-2 16,2-3 1-16,-6-2-1 16,-1-2-1-16,0-2 1 0,0-2 0 15,-2 1-1 1,0-1 0-16,0 0 0 0,0 0-9 15,0-3-11-15,0-12-23 16,1-6-37-16,1-5-82 16</inkml:trace>
  <inkml:trace contextRef="#ctx0" brushRef="#br0" timeOffset="-35985.25">13609 17017 387 0,'-5'-12'27'16,"1"4"4"-16,0 1-7 0,4 3-8 16,0 1-8-16,0 3-5 15,0 0-3-15,0 0 0 16,0 0-1-16,4 2-3 16,3 8 3-16,4 8 7 0,2 2 2 15,3 8 3-15,4-1 2 16,-5 3-5-16,7 4 2 15,2-6-5-15,-2 1 5 16,0-2-1-16,0-4-8 0,-2-2 2 16,-2-1-1-16,-5-3-1 15,-5-2 0-15,5-1-1 16,-6-2 1-16,-1-3-1 16,-1 3 0-16,-2-4-16 15,1 1-31-15,-4-5-47 16,-4-4-86-16</inkml:trace>
  <inkml:trace contextRef="#ctx0" brushRef="#br0" timeOffset="-35483.42">13422 17581 526 0,'-5'3'9'0,"-1"-3"-1"16,4 0-9-1,2 0-6-15,0 0-7 0,8 3-3 16,4 1 12-16,7 3 5 16,-2-2-2-16,5 4 4 15,2-2-1-15,-2-2-1 16,-2 2 1-16,4 3-1 15,-2-3 1-15,0 3 4 0,0-1 2 16,2 2 2-16,1-1-1 16,-2 3-5-16,2-2 1 15,-1 0-1-15,-1-4-3 16,1 1 1-16,-3 0 1 0,-3-3-1 16,-1 0 0-16,-4-3 1 15,-2-2 1-15,-2 0 5 16,-1-3 3-16,-2-10 9 15,-2-6 9-15,-1-8-1 0,3-7-10 16,-6-4-6-16,0-6-2 16,0-2 0-16,0-2-47 15,0 2 40-15,0 0 0 16,0 10 22-16,0 3-18 0,0 12-7 16,0 7-3-16,1 4-13 15,3 10-31-15,-1 4-44 16,2 10-77-16,-5 2-73 15</inkml:trace>
  <inkml:trace contextRef="#ctx0" brushRef="#br0" timeOffset="-34606.9">13767 18201 531 0,'-5'0'26'0,"1"0"-22"16,3 0-4-16,1-2-2 15,0 2 4-15,0-4 0 16,0 1-3-16,1-1 0 15,5-1-2-15,-1 1 4 16,-2 1-2-16,6 1 0 0,-3 2-3 16,3 0 2-16,-1 0-1 15,6 10 2-15,-2 5 1 16,-2-1 0-16,3 6 2 16,0 1-2-16,-4-1 1 15,-2-4 1-15,-2-2-2 16,-1-1 0-16,-1-3 0 0,-1-6 0 15,-2-1 0-15,0-3 1 16,0 0 2-16,0 0 2 16,0 0 3-16,0 0 7 15,0 0 4-15,0-8-4 0,-3-5-10 16,-3 1-6-16,-1-8 1 16,0 0-1-16,1 2 0 15,1-1 0-15,0 3-1 16,1 1 2-16,3 5 1 15,1 3-2-15,0 2 1 16,-2 1 0-16,2 2-1 0,0-2 0 16,0 4-1-16,2 0-2 15,5 0 0-15,3 0 2 0,1 0 0 16,3 4 1-16,0 2 1 16,-2-1 0-16,0 2 0 15,-1-2 1-15,-2 2-2 16,1 1 0-16,4-2 2 15,-4 4-1-15,0 0-1 16,4 3 2-16,-4-1-2 16,1 1 1-16,0-1 0 0,-2 2 0 15,2-4 0-15,-2-2 0 16,-2 0 0-16,1-3-3 16,-2-2-10-16,5-3-19 0,1 0-18 15,3-3-48-15,-5-13-41 16,-3-8-76-16</inkml:trace>
  <inkml:trace contextRef="#ctx0" brushRef="#br0" timeOffset="-34309.99">14249 18095 521 0,'1'4'73'0,"-1"-4"-71"16,0 0-12-16,0 0 4 15,4 0 3-15,1 0-1 16,0 0-4-16,7-2 7 0,-4-3 2 16,6 1 0-16,-1-1-1 15,0-1 1-15,0-1-1 16,1 2 0-16,0 0 0 15,-1 0 2-15,1 1-9 16,1 0-47-16,-3 4-21 0,-5 0-19 16,-3 0-82-16</inkml:trace>
  <inkml:trace contextRef="#ctx0" brushRef="#br0" timeOffset="-34063.18">14400 18179 516 0,'0'4'64'0,"0"-4"-61"15,0 0-9-15,0 0-2 16,1 0 5-16,5 0-6 16,2 0-9-16,3 0 12 15,4 0 7-15,2-2 1 0,5-7 0 16,0 0 0-16,5-7-2 15,1 2 1-15,3-4-7 16,6-5-38-16,-4-4-45 16,-1-1-79-16</inkml:trace>
  <inkml:trace contextRef="#ctx0" brushRef="#br0" timeOffset="-33824.93">14873 17917 532 0,'-2'7'26'0,"-4"-5"-25"16,6-2-4-16,0 0-4 0,5 0-11 15,7-4-12-15,10-3 16 16,3-5-11-16,6-6-6 15,6-4-27-15,-5-3-59 0,1-2-53 16</inkml:trace>
  <inkml:trace contextRef="#ctx0" brushRef="#br0" timeOffset="-33333.14">15133 17699 220 0,'-7'0'306'0,"0"0"-271"15,0 0-34-15,4-1 0 0,1-1 3 16,2 2 4-16,0-4-5 16,0 3-8-16,4-3-7 15,4-2 1-15,1 3 7 16,2-5 5-16,3 5-1 0,-2 2 0 15,3-1-1-15,-3 2 1 16,3 0-1 0,-2 2 1-16,-2 2 0 0,-1 7 0 0,-1 2-1 15,0 1 2-15,-3 1-1 16,-3-1 1-16,1 2-1 0,-4 1 0 16,0-2 0-16,0-2 0 15,0 0 1-15,0 0 1 16,-2 0 0-16,-1-4 2 15,1 0 2-15,2-3-1 16,0-2 2-16,-2-2-3 0,2 1 0 16,0-3-2-16,0 0 3 15,0 0 3-15,0 0 1 16,0 0 8-16,0 0-3 16,0 0 6-16,0 0-5 15,4-7-6-15,11-5-3 0,14-11-5 16,15-9 1-16,12-13-5 15,-1-18-78 1,-8-22-308-16</inkml:trace>
  <inkml:trace contextRef="#ctx0" brushRef="#br0" timeOffset="-23542.24">20637 16754 353 0,'0'2'35'0,"0"-2"9"16,-2 0-35-16,2 0-9 16,0 0-2-16,0 0 0 15,0 3 2-15,0 1-7 16,7 7 1-16,5 3 7 0,0 5 3 15,3 9 4-15,2 4 4 16,3 3 1-16,-2 4-3 16,0 1-2-16,-4-1-2 15,1-1-2-15,-3-5-1 16,-2 1 9-16,0-1 0 0,-3-9-3 16,-2 2-5-16,-1-5 0 15,2-2-1-15,-2-5-2 0,-1 1 1 16,0-2-2-16,1-5 0 15,1 2 1-15,-1-2-3 16,2-1-11-16,-1-3-32 0,-1-4-23 16,-4 0-53-16,0-11-107 15</inkml:trace>
  <inkml:trace contextRef="#ctx0" brushRef="#br0" timeOffset="-23198.58">20779 16783 516 0,'-7'-11'-10'0,"0"0"26"15,0 2-7-15,3 6 1 16,4 1-5-16,0 2-1 0,0 0-7 16,0 2-2-16,7 6-3 15,4 5 7-15,5 7-1 16,1 3 0-16,2 4 3 15,3 6-1-15,1 2 2 16,0 4-1-16,4 0 2 16,-2 0-2-16,2 3 2 15,-1-7 3-15,1-3-4 0,-6-1 3 16,2-10 0-16,-3 1-4 16,-4-5 1-16,-3 1-2 15,-1-6 0-15,-5 0 1 0,3-2-2 16,-8-1-1-16,1-3-19 15,-3 0-32-15,0-6-18 16,-15 0-34-16,-7-1-152 16</inkml:trace>
  <inkml:trace contextRef="#ctx0" brushRef="#br0" timeOffset="-22705.91">20693 17409 405 0,'-5'0'11'0,"-12"0"7"0,12 0 10 16,3 0-10-16,2 0-10 16,0 0-9-16,5 0-8 15,9 8 4-15,3 4 5 0,5 0-1 16,3 5 2-1,2-1 4-15,1 2-5 0,1 1 1 0,0-4 2 16,-1 0-1-16,1-1 9 16,0-3-2-16,2-1 1 15,-3-2-5-15,3-4 4 0,-4-1 6 16,0-2-5-16,-2-1-4 16,-2 0 1-16,-1-1-2 15,-2-6 0-15,-3-4 0 16,-2-3 4-16,1-4 3 15,-5-6-2-15,0-3-1 0,-1-8-1 16,0-8 4-16,-3-3-4 16,1-3-4-16,-2-1-2 15,-3 5 0-15,0 2 3 16,0 5-4-16,-3 8 1 0,2 9-2 16,-2 6 2-16,0 7-3 15,0 8-11-15,0 3-42 16,0 15-66-16,-8 3-20 15,-6 0-113-15</inkml:trace>
  <inkml:trace contextRef="#ctx0" brushRef="#br0" timeOffset="-21956.12">21122 18158 264 0,'-8'0'11'15,"-2"0"-8"-15,3 0 2 16,0 0 7-16,0 0-5 15,1-2 4-15,-3 0 1 16,4-1 6-16,-4-3 0 16,1 3 14-16,1-4 1 15,0-4-3-15,4 2-3 0,-1-2-15 16,3 0 8-16,1 1-10 16,0 1-6-16,1 0-1 15,8 2-2-15,5 0 0 0,3 1-2 16,5 4-1-16,3 2-1 15,1 0 3-15,1 10 0 16,2 4 1-16,-4 4 1 16,-5 1-2-16,-4 4-1 15,-1 1 0-15,-3-1 0 16,-3-2 1-16,-1-5-2 0,-5-1 4 16,-1-7-2-1,0 0 0-15,-2-7 1 0,0-1 7 16,0 0 22-16,-4-9 13 15,-6-4-32-15,2-4-9 16,-3-4-1-16,2-4-1 16,0-2-1-16,4 4 1 0,1-2-2 15,2 3 2-15,1 4-1 16,1 5 1-16,0 0 0 16,0 6 0-16,0 0-1 15,0 3-1-15,1 2-1 0,5 2 0 16,1 0-3-16,6 0-3 15,-1 9 9-15,6 4 1 16,0 5-1-16,2 0 2 16,-1 6-1-16,1 1 0 15,-2 2 0-15,-2 0 0 16,-1-4-1-16,-1-3 1 0,-3-4-1 16,-2-4-1-16,0-5-7 15,-1-5-17-15,4-2-12 16,2-11-10-16,-3-12-64 15,-2-9-126-15</inkml:trace>
  <inkml:trace contextRef="#ctx0" brushRef="#br0" timeOffset="-21627.99">21618 17990 495 0,'0'2'67'16,"0"-2"-34"-16,0 0-27 16,0 0-7-16,0 0-1 15,0 0-1-15,3 0-2 16,6-4-5-16,4-1 9 0,3-4 2 15,7-2 0-15,-1 1 1 16,-1-5-1-16,1 1 0 16,0-2-1-16,0 0 1 15,-2 2 0-15,-1-1-1 16,-2 1-7-16,0 5-27 16,-2 4-25-16,-3 5-12 0,-7 0-53 0,-5 3-74 0</inkml:trace>
  <inkml:trace contextRef="#ctx0" brushRef="#br0" timeOffset="-21362.42">21715 18127 386 0,'-4'8'78'0,"-1"-8"-49"16,3 0-17-16,2 0 14 15,0 0-5-15,0-2-11 16,9-5-11-16,6-2-3 15,2 0 5-15,5-6-1 16,3 3 1-16,0 0 1 0,0-1-2 16,-3 2 0-16,1 3 1 15,-5 1 0-15,0-4 0 16,-4 3-1-16,1 2-1 16,2-4 0-16,0 2-33 0,-1-1-56 15,-1-4-65-15</inkml:trace>
  <inkml:trace contextRef="#ctx0" brushRef="#br0" timeOffset="-20979.76">22212 17567 359 0,'0'-1'175'16,"-4"-6"-133"-16,-3 1-36 0,4 4-4 15,1 0 4 1,2 2 1-16,0 0-5 0,0 0-7 16,0 0-4-16,0 0 4 15,0 4 1-15,2 5 3 16,3 5 1-16,2 2 1 16,0 6 2-1,3 1 15-15,-2 4 6 16,-1 3-11-16,5 2 1 0,-3 4-1 15,1 1 0-15,1-1-3 16,0 2-4-16,-1-6-2 16,-5-4-3-16,2-5 0 0,-4-5 1 15,1-7 1-15,-4-3-4 16,1-2 5-16,-1-6-5 16,0 2 2-16,0 0-3 15,6 0-37-15,-6-2-65 16,-11-22-167-16</inkml:trace>
  <inkml:trace contextRef="#ctx0" brushRef="#br0" timeOffset="-11657.8">26337 16688 234 0,'1'2'156'16,"-1"-2"-131"-16,0 0-22 15,4 0-5-15,-2 2-1 16,4 1 4-16,1 4 1 15,0 0 6-15,0 4 1 0,6 5 7 16,-4 0-2-16,4 9 6 16,4 2-8-16,0 9 0 15,2 1 0-15,1 4 2 16,4 0 2-16,-5 0-6 0,2-3 1 16,3-4-4-1,-5-6-2-15,0-3 0 0,-4-7-2 16,2 0 1-16,-5-7-3 15,-1-1 2-15,0-1-4 16,-4-2 2-16,0 0-1 16,-1-1 1-16,-3-3-3 0,1 1-19 15,-2-4-19-15,1 0-32 16,-3-10-52-16,0-16-75 16</inkml:trace>
  <inkml:trace contextRef="#ctx0" brushRef="#br0" timeOffset="-11329.78">26714 16745 522 0,'0'-9'36'16,"0"0"-10"-16,0 2-24 16,0 4 1-16,0 1-3 0,0 2 0 15,0 0-2-15,0 0-1 16,11 9-4-16,1 5 7 15,3 9 0-15,4 6 1 16,-1 5 0-16,4 3-1 16,-1 2 4-16,1 2-4 0,0 1 3 15,-3-5 1-15,3-3 0 16,-4-6 0-16,0-2-3 16,-2-5 2-16,-2-5-2 15,-2-2-1-15,-2-5 1 16,-5 0-1-16,0-4 0 15,-1 3 0-15,-1 0-10 0,-3-1-29 16,-5-4-86-16,-14-3-113 16</inkml:trace>
  <inkml:trace contextRef="#ctx0" brushRef="#br0" timeOffset="-10861.15">26594 17240 425 0,'2'3'120'0,"-2"-1"-95"15,0 0-29-15,3-1-14 0,3 3 4 16,4 3 11-16,7 4 4 15,3-1-2-15,8 7 3 16,2 0-2-16,1 3 0 16,1 0 1-16,0 3 2 15,2-2-2-15,-5-3 1 16,0-2 1-16,-2 0-4 0,-5-5 3 16,-4-4 2-16,-4-3 3 15,-5-1 1-15,0-3 2 16,-2 0 6-16,0-9 7 15,2-9 5-15,4-9 0 16,-3-5-3-16,1-7-15 0,4-1-2 16,-7-2 1-16,1 1-3 15,-3 6-36-15,0 4 35 16,-3 6-9-16,-1 8 6 16,-2 5-1-16,2 7 21 15,-2 3-56-15,0 2-35 0,-2 0-50 16,-10 7-134-16</inkml:trace>
  <inkml:trace contextRef="#ctx0" brushRef="#br0" timeOffset="-9945.66">26513 18181 580 0,'-5'0'22'15,"0"-5"-21"-15,0-2-34 0,3-4 12 0,2 0 19 16,0 1 3-16,4-1 0 16,4 0-3-16,0 0 1 15,5 0-1-15,0 6 1 16,-1 4 0-16,3 1-2 0,0 0 1 15,4 1 2-15,-5 10 0 16,4 1 1-16,-2 4-2 16,0 2 3-16,-3 4-2 15,-2-1 0-15,-2-1 1 16,-4-1 0-16,0-1 1 16,-3-4-1-16,-2-2 0 0,2-7 1 15,-2-2-1-15,0 1 0 16,0-4 2-16,0 0 10 15,0 0 10-15,0 0 6 16,-6-6-2-16,-1-2-15 0,-1-7-17 16,-2-3 7-16,1-1-1 15,4-3 0-15,3-2-3 16,1-2 1-16,1 5 0 16,0 3 2-16,0 2 0 15,0 3 0-15,0 6 1 0,0 4 2 16,1 1-4-16,1 0 0 15,0 2-3-15,0 0 0 16,3-2 1-16,0-1 2 16,1 0 0-16,-1 3 2 15,1-4-2-15,-3 2 1 16,1 0-2-16,-1 2 2 0,1 0-2 16,2 0 0-16,-1 0-2 15,2 0 2-15,2 0 0 16,2 9 2-16,1 0-1 15,3 2-2-15,-1 3 3 0,0 2 0 16,2-2 0-16,-2 4 0 16,0 0 0-16,-2-3 0 15,-1 1 0-15,-2-4 0 16,-4 0-2-16,2-1 2 16,-2 1 0-16,0-1-1 15,0 0 1-15,0-2 2 0,-1 3-6 16,1-1 2-16,4 2-6 15,0-5-31-15,0 2-14 16,0-8-58-16,-5-2-92 16</inkml:trace>
  <inkml:trace contextRef="#ctx0" brushRef="#br0" timeOffset="-9664.45">27080 18093 478 0,'2'0'71'0,"-2"0"-64"16,0 0-10-16,3 0 6 16,5-3 2-16,1-4-2 0,5-2 4 15,4 2-6-15,4-4 0 16,-3 2 0-1,5-1 2-15,-1 0-3 0,1 2 1 16,-3 0-1-16,0 3 0 16,3 2-20-16,-10 1-25 15,-3 0-65-15,-9 2-101 16</inkml:trace>
  <inkml:trace contextRef="#ctx0" brushRef="#br0" timeOffset="-9398.91">27154 18213 285 0,'0'2'273'0,"0"-2"-242"15,0 0-32-15,2 0-3 0,5 0-3 16,3 0-1-16,5-2 10 15,1-2-2-15,6-1-1 16,1 2 3-16,3-3-2 16,-2-1 0-16,3 0 1 15,-2-3-10-15,2-1-29 0,-3-4-29 16,0-1-38-16,-9-2-90 16</inkml:trace>
  <inkml:trace contextRef="#ctx0" brushRef="#br0" timeOffset="-9133.35">27563 17978 467 0,'7'3'152'0,"-3"-1"-118"0,-4-2-34 15,0 0 0-15,3 0 1 16,5-2 5-16,4-7-6 15,8-2 0-15,7-1 1 16,4-6-1-16,3 2 0 16,0-1 1-16,0 0-1 0,0 3-2 15,-2 0-9-15,-1 1-23 16,-4-1-26-16,-3-1-45 16,-12-2-50-16</inkml:trace>
  <inkml:trace contextRef="#ctx0" brushRef="#br0" timeOffset="-8767.21">28020 17559 562 0,'0'2'66'0,"0"-2"-64"15,0 0-14-15,0 0 10 16,0 0 2-16,0 0-2 16,0 0-8-16,0 0-7 0,0 0 12 15,0 1 5-15,1 3 0 16,1 3-1-16,3 1 4 16,0 3 3-16,2 5 9 15,0 4 4-15,0 1 0 16,1 4-2-16,-1 4-7 15,-1 1 4-15,3 2 1 16,-4 1 0-16,2-5-5 0,0 1-2 16,-4-3 0-16,0-2-4 15,-1-5-3-15,0 2-1 16,0-1 0-16,-2 0-6 16,0-10-68-16,-4-15-73 0</inkml:trace>
  <inkml:trace contextRef="#ctx0" brushRef="#br0" timeOffset="57269.41">22955 16515 284 0,'-2'-16'13'16,"-3"1"3"-16,2 3 26 16,-1 2-5-16,1 2-9 15,3 5-14-15,-4-1-7 16,4 2-3-16,0 2-3 15,0 0-2-15,0 0-3 0,0 0-5 16,0 0 2-16,0 0-7 16,0 2 7-16,0 7 9 15,0 2 2-15,0 3 2 16,4 0 2-16,4 4-3 16,3-2-4-16,2-1 1 0,3-3 0 15,4 1 3-15,0-3-2 16,1-3 0-16,2 1-1 15,1-1 0-15,-2-4-1 16,-1-3 0-16,0 0 0 16,1 0-1-16,1-3 1 0,1-10 1 15,3-1 1-15,0-4 1 16,3 0 3-16,1-1 2 16,-1-1-2-16,3 2 7 15,1 6-2-15,0 3-5 16,0 3-4-16,6 4-3 15,-4 2-1-15,3 4 0 0,0 7 1 16,-1 3-1-16,3 0 1 16,2 1 0-16,-3-1-2 15,0-1 4-15,-1-3-3 16,0 0 1-16,-1 2 0 16,0-2 0-16,-2-1 0 0,-2 0 1 15,0 0-1-15,-4-2 1 16,3 0-1-16,-1-3 0 15,2-1 1-15,3-3 0 16,2 0 0-16,0 0 2 16,6-7-2-16,0-4 1 0,4-1-2 15,-3-2 0-15,3-2 0 16,-1 1 2-16,2 0-4 16,1 2 3-16,-3 1-1 15,1 2 0-15,2 7 0 16,0 3 1-16,5 0-1 0,1 3 2 15,3 10 0-15,4 3 1 16,-3-2-1-16,2 0-1 16,-4 1 0-16,1-6-1 15,-9-6 1-15,-2-3 4 16,-4-2 10-16,-5-10 5 16,-4-6-4-16,-2-3-3 0,-2 0-4 15,-2 4-4-15,-1 6-8 16,-10 1-54-16,-14-4-266 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2T05:46:07.2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98 3774 301 0,'-2'10'11'15,"2"-6"-18"1,0 1 0-16,0-2 6 15,10 2 7-15,7-3 10 16,5-2 21-16,-1-7-3 0,7-9-10 16,-1-8-6-16,4-8-3 15,-1-7 3-15,-1-8-3 16,0-4 0-16,-4-5 0 16,-4-2-6-16,-4-1-3 15,-7 0-5-15,-3 2-1 16,-6 2 0-16,-1 1 0 0,-1 6-1 15,-7 7-3-15,-1 9 3 16,0 9 1-16,1 6 1 16,1 10 4-16,0 7 4 15,2 6-8-15,0 15-3 16,0 11-1-16,-2 8 1 16,4 11 1-16,1 6 2 0,2 9 1 15,0 4 1-15,0 3 1 16,7-2 1-16,3-1 2 15,0-6 5-15,4-5-3 16,-1-11 2-16,5-10 2 0,4-8-9 16,1-9-3-16,3-9 1 15,4-4 1-15,2-8 0 16,2 0-2-16,-3-8-12 16,-4-7-44-16,-8-7-63 15,-4-4-226-15</inkml:trace>
  <inkml:trace contextRef="#ctx0" brushRef="#br0" timeOffset="499.88">11138 3573 447 0,'-9'-9'12'16,"2"-4"6"-16,0 3 2 15,5-1 16-15,2 0-19 16,0 2-3-16,5 2-8 15,8 2-8-15,5 5 3 0,4 0-4 16,3 7 2-16,-1 12 1 16,3 5 0-16,-3 2 1 15,-6 5 1-15,-4-5-1 16,-5 3 0-16,-7-4 1 16,-2-4 0-16,0-1-1 15,0-6 1-15,-5-1 0 0,1-6 2 16,1-5-1-16,1-2 3 15,2 0 3-15,0-14 11 16,3-6-14-16,6-7-6 16,2-5 0-16,2-6 0 15,5-2-6-15,1-2-2 16,-1 7 3-16,0 1 3 0,4 7 2 16,-2 8 0-16,-5 6-1 15,2 8 0-15,-3 5 1 16,1 0-2-16,-3 14 2 15,3 7 1-15,-5 6 0 16,1 3 1-16,-5 3 2 0,-1 0 1 16,-1 1-1-16,-1-4-1 15,-1-1-2-15,3-4 0 16,2-4-1-16,3-3 0 16,4-4-2-16,6-6-21 0,5-8-42 15,4 0-78-15</inkml:trace>
  <inkml:trace contextRef="#ctx0" brushRef="#br0" timeOffset="999.79">12235 3227 459 0,'-5'-13'12'16,"5"-1"13"-16,0-1 0 16,5 1-5-16,8 0-10 15,-1 2-3-15,5 2-2 0,2 3-6 16,-1 6 4-16,0 1-5 15,2 3 3-15,-5 12-4 16,0 2 4-16,-6 5 1 16,-1 1-1-16,-3 2 0 15,-5 0 1-15,0 3 0 0,-13 1-2 16,1 1 3-16,-8 4 1 16,1 0 0-16,-1 0 3 15,0 0 3-15,2-4-2 16,5-3-2-16,3-2-2 0,4-6 1 15,3-4-2-15,3-5 0 16,0 0-3-16,10-7 3 16,2-1 0-16,10-2 3 15,0 0-2-15,0-8-4 16,2 0 2-16,-2-1-4 0,-5-2-5 16,-2 0-20-16,-6 1-17 15,-3-5-44-15,-6 0-92 16</inkml:trace>
  <inkml:trace contextRef="#ctx0" brushRef="#br0" timeOffset="1202.86">12172 3411 459 0,'0'0'21'0,"10"-4"-18"0,7-4 16 15,10 0 1-15,7-1-11 16,2 1-7-16,0 5-1 16,-1-1-1-16,-5 4-15 15,-7 0-77-15,-5 0-133 16</inkml:trace>
  <inkml:trace contextRef="#ctx0" brushRef="#br0" timeOffset="1538.62">12079 3774 404 0,'0'2'41'16,"0"-2"-23"-16,5 0 23 0,15-2-7 0,7-4-8 15,4 0-7-15,8-1-5 16,5-3 0-16,-2 2 0 16,-1-1-6-16,1 1-1 15,-8 1-2-15,-5 4-4 0,-4-1 0 16,-9 4 1-16,-4-1-1 16,-4 1-3-16,-4 0 3 15,-3 0-3-15,-1 0-1 16,0 0-20-16,0 0-15 15,-3 0-17-15,-4 1-36 0,-3 1-183 16</inkml:trace>
  <inkml:trace contextRef="#ctx0" brushRef="#br0" timeOffset="2222.1">12342 3981 422 0,'-14'0'38'15,"2"0"-12"-15,0 0-2 0,6-4 21 16,2-1-11-16,1-3-13 16,3-2-10-16,0-1-5 15,7-3-5-15,4-1 1 16,1 3-2-16,3 0 0 15,1 3 0-15,-1 3 1 0,0 5 0 16,2 1 0-16,-3 0-2 16,1 11 1-16,-3 3-1 15,-3 5 1-15,0 1 0 16,-5 0 0-16,-2-1 0 16,-2 3 1-16,-2-1-1 0,-8 1 1 15,-4-3-2-15,-1 1 1 16,0 1 0-16,-2-5 1 15,3 2-1-15,-4-4 2 16,6 0 2-16,1-4 2 16,2-2-2-16,3-3 1 15,1-1 1-15,5 0-5 16,0-3-1-16,0 2-1 16,2-3 1-16,10 0 4 0,3 0 3 15,2 0 0-15,5-4-4 16,0 0 3-16,0-3 0 15,-1 2-2-15,1-2 1 16,-4 3 0-16,-2 0-1 16,-4 1 2-16,-3 3-37 15,-3-2 35-15,-3 2-1 16,-1 0 1-16,1 0 1 0,-3 0 1 16,2 0 0-16,-2 0-1 15,0 0 0-15,0 0-2 16,0 0 0-16,0 0-3 15,0 0 1-15,0 0-1 0,0 0 3 16,0-2-6-16,0 2 7 16,0 0-6-16,0 0 2 15,0-1-13-15,0-3-29 16,2-3-11-16,0-7-145 0</inkml:trace>
  <inkml:trace contextRef="#ctx0" brushRef="#br0" timeOffset="5073.08">10657 3840 223 0,'-11'9'21'0,"3"-3"28"15,7-3 1-15,1-3 19 31,15 0-32-31,17-5-8 0,16-10 1 0,21-6-9 16,19-6-10-16,17-7 2 16,18-4 0-16,13 0 8 0,9-7-4 15,10 1-6-15,-4-3 1 16,0 4-4-16,-7 4 1 16,-13-2-4-16,-13 9-2 15,-14 4-2-15,-14 4 0 16,-15 4 0-16,-16 8-1 0,-12 1-1 15,-16 6-5-15,-14 5-23 16,-11 0-13-16,-6 4-39 16,-20 10 16-16,-9 0-109 15</inkml:trace>
  <inkml:trace contextRef="#ctx0" brushRef="#br0" timeOffset="5357.88">11582 3880 271 0,'-34'16'109'15,"8"-2"-105"-15,12-10-3 16,8 0 16-16,6-4-1 16,17 0 2-16,20-6 27 15,12-14-5-15,17-4-21 16,17-7-3-16,16-7 0 0,6-5-4 15,9-5 2-15,-1 2-1 32,-9 3-6-32,-12 8-3 15,-17 7-2-15,-18 11-3 0,-18 12-4 16,-18 5-49-16,-18 9-78 16,-5 6-214-16</inkml:trace>
  <inkml:trace contextRef="#ctx0" brushRef="#br0" timeOffset="5842.24">11296 5743 112 0,'0'-14'371'0,"-1"2"-365"15,-1 4 4-15,2 3 26 16,0 3-5-16,0 2-20 16,0 2-11-16,0 12-2 0,0 8 2 15,0 5 4-15,3 5 1 16,1 3-1-16,-1 3 0 15,1-5-2-15,-2 1-1 16,-2-3 0-16,3-6 0 0,-3-4 0 16,2-3-1-16,-2-4-4 15,0-1-31-15,0-3-36 16,-5-3-40-16,-6-2-74 16</inkml:trace>
  <inkml:trace contextRef="#ctx0" brushRef="#br0" timeOffset="6072.54">11118 6152 350 0,'-1'1'28'15,"1"-1"19"-15,0 0-21 0,18 0 11 0,6-7-15 16,15 0 1-16,10-4-4 16,9 1 0-16,5-3-8 15,1 1-5-15,-3 2 0 0,-3 0-4 16,-12 5-1-16,-9 0-1 15,-8 3 0-15,-10 2-7 16,-9 0-27-16,-9 2-36 16,-1 5-32-16,-16 1-105 15</inkml:trace>
  <inkml:trace contextRef="#ctx0" brushRef="#br0" timeOffset="6463.18">11247 6407 376 0,'-12'3'23'0,"4"-3"14"16,1 0 22-16,7-8-8 15,0-3-17-15,7-3-17 16,5-1-12-16,3-1-3 16,9 2-2-16,0 5 0 0,1 4 0 15,2 5 0-15,-4 0-1 16,-5 10 0-16,-1 8 0 15,-7 6 1-15,-7 2 0 16,-3 5-1-16,0-1 1 16,-10 1 1-16,-7-2 0 0,2 0-1 15,-5-4 1-15,3-2 0 16,1-5 4-16,3-4 4 16,5-2 0-16,4-8-4 15,4 0-2-15,0-3-2 16,4-1-1-16,10 0 5 15,11-5 2-15,2-5-4 16,10-5-2-16,2-3 0 0,2-1-4 16,6-1-25-16,-4 0-31 15,2-3-92-15,-2-2-250 16</inkml:trace>
  <inkml:trace contextRef="#ctx0" brushRef="#br0" timeOffset="6962.99">12182 6268 271 0,'0'0'180'0,"-3"0"-174"15,3 0-5-15,0 0 9 16,0 0-2-16,3 0 5 15,7-3 4-15,4-9-2 0,5-2 1 16,6-5-7-16,-3-10-4 16,4-5-4-16,-3-3 2 15,-1-8-5-15,-1-1 4 16,-6-2-2-16,-3-6 1 0,-2 4-2 16,-5 0 3-16,-1 4-2 15,-4 7 0-15,0 6 1 16,-2 10-1-16,-2 9-1 15,-3 5 3-15,1 7 0 16,-3 2 1-16,1 11-4 16,1 10 0-16,-1 9 3 0,1 6 1 15,3 7-1-15,3 4 6 16,1 3 3-16,0 0 8 16,0-4-1-16,5-3-5 15,0-6-5-15,2-3-4 16,3-7-4-16,-2-6 1 15,3-3-1-15,4-5 1 0,2-1-1 16,0-7 1-16,3-1-1 16,-1-4-26-16,-1 0-33 15,-2-4-71-15,-5-10-104 16</inkml:trace>
  <inkml:trace contextRef="#ctx0" brushRef="#br0" timeOffset="7494.08">12540 6011 438 0,'0'-11'25'16,"2"-3"5"-16,2 3-10 15,4 1 15-15,0 2-13 16,4 5-12-16,3 3-5 16,1 0-3-16,4 12-1 15,-2 6-3-15,-4 3 2 16,-2 5 0-16,0 2 0 0,-7-1 0 15,0-2 0-15,-5-3 0 16,0-7 0-16,0-4 0 16,0-4-1-16,0-3 4 15,0-4 9-15,0 0 16 0,0-5 4 16,0-7-5-16,0-5-21 16,2-4-2-16,3-5-3 15,3 2-1-15,4-3-2 16,-1 4 2-16,2-1-1 15,-1 6-1-15,-3 2 2 0,0 5-2 16,0 6 2-16,-4 2-1 16,2 3 0-16,3 0-1 15,-3 1-1-15,3 10 3 16,2 0-3-16,-3 5 4 16,-1-2-3-16,-1 4 2 15,-1 0 0-15,0 0 2 0,-5 2-4 16,1-2 3-16,0-3-1 15,-2 2 2-15,0-4-1 16,0-2-1-16,2-2 0 16,-2-2 3-16,1 1-5 15,-1-6 2-15,2-1 0 0,0 3-28 16,1-4-28-16,2 0-50 16,2-7-148-16</inkml:trace>
  <inkml:trace contextRef="#ctx0" brushRef="#br0" timeOffset="7994.23">13360 5799 246 0,'-10'-11'234'0,"1"-2"-214"15,6 3-1-15,3-3 27 16,0 6-21-16,7 0-8 16,6 3-12-16,3 4-4 15,0 0 0-15,5 0 0 16,-1 13-2-16,0 5 2 15,-2 3-1-15,-5 4 0 0,-6 0 0 16,-4 2 1-16,-3-1-1 16,0 1 1-16,-9 0-1 15,-4-2 2-15,-1-2 0 16,2 1 6-16,-3-5 9 16,5-3-2-16,-1 0-2 15,5-4-3-15,1-1-6 0,3 0 1 16,2-2-3-16,2-2 0 15,9-2 0-15,7-1 3 16,4-2-3-16,2-2-24 16,3 0 26-16,2-2-3 15,-2-5 0-15,-3 0 2 0,-7-1-11 16,-6 1-32-16,-4 0-11 16,-7 1-28-16,0-2-89 15</inkml:trace>
  <inkml:trace contextRef="#ctx0" brushRef="#br0" timeOffset="8201.74">13304 5993 392 0,'-4'0'32'15,"4"-7"24"-15,0 0-4 16,4-1-1-16,11 3-22 0,6 0-16 15,6 1-5 1,1 4-3-16,8-2-4 16,-2 2 0-16,0 0 0 0,-2 0-12 15,-3 0-70-15,-2-3-237 16</inkml:trace>
  <inkml:trace contextRef="#ctx0" brushRef="#br0" timeOffset="10757.18">14451 5966 341 0,'0'0'30'0,"0"0"2"0,0-1 25 15,0-1-8-15,0 0-17 16,7-2-11-16,6 2-12 16,4-3-3-16,10 4 5 15,7-5 3-15,7 2-3 16,3 1-2-16,5-2-4 0,-3-1-1 15,-2 2 0-15,-3-1-4 16,-7 2 1-16,-7 1-1 16,-5 0 2-16,-8 2-3 15,-3 0 1-15,-6 0-5 16,-1 0-22-16,-4 0-19 0,0 0-27 16,-7 0-24-16,-6 0-41 15,-1-5-112-15</inkml:trace>
  <inkml:trace contextRef="#ctx0" brushRef="#br0" timeOffset="11038.37">14726 5788 349 0,'-5'-2'20'16,"1"-3"15"-16,1 5 3 15,1 0 11-15,2 0-33 16,0 11-15-16,0 4 2 0,5 7 20 15,-1 4-4-15,2 5 2 16,0 3-6-16,-2-2-1 16,0 2-1-16,-4-2-2 15,0-5-7-15,0-1-2 16,0-4 1-16,0-4-3 0,0-4 1 16,0-3 0-16,0-4-1 15,0-4-2-15,0-3-27 16,0 0-33-16,7-10-73 15,0-10-212-15</inkml:trace>
  <inkml:trace contextRef="#ctx0" brushRef="#br0" timeOffset="11565.75">15511 5673 139 0,'0'0'297'0,"0"-6"-266"16,0-4-3-16,2 2 18 15,6-1-17-15,6 1-14 16,1 1-8-16,5 4-5 15,1 3 2-15,4 0-2 16,-1 5-2-16,-5 6 0 16,3 5 1-16,-7 2-1 0,-3 0 1 15,-5 3-1-15,-3 2 0 16,-4-2 0-16,0 5 1 16,-9-2 1-16,-5 3 1 15,-1-2 1-15,-2 0 4 0,0 0 2 16,3 0 0-16,-1 0 0 15,3-1 0-15,2-1-3 16,3-2 0-16,4-3-4 16,3 0-1-16,0-6 0 15,0-1 0-15,9-4 0 0,4 0 1 16,4-3 2-16,3-4-2 16,4 0 0-16,1 0-2 15,1-7 1-15,-4 0-2 16,2-3-1-16,-7 5 1 15,-4 0-2-15,-2 2-17 16,-6-1-20-16,-5 0-15 16,0-1-29-16,-4-2-87 15</inkml:trace>
  <inkml:trace contextRef="#ctx0" brushRef="#br0" timeOffset="11846.98">15528 5902 356 0,'-8'-2'31'0,"4"-1"-4"15,2 1 32-15,2 0-6 16,0 0-26-16,7 0-13 16,10-1-7-16,2 1 1 15,6 0 2-15,3 1 1 0,2-1-2 16,2-2-2-16,1 1 1 15,-3-3-4-15,-5 3 1 16,-4-1-1-16,-4 0-3 16,-5 1-2-16,-4 3 1 15,-4 0 0-15,-4 0-43 0,0 0-59 16,0-2-140-16</inkml:trace>
  <inkml:trace contextRef="#ctx0" brushRef="#br0" timeOffset="12563.01">17227 5795 243 0,'-5'0'18'0,"1"0"35"0,3 0-4 15,1 0 11-15,0 0-12 16,0 0-13-16,12-2-13 16,3 1-10-16,6-3 3 15,5 0-2-15,5 1-2 16,0-1 0-16,4 0-4 16,-5 3-3-16,-2-1-3 15,-5 2 0-15,-2 0-1 0,-4 0 2 16,-6 0-3-16,-2 0-1 15,-4 0-12-15,-1 0-13 16,-4 2-39-16,0 1-27 16,-2-1-47-16</inkml:trace>
  <inkml:trace contextRef="#ctx0" brushRef="#br0" timeOffset="12890.8">17312 5911 305 0,'-6'0'27'0,"5"0"11"16,-1 0 4-16,2 0 8 16,0 0-15-16,3 0-9 15,8 0-15-15,4 0 0 0,6 0 8 16,4 0-7-16,4-2-1 15,3-2-1-15,2 1 1 16,0 0-1-16,-4 1-1 16,1-4-4-16,-7 4-2 15,-3-1-1-15,-7 3 1 0,-4-2-5 16,-3 2 2-16,-5 0 0 16,-1 0 0-16,-1 0-6 15,0 0-21-15,0 0-21 16,-6 0-42-16,-1 0-148 15</inkml:trace>
  <inkml:trace contextRef="#ctx0" brushRef="#br0" timeOffset="13783.09">18538 6000 178 0,'-3'4'76'15,"-1"-1"-55"-15,3 1-3 0,1-4 24 16,0 0-9-16,3 0-4 16,7 0 18-16,5-7-4 15,1-9-13-15,6-4-10 16,1-7-9-16,-2-5-2 15,1-2-4-15,-5-5-2 16,-5-4-1-16,-5-1-1 0,-7-3 0 16,0 2 1-16,-4 1-1 15,-6 5 0-15,-3 5-1 16,2 7 0-16,1 7 0 16,2 8 1-16,1 5-1 0,2 7 1 15,1 1 0 1,4 17-4-16,0 11 2 15,0 10 0-15,2 11 4 0,5 7-2 16,5 2 4-16,0 2 1 16,-2-4 0-16,3-5 2 15,-4-10-6-15,3-4 1 0,1-11-2 16,1-6 0-16,4-5-1 16,0-7 2-16,4-4-2 15,0-5-3-15,-5 0-25 16,7-7-21-16,-8-7-34 15,-5-2-19-15,-4-4-55 0</inkml:trace>
  <inkml:trace contextRef="#ctx0" brushRef="#br0" timeOffset="14220.48">18871 5839 310 0,'0'-14'47'0,"0"2"-8"0,8 1 7 15,4 2-12-15,5 5-11 16,1 4-11-16,3 0-4 15,-1 13-5-15,1 7 0 16,-6 1-2-16,-3 6 1 16,-2-2 0-16,-5 0-1 15,-3 0 1-15,-2-4 0 0,0-3 0 16,0-6 4-16,0-4 6 16,0-3 3-16,0-5-2 15,0 0 11-15,0-7 7 16,0-9-21-16,3-4-7 0,4-3-2 15,3-4 0-15,4 0-1 16,3 3 0-16,-2-3 0 16,4 4 1-16,-2 3-2 15,1 4 0-15,-2 4 1 16,1 8-1-16,-5 4 1 0,-1 0-2 16,1 7 1-16,-3 9-1 15,-1 3 2-15,-1 3-1 16,-2 0 1-16,-1 2 0 15,-3-2 0-15,3-1 0 16,-2-1 1-16,1-2-1 16,3-2-1-16,0-2-11 0,6-5-31 15,3-4-22-15,0-3-82 16,9-2-206-16</inkml:trace>
  <inkml:trace contextRef="#ctx0" brushRef="#br0" timeOffset="14860.96">19678 5777 375 0,'-5'-12'33'0,"5"-1"0"15,0-1 28-15,0 3-23 16,7 1-15-16,5 0-13 16,2 5-8-16,1 3 3 0,5 2-5 15,0 4 0-15,-2 9 0 16,-2 6 2-16,-3 2-2 16,-2 4 0-16,-6 2 1 15,-5 0-1-15,0-4 1 16,0 0-1-16,-10-3 2 15,4-2-2-15,-3-6-1 0,4-1 2 16,1-5 1-16,2-5-2 16,0-1 0-16,2 0 4 15,0-5-1-15,4-8-1 16,3-3-2-16,5-5 0 0,0-2 0 16,0-4-1-16,-2-2 3 15,3 1-3 1,-2 1 0-16,-4 4 1 0,1 2 0 15,-1 4 0-15,-6 7 0 16,1 2 0-16,0 5 1 16,-2 1 0-16,0 2 0 0,0 0-1 15,-2 9-1-15,-3 5 0 16,0 6 2-16,-3 3-1 16,3 4 4-16,3 0 3 15,2-1 3-15,0 0 3 0,0-2-6 16,0-4-1-16,5 0-3 15,0-6 3-15,7-2-5 16,-4-1 1-16,3-4 3 16,0-3-3-16,5 0-2 15,-1-1 2-15,-5-3-1 16,5 0-2-16,-3 0-28 0,0 0-39 16,0-7-112-16</inkml:trace>
  <inkml:trace contextRef="#ctx0" brushRef="#br0" timeOffset="16113.11">20761 5849 356 0,'0'0'54'0,"0"0"-15"0,0 0 12 16,4 0-9-16,14 0-23 16,4-2-7-16,10-2 2 15,6-1 8-15,4 1-3 16,2 1-9-16,-3 1-3 15,-2 0-2 1,-8 2-4-16,-4 0-1 0,-7 0-1 16,-6 0 1-16,-3 0 1 15,-6 0-16-15,-3 0-16 16,-2 4-22-16,-3-4-32 0,-9 0-14 16,-2 0-89-16</inkml:trace>
  <inkml:trace contextRef="#ctx0" brushRef="#br0" timeOffset="16441.34">20959 5686 201 0,'-4'-2'138'16,"4"2"-93"-16,-2-2-4 15,2 2 4-15,0 0-23 16,0 6-14-16,0 8-6 0,0 6 16 15,0 5 11-15,3 3-4 16,2 2-2-16,-3 4-4 16,-2-3-8-16,0-4-1 15,0-1-4-15,0-6-1 16,0 0 0-16,0-6 0 0,0 0-1 16,0-5-4-1,0-2 1-15,0-3 2 0,0 0-3 16,0-3-1-16,0 1 3 15,0-2-6-15,0 0-13 16,0 0-17-16,1-2-22 16,3-9-57-16,3-6-180 0</inkml:trace>
  <inkml:trace contextRef="#ctx0" brushRef="#br0" timeOffset="17087.98">21873 5649 253 0,'9'0'106'16,"-2"0"-68"-16,-2-6-6 15,-1 1 23-15,1-1-9 16,-1 3-25-16,-3-3-5 16,1 1-2-16,-2 2-1 15,0-2-9-15,0 0-1 0,0 2-2 16,-7-2 2-16,-2 1-3 16,-3 3-2-16,-1-1 2 15,-3 2 1-15,-2 0-1 16,1 0-1-16,-2 2 1 0,1 5-2 15,4-1 3-15,-3 4-2 16,5 0-1-16,-1 3 0 16,4 1 2-16,1 4 0 15,2 0 1-15,3 7 1 0,3 0 2 16,0-2 0-16,0 4 3 16,3-2 2-16,6-4-1 15,0-3 0-15,4 0-4 16,1-6 1-16,1 1 0 15,2-3 2-15,3-2-1 16,4-3 3-16,-2-2-2 0,4-1 0 16,1-2-2-16,-2 0 3 15,1 0-44-15,-4-3 46 16,0-2-5-16,-2-1 0 16,-3-1 2-16,0 2-5 15,-5-1 2-15,-2 1 3 16,-1 1 1-16,-6 3-5 0,1-1 5 15,-3 0-3-15,-1 0-3 16,0 2-1-16,0 0-2 16,-7 0-1-16,-15 0-26 15,-6 0-48-15,-8 0-345 16</inkml:trace>
  <inkml:trace contextRef="#ctx0" brushRef="#br0" timeOffset="22408.05">12433 5226 420 0,'0'-6'5'0,"-8"-1"-7"16,1 5 16-16,-3 1 2 0,1 1-1 15,-4 0-2-15,1 0-4 16,-3 6 0-16,-1 7 0 16,0 6-1-16,-3 9-4 15,-5 11 2-15,0 9-1 16,-3 11 0-16,-3 7 7 0,6 7 1 16,0 6 0-16,2-1 2 15,5 4-1-15,5 0-4 16,5-1 4-16,4-3 7 15,3 1-12-15,8-3-2 16,8 1 1-16,6-4 11 16,7-2-40-16,1-4 32 15,8-5-4-15,-3-8 2 0,6-5-3 16,-2-8-2-16,-2-3 1 16,-1-6-6-16,1-4 1 15,-5-5 4-15,-3 1-5 16,0-6-1-16,-3-4-7 0,4-10-30 15,-1-4-125-15</inkml:trace>
  <inkml:trace contextRef="#ctx0" brushRef="#br0" timeOffset="23111.05">15905 5158 462 0,'0'-5'4'0,"0"-2"-1"15,0 3 23-15,3 4 10 16,4 0-22-16,5 10-12 0,6 4 8 15,2 11 9-15,8 5-1 16,5 10-7-16,1 10 1 16,2 6 4-16,2 9-2 15,-4 7-1-15,-4 5 7 16,-3 3-4-16,-6-1-2 0,-8 1-33 16,-6-1 24-16,-7-1 3 15,0-7-2-15,-7-3 0 16,-6-2-4-16,-8-3 1 15,1-6 2-15,0-3-5 16,-2-7 4-16,-2 0-3 0,2-9 3 16,5-5-4-16,-2-7 3 15,4-6-6-15,3-3 4 16,0-9-1-16,4-1-10 16,-6-7-60-16,-1-17-215 15</inkml:trace>
  <inkml:trace contextRef="#ctx0" brushRef="#br0" timeOffset="35082.61">22447 7235 415 0,'-1'-18'8'0,"-1"-2"1"15,2 4 22-15,0 2 13 16,0 3-12-16,0 2-13 15,2 3-1-15,-1 5 8 16,-1 1-8-16,2 7-10 16,0 14-8-16,0 10 8 0,-1 8 17 15,-1 8 1-15,0 2-48 16,0 3 37-16,0-4-5 16,0-1-4-16,0-4-2 15,0-6-1-15,0-2 0 0,0-4-2 16,0-8 0-16,2-3-1 15,2-1-1-15,-3-5 2 16,6-1-3-16,-6-4-31 16,3-3 4-16,-2-6-50 15,-1 0-73-15,-1-17-244 16</inkml:trace>
  <inkml:trace contextRef="#ctx0" brushRef="#br0" timeOffset="35410.65">22454 7185 471 0,'0'-18'20'15,"-1"2"-15"-15,1 1 5 16,7 4 28-16,9 6-14 16,8 3-12-16,5 2-5 15,6 7 0-15,1 9-4 16,-2 8 0-16,0 2-1 0,-7 3 0 15,-7 3-2-15,-7-3 1 16,-7-1 0-16,-6-1-1 16,-5-4 1-16,-9 0 5 15,-9-3 8-15,-8-2-1 0,1-4 1 16,-4 1-5-16,1-5-3 16,3-1-5-1,6-5 0-15,8-1-1 0,4-3-5 16,8 0-22-16,4-1-24 15,10-10-53-15,11-3-108 0</inkml:trace>
  <inkml:trace contextRef="#ctx0" brushRef="#br0" timeOffset="36138.01">22889 7268 415 0,'3'-7'49'16,"-3"2"2"-16,0 3-4 0,0 0-9 15,0 2-20-15,0 4-14 0,0 8-9 16,0 6 8-16,0 5 8 16,0 4 1-16,0 0-3 15,0 1-3-15,0-1-2 16,0-4-4-16,8-1 1 16,1-4 0-16,1-6 1 0,4-3-1 15,-1-5 2-15,2-4 0 16,3 0 1-16,-3-5 1 15,0-8-4-15,0-3 1 16,-3-2-2-16,-3-4 0 16,-4-1 1-16,5-2 0 15,-7 0-1-15,-3 0-2 0,2 4 2 16,0 3 1-16,-2 6-2 16,0 4 2-16,0 8-2 15,0 0-4-15,0 13-6 16,2 6 8-16,1 5 3 15,2 1 1-15,3 3 2 0,3-3-1 16,1-2 0-16,4-3-1 16,2-4 1-16,4-3-1 15,0-8 3-15,-1-3-2 16,4-2 0-16,-2-2 1 0,-3-9-3 16,0-7 1-16,-2-1 0 15,-4-5 2-15,-5-4-4 16,-2-4 2-16,-1-2-1 15,-3-7 0-15,-1 2 0 16,-2 0 0-16,0 3-1 16,0 7 1-16,0 4 0 0,0 11 0 15,0 5 0-15,0 6 0 16,-2 3 0-16,-1 3-3 16,1 15-2-16,-2 7 2 15,4 9 5-15,0 3 2 16,0 4-26-16,0 1 32 0,7-2 1 15,2-6-2 1,1-3-4 0,2-4-1-16,-1-5-3 0,2-4 0 0,5-1 1 0,-2-7 0 15,-2-5-2-15,6-3 1 16,0-2 1-16,-5 0-13 16,0-5-23-16,-1-9 16 15,-2-1-43-15,-9-4-36 0,-3-2-104 16</inkml:trace>
  <inkml:trace contextRef="#ctx0" brushRef="#br0" timeOffset="36309.88">23362 7268 381 0,'-13'0'49'0,"6"0"17"16,3 0-15-16,4 0-25 15,2 0-4-15,14 0-7 16,7 0-10-16,8-3-4 15,4-5 0-15,7 0-40 0,1-5-77 16,-2-3-298 0</inkml:trace>
  <inkml:trace contextRef="#ctx0" brushRef="#br0" timeOffset="36907.51">25049 7209 332 0,'-2'-18'12'0,"2"1"30"0,0 2 10 16,0 1-8-16,5 2-12 15,3 3-13-15,5 3-3 16,-3 3-4-16,3 3-8 16,1 0-4-16,1 10 0 0,-3 6-1 15,0 6 1-15,-4 1 1 16,-1 4-1-16,-5 1 0 16,-2 1 1-16,-2 2 0 15,-8-3-1-15,-3-1 3 16,-3 1 4-16,1-3 8 0,3-3 2 15,1 1 2-15,5-5-11 16,6-4 0-16,0-1-5 16,10-5 1-16,7 1-1 15,9-3 3-15,2-6 2 16,1 0-4 0,3 0-3-16,-8 0 1 15,0-4-3-15,-10-1-4 16,-6-1-23-16,-6 1-2 15,-2-2-14-15,0-4-46 0,-10-3-125 16</inkml:trace>
  <inkml:trace contextRef="#ctx0" brushRef="#br0" timeOffset="37096.38">24981 7361 380 0,'-9'0'42'0,"8"0"-1"15,1 0 1-15,10 0-18 16,14-2-12-16,4-1-4 0,12-2-4 16,7 1-2-16,2 0 1 15,5 2-3-15,-3-1-36 16,-3 1-72-16,-3-3-143 16</inkml:trace>
  <inkml:trace contextRef="#ctx0" brushRef="#br0" timeOffset="37299.46">25680 7336 261 0,'3'2'197'0,"4"-2"-165"16,-2 0-8-16,10 0 9 0,3-2-1 16,4-1-11-16,3-3-14 15,2 3-6-15,0 1 2 16,-3 0-2-16,-4 2-4 15,-3 0-26-15,-7 0-40 0,-8 0-108 16</inkml:trace>
  <inkml:trace contextRef="#ctx0" brushRef="#br0" timeOffset="37483.14">25771 7424 238 0,'-8'5'151'16,"1"-3"-111"-16,6-1 8 15,1-1-2-15,0 0 4 0,1 0-17 16,13 0-19-16,5 0-7 16,3 0-7-16,5-3 3 15,7 1-4-15,1 0-30 16,-1 1-72-16,-1-3-150 0</inkml:trace>
  <inkml:trace contextRef="#ctx0" brushRef="#br0" timeOffset="38094.67">26270 7265 446 0,'-3'-14'19'16,"1"-1"13"-16,2 1 15 0,0 1-15 15,4 3-4-15,4 2-12 16,4 3-11-16,3 5-2 16,2 0-2-16,2 5-3 15,3 8 2-15,2 7-2 16,-7 3 2-16,1 2 0 0,-6 2 2 16,-4-2-5-16,-6-2 2 15,-2 0 0-15,-3-3 1 16,-12-3-2-16,-4 0 1 15,4-5 2-15,-7 1-1 16,5-5 1-16,2-1 0 0,6-3 0 16,2-2 0-16,4-2 0 15,3 0 3-15,0-6-1 16,10-6-2-16,2-6-1 16,7-2-2-16,1-3 1 15,-1-1-1-15,1 0-3 16,-5-1 3-16,0 2 2 0,-2 0 0 15,-7 3 0-15,2 4 1 16,-4 4 0-16,-2 3 5 16,-2 2 1-16,0 3 0 15,0 2-2-15,0 2-2 16,-2 0-1-16,-3 2 0 0,-3 9-6 16,1 5 1-16,-2 4 2 15,0 4 2-15,3 3 2 16,3 0 1-16,1-2 2 15,2 0-3-15,0-2 0 0,3-3-1 16,12-4 0-16,3 2 0 16,4-8 0-16,5-1-2 15,0-3-24-15,2-6-25 16,-2 0-58-16,-3-7-76 16</inkml:trace>
  <inkml:trace contextRef="#ctx0" brushRef="#br0" timeOffset="38819.86">26749 7257 330 0,'1'-14'76'16,"1"6"-17"-16,0 0-1 15,-1 5-8-15,-1 3-19 0,0 0-19 16,0 3-11-16,0 10-2 16,0 3 5-16,0 3 5 15,-1 3-1-15,1 1 1 16,0-3 0-16,0-1-4 15,3-4 0-15,6-1-1 16,4-1 1-16,1-5-2 0,4-3 1 16,3-1 0-16,5-4-1 15,-3 0-1-15,1-1 1 16,-3-7-3-16,-3 0 0 16,-4-7 1-16,-3 3 1 15,-4-5-1-15,-3 0-1 0,1-1 0 16,-3-5 2-16,-2 3-1 15,1 2-1-15,-1 6-1 16,0 1 2-16,0 6 0 0,0 3 0 16,0 0-1-16,0 2 3 15,0 0-4-15,0 7-1 16,-3 8-1-16,-2 4 5 0,-2 4-39 16,0 4 42-16,1-2 2 15,2 4-2-15,-1-1 7 16,0-1-7-16,3 1 4 15,-2-1-4-15,1 0-2 16,1-2 2-16,0 0-5 0,-2 0 6 16,1-4-5-16,-1-1 6 15,1-2-6-15,-1-2 5 16,-3-2-3-16,2 0-2 16,-3-3 2-16,-1 0 0 15,2-4 0-15,-4-1 0 16,4-2-1-16,-2 0 1 15,1-2 3-15,0-2-4 0,2 0 0 16,-1-2 0-16,4-9 1 16,-2-1 1-16,3-4-2 15,0-6-3-15,2-3 3 16,0 3-2-16,7-4-1 0,5 2-3 16,9 1 3-16,2-3-1 15,3 5 4-15,7-2-5 16,1 3 3-16,2 0 0 15,-2 3 0-15,-1 4 0 0,-10 3-1 16,-7 2-11-16,-5 3-22 16,-11-1-42-16,-4-1-59 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2T05:48:11.9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00 7190 257 0,'-27'0'19'15,"2"0"10"-15,3 0-20 16,1-2-4-16,1-3-4 16,0-1 2-16,2-1 4 15,4 0-3-15,0 0 7 16,2 0 1-16,3 1-6 0,3 3 6 15,0-1 1-15,5 3 0 16,-1-1-5-16,2 0-2 16,0 0-7-16,7 2-3 15,7-4 3-15,8 3 6 16,5-1-4-16,7-3 6 0,7-1-5 16,7 3 1-16,7-2-1 15,4-3 1-15,4 1 3 16,1 2-3-16,8-2 2 15,-2 1-2-15,4 1-2 0,3 0 2 16,2 3-3-16,7 0 3 16,-2 2 0-16,4 0 0 15,4 0 2-15,3 0 1 16,2 0 1-16,0 0 0 16,7 0-3-16,3 0-2 15,3-3 1-15,2-1 3 16,4-2-3-16,3-1-1 0,3 0 3 15,2 0 0-15,3-4 0 16,3 3-1-16,3-5 0 16,-1 2-2-16,4-3 2 15,1 2 0-15,2-5 1 0,1 2-1 16,2-3 4-16,1 1-1 16,3-2-2-16,-2 1 0 15,3 0 0-15,-4 1-1 16,-1 0-2-16,-4 5 1 15,-3 1-1-15,-4 2 2 16,-9 4-3-16,-6 1 0 0,-7 2-1 16,-9 1 0-1,-7-1 0-15,-5 2 3 0,-5-2-1 16,-8-1 10-16,-4-1 0 16,-8 0-3-16,-13-5 0 15,-5 2-2-15,-11 2 1 0,-7 0-4 16,-10-1-2-16,-3 4-2 15,-8 1 1-15,-6 1-2 16,0 0-8-16,-6 0-65 16,-11 0-113-16</inkml:trace>
  <inkml:trace contextRef="#ctx0" brushRef="#br0" timeOffset="768.66">8969 5610 316 0,'0'0'72'16,"0"0"-29"-16,0 0-32 0,11 0-11 15,3 0 4-15,3 0-2 16,7 0-1-16,8 0 1 16,5 0 0-16,4 0 1 15,8 0-2-15,4 0-1 0,6 3 1 16,6 1 0-16,6-1-1 16,5 0 1-16,6 1-1 15,7-2 3-15,5 0 4 16,3-2 4-16,5 1 3 15,0-1-1-15,2 0-4 0,-2 0 2 16,0 0-3-16,0 3 1 16,0-3-5-1,-4 0-1-15,1 0 1 0,-6-3 1 16,2 3 2-16,-2-5 3 16,-8 0-2-16,0-2 0 0,-4 0-3 15,-6 1 1 1,-5 3-1-16,-9-1-1 0,-10 1 0 15,-12 1-1-15,-10 2 0 16,-8-2 0-16,-10 2-3 16,-9 0 0-16,-6 4-6 0,-28-4-52 15,-14-11-205-15</inkml:trace>
  <inkml:trace contextRef="#ctx0" brushRef="#br0" timeOffset="13161.34">22264 6642 420 0,'-8'-18'6'0,"0"-3"5"0,2-4 24 16,3 0 4-16,-1 2-16 15,4 2-9-15,-1 2 3 16,1 9 5-16,0 5 1 15,0 1-4-15,0 4-11 0,0 6-7 16,0 9-5-16,-2 10 4 16,2 7 1-16,0 4 2 15,0 7 2-15,0 0 1 16,0-2 2-16,0 0-1 16,0-5-2-16,0-3 1 15,0-6-1-15,0-4-1 16,0-7 1-16,-2-5-3 0,2-4 0 15,-1-3 0-15,1-4 0 16,0 0 2-16,-2 0 6 16,2-13 21-16,-2-6-19 15,2-6-11-15,0-10-1 0,0-4-1 16,0-1 0-16,0-2-6 16,2 2 1-16,-2 4 1 15,0 4 5-15,0 5 0 16,0 7 0-16,0 6 0 15,0 3 0-15,0 4-1 0,0 6-1 16,2-1-3-16,1 2-1 16,2 5-4-16,6 10 2 15,2 5 8-15,2 5 2 16,2 6 0-16,2 0-2 16,1-1 1-16,0-4 1 15,0-6-1-15,-2-6 0 0,-1-7-2 16,-2-5 1-16,4-2-1 15,-4-9 3-15,4-9 1 16,0-4 1-16,1-9-2 16,-4 0 1-16,0 3-4 15,-4 1 1-15,0 7-1 0,-9 8 1 16,2 5-1-16,1 7-4 16,-1 11-2-16,-1 9 4 15,7 5 4-15,-3 8 0 16,2 4 1-16,-1 3-1 15,-2 1 1-15,3-5 0 0,-2-1-2 0,-1-3 0 16,-4-5 1-16,3-4-1 16,-5-5 1-16,1 0-1 15,0-6-1-15,0-1-33 0,-1-5-26 16,4-6-43-16,2 0-100 16</inkml:trace>
  <inkml:trace contextRef="#ctx0" brushRef="#br0" timeOffset="13766.07">23186 6709 439 0,'10'-10'46'0,"-7"1"-6"16,-3 3 3-16,0-4 8 15,-1 0-27-15,-4 0-11 16,-4 0 0-16,-3 1-7 0,2 0 1 15,-4 1-3-15,-3 5-3 16,0 2 0-16,-7 1-2 16,-1 0 0-16,-5 12 0 15,1 4 0-15,2 6 1 16,0 3-1-16,9 1 2 16,3 6 0-16,10-1 0 0,5-1-3 15,0-3 3-15,15-6-4 16,2-3 3-16,5-6 1 15,2-2 5-15,-1-7-4 16,2-3 3-16,-2 0-3 16,-2-5 2-16,-6-8-2 15,4-3 2-15,-7-3-3 0,0-5-22 16,-2-4 22-16,-4-4 4 16,3-6-1-16,-4-2-2 15,0-5-2-15,-3-2-1 16,-2 2 2-16,0 5-5 0,0 4 5 15,-2 11-2-15,-1 6 2 16,0 8-1-16,3 5 1 16,-2 6-1-16,0 6-1 15,0 12-2-15,2 10 18 16,0 7-12-16,0 8-4 16,0 5-15-16,6-2 17 0,0-1 4 15,1-3-3-15,2-1-2 16,-1-7-1-16,4-2 1 15,0-7 2-15,3-4-2 16,0-5 2-16,2-3-7 0,-3-6-18 16,6-6-19-1,-6-1-32 1,1-5-64-16,-5-9-163 0</inkml:trace>
  <inkml:trace contextRef="#ctx0" brushRef="#br0" timeOffset="14230.22">23401 6678 480 0,'0'-14'70'16,"2"-1"-31"-16,1 4 9 16,2 1 5-16,7 4-30 15,0 2-17-15,2 4-5 16,4 0-2-16,2 8-3 0,0 8-1 16,0 6 2-16,-2 4 1 15,-8 2 2-15,-4 3-4 16,-8-1-14-16,2-1 1 15,-7-4 8-15,-4-4 6 16,-2-4 3-16,3-7 6 16,0-3-5-16,5-7 5 15,2 0-1-15,3-9 7 0,3-9-7 16,6-5-1-16,7-7-3 16,3-4-1-16,0 2-1 15,3-1 1 1,-5 0-4-16,1 4 2 0,-7 8 4 15,-1 2-3-15,-5 8 3 16,-2 3 4-16,-1 2 8 0,-2 6-2 16,0 0-5-1,-2 2-5-15,-5 10-5 0,0 6-1 16,-2 7 4-16,2 3 2 16,0 4-2-16,5 0 1 15,2-1 0-15,0-3-2 16,7-1 1-16,7-4-1 15,6-3 1-15,7-4-21 0,2-6-45 16,3-6-23-16,4-4-123 16</inkml:trace>
  <inkml:trace contextRef="#ctx0" brushRef="#br0" timeOffset="14464.54">24110 6744 457 0,'4'-5'158'0,"-1"-1"-121"16,2 1-7-16,7 1-9 16,5 2-20-16,7-2 3 0,6 1 1 15,8 0-6-15,4 1 3 16,-3-2-1-16,-1 1 0 16,-3-1 1-16,-6 2-2 15,-9 1-10-15,-6-1-4 16,-7 0-39-16,-4 0-4 0,-3 1-41 15,-10-4-112-15</inkml:trace>
  <inkml:trace contextRef="#ctx0" brushRef="#br0" timeOffset="14652.01">24326 6568 250 0,'-2'-1'198'15,"2"1"-107"-15,0 0-47 16,0 0 1-16,0 0-29 15,0 5-10-15,0 11-7 16,-2-1 6-16,1 8 12 0,-1 5-5 16,-2 3-5-1,2-1-6-15,0 6 1 16,0-2 0-16,2 2-33 0,0-10-105 16</inkml:trace>
  <inkml:trace contextRef="#ctx0" brushRef="#br0" timeOffset="15459.78">25026 6662 387 0,'-6'-12'15'16,"4"1"10"-16,1 4 29 0,-1 3 6 15,2 2-30-15,0 2-18 16,0 4-11-16,0 12-8 16,0 6 5-16,0 7 4 0,0 5-3 15,0 0 3-15,2-3-3 16,-1-5 3-16,1-6-3 15,0-9 2-15,-2-4-1 16,3-4 3-16,-2-3 17 16,-1 0 14-16,0-9 19 0,0-9-7 15,0-4-39-15,0-9-6 16,0-5-1-16,0 1 0 16,0 1 1-16,0 2-4 15,0 7 1-15,0 4 2 16,0 10-1-16,0 2 1 0,2 9-3 15,5 0-8 1,3 8-8-16,7 10 16 0,4 6 5 16,6 6-1-16,4 4 0 15,1 1 2-15,0 1-2 0,-3-5-1 16,-4-5 1-16,-3-6-1 16,-5-4-1-16,-3-7 1 15,-6-4 0-15,-1-5 0 16,-2 0 3-16,-2-1 6 0,-1-10 1 15,0-7 0-15,-1-2-26 16,1-8 21-16,0-2-2 16,-2-6-1-16,0-2-2 0,0-3 3 15,0 2-1-15,-4 5-4 16,1 5 7-16,1 10-22 16,0 5 11-16,1 12-8 15,1 2-33-15,3 16-40 16,8 5 1-16,5 4 1 0,3 4-82 15</inkml:trace>
  <inkml:trace contextRef="#ctx0" brushRef="#br0" timeOffset="16506.41">25770 6728 467 0,'8'-7'76'16,"-4"-2"-56"-16,3 1-6 0,-4-2 25 15,3 1-18-15,-4 0-11 16,-2-2-7-16,0 3 7 16,0-3-2-16,-2 3 4 0,-11-2-5 15,-1 4-3-15,-6 2-2 16,3 4-2-16,-5 0-2 16,2 6 1-16,3 9-2 15,-2 5-1-15,7 5 0 16,4 0 0-16,6 1-2 0,2-1 4 15,0-4 1-15,12-3-2 16,3-6 2-16,4-1 3 16,-4-9 2-16,4-2 0 15,-1 0 3-15,0-6-5 16,-2-6 1-16,-4-4-2 16,0-2 2-16,0-5-1 0,-3-4-1 15,-2-1-1-15,-1-6 0 16,-3-2 0-16,1-3-2 15,-3 1-3-15,1 3-4 16,-2 3 0-16,0 9 7 0,0 5 1 16,0 6 0-16,0 8 5 15,0 2 2-15,0 2-1 16,0 0-3-16,-2 11-8 16,-1 9-5-16,1 8 6 15,-1 6 4-15,3 5 1 16,0 4 1-16,0-1 2 0,3-6-3 15,8-1 2-15,4-5-2 16,5-7 3-16,2-6-3 16,4-6 4-16,1-5 2 15,-1-6 0-15,1 0 1 16,-5-11-2-16,-1-6-4 0,-3 0 2 16,-3-3 0-16,-7-2 0 15,-1 2 0-15,-1-1-2 16,-5 7 0-16,2 4 1 15,-3 5 4-15,0 4-1 16,0 1 0-16,0 2-11 0,2 11-7 16,1 2 11-16,2 7 2 15,4 0 1-15,6-3 0 16,1 1-1-16,7-9-2 16,3-5 5-16,-1-6 3 15,-1 0-6-15,2-4-9 0,-6-11 10 16,-5-1 4-16,-5-3-6 15,-3-1 5-15,-4-2 0 16,-1 3 0-16,-2 0-2 16,0 3 1-16,0 7-3 15,0 0 2-15,0 6-2 16,0 3-2-16,-2 6 1 16,-1 12 4-16,0 8-6 0,-1 15 1 15,1 2 4-15,0 11-15 16,3 3 17-16,0 2 5 15,0-4-6-15,-4-3 0 16,1-4 3-16,-2-7-5 0,-2-5 1 16,-2-10 3-16,3-8-1 15,-1-7 7-15,-4-6 1 16,4-5 1-16,-2 0 9 16,-3-12 2-16,0-10-13 15,0-6-5-15,3-8-6 0,4-3 0 16,5-2-2-16,0 0-3 15,4 0-6-15,10 5-8 16,6 6-14-16,7 1-30 16,8 6-19-16,5 0-81 15</inkml:trace>
  <inkml:trace contextRef="#ctx0" brushRef="#br0" timeOffset="16725.14">26906 6665 530 0,'-1'0'59'0,"1"0"-34"15,0 0 5-15,0 0 9 16,8 0-10-16,10 0-24 16,7 0-2-16,2 0-2 0,2 0-3 15,-2 0 2-15,-3 2-3 16,-9 5-44-16,-11 0-35 15,-4 2-73-15,0-2-192 16</inkml:trace>
  <inkml:trace contextRef="#ctx0" brushRef="#br0" timeOffset="16912.57">26903 6771 325 0,'-10'3'104'0,"5"-3"-44"15,5 0-5-15,0 0-1 16,0 0-16-16,0 0-11 15,0 0-6-15,12 0-12 0,7 0 1 16,8 0-8-16,8 0 2 16,6 0-2-16,8-2-19 15,0-6-59-15,-3-5-43 16,0 0-196-16</inkml:trace>
  <inkml:trace contextRef="#ctx0" brushRef="#br0" timeOffset="17220.5">27465 6553 547 0,'0'-4'51'16,"0"2"-13"-1,0 2-4-15,-2 0-23 0,-9 12-10 16,0 5-3-16,-4 6 2 16,1 4 4-16,6 0-3 0,4 4 0 15,4-6-1-15,0-3 3 16,12-2-2-16,3-6 3 15,3-5 1-15,2-5 1 16,3-4 3-16,-4-2-10 16,3-10 24-16,0-5 0 15,-4-6-7-15,-2-4 8 0,-5-2-10 16,-6 0-6 0,-2-4-3-16,-3-2-4 0,-5 6-1 15,-14 2-5-15,-14 9-15 16,-15 9-43-16,-8 6-58 15,-14 3-336-15</inkml:trace>
  <inkml:trace contextRef="#ctx0" brushRef="#br0" timeOffset="17767.23">24889 7518 59 0,'0'-12'458'15,"0"3"-450"-15,0 3 23 16,0 3 17-16,0 3-24 15,0 0-16-15,0 13-9 16,0 11-7-16,0 14 4 0,0 10 10 16,2 11 11-16,2 13 9 15,-1 2 7-15,1 5-35 16,-4-3 13-16,2-1 8 16,-2-7-1-16,0-4-8 15,0-12 2-15,0-10-6 16,2-10-1-16,-2-7-2 0,2-7-2 15,-1-9 0-15,-1-3-1 16,0-4 0-16,0-2 0 16,0 0-15-16,0-8-40 15,-11-6-35-15,-1-6-133 16</inkml:trace>
  <inkml:trace contextRef="#ctx0" brushRef="#br0" timeOffset="18079.68">24697 8258 511 0,'0'0'62'15,"0"0"-37"-15,0 6-3 16,0 2-14-16,9 3-8 16,6 7 5-16,4 7 5 15,1 0 1-15,2 0 1 16,2-2-4-16,-2-1-2 15,0-8 2-15,0-5-2 0,1-6 4 16,0-3 0-16,6-7 0 16,3-12 17-16,2-10-8 15,2-3-10-15,4-7 0 0,-1-3-7 16,-5 2 0-16,-3 2 0 16,-7 4-4-16,-12 9-23 15,-5 8-29-15,-7 6-46 16,-9 9-133-16</inkml:trace>
  <inkml:trace contextRef="#ctx0" brushRef="#br0" timeOffset="18956.32">25011 9293 218 0,'0'0'198'16,"0"-7"-150"-16,0-4-1 16,-1-1-1-16,-3 1-23 15,-3 2-9-15,-4-2-6 0,2 0 2 16,1 4-5-16,-6 3 0 16,0 0-3-16,0 4-1 15,-4 0 1-15,2 5-2 16,0 9-2-16,-1 5 2 0,3 5-1 15,3 6 0-15,6 1 1 16,3 3 1-16,2-4 2 16,3-4-2-16,9-5 1 15,0-3 2-15,6-8 3 16,2-6 4-16,0-4-3 0,0 0 5 16,-1-4 7-16,1-11-7 15,-3-4-15-15,0-5 3 16,-3-4 11-16,-1-4-2 15,-4-5-2-15,-2-1-2 16,-3-6-5-16,-2-3 1 16,1 1-2-16,-3 0 0 0,0 6-1 15,-5 5 0-15,-1 10-2 16,2 8 3-16,-2 9 1 16,2 8 6-16,-3 0 3 15,1 12-12-15,2 9-1 0,-1 11 1 16,5 6 0-16,0 5 2 15,0 4 0-15,7-1 0 16,5-2 1-16,-4-5 0 16,4-2-2-16,0-3 0 15,0-10 2-15,1-1-2 0,1-2 2 16,1-5-16 0,4-5 11-16,1-3-3 0,6-7-30 15,-4-1-43-15,3 0-55 16,-1-14-171-16</inkml:trace>
  <inkml:trace contextRef="#ctx0" brushRef="#br0" timeOffset="19299.32">25498 9184 396 0,'6'-21'26'0,"-1"0"28"15,-5-1 1 1,0 2-11-16,0 4-6 15,0 2-20-15,0 1-4 0,-5 5 1 16,-1 2 1-16,-1 2-8 16,-6 4-4-16,1 0-2 15,-3 6-4-15,-1 12 3 16,2 3-2-16,1 6 2 16,5 5 3-16,3 4-1 0,3 3-1 15,2 3 6-15,0-2-4 0,3 0 2 16,6 2 0-16,-2-5-5 0,-2-1-19 15,3-5 20 1,-4-4 0-16,-3-5 0 16,-1-6 0-1,0-4-4-15,0-6 4 16,0-3 1-16,0-3 2 0,-5 0-41 0,-5-10-22 16,2-8-43-16,-4-5-79 15</inkml:trace>
  <inkml:trace contextRef="#ctx0" brushRef="#br0" timeOffset="19474.7">25310 9307 285 0,'0'-1'212'15,"2"-1"-146"-15,5-1-37 16,7 2-10-16,9-3-10 16,8 2-4-16,7-2-5 0,7 2 2 15,3-2-4-15,2-1-2 16,2 1-53-16,1-2-122 15</inkml:trace>
  <inkml:trace contextRef="#ctx0" brushRef="#br0" timeOffset="19709.02">26228 9279 483 0,'1'0'114'0,"3"0"-82"0,-2 0 18 16,5 0-44-16,3 0 21 16,5-1-21-16,7-5-6 15,4 5 3-15,3-2-2 16,3 1-4-16,-5 0 4 16,0 1-1-16,-5 1-2 15,-8 0-38-15,-5 0-8 0,-9 0-57 16,0 1-138-16</inkml:trace>
  <inkml:trace contextRef="#ctx0" brushRef="#br0" timeOffset="19896.48">26235 9400 344 0,'-4'3'144'15,"4"-3"-82"-15,0 0 2 16,7 0-23-16,7 0-6 0,8 0-22 15,7 0-6-15,3-2-1 16,4-3-4-16,-1 2-2 16,6-1-1-16,-7-1-34 15,0 3-53-15,0-4-97 16</inkml:trace>
  <inkml:trace contextRef="#ctx0" brushRef="#br0" timeOffset="20380.77">27206 9086 469 0,'0'-4'32'0,"0"1"8"0,0 1-16 15,-4 2-12-15,-3 0-9 16,-2 0-1-16,0 5 0 16,-3 6 1-16,-1 3 2 15,0 6 1-15,1 3 2 16,-1 4 5-16,4 2 3 0,1 1-2 16,4-3-3-16,1 3 0 15,3-4-5-15,0-1 0 16,8-3-1-16,6-4 1 15,3-4-2-15,5-5-3 16,4-2-16-16,-1-5 27 16,4-2 2-16,0 0-1 15,-4-9 2-15,-1-4-2 0,-5 1 0 16,-3-2-1-16,-4-4 1 16,0-1-3-16,-5-6-3 15,-4-3-3-15,-3-4-2 0,0-1-1 16,-5-5-2-16,-10 5 0 15,-6-2 1-15,-7 9-3 16,-11 8-4-16,-9 4-41 16,-9 4-36-16,-6 3-167 15</inkml:trace>
  <inkml:trace contextRef="#ctx0" brushRef="#br0" timeOffset="29021.73">25785 10167 391 0,'0'-11'47'0,"-7"1"-39"16,0-3-6-16,2 3 1 15,-1-2 9-15,2 6 2 0,1-2 1 16,1 5 8-16,2 1 1 16,0 0-5-16,0 2-5 15,0 0-6-15,0 0-4 16,0 0-2-16,0 7-3 0,5 7 3 16,5 8 5-16,2 5-2 15,2 5 4-15,5 7 6 0,2 4-1 16,3 3-1-16,0 1-1 15,5 3 16-15,0-2-12 16,0 2-7-16,0-2 3 16,-1 0-17-16,3-2 7 0,-2 1-2 15,-1-2 8 1,5-1-2-16,-4-3-2 0,-1 0 1 16,3-2-3-16,-2-4 4 15,-1 2-5-15,-3-7 3 16,-3-3-3-16,0-2-3 0,-5-4 3 15,-2-3-1 1,-7-4 0-16,4-4 3 16,-5 2-7-16,-4-7-8 0,1-2-19 15,-2-3-11-15,-1 0-28 0,1-12-19 16,-2-6-98-16</inkml:trace>
  <inkml:trace contextRef="#ctx0" brushRef="#br0" timeOffset="29553.12">26448 10205 361 0,'-8'-15'27'16,"-2"1"-13"-16,1 3 13 15,4 2 15-15,2 2-12 16,-2 4-8-16,3-1-1 0,1 4-3 16,1 0-10-16,0 0-5 15,0 0-4-15,0 4-1 16,1 10-2-16,11 4 3 15,0 9 3-15,5 4 3 0,0 6 4 16,7 3 2-16,3 2 3 16,0-1 1-1,2 1-1-15,5 3 0 0,-4-3-5 16,2 1 2-16,-3 0-2 16,0-4 0-16,-4 0 0 15,0-4-3-15,-4-2 0 0,3-1 0 16,-5 3-5-16,3-4 3 15,-2 0-2-15,-4 1 1 16,2-2-3-16,-2-2 2 16,-3-3-4-16,-3-3 5 15,0-4-3-15,-3-2-10 16,-2-2-36-16,-3-2-22 0,-4-1-57 16,-3-6-235-16</inkml:trace>
  <inkml:trace contextRef="#ctx0" brushRef="#br0" timeOffset="29990.53">26195 11455 336 0,'-4'0'6'16,"0"0"20"-16,4 0 19 0,0 0 1 15,0 0-22-15,2 0-11 16,8 0-7-16,0 0 4 16,9 4 8-16,2 1-2 15,7 3 4-15,5 1 8 16,5 2-8-16,5-2-1 15,-1 0 3-15,7-2-7 0,2 0-2 16,2-1-3 0,1-1 5-16,-1-1-1 0,-7-1-16 15,-4 1-9-15,-6-3 9 16,-6 1 3-16,-5 0-2 16,-5-2 4-16,-4 0-2 0,-2 0-1 15,-1 0 2-15,1 0-5 16,-2-5-35-16,3-4-10 15,-1-7-11-15,1-2-69 16,-3-7-132-16</inkml:trace>
  <inkml:trace contextRef="#ctx0" brushRef="#br0" timeOffset="30412.41">27210 10875 275 0,'0'-11'37'0,"2"5"9"16,-2 2 7-16,3 2-1 0,-3 0-6 16,0 1-21-16,0 1-10 15,0 0-7 1,0 0-1-16,0 0-4 0,0 3-1 0,0 6 1 15,0 5 5-15,0 7 1 16,0 4 4-16,0 9 2 16,0 2 4-16,0 3-3 0,0 4-1 15,-3 2 1-15,1-5 0 16,-2 3-4-16,-2 0-38 16,-1-4 38-16,2 1-4 15,-4-4 1-15,3-3-3 0,-1-1-2 16,2-3 0-16,0-2-2 15,3-4 1-15,-1-4-2 16,1 0 0-16,2-6 0 16,0-2-1-16,0-4-1 15,0-3 0-15,0-2-13 16,0-2-24-16,0-4-87 0,0-16-410 16</inkml:trace>
  <inkml:trace contextRef="#ctx0" brushRef="#br0" timeOffset="35173.38">28451 11439 281 0,'12'-15'46'15,"-5"3"31"-15,-1-3 18 16,-4-1-30-16,1 2-19 0,-1 2-15 16,0-2-2-16,-2 1-6 15,0 2-2-15,0 1-39 16,0 1 27-16,-7 0-4 15,-5 1-3-15,4 2-3 16,-6 2 7-16,-3 2 16 16,-1 2-23-16,0 0 2 0,2 12-5 15,-2 5 4-15,5 6-3 16,3 9 2-16,4 6 0 16,5 6 2-16,1 6-1 15,0 4-26-15,7 3 27 0,0-2 7 16,2 2-4-16,0-5 0 15,-4-4-2-15,-1-5-2 16,-3-6 2-16,-1-5 1 16,0-5-3-16,0-4 0 15,-3-7 3-15,-2-5-3 0,1-5-11 16,-1-6 6-16,-1 0-57 16,-3-13-21-16,-1-7-72 15</inkml:trace>
  <inkml:trace contextRef="#ctx0" brushRef="#br0" timeOffset="35367.92">28130 11699 470 0,'0'0'60'0,"0"-2"-34"15,0 2-2-15,17-1-8 16,8-1-12-16,8 0-2 15,9-1 0-15,9 1-1 0,6 0-1 16,1 2-2-16,3 0-29 16,-4-2-75-16,-5 1-91 15</inkml:trace>
  <inkml:trace contextRef="#ctx0" brushRef="#br0" timeOffset="35555.26">28868 11651 391 0,'8'-2'92'15,"-1"-1"-34"-15,4-1-15 0,2 1 0 16,2-1-4-16,6 2-25 16,2 1-7-16,0-3-4 15,6 0 0-15,-4 2-3 16,-2-1-2-16,-2-1-1 16,-2 3-36-16,-7-1-35 15,-6 2-77-15,-4 0-231 0</inkml:trace>
  <inkml:trace contextRef="#ctx0" brushRef="#br0" timeOffset="35742.69">28960 11722 388 0,'-9'7'53'0,"2"-3"1"0,6-1 6 16,-1-1-20-16,2 1-18 15,0-3-5-15,10 3 1 16,7-3 3-16,4 0-1 15,2 0-15-15,4 0-4 0,-1 0 0 16,1 0-4-16,-5-2-74 16,2-4-103-16</inkml:trace>
  <inkml:trace contextRef="#ctx0" brushRef="#br0" timeOffset="37499.98">29849 11560 278 0,'2'-9'63'15,"-2"4"-13"-15,1 0 2 16,1 3-2-16,-2 0-10 0,0 2-15 15,2 0-14-15,1 2-8 16,0 6-10-16,-1 5 6 16,3 1 3-16,-1 1-1 0,-1-1 2 15,-1-3 0-15,0-3 0 16,-1-2-3-16,1-5 6 16,-2 2 0-16,2-3 13 15,-2 0 9-15,0 0-3 16,0-8 10-16,0-2-20 15,0-1-8-15,-2-1-4 0,-3-1-1 16,0 4 2-16,-2 0-4 16,1 3-4-16,-2 3 8 15,0 3-7-15,-3 0-1 16,0 9 1-16,-3 9-3 0,1 5 5 16,2 8-2-16,3 1 2 15,4 1 2-15,4 3-1 16,0-5 0-16,7-5-1 15,12-2 3-15,1-6 1 16,8-7 1-16,6-3 2 16,3-5 0-16,3-3-4 0,-1 0-2 15,-1-11 0 1,-6-3 1-16,-3-4-1 16,-5-3 1-16,-9 0-1 0,-3-6 0 15,-5 2-1-15,-4 2-1 16,-3 1-4-16,0 6 1 15,0 4 3-15,0 5 3 0,0 5 1 16,0 2-3-16,-3 2-2 16,1 12-2-16,0 4 3 15,-1 4-1-15,3 4 3 16,0-1 2-16,3 2-1 0,9-4 0 16,3-4 2-16,4-2-2 15,3-9 3-15,5-3 1 16,-3-3-1-16,3-2-1 15,-5 0-1-15,-1-8-1 16,-5-3 0-16,-7-3 0 0,-4-2 1 16,-5-6-33-16,0 1 34 15,-10-4 1-15,-2-2-3 16,-5 0-3-16,-2 4 0 16,2 2-1-16,-5 3 27 15,0 9-26-15,-1 4-2 16,2 3 5-16,-1 2-3 15,2 0 1-15,6 7-1 0,4 6 0 16,5 2-3-16,5 2-2 16,5 1-4-16,9-4-4 15,9 0 2-15,3-5 5 16,4-6 0-16,-1-1-1 0,3-2 2 16,-3-2 5-16,-3-6 2 15,1-5 1-15,0 2 1 16,-5 1-1-16,0-1-2 15,-5 6 2-15,2 3-2 0,-6 2 4 16,2 10-2-16,-1 10 0 16,-1 7 1-16,0 4 1 15,-1 1-1-15,-3-2-1 16,0-5 1-16,-2-4 0 16,0-7-1-16,-1-4 0 0,-4-6 2 15,3-4 15-15,-1 0 6 16,3-3-14-16,0-8-8 15,4-3 4-15,-1-4-4 16,1 0 0-16,0-3-2 16,1 2 1-16,-2-3-1 15,-1 6 0-15,-1-4 1 0,-1 5-3 16,1 0 3-16,-1 4-2 16,2 2 1-16,-2 2 0 15,-2 5 0-15,1 2 0 16,1 0 1-16,0 6-3 15,-2 10-3-15,5 6 1 0,-3 2 4 16,2 5 1-16,1 1 0 16,3-3 0-16,1 0 1 15,1-6-1-15,1-4 0 16,6-1-1-16,0-10 1 16,-2-1 2-16,4-5 0 15,3-2-1-15,0-10-1 16,-2-6 1-16,1-5 1 0,-4-5-1 15,-2 0 3-15,-6-7-2 16,-1 5-2-16,-6 2 2 16,-5 6-5-16,-2 4 5 0,0 8-3 15,0 4-3-15,-10 6 2 16,-2 0-9-16,-2 0 10 16,2 11-3-16,-1 3 1 15,4 2 0-15,4 1 0 16,5 0-1-16,0 3 1 0,2-4-1 15,8 1 6-15,4 0-3 16,-2-1 0-16,0-2-1 16,-1-1 1-16,-4-1 2 15,0-2-2-15,-3 1 0 16,-3 0 0-16,-1 0 0 16,0-2 1-16,-10-1-2 0,0 2 2 15,-9-3 1 1,-1-2 1-16,-1-2-3 0,-1-3 0 15,2 0 1-15,6-2-1 16,1-8-6-16,8-8-2 16,5-9-66-16,2-8-61 15</inkml:trace>
  <inkml:trace contextRef="#ctx0" brushRef="#br0" timeOffset="37859.3">31374 11503 332 0,'2'0'145'0,"-2"-2"-112"15,0 0 20-15,0 2-21 16,0 0-19-16,0 0-6 0,0 10 0 16,0 2 5-16,0 6 6 15,0 5-1-15,0 2 1 16,0 7-4-16,0 2-25 15,0 4 25-15,0-1-3 16,-2-1 0-16,2-4 2 0,0-4-4 16,0-3-3-16,0-6-1 15,3-1-5-15,3-5 4 16,2-2 0-16,4-3-6 16,2-2 5-16,4-2-2 15,-1-4 3-15,5 0-7 16,-2-2-4-16,-4-8-22 0,-3 0-29 15,-4-3-4-15,-7-2-56 16,-2-3-135-16</inkml:trace>
  <inkml:trace contextRef="#ctx0" brushRef="#br0" timeOffset="38010.34">31403 11735 347 0,'-6'-2'59'0,"2"-2"23"16,4 3 19-16,0-5-26 0,8 1-52 15,4-1 6-15,8 1-15 16,3 0-8-16,1 0-8 16,-1 1 2-16,-3 3-8 15,-6-5-61-15,-5-3-261 16</inkml:trace>
  <inkml:trace contextRef="#ctx0" brushRef="#br0" timeOffset="53211.62">8448 5889 174 0,'-16'-14'10'0,"0"2"11"16,2-2 5-16,-3-1-7 15,1-1-7-15,0-2-5 16,2 2 9-16,-1-1 0 16,1-1-5-16,1 0-7 15,-1 0-1-15,-3 2 2 0,0 3-6 16,-3 1 2-16,-5-1 0 16,2 6-1-16,-8-2 2 15,1 4 1-15,-4-1-2 16,-6 5 1-16,-1 1 4 15,-5 0-3-15,0 0 0 16,-3 9-1-16,0 5 1 0,-2 5 1 16,0 1-1-16,2 5 3 15,0 4 2-15,3 3-2 16,-2 2-2-16,7 2-4 16,2 4 0-16,2 2 0 15,3 2 0-15,2 1 0 0,3 3 0 16,1 0 0-16,3 2 0 15,2 0-1-15,1 2 1 16,4 1 0-16,2 3-1 16,4 2 1-16,-3 1 0 15,6 0-1-15,2-2 2 0,4 1-2 16,3-2 1-16,0-1 1 16,7 2-1-16,8 1 1 15,5-5 5-15,9 3 2 16,2-5 2-16,3-1-9 15,1-2 0-15,6-7 1 0,3-1 2 16,2-5-2-16,5-6 0 16,6-4 3-16,5-7-1 15,0-9 0-15,6-2-1 16,2-7 3-16,3 0 1 16,0-9-1-16,-2-11 1 0,5-6-3 15,-1-8-1-15,1-8-1 16,-2-6 1-16,0-9 0 15,-1-7-2-15,2-4 6 16,-6-7-1-16,-4 0 2 16,-6-5-1-16,-9-6-2 15,-12-1 0-15,-15-1 3 16,-10 1 5-16,-13-2 3 0,-17 0 9 16,-15 3-5-16,-19 8-16 15,-12 3-2-15,-8 7 0 16,-16 15 0-16,-9 8-10 0,-25 6-74 15,-23 1-322-15</inkml:trace>
  <inkml:trace contextRef="#ctx0" brushRef="#br0" timeOffset="59805.21">5044 8576 467 0,'0'-11'13'0,"-7"0"-4"15,2 3 23-15,2 0 2 16,-1 3-9-16,3 3 1 0,1 0-5 16,0 2-10-16,0 0-6 15,0 0-4-15,0 11-6 16,0 7 3-16,0 7 2 16,1 9 2-16,5 3 4 15,-3 4 2-15,2 1 6 16,-4-4 2-16,3 2-3 0,-4-5-1 15,2-4-5-15,-2-5-1 16,0-2-3-16,0-5-1 16,0-1-2-16,1-4 1 15,-1 1-1-15,2-5 0 16,-2-2-1-16,2-5-21 0,-2-1-27 16,1-2-6-1,-1-13-22-15,0-8-39 0,0-8-256 16</inkml:trace>
  <inkml:trace contextRef="#ctx0" brushRef="#br0" timeOffset="60289.43">5006 8593 371 0,'-2'-6'135'16,"0"0"-97"-16,2 2-12 15,0 3 4-15,0 1-12 16,0 0-9-16,8 0-12 0,4 11-3 15,3 5 5-15,4 5 3 16,3 4-1-16,5 2 0 16,-5 1 0-16,4-1 0 15,-3-5 0-15,1-6 0 16,-5-6-1-16,-1-4 2 0,1-6-1 16,0-2 6-16,1-12 5 15,-3-8-2-15,5-5 3 16,0-5-4-16,-5 2-5 15,2-4-4-15,-3 6 0 16,0 4-1-16,-5 6-2 0,-3 6 2 16,-2 5-2-16,0 7-2 15,-1 2-5-15,0 14 6 16,3 5 4-16,1 8 1 16,-2 8 3-16,2 0-2 15,0 8 0-15,-2 2 4 16,0-3 2-16,-2-1-4 0,0-2 2 15,0-6-2-15,-5-2 0 16,2-6-3-16,-1-6 0 16,1-2-1-16,-2-6 2 15,2-2-2-15,1-4-1 0,1-3-15 16,3-4-32 0,-1 0-36-16,1-11-100 0</inkml:trace>
  <inkml:trace contextRef="#ctx0" brushRef="#br0" timeOffset="60976.77">6108 8870 405 0,'6'-5'95'0,"-4"-6"-67"16,0-1 3-16,1-1-1 15,-1-3-2-15,-2 0-9 0,0-2-8 16,0 4 2 0,-9-2-2-16,-4 2-7 0,-1 3-2 15,-4 2-2-15,-2 4-1 16,-5 3 1-16,2 2-1 15,-2 0-1-15,1 9 2 0,1 5-1 16,3 4 0-16,0 3 1 16,8 4-1-16,3 0-1 15,5 4 1-15,4-1 1 16,2-1 0-16,9-6 0 16,5-1 1-16,4-4-1 0,3-5 2 15,-2-4-1-15,1-5 4 16,0-2-1-16,-3-2 4 15,1-10 3-15,-3-3-31 16,-2-3 30-16,-3-3-6 16,-2-2 11-16,-1-6-3 0,-4-3-3 15,1-2-4-15,-6-7-7 16,0-2 3 0,0 1-7-16,-2-3-1 0,-5 9 0 15,0 6 1-15,0 7 10 16,1 7-6-16,2 7 6 15,1 7 1-15,1 2 13 0,2 0-14 16,0 11-9-16,0 8 2 16,0 6 3-16,2 9-2 15,5 4 6-15,-1 1 0 16,4 6-22-16,-1-3 21 0,2-1-3 16,-2-5 3-16,3-2-6 15,0-6 7-15,0-6-4 16,1-2-1-16,-1-8-15 15,5-3-22-15,-5-5-27 16,2-4-36-16,-1-2-95 0</inkml:trace>
  <inkml:trace contextRef="#ctx0" brushRef="#br0" timeOffset="61470.53">6299 8760 387 0,'2'-13'151'0,"0"1"-92"0,3-1-4 15,5 2-9-15,5 1-32 16,1 2-18-16,7 7 4 16,1 1 2-16,-3 0-1 15,4 9 0-15,-6 9-1 16,-4 1 2-16,-2 4 0 16,-4 1 16-16,-5 1-17 0,-4-2-1 15,0-2 0-15,-4-3 0 16,-3-2 3-16,0-5-2 15,-1-4 0-15,5-2 1 16,-1-3 0-16,4 0-2 0,0-2 1 16,0 0 0-16,0-9-1 15,9-4-10-15,2-5-3 16,3-5 0-16,-1-4 5 16,1-1 6-16,-1-2 1 15,-4 0 0-15,0 3 1 16,-4 2 0-16,-3 9 1 0,0 3 4 15,-2 4 7-15,0 5 1 16,0 3-4-16,0 1-3 16,-6 1-5-16,1 12-3 15,-4 3 0-15,2 9 1 16,-2 2 2-16,2 3 2 0,3 1 0 16,4-3-2-16,0-3 1 15,2-2-1-15,10-3 0 0,5-4-2 16,0-6-23-16,5-2 20 15,3-5-9-15,1-3-51 0,-1 0-110 16</inkml:trace>
  <inkml:trace contextRef="#ctx0" brushRef="#br0" timeOffset="61932.75">7141 8788 463 0,'-3'2'96'15,"-1"-2"-75"-15,4 0 2 16,0 0-5-16,9 0 4 15,9 0-12-15,13 0 2 16,4 0 6-16,5-3 5 0,4-5-48 16,-2-1 33-16,-4 4-4 15,-10 0-4-15,-2 1 1 16,-12 1-6-16,-3 3 0 16,-6 0-52-16,-5 0-25 15,0 0-40-15,-11 0-37 0</inkml:trace>
  <inkml:trace contextRef="#ctx0" brushRef="#br0" timeOffset="62182.7">7294 8633 406 0,'-4'0'61'16,"4"0"-28"-16,-1 0-4 15,1 5-17-15,0 8 4 16,0 5 6-16,0 5 4 15,0 7 2-15,3 4-9 16,-1 0-9-16,1 1 0 0,-1 1-1 16,0-2-1-16,-1-5-4 15,-1-4-3-15,6-4-1 16,-5-3 0-16,7-6-1 16,-1-2-28-16,4-10-30 0,2 0-49 15,2-13-107-15</inkml:trace>
  <inkml:trace contextRef="#ctx0" brushRef="#br0" timeOffset="62495.13">7908 8556 406 0,'2'-2'131'16,"-2"1"-104"-16,0 1-3 15,0 0 2-15,0 1-11 0,0 10-9 16,0 5 2-16,0 6 2 16,0 4 1-16,0 6 5 15,0 2-3-15,0 2-4 16,1-2-1-16,3 0-7 16,-2-8 0-16,-1-1 0 0,1-6 0 15,0-3-1-15,-2-8 0 16,0-1 0-16,0-3-3 15,0-2-27-15,0-2-19 16,0-2-4-16,0-10-71 16,-4-10-163-16</inkml:trace>
  <inkml:trace contextRef="#ctx0" brushRef="#br0" timeOffset="62760.68">7884 8590 441 0,'0'-3'90'15,"0"1"-48"-15,0 2 4 0,6 0-18 16,2 0-12-16,7 8 1 16,4 5-4-16,0 5-26 15,6 1 18-15,-1 7 3 16,-2-5 0-16,2 4-4 16,1-2-2-16,-3-3-1 0,-5 1 0 15,2-3-2-15,-5-5 2 16,0 1-1-16,-3-5-1 15,-1-4 0-15,-2 0-21 16,-1-5 14-16,-2 0-35 0,2-1-17 16,0-12-25-16,-1-6-29 15,-2-4-91-15</inkml:trace>
  <inkml:trace contextRef="#ctx0" brushRef="#br0" timeOffset="62981.06">8198 8458 465 0,'-1'-4'67'0,"1"4"-27"0,0 0-8 16,0 9-19-16,0 13-5 15,0 3 19-15,1 5 0 0,6 7-5 16,1 3-5-16,-1 1-5 16,-2-4-8-16,1-1-2 15,-1-2 0-15,-2-4-2 16,-3-6 0-16,0-3 0 15,0-3-27-15,0-6-23 0,0-5-35 16,-7-7-173-16</inkml:trace>
  <inkml:trace contextRef="#ctx0" brushRef="#br0" timeOffset="64371.83">8660 8719 231 0,'-5'-4'108'15,"-2"-5"-94"-15,0 0 30 16,-3-3-5-16,1 1-15 16,-1 2-10-16,-5-2-9 15,3 0 1-15,-3 6-2 16,1 2 2-16,1 1 6 0,-1 2-7 15,2 0 2-15,-3 9-3 16,3 5 3-16,-1 0 2 16,1 9-3-16,3 1 5 15,3 4 4-15,4 1-2 16,2-3-2-16,0-1-4 16,3-3-4-16,7-8 1 0,6-1-1 15,2-8 4-15,-1-3 5 16,5-2-2-16,0-2-2 15,0-8-3-15,-1-5-5 16,-1-4 1-16,-6-3-1 0,1-4 5 16,-5-5-5-16,-1-1 0 15,-6-4 2-15,-3-1-2 16,0-3 0-16,-3 3 0 16,-4 1-2-16,-2 6-1 15,1 5 2-15,0 7 3 0,2 4-3 16,3 7 2-16,-1 3 3 15,3 4 1-15,-1 0-7 16,0 14-6-16,2 8 3 16,-2 6 6-16,2 6 0 15,0 7 3-15,2 2 3 16,3 0 3-16,4-2-3 0,-2-2-5 16,6-7 0-16,1-3 1 15,1-6-2-15,2-5-1 16,5-9 3-16,2-2-2 15,-2-7 1-15,0 0-1 16,2-3 0-16,-4-10 0 0,-4-3 0 16,0-2-2-16,-5-5 2 15,-4 0-3-15,-4-6 0 16,0 2 1-16,-3-1-5 16,0 5 3-16,0 5 1 15,0 3 2-15,0 8 2 0,-3 7 1 16,3 0-3-16,0 15-5 15,0 3 2-15,0 5 6 16,6 4 2-16,3 1-1 16,3-3-1-16,3-4-1 15,1-1-1-15,7-7 1 16,1-10 0-16,3-3 1 16,2 0 0-16,-2-9-4 0,-3-7 3 15,-4 0-1-15,-3-3 2 16,-7-3 3-16,-6 1 1 15,-1-1 1-15,-3 3-3 0,0 3-4 16,0 3 0-16,0 4 2 16,0 5 2-16,0 4-4 15,0 6-5-15,0 12-4 16,0 3 7-16,0 11-1 16,0 7 6-16,0 5 1 0,0 2 1 15,0-2-24-15,0 3 19 16,-5-6 1-16,2-4 2 15,-4-1-1-15,-1-7 0 16,1-7 0-16,1-7-1 16,1-5 4-16,2-2 0 15,1-6-1-15,0-2 4 0,0 0 6 16,-2 0-3-16,2-11 5 16,-5-5-3-16,2-9-8 15,0-8-6-15,3-4-1 16,0-5-4-16,2-1-9 15,0 0-6-15,11 4-12 0,7 6-13 16,3 6-11-16,6 6-49 16,7 2-166-16</inkml:trace>
  <inkml:trace contextRef="#ctx0" brushRef="#br0" timeOffset="64606.12">9698 8665 553 0,'-7'4'63'15,"1"-4"-19"-15,6 0 7 16,0 0-54-16,13 0 30 16,4 0-16-16,5-4-9 15,4 0 1-15,-1 1-2 16,0 3-1-16,-6 0 0 15,-4 0-11-15,-6 2-42 0,-4 5-17 16,-5 0-67-16,0 2-131 16</inkml:trace>
  <inkml:trace contextRef="#ctx0" brushRef="#br0" timeOffset="64778.04">9730 8808 473 0,'-1'2'45'0,"1"-2"-8"15,0 0 28-15,0 0 8 16,10 0-53-16,8 0 11 0,6-2-6 16,2-6-15-16,5-2-7 15,-1 1-4-15,-1 0-2 16,-9 0-58-16,-6-1-99 16</inkml:trace>
  <inkml:trace contextRef="#ctx0" brushRef="#br0" timeOffset="66218.37">11573 8526 179 0,'7'1'40'0,"-2"-1"15"15,2 0 16-15,-2 0-9 16,-2 0-1-16,0 0-7 16,-1-1-23-16,0-4-7 15,-2-1 2 1,0-1-2-16,0-2-15 15,0 0-4-15,-7 0-2 16,-1-1-2-16,-4-2 1 0,0 4-2 16,-5 1-1-16,1 3 2 15,-4 3 0-15,2 1-3 16,1 0 2-16,-2 5 0 16,4 5 1-16,-2 5-1 0,3 3 2 15,4 5 0-15,5 0-1 16,3 7 2-16,2-1-1 0,6-1 1 15,9-1 1-15,4-5 0 16,4-4 1-16,3-4 3 16,-1-7-1-16,4-4-2 15,-2-3-1-15,-3 0 1 16,0-8-2-16,-1-7 0 0,-1-4 2 16,-6-3-24-16,-1-1 31 15,-5-2-2-15,-5-5 1 16,-1-4 0-16,-4-2-1 15,0-4-8-15,-6-2-1 16,-4-3 1-16,-7 2-5 16,0 1 2-16,-5 6 2 0,-3 6-5 15,-2 5 1-15,0 11 2 16,-2 4-2-16,0 9 0 16,5 1-2-16,2 3-2 15,2 9 11-15,9 5-26 0,10 1-23 16,1 0-7-16,20 1-18 15,6-1-19-15,12-4-64 16</inkml:trace>
  <inkml:trace contextRef="#ctx0" brushRef="#br0" timeOffset="66593.33">12106 8299 415 0,'2'-5'101'0,"8"-2"-61"15,-4 2 7-15,-4-1-12 16,0 1-7-16,1-1-9 0,-3 1-9 16,0 2 0-16,0-1-5 15,0 0 1-15,-3 1 1 16,-9 3-4-16,0 0 0 16,-2 0-4-16,-2 0 2 15,0 1-2-15,1 12 2 0,1 3-2 16,3 2 1-16,2 7-1 15,6 5 1-15,1 2-1 16,2 4-12-16,0 1 13 16,5 3 6-16,4-5-4 15,-2-1 3-15,1-1-8 0,-3-5 7 16,0-3-5-16,-3-5 5 16,0-6-7-1,-1-2 6-15,-1-4-4 0,0-5-13 16,0-3-19-16,-5 0-29 15,-5-5-28-15,-2-8-110 16</inkml:trace>
  <inkml:trace contextRef="#ctx0" brushRef="#br0" timeOffset="66780.72">11858 8503 445 0,'0'-4'85'0,"4"1"-47"16,14-1 0-16,9-1-21 15,5 1-3-15,9 0-7 16,2 1-2-16,1 1 0 16,-7 0-5-16,-3 2 0 15,-5 0-23-15,-7 0-35 0,-10 0-81 16,-7 2-162-16</inkml:trace>
  <inkml:trace contextRef="#ctx0" brushRef="#br0" timeOffset="67136.66">11461 8843 510 0,'-15'4'25'0,"3"-4"-8"0,12 0 21 16,17 0-12-16,5 0-7 16,12 0-6-16,7 0-8 15,8 0 2-15,4 0 4 16,1 0 0-16,3 0 2 16,3-5 2-16,1 0-1 0,-4-1-23 15,-4 0 21-15,-5 1-4 16,-9 2-4-16,-10-1-1 15,-9 2-3-15,-10 1 1 16,-3 1-1-16,-5 0-5 16,-2 0-7-16,0 0 2 0,-7 0-59 15,-7 1 2-15,-3 3-101 16</inkml:trace>
  <inkml:trace contextRef="#ctx0" brushRef="#br0" timeOffset="67730.42">11738 9306 355 0,'-2'5'41'0,"0"-3"-26"16,2-2 62-16,0 0-27 15,0-2-17-15,0-5-20 16,0-3 5-16,-1-2 9 16,-5-2-4-16,-2 2-3 0,-4-1-7 15,-2 1-8-15,-2 2-2 16,-2 5-2-16,0 2 0 16,-2 3 0-16,-1 0 0 15,1 3-2-15,1 8 4 16,2 1-1-16,4 5 0 0,3-1-1 15,6 6 3-15,4 0-1 16,0 2-3-16,10-1 2 16,9-2 1-16,3-4 3 15,2 0-35-15,3-7 34 16,0-4 0-16,0-2 2 0,-3-4-1 16,-2 0 7-16,-5-6-8 15,0-5 6-15,-5-3-3 16,0-3 1-16,-4-1 4 15,-3-4 0-15,-3-6-3 16,-2-1-1-16,0-8-4 0,-2-1-5 16,-9-6 1-16,-5 1-3 15,-4 1-6-15,-4 5 4 16,-3 5-1-16,-2 7 0 16,-2 7 1-16,1 6-3 15,4 7 4-15,3 2-4 16,5 6-8-16,5-3-24 0,8 10 11 15,5 2-59 1,7 1-27-16,13-1-74 0</inkml:trace>
  <inkml:trace contextRef="#ctx0" brushRef="#br0" timeOffset="68324">11999 9120 438 0,'-5'0'57'0,"2"-6"-34"15,3-1 17-15,0 2-3 16,3-2-5-16,7 4-18 16,2-1-5-16,3 2 2 15,2 2-4-15,0 0-6 0,0 7 0 16,0 7-3-16,-1 6 0 15,-5 2 3-15,-4 3 0 16,-4 3-2-16,-3 1 1 16,0 0 1-16,-8-5 1 15,-2-1 2-15,0-4-4 16,1-5 5-16,2-3-3 0,1-5-1 16,4-3 2-16,2-2-1 15,0-1 1-15,0 0 3 16,0-8 6-16,5-5-5 15,1-5-6-15,5-3-5 16,-1-2-1-16,4-5-4 0,-1-1 2 16,1-3-19-16,-4-1 19 15,2 1-7-15,-4 3 5 16,-1 2 9-16,-3 9-1 16,-3 6 2-16,-1 3 4 15,0 5 11-15,0 4-7 0,-5 0-6 16,-2 7-1-1,-4 10-3-15,2 2 4 16,2 6 8-16,0 6 1 0,5 2 6 16,2 0-5-16,0-1 0 15,4 0-3-15,6-2-6 16,4-4-31-16,3-4 28 0,6-4-2 16,3-4 2-16,4-9-2 15,1-5 1-15,1 0-101 16,2-12-128-16</inkml:trace>
  <inkml:trace contextRef="#ctx0" brushRef="#br0" timeOffset="69218.85">13087 8672 123 0,'1'0'280'0,"3"-3"-228"16,-4-5-15-1,1-4 13-15,-1 1-22 0,0-3-12 16,0 3-4-16,0-3-3 16,0 0-4-16,-6 1 0 15,-5 4-3-15,0 0-1 0,-5 2 0 16,-1 2 1-16,0 5-3 15,-3 0 3-15,0 5-3 16,1 6 2-16,-1 5 3 16,1 6 1-16,7 2 2 15,3 3 4-15,4 0 0 0,5 2-1 16,0-3-6-16,7-2-2 16,5-5-2-16,7-4 3 15,0-3 2-15,3-7-4 16,1-3 1-16,-3-2 2 15,1 0-2-15,-1-13-1 16,-2-1 0-16,-3-5 1 0,-2-3 1 16,1-5-3-16,-6-3 3 15,-1-4-2-15,1 0 3 16,-4-5-4-16,-4 0-2 16,0 1 2-16,0 2 0 0,0 6 1 15,-7 8 0-15,0 3-3 16,2 8 5-16,2 6-2 15,-2 5-3-15,-1 0 2 0,0 13 0 16,1 8-4-16,1 6 2 16,1 9 6-16,3 3-1 15,0 4 3-15,0-3 0 16,7 4 1-16,4-9-7 16,-2 1-1-16,3-7 3 15,3-6-4-15,1-6 0 0,2-2 1 16,2-7-16-16,1-8-47 15,-1 0-77-15,0-7-211 16</inkml:trace>
  <inkml:trace contextRef="#ctx0" brushRef="#br0" timeOffset="69709.95">13368 8524 555 0,'0'-9'39'0,"0"2"-9"0,7-2 8 16,1 6 2-16,1-1-27 16,3 4-12-16,5 0-4 15,0 11 3-15,1 3 0 16,-2 7 0-16,-1 4 0 16,-5 2 1-16,0 2 0 15,-6-3-1-15,-4-1 0 0,0 0 0 16,0-9 1-16,0-1-1 15,-4-4 1-15,1-6-1 16,3-4 0-16,0-1 2 16,0-3 2-16,7-10-1 15,1-6-1-15,4-4-2 0,2-1-2 16,-1-6 2-16,-1-2 0 16,-2 2-3-16,-3-1 1 15,0 4-4-15,-2 6 6 16,-2 5-1-16,-3 3 0 15,0 6 4-15,0 6-3 16,0 1 1-16,-3 1-5 16,-5 12-1-16,1 7 4 0,-4 4 2 15,3 5 1-15,3 3 1 16,3-1 0-16,2-1-1 16,0-2-3-16,10-6 1 15,4 1-1-15,6-5-7 0,7-4-42 16,5-3-32-16,4-7-73 15</inkml:trace>
  <inkml:trace contextRef="#ctx0" brushRef="#br0" timeOffset="69960.2">14249 8620 541 0,'5'-3'76'0,"0"-6"-53"0,4 2 24 15,7-1-32-15,8 2 9 16,2 0-14-16,11-1-3 16,2 2-2-16,2-1-3 15,-4 3 2-15,-2-1-5 16,-4 4 3-16,-8-2-4 16,-9 1-17-16,-1 1-36 0,-8-2 1 15,-5 0-33-15,0-3-48 16,-14-1-133-16</inkml:trace>
  <inkml:trace contextRef="#ctx0" brushRef="#br0" timeOffset="70168.14">14447 8412 287 0,'-3'-4'109'16,"1"2"-18"-16,2 2-16 15,0 0-30-15,0 11-27 16,0 7-11-16,0 3 24 15,0 8 8-15,0 3-15 16,0 2-48-16,2 2 33 0,-2-1-4 16,0 1-3-16,0-2 0 15,0-2 0-15,0-2-3 16,0-5-27-16,2-5-26 16,3-13-121-16</inkml:trace>
  <inkml:trace contextRef="#ctx0" brushRef="#br0" timeOffset="70917.97">15635 8446 467 0,'0'-9'42'15,"0"-2"-23"-15,0-3 17 16,-2-1-10-16,-6 3-12 15,1-2-9-15,-3-1-1 16,-2 5 1-16,0-1-1 0,-3 5-1 16,-4 3-1-16,1 3-2 15,-3 0 1-15,3 3-1 16,-1 14 2-16,2 1-1 16,6 3 2-16,3 6-2 0,7 0 1 15,1 1 1 1,9-1 0-16,5-6-1 15,6-1-1-15,1-6 2 0,1-3-1 16,0-6 1-16,-3-3 0 16,-1-2 9-16,-2-2 8 15,-1-10-8-15,-3-4-1 0,-2-4-17 16,-3-3 18-16,0-6-4 16,-4-5-2-16,-3-5-3 15,0-2-2-15,-1-3-2 16,-10 1 2-16,-4 1-1 15,-2 6 14-15,-5 7-21 0,-2 4 2 16,0 8 3-16,-3 6-1 16,2 8-1-16,1 3-4 15,4 2 1-15,8 10-6 16,7 6-16-16,5 3-21 16,12 3-14-16,15-3-37 15,12-1-94-15</inkml:trace>
  <inkml:trace contextRef="#ctx0" brushRef="#br0" timeOffset="71246.05">16177 8217 421 0,'0'-7'141'16,"0"-2"-129"-16,-6 2 13 15,1 2 3-15,0-1-20 16,-2 1 0-16,1 3-5 0,1 2 5 15,-2 0-2-15,0 0-5 16,-5 10-1-16,0 5 0 16,-3 5 1-16,3 6 2 15,2 9 3-15,-4 2 3 16,4 4-3-16,3-2 6 0,-1 1-5 16,1-3-1-16,4-5-1 15,-1-5-6 1,1-2 2-16,-1-9-2 0,3-2 1 15,-3-3-10-15,1-6-40 16,-5-3-9-16,-3-2-26 16,-4-2-36-16,0-11-110 0</inkml:trace>
  <inkml:trace contextRef="#ctx0" brushRef="#br0" timeOffset="71404.62">15827 8477 248 0,'-5'-12'107'0,"5"5"-13"0,0 0-20 16,10 2-21-16,12-2-17 15,8-1-19-15,10 3-6 16,7-2-1-16,6 0-6 16,1-1-3-16,-3 3 0 15,-14 3 1-15,-5 2-25 16,-11 0-43-16,-16 4-82 16,-5 3-219-16</inkml:trace>
  <inkml:trace contextRef="#ctx0" brushRef="#br0" timeOffset="71685.81">15503 8722 518 0,'-16'4'33'0,"0"-3"-9"15,16-1 0-15,15 2 13 16,12 2-7-16,10 0-7 15,16-1-1-15,9-1-33 16,10-2 15-16,6 0 7 0,-3 0-2 16,-6 0-6-16,-6 0-1 15,-10 1-1-15,-14 1-3 16,-16 2-9-16,-10-3-10 16,-13 2-74-16,0-3-55 15,-14 0-254-15</inkml:trace>
  <inkml:trace contextRef="#ctx0" brushRef="#br0" timeOffset="72341.89">15760 9222 190 0,'9'-1'37'0,"-4"-1"14"0,-1 1 30 16,-4-3 13-16,0 1-21 15,0-4-36-15,0 2-12 16,0-4-3-16,-5 1-11 16,-2 1-4-16,-4 0-1 15,-4 0-6-15,1 3 1 16,-4 3 1-16,-2 1-2 0,-1 0 4 16,-1 5 0-16,2 6 4 15,-1 5 13-15,3 2-5 16,4 3-3-16,4 0-1 15,7 2-3-15,3 0-2 16,0-3-3-16,15 0 0 0,4-6-1 16,3-1-24-16,1-6 19 15,-2-6 5-15,3-1-4 16,-6 0 6-16,-2-3-2 16,-1-10-1-16,-5-1 5 15,-3-4 2-15,1-2-1 0,-5-3-2 16,-1-7-3-16,-2-2-2 15,0-3 1-15,-2-3-2 16,-9-1 0-16,-3 2-2 16,-4 2 5-16,-3 5-8 15,-3 9-5-15,-1 7 6 16,1 8 17-16,2 6-20 0,0 4 0 16,7 10-3-16,3 6-17 15,8-1-15-15,4 5-12 16,7-3-13-16,15-5-21 15,7-3-39-15,5-6-144 0</inkml:trace>
  <inkml:trace contextRef="#ctx0" brushRef="#br0" timeOffset="72954.42">15932 9077 414 0,'2'-5'90'16,"4"-3"-55"-16,-4 5-4 15,1-2 3-15,-1 3-10 0,0 2-13 16,-2 0-6-16,0 3-2 16,0 10-4-16,0 6 2 0,0 3 5 15,0 6 4-15,0 1 2 16,0-4-4-16,3-2-1 16,6-3-4-16,6-6-2 15,2-3 3-15,5-6-1 0,2-3-1 16,-1-2 1-16,0-2-2 15,1-8-1-15,-8-3 1 16,-2-1-1-16,-5-4 2 16,-3-3-1-16,-3 0 1 15,-3-1-1-15,0-1 0 0,0 1 0 16,0 2-1-16,-1 6 0 16,-1 3 1-16,-1 6 0 15,2 5 2-15,1 2-3 16,-2 16-5-16,2 7 4 15,0 5 4-15,0 11 8 16,0 4 1-16,0-1-6 16,3 3-12-16,2-3 11 15,-4-2-3-15,-1 0 1 0,0-5-1 16,0-3 0-16,-3-5-1 16,-3-6 2-16,-1-6 2 15,2-4-1-15,-1-4 2 0,1-5 2 16,-3-2-6-16,3-2 2 15,-2-2 4-15,-2-7-3 16,-2-5-1-16,2-6-2 16,4-5 0-16,0-7-1 0,3-2-1 15,2-5-1 1,0 0-2-16,11-1 2 0,2 4-4 16,9 1-8-16,2 6-14 15,1 1-19-15,2-2-16 16,-2-1-70-16</inkml:trace>
  <inkml:trace contextRef="#ctx0" brushRef="#br0" timeOffset="74492.18">16955 8665 177 0,'2'-2'183'0,"3"-5"-117"16,-2-2-11-16,-1-1-6 0,0-1-9 15,-2 0-13-15,0-1-10 16,0-1 1-16,0 2-3 16,-4-1-4-16,-1 1-7 15,-5-1-2-15,-2 1-1 0,0 4-1 16,-1 0 1-16,-3 5 0 15,0 2-1-15,-2 0 0 16,2 2 0-16,-3 8 0 16,4 5 1-16,0 6-1 15,3 2 3-15,5 6 2 16,5-1-4-16,2-1 0 0,0 2 0 16,10-6-1-16,5-4 0 15,3-4 0-15,2-4 2 16,2-6 0-16,-2-5-1 15,2 0 4-15,0-2-1 16,-1-9-3-16,-3-5 1 0,-2-3-2 16,-3-4 2-16,-3-6-1 15,-3-2 1-15,1-1-1 16,-2-3 0-16,-5-3-1 16,-1 1 0-16,0-3 0 15,0 3 0-15,0 3-1 0,0 4 1 16,-1 7-1-16,-3 5 2 15,2 7-1-15,1 4 2 16,-1 5 1-16,-1 2 1 16,1 0-3-16,-1 0-1 15,-2 4-1-15,0 12-2 16,-2 4 2-16,-1 10 1 0,2 5 3 16,3 5 3-16,3 6 1 15,0 1-2-15,0 1 0 16,3-4-4-16,9-1-2 15,3-2 3-15,4-5-1 0,3-8-1 16,6-6-1-16,4-8-16 16,-2-5 16-16,3-7 1 15,0-2-1-15,-5-9 3 16,-6-7 0-16,-2-6-1 16,-6-1 0-16,-3-4 3 15,-4-1-6-15,-4-2 4 0,-3 3-2 16,0 2 1-16,0 7-1 15,0 2 1-15,0 7-1 16,0 6 20-16,0 3-19 16,0 0-2-16,0 10-2 15,-1 6 3-15,1 4-1 16,0 3-2-16,0 4 5 0,3-6-2 16,8 2 0-16,7-5-1 15,4-2 0-15,2-8-16 16,5-3 16-16,0-5 1 15,-1 0 1-15,-2-5-1 0,-6-10 2 16,-4-1-4-16,-3-3 4 16,-3-3 0-1,-6 1 0-15,-1-2 0 0,-3-1-1 0,0 1-2 16,0 5 3-16,0 4 0 16,0 3-2-16,0 4 3 31,0 5 1-31,-2 2-4 0,1 4 14 15,1 14-18-15,-2 5 5 16,2 9-15-16,0 7 17 0,0 8 4 16,2 1 7-16,3 0-5 15,-2-2-7-15,2 1 3 16,-5-6-6-16,0-4 5 16,0-3-3-16,-3-4-2 15,-2-8 4-15,-2-6-5 16,3-7 3-16,1-4 0 15,1-3 1-15,0-2-2 0,-1 0 5 0,-5-9 8 16,3-5-5-16,-2-10-6 16,3-4-2-16,3-4-1 15,1-5 1-15,0-5-1 16,8-2-2-16,4 3 2 0,9 1-2 16,2 3 1-1,6 5 1-15,0 2 2 16,1 7-1-16,-1-1-3 15,-5 6-4-15,-2 3-12 0,-5 6-21 0,-10-1-20 16,-2 4-53-16,-5 0-219 16</inkml:trace>
  <inkml:trace contextRef="#ctx0" brushRef="#br0" timeOffset="90822.67">9581 10873 317 0,'-10'0'46'16,"-2"0"10"-16,5-7 4 16,-1 2-5-16,2 1-21 15,3 1-6-15,-1-1-5 16,4 3-7-16,0-4 5 16,4 4-8-16,8-1-8 0,10 2-3 15,7 0-1-15,8-2 1 16,8 2 1-16,4-2-1 15,5-1 1-15,1-1-1 16,2-1 2-16,-3-1-3 16,-1-2 1-16,-7 2-4 15,-6 1 4-15,-2 2-4 0,-10-1 2 16,-2 4-9-16,-11 0-22 16,-2 0-13-16,-7 0-13 15,-6 4-29-15,0 1-32 16,-10 0-61-16</inkml:trace>
  <inkml:trace contextRef="#ctx0" brushRef="#br0" timeOffset="91135.1">9673 10996 323 0,'-26'7'56'0,"9"-5"-25"15,4 0 6-15,8-2 18 16,3 0-12-16,2 0-13 16,5 0-10-16,10 0-10 0,9 0-4 15,7 0 0-15,9 0-3 16,6 0-1-16,3 0 0 16,4 4-1-16,0 1 2 15,1-2-1-15,-2 1 3 16,0-2-4-16,-2-2 1 0,-4 0-1 15,-11 0 1-15,-2-6-2 16,-8 3 2-16,-6-2-9 16,-6 1-26-16,-4-2-41 15,-6-1-82-15,-3-1-153 16</inkml:trace>
  <inkml:trace contextRef="#ctx0" brushRef="#br0" timeOffset="91525.63">10194 10657 487 0,'-9'-10'5'15,"-1"3"9"-15,7 1 29 16,-1 2 2-16,3 3-12 16,1 1-19-16,0 0-9 15,0 8-6-15,13 5-7 16,1 9 10-16,6 3 0 0,2 2 3 15,5-2-1-15,0 0-4 16,2-8 2-16,-3-1-1 16,2-5-1-16,-2-4 2 15,-5-2 1-15,-1-1 0 16,-5-2-1-16,0 1-1 0,-4 1-1 16,-3 5 0-1,-3 0-1-15,-4 5 0 0,-1 5 1 16,0 1 1-16,-5 5-1 15,-10 4 1-15,-2 1 1 16,-5-2 1-16,-5 4-2 0,-2 1 1 16,0-3-1-16,2-3-2 15,7-2 1-15,3-2-35 16,8-9-88-16,9-6-325 16</inkml:trace>
  <inkml:trace contextRef="#ctx0" brushRef="#br0" timeOffset="92166.13">12194 10794 291 0,'0'-18'67'15,"-2"0"5"-15,-1 1-5 16,-1 1-7-16,1 3-20 15,-2 1-8-15,4 8-8 0,-1-3 0 16,2 5-3-16,0 2-6 16,0 0-9-16,0 13-9 15,0 7-1-15,0 10 4 16,2 7-1-16,1 6 3 16,2 0 2-16,-4 2 0 0,1-5 1 15,0-4-3-15,-2-4-1 16,2-9-2-16,-1-1 1 15,-1-7 1-15,2-5 1 16,0-3-3-16,-2-3 0 16,2-3-2-16,-1-1-22 15,3 0-16-15,1-7 8 0,-1-7-8 16,0-7-26-16,-2-6-31 16,-2-4-59-16</inkml:trace>
  <inkml:trace contextRef="#ctx0" brushRef="#br0" timeOffset="92666.02">12174 10786 304 0,'-9'-24'83'16,"2"3"-25"-16,2 4 3 16,-1 1-12-16,4 7-15 15,2-1-3-15,0 5 0 16,0 3-7-16,2 2-10 16,9 0-10-16,3 7-8 0,3 6 2 15,6 5 3-15,2 1 1 16,0 4-3-16,-1-1 1 15,-2 1 1-15,-2-4-1 16,-1-1 3-16,-4-4-3 16,-3-3 1-16,0-1-2 0,-1-7 1 15,-2-3 2-15,1 0 0 16,2-3 0 0,0-10 1-16,6-4-1 0,-2-6 0 15,2-3-2-15,0 0 1 16,0-5-1-16,-4 2-1 15,1 4 1-15,-3 6-2 0,-5 4 1 16,1 7 2-16,-3 3-2 16,0 5-2-16,-1 4-2 15,1 8-1-15,2 10 5 16,1 6 3-16,-1 7 3 16,0 4 3-16,2 3 9 0,-3 0 1 15,1-1-8-15,-2 0-6 16,-1-3 0-16,-3-5-1 15,1-4-1-15,0-4-1 16,-1-4-19-16,1-7 25 16,1-1-6-16,2-6-15 0,-1-2 33 15,1-1-38-15,4-4-25 16,2 0-15-16,6-7-15 16,0-9-96-16</inkml:trace>
  <inkml:trace contextRef="#ctx0" brushRef="#br0" timeOffset="92948.96">13331 10830 418 0,'0'0'25'0,"0"0"11"16,2 2 5-16,1-2-5 15,6 2-11-15,2 1-2 0,3-1 8 16,10-2-3-16,6 0-2 16,1 0-12-16,-1 0-5 15,3-2-5-15,-8-1-2 16,-3 1-2-16,-5 2 0 16,-7 0-11-16,-3 0-31 0,-7 0-22 15,0 4-54 1,-7 3-64-16</inkml:trace>
  <inkml:trace contextRef="#ctx0" brushRef="#br0" timeOffset="93136.39">13409 10964 224 0,'-7'5'173'0,"2"-3"-104"16,3 0 7-16,2-2-21 15,0 0-19-15,0 0-9 16,11 0-3-16,5 0-38 15,10 0 39-15,1-2-11 16,1 2-5-16,2 0-8 0,1-2 1 16,-8 2-2-16,-3 0-50 15,-4 0-44-15,1 0-209 16</inkml:trace>
  <inkml:trace contextRef="#ctx0" brushRef="#br0" timeOffset="93886.21">14668 10711 249 0,'4'-7'71'0,"-3"-1"10"16,2-6-4-16,-3 4-25 0,0-5-13 15,0 1-14-15,0 0-7 16,-6 0-11-16,-3-1-2 16,-1 7-4-16,-3-2 1 15,-3 6-1-15,-1 1 0 16,-2 3 0-16,1 0-1 0,-2 11 1 15,2 3-1-15,3 6 1 16,2 3 1-16,6 2 1 16,0 4 1-16,7-2-2 15,0-1-1-15,10-1 1 16,2-6-1-16,5-2 0 16,0-4 1-16,5-7-1 15,-3-4 2-15,3-2 3 0,-5 0-1 16,0-7 8-16,-5-7-1 15,-2-3 3-15,-3-2-4 16,-1-6 2-16,-4-1 0 0,-2-6-8 16,0-3-1-16,0-2-3 15,-6-5 0-15,-5 0 0 16,-3 2-3-16,-4 4 3 16,-2 4-5-16,-4 6-6 15,0 7-1-15,-1 4 4 0,-2 10-3 16,3 5 2-16,1 0-1 15,5 7-5-15,6 8-16 16,6 0 0-16,6 2-26 16,11 2-17-16,13-3-24 15,13-3-88-15</inkml:trace>
  <inkml:trace contextRef="#ctx0" brushRef="#br0" timeOffset="94229.88">15164 10465 479 0,'9'-4'28'16,"-2"-5"0"-16,-7 4 9 15,0 0-11-15,0 1-16 16,-3 1-3-16,-1 1-1 16,-5-2 3-16,2 4-4 15,-5 0-4-15,-5 0-1 16,1 2 1-16,-2 7 0 15,-2 7 7-15,1 3 2 0,2 6 1 16,5 7 0-16,1 4 1 16,5 1 1-16,3 5-4 15,3-3 0-15,0-3-4 0,0-3-1 16,3-1-3-16,1-5-1 16,2-2 1-16,-4-6 0 15,-1-2-2-15,-1-5 0 16,0-3-17-16,0-3-25 15,-3-6-4-15,-7 0-9 16,0-6-47-16,-2-8-79 0</inkml:trace>
  <inkml:trace contextRef="#ctx0" brushRef="#br0" timeOffset="94410.08">14819 10682 447 0,'0'0'87'0,"15"-2"-60"15,8 2-12-15,12 0 7 0,9 0-1 16,8 0-13-16,6 0-4 16,-3-1 2-16,-8 1-4 0,-6 0-2 15,-10 0-14-15,-13 0-50 16,-13 3-105-16</inkml:trace>
  <inkml:trace contextRef="#ctx0" brushRef="#br0" timeOffset="94720.27">14575 11032 471 0,'-14'2'34'16,"7"-2"6"-16,7 0 4 15,7 0-6-15,12 0-17 0,16 0 2 16,4 2 1-16,11-1-3 16,4-1-10-16,4 0-38 15,1 0 32-15,-8 0 0 0,-5 0-2 16,-7-3-1-16,-7 1-1 16,-10 0-2-16,-7 0 2 15,-10 2-9-15,-3 0-13 16,-2 0-45-16,-5 0-50 15,-10-2-124-15</inkml:trace>
  <inkml:trace contextRef="#ctx0" brushRef="#br0" timeOffset="95384.82">14707 11639 223 0,'7'-7'33'15,"0"-3"15"-15,-4 2 14 0,-1-2 10 16,-2 3-15-16,0-1-17 16,0-3-9-16,-2 2-3 15,-3-1-9-15,-4-3-5 16,-2 2-6-16,-1 0-4 16,-2 4 2-16,-1 2-5 15,0 2 0-15,-3 3-2 0,0 0 2 16,-1 1-3-16,1 8 2 15,-1 9 2-15,4-1 0 0,2 7 2 16,4 1 1-16,4 4 2 16,5-5-3-16,0-1 0 15,8-1-1-15,9-6 4 16,3-4 1-16,1-5 4 16,4-2-2-16,-1-5-2 0,-2 0-1 15,-3-8-1-15,-1-4-27 16,-6-3 25-16,1 0-1 15,-4-4 9-15,-2-4-3 16,-5 0-5-16,-2-4 1 0,0-3-2 16,-2-2-2-16,-8-2 0 15,-7-4-1-15,-2 3 0 16,-5-1-1-16,-1 6-4 16,-4 5-2-16,2 5 5 15,0 10 1-15,4 8-2 16,5 2-7-1,1 0-2-15,7 7 13 16,7 7-48-16,3 2-21 16,8-1-12-16,14-1-49 15,5-2-125-15</inkml:trace>
  <inkml:trace contextRef="#ctx0" brushRef="#br0" timeOffset="95871.22">14907 11405 462 0,'9'-9'37'0,"1"2"-10"15,0 1 6-15,4 6-9 0,1 0-10 16,0 6-14-16,4 10 4 16,-5 5-2-16,1 2 2 15,-5 2-2-15,-5 2-1 16,-2-2-2-16,-3-2 3 15,0-1-1-15,-8-4 0 0,-2-4 0 16,1-3 3-16,1-3 3 16,3-4 1-16,3-2 2 15,2-2-3-15,0 0 0 16,2-4 1-16,9-6 11 16,1-7-17-16,5-4-4 15,-1-2 2-15,0-4-1 0,-2 0 2 16,-3 0 0-16,-2 1-2 15,-2 2 2-15,-5 7 1 16,0 1-1-16,-2 5-2 16,0 4 15-16,0 5-2 0,0 2-4 15,-2 4-3-15,-5 10-9 16,0 6 3-16,-1 6 4 16,1 3 2-16,5 3 4 15,2-2-5-15,2 0 4 16,9-2-30-16,9-7 24 0,3-2 2 15,6-6-3 1,2-6 0-16,3-3 1 0,-2-4-20 16,-2-2-34-16,-6-10-105 15</inkml:trace>
  <inkml:trace contextRef="#ctx0" brushRef="#br0" timeOffset="96496.18">12566 12530 310 0,'-2'-5'39'0,"-3"-6"38"0,3 6-6 16,0 0 0-16,2 5-29 15,0 0-7-15,0 0-15 16,0 7-13-16,0 9-7 16,0 5 4-16,0 6 11 15,2 7-3-15,1-2-4 16,1 2-3-16,-2-2-3 16,-1-4-1-16,-1-3 1 0,0-2-3 15,2-3 2-15,-2-7-1 16,0-1-2-16,0-7-26 15,0-1-27-15,2-4-13 0,-2-2-23 16,2-8-8-16,-2-10-35 16,0-2-81-16</inkml:trace>
  <inkml:trace contextRef="#ctx0" brushRef="#br0" timeOffset="96777.29">12544 12582 312 0,'-4'-15'68'0,"1"3"-11"16,1 1 1-16,0 2-12 15,2 4-13-15,0 0-3 16,0 3-2-16,0 2-6 16,9 0-8-16,4 6-11 15,3 8 5-15,4 4-1 16,7 3 0-16,2 4-1 16,0 3 0-16,-2-1 0 0,7 0-43 15,-10 0 40-15,1-2-2 16,-5-4 3-16,-2-1-5 15,-1-2 1-15,-4-6 1 16,1-3-2-16,-4-2-1 0,0-5 20 16,0-2-49-16,-1 0-15 15,-1-3-11-15,0-8-49 16,-2-5-54-16</inkml:trace>
  <inkml:trace contextRef="#ctx0" brushRef="#br0" timeOffset="97027.26">12885 12525 361 0,'-7'-9'26'0,"4"2"21"0,1 2 36 15,0 5-42 1,0 0-17-16,2 0-12 0,-1 8-7 16,1 9-2-16,0 4 9 15,0 6 9-15,0 1-5 16,5 4-6-16,0 0-2 15,0 0-4-15,0 0-3 0,0-3 1 16,2-2-2-16,-4-2 0 16,4-4-2-16,-2-1-18 15,3-8-32-15,-1-1-43 16,4-7-94-16</inkml:trace>
  <inkml:trace contextRef="#ctx0" brushRef="#br0" timeOffset="97257.59">13377 12691 381 0,'2'3'109'0,"-1"-1"-55"16,7-2-8-16,6 0-12 15,8 0-14-15,3 0-4 16,4-3-14-16,5-1-1 15,-7 0 0-15,-2 4-19 16,-10 0-34-16,-8 0-84 0,-6 0-141 16</inkml:trace>
  <inkml:trace contextRef="#ctx0" brushRef="#br0" timeOffset="97413.75">13449 12796 448 0,'-3'5'59'15,"1"-5"-4"-15,2 2-22 16,0 0 3-16,11-2-9 16,3 0-5-16,6 0 4 15,5 0-17-15,2-4-8 0,0-3-9 16,-1 0-73-16,3-2-86 16</inkml:trace>
  <inkml:trace contextRef="#ctx0" brushRef="#br0" timeOffset="98101.28">14802 12548 307 0,'0'-13'62'0,"-2"1"1"16,-4 0-4-16,2 1-15 16,-4-2-27-16,1 3-7 15,-5 0 3-15,2 4-2 16,-4 0-2-16,-1 3-4 16,-1 3 0-16,-2 0 0 0,0 2 0 15,0 6 1 1,0 7 0-16,6 4-2 0,-1 2 6 15,7 5-3-15,5 0 0 16,1 1-4-16,5-6-1 16,10 1-2-16,4-6 1 15,1-2 0-15,2-3 5 0,0-6-2 16,-3-3 0-16,-4-2 4 16,-1 0 2-16,-4-7 5 15,0-6 0-15,-3-1-3 16,-2-5-33-16,0-3 32 0,-5-6-4 15,0-4 0-15,0-4-4 16,-3-3-1-16,-6 1-2 16,-6-1 1-16,1 3-2 15,-4 4 0-15,-1 7-3 16,-3 8-5-16,0 4 28 16,3 9-27-16,-1 4-8 15,6 0-5-15,2 11-17 0,7 3-8 16,5-1-13-16,11 3-23 15,12-4-27-15,11-1-55 16</inkml:trace>
  <inkml:trace contextRef="#ctx0" brushRef="#br0" timeOffset="98444.97">15214 12347 376 0,'4'-4'61'0,"-2"-2"-26"0,-2 1-2 15,0 0 0-15,-4 1-22 16,-3 1-4-16,0-3-2 16,-1 3 14-16,-2 3-7 15,-1-2-9-15,-4 2 1 16,2 0-1-16,-4 2 5 0,3 9 3 16,-4 1-1-1,7 9 0-15,0 1 2 0,4 8 2 16,3 2 2-16,3 2-5 15,1 2-3-15,0-2-1 16,5-4-4-16,0-2 1 16,1-4-3-16,-2-3 0 0,-1-3-1 15,-1-2-2-15,-2-3-12 16,0-1-25-16,0-5-17 16,-4-2-23-16,-2-3-50 15,-4-2-41-15</inkml:trace>
  <inkml:trace contextRef="#ctx0" brushRef="#br0" timeOffset="98612.86">14963 12600 297 0,'0'-13'57'0,"0"3"27"16,12 0-34-16,5 4-17 16,2 0-12-16,6 3-2 15,6 3-14-15,-2 0-5 16,3 0 1-16,-5 2-1 0,-2 5-9 15,-6-1-50-15,-9 2-70 16,-1-4-150-16</inkml:trace>
  <inkml:trace contextRef="#ctx0" brushRef="#br0" timeOffset="98908.28">14707 12832 430 0,'-8'3'32'16,"6"-3"26"-16,2 2-3 16,10 0-14-16,9-2-9 15,8 0-2-15,9 0-6 16,9 0-43-16,8 0 32 0,5 0 0 15,-1-2-4-15,1-2-7 16,-6 1 2-16,-9 1-5 16,-7 1 1-16,-13 1-24 15,-6 0 7-15,-10 0-64 16,-4 0-54-16,-3-2-229 16</inkml:trace>
  <inkml:trace contextRef="#ctx0" brushRef="#br0" timeOffset="99490.55">14933 13342 436 0,'-2'2'7'0,"0"-2"24"15,2 0 18-15,0 0-10 16,0 0-7-16,0 0-5 0,0-8-9 16,0 0-1-16,0-2-7 15,-5-4 3-15,-8 2-8 16,1-1-3-16,-3 5 0 16,-1-3-2-16,-4 5 1 15,0 3 0-15,1 3 0 0,-1 0-1 16,-1 7 0-16,4 7 2 15,3 1-1-15,1 4 1 16,6 1 0-16,4 0-1 16,3 2 3-16,0-6 0 15,10 1-1-15,3-3 0 16,3-3 1-16,-1-4 1 0,4-6 0 16,1-1 0-16,-1 0-10 15,-1-4-18-15,1-7 30 16,-5 0-2-16,-4-5-1 15,0 0 3-15,-5-6 0 16,-2-3-1-16,-3-3 1 0,0-5-3 16,-5-5-3-16,-8-2-1 15,-6 0 3-15,-3-2-5 16,-7 6 0-16,1 3 3 16,-3 4-5-16,2 9 0 15,-1 8 3-15,3 9-3 16,6 3-3-16,1 0-7 0,8 12 15 15,4 6-44-15,8 2-27 16,6 1-43-16,11-3-73 16</inkml:trace>
  <inkml:trace contextRef="#ctx0" brushRef="#br0" timeOffset="100131.05">15111 13105 129 0,'1'0'342'0,"-1"0"-288"16,0 0-2-16,2 0-2 15,-2-2-9-15,0 2-20 16,2 0-7-16,0 0-8 16,-1 4-3-16,-1 7-3 0,4 6 1 15,-1 3 5-15,1 4 1 16,4 1-2-16,2-1-3 15,2-2-1-15,3-4 0 16,4-3-1-16,3-4 1 16,0-5 2-16,1-5-2 15,0-1-25-15,1-7 22 0,-4-7 3 16,-3-2-1-16,0-4 5 16,-7 0-3-16,-1-3 4 15,-1-4-4-15,-5 3 2 16,-1-2 12-16,0 2-13 15,-2 7-4-15,0 5-1 0,0 5 3 16,0 3 1-16,0 4-7 16,0 9 1-16,0 7-1 15,0 9 4-15,0 9 3 16,0 5-1-16,0 4 3 16,3 2 1-16,1-2 1 0,1-1-20 15,-3-2 13-15,-1-6 7 16,-1-2-3-16,0-4-4 15,0-6 4-15,-5-1-3 16,2-7 4-16,-1-3-4 16,-1-6 5-16,2-3-1 15,-3-1 4-15,-2-1 1 16,-2 0-7-16,0-7 8 0,-4-2-3 16,2-11 0-16,-1-1-4 15,4-5-1-15,2-5-3 16,6-2-2-16,1-2 0 0,3 3-4 15,13-1-6-15,4 3-10 16,7 1-14-16,5 2-14 16,2-3-47-16,2-5-145 15</inkml:trace>
  <inkml:trace contextRef="#ctx0" brushRef="#br0" timeOffset="101450.54">16225 10675 371 0,'-14'-13'19'0,"0"0"9"15,3-4 14-15,2 0 14 16,2-1-23-16,3-4-11 15,2 4 1-15,2 1-6 0,0-3-3 16,4 4-6-16,6 2-4 16,5 4-2-16,3 2 0 15,2 4-2-15,3 4 0 16,4 0 0-16,0 7-1 16,-1 10 0-16,3 6-1 0,0 5 2 15,-2 4 0-15,-5 6 1 16,-5-2-1-16,-2 4 1 15,-4-4-1-15,-10 1 0 16,-1-2 0-16,0 0 1 16,-1 1-2-16,-12 3 2 0,0 2 0 15,-1 2-1-15,2 0 4 16,-3 3-1-16,1-1 0 16,3-2 1-16,4-1-1 15,4-1 2-15,1-1-1 16,2-3 2-16,3-1 0 0,11-3 1 15,5 0-2-15,2-4-1 16,2-5-1-16,8 0-1 16,-1-5 0-16,1-1-2 15,-3-8 3-15,0 1-3 16,-3-5 2-16,-3-5-3 16,-3-1 1-16,-4 0 3 0,-5 0-4 15,0 0 2-15,-3 0-1 16,-4 0 1-16,-3-1 0 15,2 1 1-15,-2-2-2 16,0 0 3-16,0 2-3 0,-2 0-4 16,-6 0 2-16,-2 0 0 15,-2 0 1-15,-1 4 0 16,-3 4 1-16,-1 4 2 16,2-2-3-16,-4 3 0 15,5 1 6-15,-1 2-3 0,2 2 3 16,0 2-1-1,0 2 1-15,5 3 2 16,1 0-1-16,0 4-3 0,4-1-42 16,1-1 46-16,2 1-3 15,0-1 0-15,0 0-1 16,2 0 1-16,3 4-1 0,0-1 0 16,0 2-2-16,2 1 4 15,-4 4-8-15,4 1 6 16,-1 0-3-16,1-1 2 15,0 5-2-15,2-3 3 16,1-2-1-16,-2 1 1 0,-1-1 2 16,2 1 2-16,1-3-3 15,-5-1-4-15,-2-3 3 16,1-5-3-16,-2 1 1 16,-2-2-1-16,0-4 0 15,0-1 0-15,-6 0 1 0,1-4 0 16,-2 0 0-16,-2-4-1 15,-2 1 1 1,-1-3 0-16,-3-3-1 0,-1 1 2 16,-4-1-1-16,-3-2 0 15,-4 1 0-15,-4-3 0 16,1-1-1-16,-3 0 2 0,-1-2-5 16,0 0 0-16,0-2-19 15,-1-9-16-15,-4-3-107 16,3-6-339-16</inkml:trace>
  <inkml:trace contextRef="#ctx0" brushRef="#br0" timeOffset="116432.12">17700 11521 426 0,'-13'1'21'16,"4"-1"11"-16,4 0 6 0,5 0-2 15,0 0-21-15,0 0-5 16,14 0 1-16,8-7 3 16,5-3 1-16,7-4 0 15,5-10-5-15,-3-2-4 16,2-5-1-16,-4-3-2 0,-7-1 0 15,-4-3-3-15,-5 3 2 16,-4-3-3-16,-6 2 2 16,-6 0 2-16,-2 4-4 15,0 0 4-15,-7 2-5 16,-5 5 3-16,2 4-4 16,1 4 2-16,0 5-4 0,2 9 2 15,0 1-1-15,0 2 3 16,-1 5-1-16,4 11 0 15,-1 4 0-15,0 8 0 16,3 10 1-16,0 4 0 16,2 10 7-16,0 9-1 0,0 3 9 15,2 7 2-15,2 5 5 16,1-3-5-16,-3 1-2 16,-1-2-26-16,1-4 13 15,-2-6 11-15,0-7-3 0,0-6-4 16,2-8 0-16,1-4-5 15,2-5 1-15,0-5 2 16,4-6-5-16,1-3 3 16,3-4 0-16,3-4-2 15,2-6-1-15,1-4 5 16,3 0-3-16,2-12 4 16,-4-5-4-16,1-3 1 0,-5-4 0 15,-4 3-1-15,-2-6 0 16,-8 0 0-1,-2-3-1-15,-6 0-3 16,-6-2-1-16,-10-6-12 16,-4 5 3-16,-1-3-10 15,-7 7 35-15,5 1-25 16,-2 10 6-16,2 4 6 0,6 8 2 16,1 3 1-16,5 3-3 15,7 0 1-15,3 0 2 16,7 5-4-16,0 0-1 15,10 3-9-15,14-4 4 16,8-4 6-16,7-2-6 0,7-5-8 16,6-11-4-16,-2-5 2 15,-1-4 13-15,-8 2 4 16,-4 1-1-16,-10 3-2 16,-8 7 3-16,-5 3 1 0,-6 4 2 15,-5 7 4-15,-3 0 6 16,2 10-1-16,-2 12-8 15,3 5 12 1,1 5 6-16,1 6 0 0,0-1 0 16,5 0-8-16,2-6-5 15,2-3-5-15,1-8 2 16,3-8-4-16,1-7-3 0,3-5-2 16,-3 0-43-16,1-15-30 15,-3-5-141-15</inkml:trace>
  <inkml:trace contextRef="#ctx0" brushRef="#br0" timeOffset="116969.78">18560 11547 493 0,'-13'0'49'16,"4"0"-20"-16,4-5 12 15,5-4 7-15,0 0-19 16,0 2-15-16,10 0-13 16,4 2-1-16,3 3-1 15,1 2 0-15,1 0-2 16,2 12 2-16,-3 6 1 0,-1 3-1 16,-4 4-1-16,-4 2 1 15,-4 2 0-15,-3-4 3 16,-2-2-2-16,0-5-2 15,0-5 2-15,0-5 4 0,0-2-4 16,-2-6 4-16,1-2 4 16,-1-13 5-16,2-2-9 15,0-8-4-15,3-5 0 16,4-5 0-16,5 3 2 16,0 1-4-16,5 2-1 15,-4 2 2-15,1 6 0 0,3 4 0 16,-5 9 0-16,3 4 1 15,-5 4-2-15,5 4-2 16,-2 10 3-16,-3 7 0 16,3 6 1-16,-4 5 0 15,-1 2 2-15,0 2-2 0,-1 0 2 16,-1-3-1-16,-1-4-1 16,0-4 0-16,3-9 0 15,2-4-2-15,1-5-18 16,4-7-31-16,2 0-20 0,3-7-38 15,2-6-64-15</inkml:trace>
  <inkml:trace contextRef="#ctx0" brushRef="#br0" timeOffset="117516.52">19278 11591 318 0,'5'-13'116'0,"0"0"-29"0,-5 1-28 15,0 0-8-15,0-3-5 16,-5 4-22-16,-2-1-5 15,-1 3-9-15,-4-2-4 16,0 6-4-16,-1 1-2 16,-3 4-2-16,0 0 2 15,-2 6-1-15,2 6-1 0,-2 6-1 16,3 5 3-16,1 4-1 16,7 2 3-16,1 1-3 15,4 0 1-15,2-3 0 16,4-4 1-16,7-5 0 15,5-3 0-15,4-11-2 16,0-2-18-16,3-2 4 0,-1-5 19 16,0-11 0-16,-3-4-2 15,1-5 0-15,-4-1-1 16,-2-6 0-16,-2 0-1 0,-4-4 3 16,-2-3-3-16,-6-4 0 15,0-2 0-15,0-3 0 16,-6 5 0-16,-2 2 0 15,0 9 0-15,1 8 0 16,2 9 0-16,1 9 1 16,2 6 0-16,1 8-4 0,1 15 29 15,0 5-26-15,0 12-29 16,0 4 34-16,5 8 5 16,0 2 0-16,2 1 2 15,2 0-6-15,-3-2-4 16,-1-4 1-16,0-6-2 0,1-8-1 15,-1-5 0 1,2-8 1-16,-1-7-3 0,1-7-13 16,3-6-40-16,5-2-25 15,4-12-90-15</inkml:trace>
  <inkml:trace contextRef="#ctx0" brushRef="#br0" timeOffset="118079.22">20766 11131 376 0,'0'-8'119'0,"-3"-1"-86"15,-6-2 3-15,0 4-3 0,-2 0-7 16,-1 1-12-16,-1 3-4 16,-1 3 3-16,-3 0-6 15,0 0-4-15,-2 9-1 16,2 3 1-16,-1 5 2 16,4 4 5-16,2 4-1 0,4 9-1 15,6 3 6-15,2 8-1 16,0 0 0-1,3 5-26-15,6-3 12 0,1 0 12 16,-2-2-6-16,-1-5-3 16,-1-2 1-16,-3-4-2 15,0-4 1-15,-3-3 0 0,0-6-2 16,0-3 0-16,-3-4 0 16,1-6 1-16,-1-3-2 15,-2-3-14-15,-2-2 4 16,-2-4-39-16,-8-10-52 15,-1-8-76-15</inkml:trace>
  <inkml:trace contextRef="#ctx0" brushRef="#br0" timeOffset="118344.78">20381 11439 479 0,'-2'-8'34'0,"2"1"3"16,0 2 11-16,9 0-11 15,7 0-21-15,10-1-7 16,13 0 5-16,5 0 5 16,4 0-2-16,1-1 0 0,0 2-6 15,-6 1-3-15,-7-1-26 16,-8 3 26-16,-6 0-3 16,-8 1-4-16,-4 1-1 15,-5 0 0-15,-5 0 1 16,0 0-2-16,-7 1-20 0,-11-1-128 15</inkml:trace>
  <inkml:trace contextRef="#ctx0" brushRef="#br0" timeOffset="176166.14">5353 14814 256 0,'3'0'108'16,"-1"-4"-108"-16,-2 1 4 15,0-2-3-15,-2 1 6 16,2 4 30-16,0 0-19 0,2 4-9 15,-2 9-8-15,0 5-2 16,0 1 4-16,2 3 4 0,3-1-6 16,2-3 3-16,1-5-4 15,-1-5-2-15,-2-2 6 16,0-2 2-16,-1-4 16 16,-1 0 21-16,0-10-10 15,-3-4-9-15,0-4-9 16,0-3-12-16,-6-2-2 0,-5-2 0 15,-7 6 4-15,-1-1-3 16,-1 3 0-16,-1 9-2 16,1 5 1-16,-2 3 0 15,2 17 0-15,0 7-1 16,2 8 0-16,2 5 0 0,3 6-1 16,5 1-1-16,6 1 2 15,2-1 1-15,0-5-1 16,9-3 1-16,9-5-2 15,1-5-1-15,8-6 3 0,4-8-3 16,4-5 4-16,6-4-2 16,-2-3 2-16,0-5 0 15,-5-3-1-15,1-6 1 16,-9-2-1-16,-2-2 0 16,-4-2 1-16,-8 2 1 0,-1-3 1 15,-5 1-1-15,-3-1 1 16,-3 4 1-16,0 3 0 15,0 6-1-15,0 2 7 16,-2 2 8-16,1 4-11 16,1 0-9-16,0 0 1 15,0 3-1-15,0 9-6 0,0 4 2 16,0 6 3-16,7 3 0 16,3 1 0-16,3-1 2 15,-1 2-1-15,5-6 2 16,0-3-4-16,2-6 2 15,-2-2-4-15,0-5 3 0,-2-5 3 16,0 0 0-16,-4-2 2 16,0-8 4-16,-4-5 7 15,-3-3-1-15,-3-1-4 16,-1-6-4-16,0 0-2 0,-8 0-2 16,-4-2-2-16,-3 2 2 15,-2 2-6-15,0 3 1 16,-2 2-3-16,0 8 1 15,-1 3 1-15,2 3 0 16,2 4 1-16,1 1 1 16,1 9-3-16,5 2 4 15,1 4-2-15,7 0-5 16,1 2-1-16,0-5 7 16,8-3-7-16,6-2 0 15,4-5 3-15,3-3 5 16,1 0-1-16,5-6 5 0,0-4-3 15,0-2 5-15,0-1-5 16,1 1 3-16,-1 2-3 16,0 5 2-16,-2 5-3 15,-1 0 2-15,-3 9-4 16,-1 9 5-16,-2 2 0 16,-4 3 0-16,-5 4 1 0,0-6-2 15,-5 2 1-15,-2-3 1 16,-2-4 0-16,0-4-1 15,0-3 3-15,0-3-3 16,0-6 3-16,0 0 2 0,0 0 13 16,0-6 5-16,1-8 8 15,5-8-31-15,2-1-1 16,2-5 2-16,0 1-3 16,2 2 1-16,0 4 1 15,0 5-1-15,-1 1 2 16,-4 8 1-16,2 5-1 0,-2 2-3 15,1 4-5-15,1 9 6 16,-1 6 0-16,4 2 4 16,-3 3-3-16,-1 1 1 15,-1-2-1-15,3 0 1 16,-3-3-4-16,0-5-26 16,3 0-35-16,-2-6-36 0,1-6-171 15</inkml:trace>
  <inkml:trace contextRef="#ctx0" brushRef="#br0" timeOffset="177408.98">6478 15065 434 0,'0'0'61'0,"0"0"-36"16,-2 0 5-16,0 0-1 0,-3-4-3 16,0-1-19-16,0 0-4 15,-5-2-1-15,1 1-1 16,-1 1 0-16,-3 1-1 16,-1 1 2-16,-1 1-1 15,1 2 1-15,-4 0-1 0,2 3-2 16,1 6 1-16,1 3 1 15,-1 3-2-15,5 3-1 16,3 0 2-16,2 1-1 16,3-1-2-16,2 4 1 15,2-6 0-15,8-2 1 16,2-3 0-16,5-4-1 0,0-4 2 16,4-3 2-16,0 0 0 15,0-1 1-15,-4-6 1 16,1-5-2-16,-4 4 0 15,-5-3 0-15,-1-3-1 16,-3-3 5-16,-1-2 4 0,-3-4 0 16,-1-9-4-16,0-4-2 15,0-7-4-15,-5-1-1 16,0-4 0-16,1 1 0 16,0 7-3-16,0 2 7 0,1 13-2 15,1 7 1-15,0 7 5 16,2 8 11-1,-1 3-10-15,1 4-11 0,0 16-5 16,0 4 4-16,0 10 3 16,0 9 1-16,0 3 2 15,3 4-2-15,4-2 1 16,3-2-1-16,4-4 0 0,2-2-1 16,0-6 1-16,4-3-1 15,0-8-1-15,1-5 0 16,1-4 1-16,2-7-1 15,-4-5 2-15,0-2 1 0,2 0 2 16,-3-11-1-16,-2-3 1 16,-3-6-1-16,-1-1 1 15,-2-4 0-15,-4 0 0 16,-4 2-1-16,0 0 0 16,-3 3 0-16,0 8-1 0,0 4 0 15,0 3 0-15,0 5 3 16,0 0-3-16,0 5-8 15,0 7-3-15,1 6 6 16,6 5 4-16,2 1 1 16,2-1-3-16,5 0 0 15,3-6-3-15,1-5 2 0,6-7 2 16,-3-3 0-16,4-2 2 16,2-6 0-16,-5-6 1 0,-2-4 0 15,-2-6 0-15,-6-1 1 0,-4-4 2 16,-5-6 0-16,-5-3-1 15,0-3 0-15,-1-4-6 16,-7 0 2-16,1 4 1 16,0 5-4-16,1 9 2 15,1 10-1-15,3 5 5 16,2 10-1-16,0 4-6 0,0 17-3 16,0 9 2-16,0 9 5 15,4 7 1-15,1 3-1 16,-1-1-1-16,1-1 2 15,-2-4-1-15,4-8 1 16,3-4-2-16,0-7 1 0,7-5-5 16,-1-11-2-16,2-6-10 15,1-2-17-15,1-3-12 16,-1-15-81-16,-4-5-136 16</inkml:trace>
  <inkml:trace contextRef="#ctx0" brushRef="#br0" timeOffset="177738.45">6915 14972 432 0,'-8'4'14'0,"8"-4"-3"0,8 0-6 16,11 0-2-16,10 0 5 15,7-4 4-15,9 1-2 16,3-3-3-16,-1 2-3 15,-4 3 0-15,-5-1 4 0,-8 2-1 16,-8 0-4-16,-5 0-3 16,-9 0 2-16,-3 0 0 15,-3 7 4-15,-2 2 0 16,4 5 0-16,-3 4 2 16,1 7 5-16,3 0 0 0,-2 4-1 15,2-3-5-15,0-4-5 16,2-1 1-16,5-3-4 15,-2-4-2-15,4-7-28 16,1-1-54-16,1-6-110 16</inkml:trace>
  <inkml:trace contextRef="#ctx0" brushRef="#br0" timeOffset="178414.23">7713 14992 492 0,'0'-8'45'16,"0"1"-8"-16,0 4-10 15,-7-2 2-15,0-1-14 16,-7 2-10-16,0 3-4 16,-2 1-2-16,-2 0 0 0,-3 7 0 15,4 5 0-15,2 3 0 16,5 4 2-16,1 3-3 15,7 1 1-15,2 0 0 16,0 0 2-16,9-1-1 16,3-3 1-16,1-1-1 15,1-5 0-15,1-6 0 0,-3-2 1 16,-5-3-1-16,0-2 1 16,1-4 4-16,-3-8 3 15,1-6 6-15,-1-5-3 16,2-6-2-16,-1-1-2 0,3 0-1 15,-2 1-5-15,0 6-1 16,2 7 0-16,2 3 1 16,1 10-2-16,-1 3-5 15,7 5-2-15,-2 11 4 16,4 7 3-16,-1 4 3 0,0 2 1 16,-4-1-2-16,-3-3 1 15,-3-5-1-15,-6-4-2 16,1-5 2-16,-4-6 0 15,0-3 1-15,0-2 3 16,0-4 11-16,0-8 16 16,0-8-58-16,0-1 27 15,0-4 3-15,1-2-3 0,6 4 1 16,3 1 1-16,-3 5-3 16,2 4 1-16,0 6-1 15,2 3-2-15,1 4 0 16,1 0 0-16,1 4 1 0,1 5-1 15,0 5 1-15,-3 4 2 16,-3 3 2-16,1-1-3 16,0 5-3-1,-5 2 3-15,5-4-32 16,4 2-17-16,8-5-40 16,7-3-109-16</inkml:trace>
  <inkml:trace contextRef="#ctx0" brushRef="#br0" timeOffset="178851.64">9257 14794 535 0,'-8'0'40'16,"1"-5"3"-16,0-7-20 15,0 1 2-15,1 5-5 0,0 0-9 16,1-1-6-16,0 5 1 15,0 2-2-15,0 2-3 16,-3 16-3-16,1 6-4 16,0 11 3-16,3 10 2 15,4 8 2-15,0 6 1 0,0 4 0 16,2 1 0-16,3-2 0 16,-3-1 0-16,-2-6-2 15,0-5-1-15,-7-9 0 16,-8-3-33-16,-2-8-20 15,-7-9-24-15,-3-6-48 16,0-10-58-16</inkml:trace>
  <inkml:trace contextRef="#ctx0" brushRef="#br0" timeOffset="179632.81">8917 15113 398 0,'14'-18'44'16,"5"0"-9"-16,3 6-17 15,7-1 6-15,5 3-10 16,8 1-5-16,4 2-6 16,1 3-2-16,1-2-1 15,-1 5-1-15,-9-1 2 0,-1 2 2 16,-8 0-3-16,-2 0 4 0,-5 7 1 0,-5 7 3 16,-3 4-1-16,-4 2 0 31,-3 5-1-31,1-2-3 15,-1-4 2-15,-2 1-2 0,0-5-1 0,4-5 1 0,1-6 4 32,0-4 9-32,3 0 0 15,3 0-1-15,-1-9-5 0,0-4-6 0,-4 1-2 16,-1-3 2-16,-7 2 5 0,-3-5 8 16,0-1-4-16,-11-4-6 15,-7 2-5-15,-2-2-4 31,-5 2-2-31,0 3-2 16,0 5 3-16,-2 4 1 0,2 6-3 0,3 3 0 0,6 0-1 16,6 3-3-16,2 5 1 15,8-1-1-15,0 0-5 16,13-2 0-16,6-5 6 31,10 0 1-31,3-2 6 16,2-8 1-16,1-5 0 0,1-2-1 0,-5-7 3 0,-6 1 0 15,-6-2 1-15,-2 1-3 16,-10 2 3-16,-6 3-2 16,-1 2-1-16,-5 7-3 15,-8 4-5-15,-1 6 0 16,-1 0 4-16,1 8 0 0,4 4 4 16,2 4-2-16,8-2-2 15,0 1 1-15,11-3 2 16,5 1-3-16,6-5 4 15,3-1 4-15,0 1-1 16,1-1 3-16,-4-3 1 0,2 6-1 16,-6-2 1-16,-4 3-3 31,-2 7 0-31,-4 2 3 0,-1 3 1 0,-5 4 0 16,1 0 4-16,-3 3 1 15,2-1-2-15,0-6-2 16,3 0 0-16,5-4-3 0,2-2-2 15,8-7 1-15,7-1 0 16,11-7-4-16,8-2 0 16,11-3-28-16,11-14-65 15,8-8-107-15</inkml:trace>
  <inkml:trace contextRef="#ctx0" brushRef="#br0" timeOffset="180210.7">10759 14970 40 0,'-4'4'294'16,"-1"-4"-225"-16,5 3-46 16,0 3-7-16,0 1-2 31,7 1 27-31,3 2-21 15,2-2-12-15,-2 0-2 16,5-3-2-16,-3-3-1 0,0-2 0 0,0 0 12 16,-2-11 1-16,2-3-10 0,-5-4-2 15,0 0-2-15,-4-1-2 16,-1-1 1-16,-2 2 1 16,0 3 0-16,-3 5 5 15,-8 1-3-15,-4 6 1 0,0 3-3 16,-7 0 0-16,3 11-3 15,-5 8-1-15,0 8 1 16,4 5 1-16,6 1 1 16,8 3 3-16,4-4-2 0,2-1 4 15,10-8-2-15,10-4-2 16,6-4 5-16,8-6-6 16,0-4 0-16,3-3-7 15,-1-2-26-15,0-2-25 16,-4-8-85-16,-3-3-169 15</inkml:trace>
  <inkml:trace contextRef="#ctx0" brushRef="#br0" timeOffset="180710.57">11022 14959 15 0,'-14'-12'367'16,"9"2"-286"-16,0 0-22 15,1 5-14-15,4-1 3 0,2 3-13 16,7 2-25-16,6-1-10 15,0 2 0-15,7 0 0 16,2 9-3-16,-2 3 2 16,-3 5 1-16,-3 5-2 0,-5 0 2 15,-2 1 1-15,-8 1-2 16,-1-2 2-16,0 0-2 16,-5-4 1-16,0-6-1 15,0-5 1-15,1-1 1 16,2-5-1-16,2-1 2 0,0 0-1 15,0-7-2-15,6-5 0 16,4-7 1-16,2-5-1 16,0-3-1-16,0-3 3 15,1 3 1-15,-4 2-1 16,-1 2 0-16,-4 9 0 16,0 1 2-16,-4 8 2 0,0 1 3 15,0 4 3-15,0 0-3 16,0 0-7-16,0 0 0 15,-4 13-3-15,0 3-5 16,3 6 5-16,1 4 1 16,0 1 0-16,5 3 1 0,6-3 0 15,3-1-1-15,5-1-3 16,1-3-17-16,-1-2-16 16,4-6-8-16,-1-2-18 15,1-3-21-15,-1-4-24 16,0-3-3-16,1-2-88 0</inkml:trace>
  <inkml:trace contextRef="#ctx0" brushRef="#br0" timeOffset="181179.21">11566 15027 330 0,'2'-16'81'0,"-1"2"-22"16,-1 1-18-16,2 3 4 0,0-1-9 15,-2 0-18-15,0 3-5 16,0 1-4-16,0-1 7 15,-4 3-2-15,-5 3-9 16,-3 0-4-16,-3 2-2 16,-3 0-2-16,0 7 3 0,-1 10-2 15,-1 2 1-15,4 6 0 16,3 3 2-16,6 4-2 16,4-3 1-16,3 0-2 15,6-8 1-15,11-5 1 0,0-1-4 16,5-8 4-16,2-4-1 15,-5-3 1 1,3 0 1-16,-5-5 0 0,-5-6 1 16,-2 0 2-16,-6-3 2 15,-1-4 10-15,-3 0-5 16,0-1-9-16,0 3-2 16,-5 4 2-16,3 1 0 0,-3 4-1 15,5 3 4-15,-2 4-3 16,2 0-4-16,0 7-3 15,0 8-6-15,0 0 10 16,4 9 1-16,1 1 0 0,6-4 2 16,0 1-2-16,1-5-8 15,1-1-16-15,3-5-14 16,2-4-20-16,2-5-45 16,-1-2-29-16,5-3-63 15</inkml:trace>
  <inkml:trace contextRef="#ctx0" brushRef="#br0" timeOffset="181679.09">11862 15022 330 0,'5'-14'75'0,"-3"1"-13"15,-2 6-6-15,0 3 5 16,0 1-13-16,0 1-22 0,0 0-12 16,-2 2-4-16,-2 4-10 15,-1 7-3-15,2 3 0 16,1 7 2-16,2 3 1 15,0 1 3-15,2 0-2 0,10-6 0 16,1 0 0-16,3-4-2 16,2-3 0-16,4-4-1 15,0-5 1-15,2-3-1 16,3-1 1-16,-2-12-3 16,-4-3 1-16,-2-7 2 15,-3-2 3-15,-5-9 2 0,-4 0 0 16,-4-7 5-16,1-1-2 15,-3-2-3-15,1 4 0 16,-2 2 3-16,3 10 0 16,-3 7 8-16,0 9 6 15,0 7-28-15,0 5 14 0,0 6-8 16,0 17-7-16,0 4 4 16,0 9 6-16,0 6-2 15,0 1 2-15,0-3-1 16,0-2-1-16,2-5 0 15,3 0 1-15,2-8-1 0,3-5 0 16,2-5 1-16,0-2-1 16,3-2-3-16,0-6-2 15,2-5 4-15,2 0-35 16,-1 0-30-16,-4-12-16 16,-2-5-44-16,-4 0-40 0</inkml:trace>
  <inkml:trace contextRef="#ctx0" brushRef="#br0" timeOffset="181850.92">12106 14981 377 0,'-12'0'60'0,"4"0"-5"16,6 0-14-16,2 0-4 0,0 0-13 16,5 0-17-16,7 0-3 15,8 0 1-15,4 0-2 16,10 0-2-16,5-4-20 15,5-3-69-15,3-4-197 0</inkml:trace>
  <inkml:trace contextRef="#ctx0" brushRef="#br0" timeOffset="183085.01">12476 14974 481 0,'0'-5'41'16,"0"-3"-4"-16,0 3-22 15,5-3 3-15,0 5-3 16,1 0-7-16,3 3-5 16,2 0-2-16,-2 2-1 15,3 10 0-15,1 6-1 0,1 6 3 16,-1 5 1-16,-2 0-2 15,-2-2 2-15,-4-2 0 16,0-6-3-16,-3-3 1 16,1-7 0-16,-1-2-1 15,-2-5 0-15,3-2 1 0,0 0-1 16,1-9 5-16,1-7 8 16,2-5-10-16,4-5-3 15,2-5 0-15,-1 0 1 16,1 1-1-16,-3 7 1 0,1 1 0 15,0 8-1-15,-6 5 1 16,2 7-1-16,-3 2-2 16,-1 2 0-16,3 13 0 15,1 0 1-15,-1 7 2 16,1 3-2-16,-2 2 2 0,4-2-1 16,-2 1 0-16,2-2 1 15,4-5-1-15,-1-3 0 16,3-1 0-16,1-5 0 15,4-6 1-15,-1-2 0 16,3-2 0-16,3-4 3 16,1-8-3-16,-4-7 1 0,0 0-1 15,-3 0 2-15,-6-6-1 16,-1-3 1-16,-5 4 0 16,-4-2 0-16,-3 5 0 15,0 5 0-15,0 2 0 16,-1 5 3-16,-6 2-3 0,-3 3-2 15,-1 3-2-15,-3 1-4 16,-2 0 5-16,1 1-2 16,1 9 3-16,0 0-2 15,1 2-1-15,4 6 0 0,6 3 1 16,1 5-1-16,2 1 0 16,2 1 2-16,10 1-1 15,3-6 0-15,4 0 0 16,1-3 3-16,4-6-5 15,0-5 6-15,1-2-2 16,1-7 1-16,1 0-1 16,-2-3 9-16,0-10-3 0,2-7-2 15,-6-5 0-15,-1-3 0 16,-4-4 1-16,-1-3-1 16,-6-2-3-16,-2 3-2 15,-1 4 1-15,-4 3 0 0,-1 4 0 16,-1 12 0-16,0 1-1 15,0 6-1-15,0 4 1 16,-1 0-5-16,-6 4 0 16,2 7 0-16,0 4 2 15,3 3-1-15,2 6 2 16,0-3 2-16,2 2-1 0,7 0 2 16,6 2-3-16,-2-5 3 15,2 1 0-15,-1 1-1 16,1-5-1-16,-3 0 2 15,-1-1-1-15,-3-2 0 0,-1 0-1 16,-6-2 2 0,-1 0-1-16,0-2-1 0,0-3 2 15,-8-2 0-15,-5-1 1 16,0-4 1-16,-2 0-2 16,2 0-2-16,-1-12-14 15,6-4-27-15,2-6-14 0,6-4-26 16,6-1-66-16</inkml:trace>
  <inkml:trace contextRef="#ctx0" brushRef="#br0" timeOffset="183491.17">13679 14940 460 0,'5'-16'42'0,"-1"2"-16"16,-4-1 2-16,0 3 15 15,-2 1-20-15,-7 4-18 16,-3 2-3-16,-1 5 0 16,-5 0-3-16,2 6 0 0,2 7 0 15,1 5 2-15,1 0 0 16,6 5 1-16,3-3-2 16,3 1 1-16,0-2 0 0,5 2 0 15,6-2 0-15,2-1 2 16,2-2 1-16,2 0 1 15,0 0-1-15,-2-2-1 16,-1 2-2-16,-3-1 1 16,-2-1-2-16,-4 0 2 0,-5-2 0 15,0 1-4-15,0-2 4 16,-1-3-4-16,-12 0 4 16,0-3 1-16,-2-1-1 15,-5-4-1-15,0 0-1 16,2-2-3-16,3-11-15 15,5-1-17-15,5-6-27 16,5-1-78-16,0-2-104 0</inkml:trace>
  <inkml:trace contextRef="#ctx0" brushRef="#br0" timeOffset="183698.34">14106 15143 460 0,'2'2'29'16,"7"4"18"-16,-7-6-7 15,2 0 1-15,-4 0-2 16,0 0-14-16,0 0-15 16,-6 0-6-16,-1 0-24 0,0-8-28 15,2-2-50-15,-1-7-178 16</inkml:trace>
  <inkml:trace contextRef="#ctx0" brushRef="#br0" timeOffset="183854.56">14157 14872 384 0,'0'-3'45'0,"0"0"5"0,0 2-20 15,-3 1-1-15,-4 0-9 16,4 0-8-16,-2 0-8 15,-1 0-5-15,3 4-28 0,1 3-49 16,0 3-58-16,2 1-77 16</inkml:trace>
  <inkml:trace contextRef="#ctx0" brushRef="#br0" timeOffset="184010.77">14237 15019 314 0,'13'0'80'0,"0"-4"5"15,1-3-29-15,4-3-12 16,4 4 4-16,1-3-15 16,2 2-10-16,0-3-20 0,-2-2-45 15,-4-2-131-15</inkml:trace>
  <inkml:trace contextRef="#ctx0" brushRef="#br0" timeOffset="191126.34">17320 14507 438 0,'0'-7'83'16,"0"-6"-63"-16,0 2-17 0,-1 1 16 15,-3 1 12-15,1 3-3 16,1 3-14-16,0-1 1 16,0 3 1-16,2 1-4 15,0 0-11-15,0 8-5 16,-1 10-6-16,1 9 10 0,-2 7 1 16,2 7 1-16,0 3 0 15,0 1 2-15,0 2-3 16,0-7 1-16,0-1-3 15,0-10 4-15,0-5-3 16,0-9 0-16,0-4 3 16,0-6-2-16,0-1-2 0,0-4 2 15,0 0 5-15,0-4 3 16,0-12 26-16,0-5-24 16,-2-8-12-16,0-9 2 15,1 0-1-15,-1-4-1 16,-3 0-2-16,5 3 2 0,0 3 0 15,0 6 0-15,0 5 2 16,0 5-1-16,0 6-1 16,0 3 2-16,0 6-1 15,0-1 0-15,5 5-4 16,-2 1 1-16,6 1-6 0,3 14 0 16,5 5 6-16,5 2 1 15,2 9-1-15,1 1 5 16,2 0 0-16,-1-2 0 15,-4-5-3-15,-3-4 1 16,-3-9 2-16,0-2-2 0,-1-6 0 31,-1-4 0-31,4-5 2 0,0-12 1 16,0-3 1-16,-1-5-3 16,2-4 0-16,-3 0 1 15,-4 0-2-15,-1 3 0 0,-1 4 1 16,-5 6-1-16,0 4 0 15,-3 5 0-15,-1 5 0 16,1 2-1-16,0 0-3 16,1 10-5-16,4 8 4 0,0 9 5 15,1 5 0-15,1 4 2 16,1 5 0-16,0 0-1 16,-3 0 0-16,1-3-1 15,-1-6 1-15,-2-6-2 16,-3-4 2-16,1-5-1 15,1-5-3-15,-1-6-30 0,4-2-14 16,-1-4-29-16,3-4-103 16,3-12-157-16</inkml:trace>
  <inkml:trace contextRef="#ctx0" brushRef="#br0" timeOffset="191313.89">18158 14616 450 0,'14'0'47'0,"2"0"-6"16,2-1-3-1,5-4-1-15,-1 2-20 16,-3 0-14-16,0-1-2 0,-4 4-14 16,-3 0-39-16,-2 0-61 15,-3 4-130-15</inkml:trace>
  <inkml:trace contextRef="#ctx0" brushRef="#br0" timeOffset="191476.64">18304 14675 393 0,'-10'8'62'0,"1"-2"-26"16,1-1 8-16,5-2-3 0,1-2-11 16,2 2-15-16,0-3-4 15,10 0-5-15,7 0 3 16,10-4-6-16,11-3-3 15,7-3-53 1,3-4-194-16</inkml:trace>
  <inkml:trace contextRef="#ctx0" brushRef="#br0" timeOffset="192087.56">19316 14380 172 0,'14'-7'224'0,"-1"2"-141"16,-5-2-45-16,-2-1-9 31,-4 3 14-31,-2 0 4 16,-2-2-26-16,-9-1-15 15,-3 1-1-15,-4 2-2 0,-1 2-3 0,-7 3-2 16,3 0 3-16,-1 6-3 0,-1 11-1 15,4 2 1-15,3 6 1 16,4 5 1-16,4 1-1 31,8 1 0-31,2-4-2 16,15-3 4-16,6-7-1 0,6-5-1 0,5-10 2 0,1-3 1 16,3-2-1-16,-5-14 4 15,-5 0 1-15,-2-5 15 16,-8-2-10-16,-4-2-22 15,-6-2 21-15,-6-3 17 16,0-1-14-16,-13-2-8 0,-5-5-4 16,-1 1-2-16,-5 2 0 31,-3 4-2-31,0 5-6 16,0 5-3-16,2 9 15 0,2 6-22 15,1 6-9-15,4 0-14 16,9 11-6-16,8 5-7 15,1 0-29-15,16-5-76 16</inkml:trace>
  <inkml:trace contextRef="#ctx0" brushRef="#br0" timeOffset="192413.83">19780 14175 513 0,'0'-7'23'16,"0"-2"-7"-16,-6 0 7 15,-5 2 15-15,1 0-17 0,2 1-4 16,1 3-12-16,2 1-1 16,-1 2 2-16,4 0-4 15,-2 9-3-15,2 9-4 16,1 5 6-16,1 9 3 16,0 5 1-16,0 5 0 15,0 2-2-15,0 1-1 0,0-2-1 16,0-4-1-16,0-2 1 15,0-3-1-15,-6-2-1 16,0-5-6-16,-3-4-9 16,-1-3-15-16,1-10-18 15,1-5-32-15,0-5-20 16,3-5-12-16,-1-12-165 0</inkml:trace>
  <inkml:trace contextRef="#ctx0" brushRef="#br0" timeOffset="192573.89">19636 14421 396 0,'0'0'76'0,"0"-2"-36"15,0 1-24-15,5-1 2 16,11-1 1-16,9-2-7 0,7 2-9 16,4 1-3-16,4 2-5 15,-1 0-21-15,-3 0-38 16,-9 5-46-16,-5 1-152 15</inkml:trace>
  <inkml:trace contextRef="#ctx0" brushRef="#br0" timeOffset="192856.62">19134 14704 429 0,'2'3'51'0,"14"-5"-28"15,10 2-3-15,6 0 4 16,7 0 6-16,10 0-7 16,-1 0 0-16,3-1-8 15,-3 1-6-15,1 0-4 16,-7 0-3-16,0 0-2 0,-10 3-3 15,-3 0-21-15,-10 1-22 16,-5-4-48-16,-9 0-174 16</inkml:trace>
  <inkml:trace contextRef="#ctx0" brushRef="#br0" timeOffset="193402.3">19398 15172 421 0,'2'-11'60'0,"-2"-3"-36"15,0 0-19-15,0-3 17 16,0 3 26-16,-3-4-17 0,-4 3-14 15,-3-2-8-15,-4 4 1 16,3 3-4-16,-3 3-2 16,-3 5 0-16,0 2-2 15,-2 2 0-15,0 14-2 16,-1 2 0-16,5 7 2 16,0 3-4-16,6 1 3 0,6 1-1 15,3-1 2 1,1-6-3-16,13-4 1 0,5-6-1 15,1-4 3-15,2-4 0 16,4-5 3-16,-3 0 3 16,-5-7 8-16,-4-3-29 0,-1-5 37 15,-6-1-11-15,-6-3 4 16,-1-4 0-16,0-6-6 16,-5-5-5-16,-9-2-4 15,-2-2-2-15,-2-3-1 16,0 6-2-16,-1 3-4 15,2 5 2-15,2 10-2 16,6 4 1-16,-1 8 1 0,1 5-15 16,0 0-1-16,2 10-47 15,1 5-10-15,6 4-36 16,0 1-63-16</inkml:trace>
  <inkml:trace contextRef="#ctx0" brushRef="#br0" timeOffset="193903.95">19521 14948 35 0,'7'-4'498'15,"-2"-3"-448"-15,-2 1-35 16,9 2 0-16,0 4 0 16,1 2-5-16,4 14-5 15,2 0-4-15,0 6 2 16,-1 3-1-16,-4 3 0 0,-4 1-1 15,-8 1-1-15,-2-1-1 16,0-2 0-16,-2-2-1 16,-8-6 0-16,3-5 1 15,0-5-1-15,4-4 5 0,-1-5-2 16,2 0 5-16,2-12 12 16,0-6-12-16,7-7-6 15,6-5 2-15,2-2-2 16,2-2-2-16,1 4 3 15,2-1 0-15,-4 4 4 16,-4 4-3-16,0 2 7 0,-4 5-4 16,-3 2 4-16,-3 5-4 15,0 5-18-15,-2 1 20 16,0 3 7-16,0 0-2 16,0 0-5-16,0 0-4 15,-2 3 12-15,-5 12-17 0,4 2-21 16,-1 8 22-16,4 0 3 15,0 5 2-15,0-1-1 16,11-1-1-16,0-3-2 16,1-1-1-16,2-5 2 15,5-1-5-15,1-5-27 16,1-8-29-16,4-5-118 16</inkml:trace>
  <inkml:trace contextRef="#ctx0" brushRef="#br0" timeOffset="196028.31">21869 14453 353 0,'0'-3'56'16,"0"-6"-42"-16,0-2 5 15,-2-1 12-15,-5-3-12 16,-1-1-8-16,-4 0 4 15,-2 2 2 1,-1 0-9-16,-2 3-1 16,0 2-4-16,0 4 5 0,-3 5-5 15,-2 0 1-15,5 7-3 16,-3 7-1-16,0 10 0 16,2 0 1-16,5 7-2 15,4 1 2-15,6 1-2 16,3-1 1-16,5-5-1 0,13-7 1 15,8-6 0-15,3-7 0 16,3-7 3-16,0 0 1 16,0-10 2-16,-3-6-2 15,-1-5 5-15,-6-3 0 16,-2-1-2-16,-6-5 5 0,-5-2 0 16,-5-2 0-16,-4-4-1 15,0 1-2-15,0-4-6 16,-10 3-2-16,2 2 3 15,-3 4-4-15,1 6 1 16,2 8-2-16,1 4 3 0,3 8 2 16,-1 6 2-16,3 4-5 15,-2 14-6 1,2 10 4-16,0 8 0 0,2 10 1 16,0 6 1-16,0 2-3 15,10-1 4-15,2-3-2 16,3-5-1-16,4-8 1 0,3-7-1 15,2-6 0-15,5-8-1 16,-3-7 2-16,4-6-3 16,-1-3 5-16,-2-3-2 15,0-14 4-15,-5 2-2 16,-5-7 1-16,0-1-2 0,-8 0 1 16,-2-1 1-16,-3 5 1 15,-2 1 0-15,-2 5 0 16,0 6 0-16,0 4 4 15,0 3-3-15,0 2-7 16,0 12-6-16,2 7 5 16,3 5 3-16,3 3 0 0,7 2 0 15,4-4-1-15,3-4 2 16,5-9-2-16,4-8-1 16,-1-6 1-16,3-1-1 15,-3-16 2-15,-3-8 2 16,-1-4-1-16,-11-3 1 0,-3-5 5 15,-5-5 0-15,-6 0-3 16,-1 1-1-16,0-2-3 16,-5 4 0-16,-3 10 0 15,3 8 2-15,0 4-1 0,1 14 3 16,-1 3 1-16,2 16-10 16,-4 11 2-16,6 10 2 15,-3 11 1-15,4 6 1 16,0 3 0-16,7 6 0 15,5-1-1-15,-2 1 1 0,0-1 0 16,2-2 0-16,-3-3 0 16,-3-5 1-1,1-4 0-15,-6-7-2 0,1-7 0 16,2-5 0-16,-3-10 1 16,1-4-2-16,0-9 0 15,1-6-2-15,4-1 1 0,-2-15-22 16,5-11 33-16,1-3-8 15,-4-11-8-15,0-5 16 16,-5-2-12-16,-2-2-3 16,0 3-5-16,-4 6-3 15,-7 5 1-15,1 11 8 0,-3 8 4 16,-3 8-4-16,1 9-5 16,-4 0-7-16,2 5 8 15,5 8 4-15,1-1 2 16,6-1 1-16,5-4-4 15,9-4 0-15,14-3-1 0,11-3 5 16,6-14 2-16,10-8-9 16,-1-5-4-16,-3-2 12 15,-4-1 4-15,-8-1 12 16,-11-4-8-16,-9 3 5 16,-7-3 8-16,-7 1-14 15,0 1 1-15,-7 0-5 0,-5 8 1 16,-1 6 0-16,3 4 1 15,-3 11 3-15,2 4 1 16,2 3-7-16,2 10 1 16,1 16-5-16,3 8 2 15,-1 12 1-15,4 11 4 16,0 5 2-16,0 11 5 16,7 1-6-16,-1 2 1 0,0-7-4 0,1 0 0 15,-4-11 0-15,2-8-1 16,-1-13 0-16,2-8 0 0,1-11-2 15,-2-5 1-15,4-9 1 16,0-4 0-16,5-4 4 16,0-14-19-16,-2-7 19 15,-4-7-3 1,-1-6-1-16,-7-3 17 16,0-1-21-16,-7 2 1 15,-5 4 0-15,-3 8 1 0,1 4 1 16,-1 11-1-16,2 4 2 15,-2 6-1-15,1 3-3 16,2 0-3-16,0 10-3 0,5-1-5 16,6-1-15-16,1-2-19 15,15-2-12-15,18-4-40 16,15-6-36-16</inkml:trace>
  <inkml:trace contextRef="#ctx0" brushRef="#br0" timeOffset="196593.64">23764 14332 403 0,'-8'-11'4'0,"1"-1"-2"15,0-4 5-15,0 3 14 0,2 2-5 16,-1 3-10-16,4 2 16 16,-1 4 4-16,-1 2-2 15,1 8-18-15,1 9-6 16,0 6 2-16,-1 6 9 16,3 2-5-16,0-1-3 0,0-2-1 15,3-3-2 1,4-5 0-16,-2-6 0 15,2-3 2-15,1-6-4 0,-1-5 2 16,2 0 0-16,2 0 15 0,0-11 3 16,1 1-8-16,-1-1-2 15,-2 0-4-15,-2 4 2 16,0 4-1-16,1 3-5 16,0 3-4-16,5 11-1 15,2 6 7-15,2 2 1 16,5-1-2-16,-4-6-1 15,-2-3 1-15,0-7-1 0,-2-5 2 16,1-2 18-16,-6-13 14 16,0-7 2-16,-1-5-43 15,-3-3 25-15,-5-4-1 16,0-2-9-16,0-1-6 0,-12 1-1 16,0 4-3-16,-1 5-16 15,-3 8-3-15,4 8 10 16,-4 11-21-16,3 0-11 15,2 16-29-15,8 7-25 0,1 4-65 16</inkml:trace>
  <inkml:trace contextRef="#ctx0" brushRef="#br0" timeOffset="197234.57">24187 14510 514 0,'15'0'39'15,"-5"0"-18"-15,2-9 5 0,2-5 9 16,0-2 12-16,-1-5-18 16,1-3-14-16,-3-2-15 15,-2-1 1 1,-2-2 0-16,-2 3 0 0,-5 1-2 0,0 3 2 0,-4 6-4 16,-4 4-2-16,-3 5-2 15,-4 3-11-15,2 4-1 16,-1 2 2-16,0 7 2 15,3 3 1-15,6 4 0 0,5-1 1 16,0-1 4-16,5 0 6 16,10-2 0-16,3 1 4 15,0-1-1-15,2 1 0 16,-1 1 4-16,-1 2-2 16,-1 3 2-16,-1-2 0 0,-4 3 1 15,1-1-2-15,-3-1-1 16,-1-4-2-16,2-1 0 15,0-6 1-15,4-3 1 16,2-4 0-16,5 0 1 0,2-13 2 16,3-3-3-16,-3-4 0 15,1-3-3-15,-3-2 2 16,-5 0 2-16,-5-5 10 16,-2 0 1-16,-6 0-3 15,-2-5-2-15,-1 7-2 16,-1 1 0-16,0 7-1 15,0 4-5-15,0 8 3 0,0 6 7 16,0 2-6-16,-3 10-9 16,-1 14-4-16,1 6 8 15,-1 7 2-15,3 4 0 16,1 4 0-16,0-6 0 0,1-5-2 16,6-2 1-16,6-7-1 15,0-7-2 1,3-2-1-1,0-11-4-15,4-2-28 0,1-3-20 16,-3-10-71-16,-1-8-165 0</inkml:trace>
  <inkml:trace contextRef="#ctx0" brushRef="#br0" timeOffset="197422.22">24581 14289 405 0,'-13'4'40'0,"4"-4"3"16,7 0-11-16,2 0-2 16,6 0-6-16,10 0-11 15,7-2-6-15,8-3-9 0,10-1-28 16,11 2-19-16,1 1-11 16,1 1-128-16</inkml:trace>
  <inkml:trace contextRef="#ctx0" brushRef="#br0" timeOffset="198211.29">25607 14230 522 0,'0'0'31'0,"0"0"-18"16,0-5-8-16,5 1-6 15,0-1 4-15,2 2-1 16,2 1-2-16,-1 2 3 0,0 0-3 15,3 0-1 1,-3 10 0-16,6 6-1 0,-6 2 3 16,-1 5-2-16,-1 4 1 15,0-2 0-15,-5 0 1 16,3-2-1-16,-1-5 1 0,2-1 0 16,2-7-1-16,3-3 1 15,2-4-1-15,5-3 1 16,0 0 4-1,5-7 5-15,0-5-3 16,-1-4-2-16,-3-2-1 16,-2 1 13-16,-5-5 5 15,-4 0 4-15,-2 3 2 0,-3-1-11 16,-2 3-10-16,0 0-12 16,0 5-12-16,0 3 24 15,0 5-1-15,0 1 2 16,0 3-5-16,0 0-3 15,0 0 0-15,0 0-3 0,0 11-4 16,-2 8 0-16,1 4 6 16,-1 11 2-16,2 4 1 15,0 5-1-15,3 1 1 16,4 4 1-16,1 0 3 16,1 1-5-16,-2-4 0 15,0 0 0-15,-3-2-2 0,-4-6 3 16,0 0-2-16,0-9 0 15,-6-5 1-15,-4-4 1 16,-1-6 0-16,-2-6 1 16,3-2 1-16,-1-5 5 15,3 0 2-15,1-15 3 0,2-8-5 16,5-14-4-16,0-5-3 16,12-8-2-16,7-3-6 15,6-4-5-15,0 3-12 16,6 1-2-16,-2-1-21 15,-3 2-16-15,1 4-251 0</inkml:trace>
  <inkml:trace contextRef="#ctx0" brushRef="#br0" timeOffset="199257.92">24024 15516 333 0,'3'-7'99'0,"-1"-2"-24"16,-2 0-30-16,0-3-2 16,0-1-11-16,0-1-9 15,-7-2-15-15,-2 2-4 16,-2-1-1-16,-1 1-2 0,0 4 1 15,-5 2-3-15,3 6 1 16,-4 2-1-16,-2 0-2 16,1 13 0-16,-3 5 1 15,3 3 0-15,4 3 0 16,6 2 1-16,3-2 0 16,6-1-2-16,0-2 2 15,11-5 1-15,5 0 0 16,6-7 0-16,1-2 1 0,1-5-1 15,-1-2 0-15,-3 0 4 16,-3-4-1-16,-2-4 10 16,-5-9 13-16,0 0-14 0,-3-7-30 15,-5-2 32-15,-2-6-9 16,0-2-1-16,0-2 0 16,-7-1-2-16,-6-1-4 15,0 7 3-15,-1 3 4 16,0 5 5-16,-3 8-12 15,0 8-5-15,-3 7-4 0,2 0-17 16,-2 11-7-16,5 3 1 16,5 3-19-16,8-2-27 15,2-2-42-15,15-6-80 16</inkml:trace>
  <inkml:trace contextRef="#ctx0" brushRef="#br0" timeOffset="199976.28">24243 15259 439 0,'0'0'91'15,"2"0"-58"-15,-1 0 5 16,-1 0-12-16,2 0-13 16,2 6-10-16,2 8-9 15,-1 7 4-15,4 8 4 16,-1 5 0-16,2 3 0 15,-3 2-2-15,0-3 5 0,-4-2-4 16,1-9 0-16,0-4-1 16,-4-6 0-16,0-6 3 15,0-6-2-15,0-3 3 16,0 0 14-16,0-1 11 16,0-12-3-16,2-3-12 15,-4-5-15-15,-2-5 2 0,0-4-3 16,3-2 3-16,-1 0-1 15,0-2 0-15,2 2-1 16,-2 0 1-16,1 3 0 0,1 6 0 0,0 3-1 0,0 6 0 16,0 3 0-16,0 8-2 15,0 1 2-15,0 2-2 16,5 0-6-16,6 9-5 16,0 5 17-16,4 3-3 0,4 3 1 15,-1-2-1-15,-4 2 0 16,0-2 0-16,1-4 0 15,-5-1 0-15,2-4 0 16,-4-2 1-16,1-4-2 16,1-3 0-16,-2 0 0 15,3-1 2-15,0-8-15 0,3-7 18 16,-2-2-2 0,2-3 3-1,-1-1-1-15,-1 1-2 0,0 3-2 0,-7 5 4 16,0 2-7-16,0 6 0 15,-2 5 3-15,1 2 2 0,-1 12 0 16,1 10-1-16,-1 4 2 16,1 6-1-16,-2 5 0 15,-1 2 0-15,1 0-1 16,1-5-1-16,0-2 1 16,2-6-1-16,-1-6 0 15,-1-2-2-15,1-4-3 0,-1-4-41 16,-3-1-18-16,0-4-63 15,-7-3-201-15</inkml:trace>
  <inkml:trace contextRef="#ctx0" brushRef="#br0" timeOffset="200241.83">23963 15762 455 0,'0'2'66'16,"5"-2"-38"-16,17-2-10 15,7 2 5-15,12 0 5 16,11-3-2-16,7-1 4 16,6 1 1-16,1 0-10 0,-6 3-19 15,-5-3-1-15,-10 3-2 16,-7 0 1-16,-10 0-5 15,-6 0-29-15,-12 6-34 16,-5-3-28-16,-5-1-91 16</inkml:trace>
  <inkml:trace contextRef="#ctx0" brushRef="#br0" timeOffset="200772.97">24238 16284 392 0,'0'0'63'0,"0"-1"-39"16,0-7-20-16,0-5 29 0,-4 1 1 15,-1-1-4-15,0-5-4 16,-3 1-9-16,1 2-5 15,-2-3 5-15,-4 5-8 16,3 1-7-16,-4 5 2 16,-3 1-2-16,-1 6-2 0,0 0-1 15,-4 9-1 1,1 9-1-16,0 7 1 0,4 4 1 16,1-1-2-16,7 1 1 15,5-3 2-15,4-4-3 16,2-5 1-16,13-6 2 0,2-4 1 15,5-7 2-15,0 0 9 16,2 0 8-16,-4-10-2 16,-1-8-5-16,-2 0-6 15,-5-7-12-15,-5-1 16 16,-4-4 4-16,-3-3-7 0,0-3-6 16,-10 2 2-16,-7-4-3 15,-2 4-1-15,-1 2-5 16,-4 3 18-16,1 8-24 15,2 7-3-15,1 6 0 16,2 8-10-16,0 0-14 0,6 8-5 16,2 7-7-16,7 2-25 15,3-3-94-15</inkml:trace>
  <inkml:trace contextRef="#ctx0" brushRef="#br0" timeOffset="201350.93">24334 16008 477 0,'2'0'79'16,"-2"-2"-47"-16,0 1-5 15,0 1 5-15,0 0 6 16,0 0-24-16,0 3-14 0,0 11-6 16,4 5 2-16,2 4 5 15,3 6-1-15,3-3 0 16,1 1 0-16,4-6 0 15,3-1 1-15,4-7-1 16,-3-5 2-16,2-8-2 16,-4 0 2-16,0 0 1 15,-4-12-2-15,-3-3 3 0,-2-3-9 16,-2-1-12-16,-2-6 34 16,-5 2-6-16,-1-1-5 15,0 2 2-15,0 2-2 0,0 6-1 16,0 4 3-16,0 8 0 15,0-2 1-15,0 4-7 16,0 0-3-16,0 14-6 16,6 6 0-16,2 14 8 15,2 4-2-15,2 11 2 16,1 1-1-16,-2 0 1 0,-3 0-1 16,-4-3 0-16,-1-2 0 15,-3-8-1-15,0-2 2 16,-5-5-1-16,0-5 0 15,-2-7 2-15,-2-8-2 0,3-3 2 16,-1-4 1-16,-2-3 5 16,1-8 5-1,0-9-4-15,-1-5-4 0,4-10-3 16,3-2-1-16,2-3-1 16,0-1 0-16,12-2-1 15,5 3-7-15,0 2 1 0,7 1-3 16,3 0-15-16,3 2-32 15,6 3-28-15,0-3-111 16</inkml:trace>
  <inkml:trace contextRef="#ctx0" brushRef="#br0" timeOffset="201594.05">25298 15727 515 0,'0'2'62'0,"0"-2"-33"15,3 0-7-15,1 0 14 16,1 0-3-16,5 0-25 16,3 0-3-16,7 0-4 0,0 0-6 15,0 0-39-15,1 5-18 16,-5 4-33-16,-4 2-68 15,-5 1-39-15</inkml:trace>
  <inkml:trace contextRef="#ctx0" brushRef="#br0" timeOffset="201747.73">25324 15884 413 0,'-5'5'39'0,"3"-5"-8"0,2 0-4 16,0 0 19-16,0 0-2 15,10 0-11-15,7 0-17 16,10-2-7-16,9-5-1 0,13-4-12 16,5-3-88-16,11-4-164 15</inkml:trace>
  <inkml:trace contextRef="#ctx0" brushRef="#br0" timeOffset="202312.72">26773 15397 413 0,'0'0'75'16,"-2"-2"-28"-16,-1-5-27 15,-4 0-1-15,-2-2-11 16,-2 0 5-16,2 2-10 16,-5 1 1-16,1 3 1 15,-1 3-6-15,-3 0 1 16,0 5 0-16,-1 11 2 15,-1 5-2-15,4 5 2 0,4 0-1 16,3 5 0-16,6-6 1 16,2-4-3-16,4-7 0 15,11-1 2-15,-1-8 1 16,4-3 5-16,-1-2 6 0,2 0 7 16,-1-9 10-16,-2-3-7 15,-1-3-24-15,-3-2 18 16,-5-5 7-16,-2-3-7 15,0-4-10-15,-5-3 1 0,0-3-8 16,-10-3 1-16,-4 3-4 16,-3 1 1-16,-4 3-3 15,0 6-3-15,-3 6-1 16,-1 3 5-16,2 7-31 0,1 3-25 16,7 2 2-16,7 4-9 15,8 0-53-15,7-3-133 16</inkml:trace>
  <inkml:trace contextRef="#ctx0" brushRef="#br0" timeOffset="202625.13">26749 15076 284 0,'5'-10'112'0,"-4"0"-27"0,1-2-37 16,0 1-18-16,0 0-3 16,1 0-2-16,-1 2-9 15,0 4-4-15,3 2-5 16,3 1-5-16,0 2-3 0,3 0-2 15,2 9-2-15,1 6 1 16,1 7-1-16,-3-1 0 16,-3 6-2-16,-4-4 0 15,1-1 6-15,-6-6-1 16,0-4 2-16,0-5 1 0,0-1 0 16,0-4 1-16,0-2 1 15,0 0 2-15,7-2 2 16,5-7 3-16,8-5-6 15,6-4-7-15,4 0-28 0,6-1-9 16,1 1-35 0,3 0-63-16</inkml:trace>
  <inkml:trace contextRef="#ctx0" brushRef="#br0" timeOffset="202937.54">27368 15089 566 0,'0'0'52'0,"0"-6"-39"16,0-1 11-16,-8 0 1 15,1-1-12-15,-5 3-11 0,-1 3-4 16,1 2-1-16,-3 0 2 16,1 4 0-16,0 10 0 15,1 9-2-15,4 6-2 16,2 6 1-16,1 8 4 15,4 4 3-15,2-1 0 0,0 4 5 16,0-4-8-16,2-1 4 16,1-4-3-16,-3-3-1 15,0-10 0-15,-8-3-6 16,-5-7-17-16,-1-7-9 16,-2-6-17-16,-2-5-43 0,-2-5-43 15,2-11-78-15</inkml:trace>
  <inkml:trace contextRef="#ctx0" brushRef="#br0" timeOffset="203100.12">27046 15365 376 0,'0'-2'90'0,"0"0"-18"0,13 0-43 16,8-1-21-16,6-1 1 16,10 1-3-16,7-1 0 15,-1 2-6-15,4 2-8 16,-6 0-30-16,-7 0-33 15,-7 0-12-15,-7 2-75 0</inkml:trace>
  <inkml:trace contextRef="#ctx0" brushRef="#br0" timeOffset="203428.16">26564 15691 403 0,'-22'16'134'0,"2"-1"-116"15,20-12-16-15,0-3 7 0,8 0 12 16,11 0 11-16,9 0 5 16,17 0-10-16,13 0 0 15,16 0-34-15,11 0 31 16,18-3-12-16,4-1-1 15,9 0-2-15,-5 1-4 0,-7-1 1 16,-11-1-5-16,-13 2 0 16,-17-2-3-16,-15 4 2 15,-14-1-2-15,-11 2-22 16,-14-2-14-16,-9 0-39 16,-7 2-13-16,-20-3-158 0</inkml:trace>
  <inkml:trace contextRef="#ctx0" brushRef="#br0" timeOffset="203959.96">26649 16287 323 0,'3'-7'97'0,"-3"-8"-76"15,0 0-14-15,0-2 25 16,-1-1 4-16,-8-1-14 0,-5 1-12 16,-4-2-3-16,-4 6-4 15,-2 1 0-15,0 5-1 16,-1 7 1-16,-1 1 1 15,3 3-1-15,4 10-2 16,2 5-2-16,5 7 2 16,5 0-2-16,7 3 1 0,0 0-2 15,9-3 5-15,8-7-2 16,5-3 1-16,3-4 4 16,2-5 1-16,-3-6 11 15,-3 0 2-15,-3 0 7 16,-6-13 2-16,-2-1-34 0,-3-6 27 15,-5-5-4-15,-2-7-8 16,0-3-7-16,-7-3-4 16,-7 1-4-16,-3-3-1 15,-1 7 1-15,-6-1 19 16,3 7-14-16,-2 6-3 0,1 7-10 16,0 6 0-1,5 8-21-15,0 0-14 0,5 13-23 16,7 3-55-16,5 0-77 15</inkml:trace>
  <inkml:trace contextRef="#ctx0" brushRef="#br0" timeOffset="204521.74">26803 15996 513 0,'0'-3'77'0,"0"1"-40"16,0 0-31-16,0-1 14 0,0 3 7 15,0 0-16-15,0 0-11 16,0 5-4-16,0 9-4 16,0 7 4-16,4 5 3 15,6 5-1-15,-2-4 3 0,6 0 0 16,3-6-4 0,1-4 3-16,-4-8-1 0,4-3-2 15,-2-6 4-15,-1-2 3 16,1-5 0-16,-3-9 0 15,-3-1-3-15,-1-6 4 16,-4-2 3-16,1-2 1 0,-4 0 1 16,-2 3-3-16,0 3-3 15,0 6 1-15,0 5-20 16,0 6 27-16,0 4-15 16,0 6 4-16,0 17-8 15,0 6 23-15,0 10-15 0,0 10-1 16,0 2-2-16,0 2 5 15,0-2-5-15,0-4 3 16,0-4-1-16,-6-5 0 16,-1-6 0-16,-2-5 2 15,-1-6-2-15,2-5 0 0,-1-6 3 16,4-2 1-16,-4-8-2 16,3 0 4-16,-1-9-13 15,0-9 14-15,4-8-2 16,1-6 1-16,2-8-6 15,7-3-3-15,5 1-8 16,5 0-9-16,1 5-6 0,1 7 13 16,3 3-27-16,0 8-21 15,7 2-56-15,-2 3-167 16</inkml:trace>
  <inkml:trace contextRef="#ctx0" brushRef="#br0" timeOffset="204990.37">27434 16123 268 0,'7'0'217'0,"-5"0"-156"15,1-4-49-15,1-3 3 0,-1 1 18 16,-3 0-4-16,0-1-12 16,0-2-3-16,0 5 3 15,0-3-1-15,-1 3-10 16,-5 1 0-16,-2 1-6 15,-3 2-3-15,-4 0 0 16,0 9 0-16,-2 5 0 0,-1 9 0 16,4 0 3-16,3 2-3 15,5 4 0-15,6-4 0 16,0-3 1-16,8-4-7 16,6-3-1-16,3-6 7 15,0-4 1-15,5-3 2 0,-2-2 5 16,-3-3 2-16,-2-8 3 15,-1-2 1-15,-5-1 1 16,-3-5-19-16,-4-4 28 16,-2-5-12-16,0-4-2 0,-4 0-3 15,-7-4-2-15,0-2-1 16,-2 4-1-16,-2 6 0 16,3 4-1-16,-2 2 2 15,2 12-1-15,-3 5 11 16,1 5-19-16,-2 0-14 15,-2 11-15-15,2 6-12 16,2 3-10-16,4 1-74 0,7-5-161 16</inkml:trace>
  <inkml:trace contextRef="#ctx0" brushRef="#br0" timeOffset="205521.8">27565 16028 496 0,'15'-2'55'16,"-5"-2"-35"-16,3-2-15 15,1 2 2-15,0 4-1 16,1 0 0-16,-1 10-7 16,1 5 1-16,-1 4 6 0,-4 5-1 15,0-2-2-15,-5 4-1 16,-1-3-1-16,-4 1 0 31,0-5-1-31,-2-1-1 0,-3-5-1 16,0-4 3-16,0-1 0 15,2-5 0-15,3 0 0 16,0-3 1-16,0 0 2 0,3-14 4 16,8-1 5-16,3-8-12 15,5-6-3-15,-2-1 3 16,3-2 0-16,-1 0-1 0,-4 0 0 15,-2 2 3-15,-4 5-1 16,-4 7 4-16,-1 4 5 0,-2 4 0 16,-2 7 11-16,0 1-12 15,0 2-10 1,0 0 0-16,-6 12-5 16,-2 6-1-16,-1 7 6 0,-1 6-2 15,2 2 5-15,4 5 4 16,4-4 2-16,0-2 3 15,5-4-2-15,9-3-21 0,5-2 20 16,6-6-3 0,5-3-3-16,1-7-2 15,1-3-14-15,-3-4-53 0,-13-18-105 16</inkml:trace>
  <inkml:trace contextRef="#ctx0" brushRef="#br0" timeOffset="206734.21">17719 16802 174 0,'0'0'62'16,"0"-1"-31"-16,0-7 32 15,0 1 13-15,0-4-6 16,-4 3-14-16,1 0-13 0,0 1 3 15,-1 4-10-15,4-1 1 16,-3 2-15-16,3 2-10 16,0 0-9-16,0 6-6 15,0 13-4-15,0 6 4 16,0 9 3-16,0 9 0 0,0 2 1 16,0-1 0-16,0-3 1 15,0-5 0-15,-2-5 0 16,0-8-5-16,-1-5 3 15,-2-8-26-15,2-3-26 0,3-5-13 16,-2-2-88-16,2-9-99 16</inkml:trace>
  <inkml:trace contextRef="#ctx0" brushRef="#br0" timeOffset="207016.5">17658 16790 467 0,'0'-15'56'0,"-2"7"-21"16,2-3-6-16,0 4 14 16,0 3-7-16,0 4-16 0,12 2-18 15,1 12-9-15,8 8 11 16,4 2-3-16,1 10 3 16,5 4 0-16,2 0 1 15,-5 1 1-15,2-4 4 0,-1-3-9 16,0-1 0-16,-2-8 0 15,-2-2-1-15,-3-6 1 16,-5-5 0-16,0-3-8 16,-5-3-24-16,-3-4-21 15,0 0-15-15,-3-11-64 16,-3-7-59-16</inkml:trace>
  <inkml:trace contextRef="#ctx0" brushRef="#br0" timeOffset="207250.81">18019 16786 334 0,'-7'-32'62'16,"0"9"6"-16,4 5-12 0,0 7-9 16,1 4 8-16,2 6-17 15,0 1-16-15,0 8-19 16,0 10-5-16,0 7 3 16,5 11-1-16,0 5 4 0,0 2 1 15,2 0-3-15,-3-1 1 16,-1-2-3-16,1-5 0 15,-3 1-4-15,4-7-25 16,0-6-32-16,0-7-37 16,0-7-101-16</inkml:trace>
  <inkml:trace contextRef="#ctx0" brushRef="#br0" timeOffset="207510.34">18531 16908 552 0,'12'-6'22'15,"-5"-3"21"-15,3 2-26 16,-3 2 9-16,2 1-21 0,-2 2 11 16,4 0 1-16,0 2-8 15,3 0-2 1,0 0-3-16,6 0-3 0,-2 0-1 15,0 0-4-15,1 0-22 16,-4 2 3-16,1 0-43 16,-5 0-23-16,-2 0-47 15,-6 0-155-15</inkml:trace>
  <inkml:trace contextRef="#ctx0" brushRef="#br0" timeOffset="207666.55">18557 17043 485 0,'0'5'56'0,"0"-5"-24"16,10 0-17-16,7 0 1 15,7-1 0-15,5-6-6 16,5 0-9-16,3 1-5 16,2-1-48-16,0 0-74 0,-2-4-198 15</inkml:trace>
  <inkml:trace contextRef="#ctx0" brushRef="#br0" timeOffset="208193.94">19709 16801 505 0,'0'-8'69'0,"0"-2"-53"0,-2-3-1 16,-5-1 12 0,-2-1 8-16,-4 3-22 0,0 0-5 15,-1 2-6-15,0 2 5 16,1 4-1-16,1 4-3 16,-1 0-2-16,3 14-4 15,-3 8 2-15,4 6-1 0,2 4 2 16,3 2 0-16,4 0-2 15,4-5 0-15,9-2 2 16,3-7-4-16,5-5 4 16,3-6 3-16,-1-5-5 0,0-4 7 15,-3 0-1-15,-2-9 1 16,-3-5-5-16,-5-4 20 16,-5-4-3-16,-1-3-8 15,-4-3-2-15,0-6-1 16,0-4-3-16,-7-1-3 15,-4-2-2-15,-2 0 5 0,1 2-5 16,0 3 0-16,-5 8-3 16,2 2 0-16,0 8-7 15,-1 8-7-15,1 7 15 16,5 3-22-16,-2 1-7 16,5 14-10-16,6 0-8 15,1 4-21-15,8-4-44 0,12-2-93 16</inkml:trace>
  <inkml:trace contextRef="#ctx0" brushRef="#br0" timeOffset="208496.3">20115 16554 472 0,'1'-5'58'0,"13"0"-5"15,-13-2-16-15,-1 3-1 16,0-4 2-16,-1 5-18 15,-9-2-10-15,3 0-5 16,-2 3-4-16,1-1-1 16,0 3 0-16,-1 0-1 0,2 8-1 15,0 8-1-15,-3 5 2 16,5 10-1-16,0 5 2 16,1 8 2-16,3 4-1 15,1 0 1-15,0 0-1 16,0 1-1-16,3-7-1 0,-1 0-1 15,0-7-7-15,-2-5-29 16,0-2-18-16,0-9 1 16,-9-8-41-16,-1-11-120 15</inkml:trace>
  <inkml:trace contextRef="#ctx0" brushRef="#br0" timeOffset="208714.99">19890 16772 450 0,'2'3'41'0,"9"-1"-4"0,5 0-22 15,10 2 19-15,2-4 2 16,8 0-12-16,2 0-12 16,3 0-7-16,-1-2-4 15,-4-2-1-15,-4 2-3 0,-11 2-45 16,-6 0-52-16,-8 0-140 15</inkml:trace>
  <inkml:trace contextRef="#ctx0" brushRef="#br0" timeOffset="208996.19">19533 17095 380 0,'0'7'135'0,"0"-5"-93"16,13-2-38-16,4 0 4 15,5 1 5-15,7 2 5 16,7 0 0-16,3 1 7 16,5-2-1-16,2-1 2 15,3 3-7-15,-5-3-41 0,-4-1 28 16,-2 0-3-1,-9 0-2-15,-4 0-2 0,-9 0-4 16,-4 0 12-16,-3 0-72 16,-5-3-29-16,-4-4-125 15</inkml:trace>
  <inkml:trace contextRef="#ctx0" brushRef="#br0" timeOffset="209550.7">19741 17592 314 0,'0'-1'134'0,"2"-6"-71"15,-2-1-43-15,0-2 10 16,0 2 13-16,0-2-6 15,-2 0-10-15,-5 2-5 16,-2-2-8-16,-4 2-6 16,1 4-1-16,-8-1-7 0,-2 5-1 15,-2 0-2 1,-5 9-2-16,0 9 0 0,2 5 2 16,4 2 3-16,4 2-2 15,12 4 3-15,7-7-4 16,0 1 0-16,15-5-2 0,3-5 2 15,9-5 2 1,-2-5 0-16,2-5 4 16,-2 0 2-16,0-11 2 0,-5-3 1 15,-3-4-18-15,-9-5 13 16,-1-2 6 0,-3-2-1-16,-4-3 3 0,0-2-2 15,-11-4-6-15,-2-1-4 16,-4-3 3-16,-3 3 0 15,0-1-4-15,-1 8 2 0,-1 7-3 16,-2 7-1-16,3 8 3 16,-4 5-7-16,1 3-18 0,-1 5-8 0,8 11-5 15,0-1 0-15,8 3-21 16,6-4-44-16,3-5-70 16</inkml:trace>
  <inkml:trace contextRef="#ctx0" brushRef="#br0" timeOffset="210087.57">19850 17346 351 0,'1'6'151'16,"-1"-6"-95"-16,0 2-38 15,2-1 4-15,-2 6-5 16,2 6-9-16,-1 4-4 15,5 7-2-15,1 2 4 16,3 2 5-16,3 1-3 0,3-4-6 16,2-3-2-16,1-7 1 15,0-7-1-15,1-7 3 16,-3-1-2-16,2-6 7 16,-3-9 2-16,-4-4-6 15,-1-2-1-15,-5-2 0 0,-4-1 2 16,-2 3 8-16,0-1-3 15,-2 7-1-15,-2 2-4 16,0 4 6-16,1 6 2 16,1 3-3-16,2 3-10 15,-4 17-6-15,4 8 3 0,0 8 3 16,0 9 1 0,0 6-2-16,7 4 1 15,0-2 1-15,-1 5 1 0,-2-3-2 16,-1-5 0-1,-3-7 0-15,0-8 0 0,0-8 0 16,0-9 0-16,-3-7 1 16,-4-8 0-16,-1-3 3 15,-2-9-30-15,1-10 32 0,1-12 1 16,3-7-2-16,1-11-1 16,4-6-5-16,4 2 0 15,7-3-14-15,10 4-9 16,8 8-53-16,8 0-20 15,12 4-171-15</inkml:trace>
  <inkml:trace contextRef="#ctx0" brushRef="#br0" timeOffset="211925.91">22264 17241 373 0,'-5'-12'35'0,"-6"0"-7"0,0-3-2 15,-3-1 4-15,-4 2 4 16,0 1-12-16,-2 1-6 16,-1 1-5-16,1 4-3 15,-3 5-2-15,3 2-1 0,1 0-5 16,2 14 0-16,2 6 0 15,3 1 1-15,5 5-1 16,5 0-1-16,2-1 1 16,6-4 0-16,9-3-6 15,5-5 5-15,6-7 1 0,-3-6 1 16,6 0 0-16,-5-3 0 16,0-7-1-16,-2-4 0 15,-7-6 2-15,-1-2 4 16,-6-1 1-16,-3-4 1 15,-3-3 2-15,-2-6-4 16,0-1-1-16,0-4-1 0,-7 0-4 16,0 0 2-16,2 5 1 15,-1 8 2-15,1 8 7 16,1 7-2-16,4 11 3 16,0 2-8-16,0 20-8 15,0 14 3-15,0 9 0 0,4 7 0 16,4 7 0-16,0-2 0 15,6-5-1-15,1-5 0 16,6-8-2-16,3-6 0 16,3-9-1-16,3-5 2 15,1-9 2-15,3-6-1 16,-6-2 0-16,3-4 0 0,-4-13 2 16,-3-4 0-16,-5-4 0 15,-4-4 1-15,-5 1 1 16,-5-2 0-16,-1 5 2 15,-4 1-1-15,0 8 6 16,0 6 0-16,0 6 6 0,0 4-1 16,0 2-11-16,0 12-9 15,0 6 0-15,0 5 3 16,9 1 1-16,2 3 1 16,7-4-1-16,1-4 0 15,7-4-1-15,2-9 2 16,1-8 0-16,2 0 0 15,-2-6 0-15,-2-11 2 0,-4-3-1 16,-5 1 3-16,-5-5-2 16,-8-2 12-16,0 1-4 15,-5-6-2-15,0 1-10 0,-5 2 5 16,0 3-4-16,-1 3 3 16,0 10 0-16,3 3-25 15,-1 3 27-15,3 6-2 16,1 0-2-16,0 2 0 15,0 15 17-15,0 4-19 16,0 9 4-16,0 10-4 0,5 4 2 16,-2 4 3-16,1 6-3 15,-1 4-1-15,0 0 1 16,-1 2 1-16,-2 0 1 16,0-4-3-16,0-6 1 15,0-5 0-15,2-8 0 0,3-3 0 16,2-11 0-16,1-7-1 15,2-5-1-15,2-8 0 16,0-3-15-16,5-2-2 16,-3-12 13-16,3-5 25 0,-5-5-21 15,-1-4-2 1,-6-4 3-16,-3 0-4 16,-2-2-2-16,-5 0-4 0,-10 0-1 15,-2 8 4-15,-2 1-1 16,0 5-4-16,-1 6 9 15,2 4 2-15,2 7 1 16,5 3-4-16,2 0 4 0,5 0-3 16,4-2 4-16,4-2-7 15,13-6-2-15,10-6 10 16,5-4-2-16,4-5 0 16,5-3 1-16,0-4 2 0,-5 2 0 15,-3-3-2-15,-13 1 1 16,-1 0 6-16,-11-3 5 15,-4 0-5-15,-4 2 2 16,0 3-1-16,-2 3-2 16,-7 7 3-16,3 6 9 15,0 6-5-15,2 5-8 0,-1 3-3 16,-1 2-4-16,3 16-2 16,-2 7 1-16,1 12 1 15,3 11 2-15,1 7 2 0,0 8-1 0,0 5 2 16,5-2-2-16,0-1 2 15,4-2-2-15,0-9-2 16,2-5 3-16,-3-15-2 16,4-6-2-16,-2-10 2 15,1-7 0-15,2-7 0 0,-3-4 2 16,1-7 2-16,2-11 2 16,-4-5-4-16,-4-6-1 15,-3-5 1-15,-2-3 3 16,1-1-4-1,-9 5 0 1,-5 3 1-16,2 5 0 0,-3 4-1 0,-1 9 1 0,1 7-4 31,-1 4-5-31,0 1 1 0,3 0-9 16,0 6-12-16,7 2-22 0,5-3-15 16,9-3-31-16,18-2-95 15</inkml:trace>
  <inkml:trace contextRef="#ctx0" brushRef="#br0" timeOffset="212477.79">24239 16973 532 0,'-5'0'23'16,"2"0"14"-16,-2 4-33 0,0 4-3 31,0 7-2-31,1 7-1 16,-1 6-2-16,3 6 4 0,1 2 4 0,1 2-1 16,0-10-1-1,8 0-1-15,1-6-1 16,4-6 0-16,-1-7 0 15,2-4 0-15,-2-4 7 0,4-1 4 16,-2-5 0-16,3-7-2 16,-3-6 1-16,2-2-3 15,-3 1-4-15,-3 5 0 16,-2 0 1-16,-3 4-4 16,0 7 0-16,-1 3-5 0,3 6 5 15,1 8-2-15,4 0 2 16,0 4 0-16,3 0 0 15,2-4 0-15,0-3 0 16,1-8 0-16,1-3 2 16,0 0-2-16,-4-5 11 0,-1-11 14 15,-4-2-2-15,-5-3-30 16,-3-2 25-16,-2-4-8 16,-3-2-6-16,-11-2-4 15,-3 3-9-15,-2 1-6 16,-3 10 21-16,0 2-34 0,0 12-12 15,3 3-6-15,1 8-13 16,7 12-46-16,6 2-83 16</inkml:trace>
  <inkml:trace contextRef="#ctx0" brushRef="#br0" timeOffset="213125.23">24767 17280 464 0,'4'0'50'0,"-3"0"12"16,4 0-20-16,0-13-17 15,0-2-6-15,4-7-12 0,1-3-7 16,0-5-1-16,1-4 2 16,-5 2 1-16,2 0 4 15,-4 0-2-15,-4 5-2 16,0 6-1-16,0 3 0 0,-4 9-2 15,-7 4-7-15,-1 5-6 16,-3 0-11-16,3 7 9 16,0 4 6-16,2 4 1 15,3 0-10-15,7-1 3 16,0 4 11-16,7-2 4 0,6 2 1 16,4 0 1-16,0 0 5 15,2 1 2-15,1-1-3 16,-1 0 3-16,-2-4 1 15,0 4-3-15,-3-3-2 0,1-3-3 16,0-1-1-16,0-4 4 16,1-4-1-16,4-3 2 15,-1 0-1-15,4-7 2 16,1-6-4-16,1-3-1 16,-1-3 1-16,-5-1-3 15,-4-1 5-15,-3-4 2 0,-7 0 6 16,-3-4 0-16,-2 1-3 15,0-1-4-15,-9 1 1 16,2 6 0-16,1 6-1 0,-1 4 0 16,4 7 4-16,-1 5-6 15,3 10-4-15,-1 15-7 16,0 7 7-16,2 7 0 16,0 8 6-16,0-3-1 0,7-4-1 15,5-4-2-15,-2-7-1 16,2-5 0-16,3-5-1 15,-1-4-5-15,3-6-20 16,0-8-10-16,0-1-16 0,-4-5-33 16,1-11-155-16</inkml:trace>
  <inkml:trace contextRef="#ctx0" brushRef="#br0" timeOffset="213297.06">25087 17065 438 0,'-8'3'57'0,"5"-1"-12"16,3-2-24-16,13 0-13 15,6 0 6-15,10-5-12 16,10-1-23-16,10-1-14 0,5 0-67 16,6 2-168-16</inkml:trace>
  <inkml:trace contextRef="#ctx0" brushRef="#br0" timeOffset="213812.65">26153 17055 537 0,'2'-3'63'0,"-2"-2"-35"16,2 1-4-16,0 2 0 16,-1 2-7-16,4 0-15 15,2 0-4-15,-2 2-2 16,4 10-3-16,4 6-2 0,-4 2 0 16,1 5 5-16,-5 0 0 15,0 2 0-15,-5-6-2 16,0 0-2-16,0-3 1 15,-5-1 1-15,0-9 0 0,2-1 0 16,1-3 5-16,2-4-5 16,0 0 2-16,5-8 4 15,6-9-2-15,2-4-2 16,3-6-2-16,-2 1 6 16,1-7 4-16,-6 3 11 0,-2 1 4 15,-4 6 5-15,-1 4 1 16,-2 6-4-1,0 6-3-15,0 5 1 0,0 2-12 16,-9 6-8-16,-1 10-2 16,-3 9 1-16,0 5 4 15,4 0 2-15,2 6 2 16,7-4-43-16,0-1 43 0,11-7-4 16,7-3-2-16,9-3-2 15,5-7-22-15,12-11-99 16</inkml:trace>
  <inkml:trace contextRef="#ctx0" brushRef="#br0" timeOffset="214732.93">28539 17109 548 0,'0'-12'24'15,"0"-5"-17"-15,-2-2-11 16,-6-2 1-16,-1 1-4 16,-1 0 5-16,-3 3 0 0,-5 6 2 15,-2 2 0-15,-2 7 2 16,2 2 0-16,-6 2-1 15,1 14 1-15,1 2 6 16,3 5 1-16,7 2-5 16,3 2 1-16,9-2 0 15,2-4-2-15,13-1 0 0,7-4 2 16,8-5 1-16,3-8-3 16,1-3-1-16,1 0-1 15,-5-6 1-15,-2-8 5 16,-5-5 11-16,-8-6-3 15,-3-2 0-15,-5-7 1 0,-5-1-7 16,0-8-4-16,-10-2 0 16,-7-2-5-16,-2-1 0 15,-3 4 2-15,-3 3-2 16,0 8-1-16,0 7 0 16,-2 10 0-16,2 12 0 0,1 4-7 15,3 4 1-15,5 12-3 16,4 5-10-16,12 4-19 15,0-1-15-15,19-3-58 16,10-3-96-16</inkml:trace>
  <inkml:trace contextRef="#ctx0" brushRef="#br0" timeOffset="-214185.84">28693 16815 520 0,'0'0'74'15,"2"-4"-64"-15,0 0-1 16,-1 4 10-16,5 4-3 16,-1 12-17-16,2 11 1 15,1 7 1-15,0 7 1 16,3 2 0-16,-2 2 4 16,-3-7-4-16,1-3 0 0,-4-8-1 15,1-8 1-15,-4-7-4 16,0-2 3-16,0-10 4 15,0 0 4-15,0-10 22 16,-2-11-11-16,-2-4-16 16,-1-7-5-16,2-3-3 0,3-3 2 15,0 0 3-15,0 4-2 16,0 2 1-16,0 9 0 16,0 4 0-16,0 8 2 15,0 4 0-15,0 7-2 0,0 0-4 16,7 3-5-16,1 13 5 15,5 4 3-15,5 6 1 16,4 5 0-16,1-1 0 16,1 1 0-16,-2-1 2 15,2-7-4-15,-4-1 0 16,-2-7 2-16,-5-2-1 0,-1-6 3 16,-5-3-1-16,-2-3-3 15,1-1 6-15,-1 0-1 16,1-12 6-16,-1-4 9 15,-2-7-35-15,1-8 26 16,-2-4-1-16,-2-3-3 16,2-1-5-16,-2 1 2 0,0 5-1 15,0 6-3-15,0 7 1 16,0 8-2-16,0 8 12 16,-6 4-44-16,-4 4-35 15,-3 10-59-15,-3 6-97 0</inkml:trace>
  <inkml:trace contextRef="#ctx0" brushRef="#br0" timeOffset="-213873.41">28348 17337 463 0,'-4'5'54'0,"4"-5"-20"16,6 0 0-16,13 0-5 0,14-5-3 16,10 2-13-16,12-2-1 15,8 3 14-15,6 0-24 16,1 2 22-16,-4 0-10 16,-3 0-5-16,-7 0-6 15,-6 2 0-15,-9 0-3 0,-5-1 3 16,-11 1-6-16,-6 0-12 15,-9-2-25-15,-6 0 3 16,-4 0-31-16,-7 0-59 16,-12 0-147-16</inkml:trace>
  <inkml:trace contextRef="#ctx0" brushRef="#br0" timeOffset="-213397.78">28678 17806 106 0,'0'-3'405'16,"-2"-10"-367"-16,-4-1-38 15,-3-6 4-15,-3 2 4 0,2 0 2 16,-5 3-4-16,3 4-2 15,0 2 0-15,-5 7 5 16,1 2-4-16,-2 5-3 16,-2 13 0-16,3 6 0 15,2 4 1-15,4 2 0 0,4 1-2 16,7-2 1-16,0-8 1 16,13-5 2-1,3-3 4-15,3-8 1 0,3-5 0 16,2 0 0-16,-3-5 9 0,-1-10-3 15,-2-3 2-15,-6-4-33 0,0 2 30 16,-4-7 6 0,-4-4-3-16,-4-1-8 0,0-5-5 15,-4-1-5-15,-11 0-5 16,2 5-3-16,-4 4 1 16,-1 7-1-16,0 5-3 15,4 9-1-15,-1 6 22 0,1 2-48 16,3 5-24-16,2 7-10 15,8 4-58-15,1 0-87 16</inkml:trace>
  <inkml:trace contextRef="#ctx0" brushRef="#br0" timeOffset="-212951.88">28761 17601 519 0,'5'0'79'0,"2"0"-50"15,3-2-18-15,2 1-1 0,0 1 6 16,7 0-11-16,-3 7-6 16,3 11 2-16,-2 1 0 15,-5 5 0-15,0 1 0 16,-4 1-5-16,-8-5 0 16,0 1 0-16,0-4 0 15,-3-2 3-15,-3-7-3 0,2-4 4 16,2-5 1-16,2 0 3 31,0-9 4-31,0-10 6 16,6-5-7-16,3-6-6 0,2-2-1 15,-3-4 3-15,4 6-2 16,-5 0 2-16,0 5 1 16,-2 7-1-16,-2 5 1 15,-3 5-1-15,0 4 4 16,0 4 3-16,0 8-11 0,-1 12-6 15,-4 0 5-15,-1 7 2 16,3 6 0-16,1-2-3 16,2-1 1-16,0-3 3 15,5-5-5-15,7-7 1 0,7-4-18 16,3-5-23-16,1-6-23 16,8-2-98-16,-3-13-216 0</inkml:trace>
  <inkml:trace contextRef="#ctx0" brushRef="#br0" timeOffset="-212701.64">29496 17170 603 0,'0'0'24'0,"1"0"29"0,3 0-37 15,-1 0-13-15,4 0-8 16,3 0 5-16,2 2-1 16,2 1-7-16,3 1-22 15,-3-3-13-15,-1 3 0 16,-3-1-31-16,-3 0-79 0,-2 0-118 16</inkml:trace>
  <inkml:trace contextRef="#ctx0" brushRef="#br0" timeOffset="-212552.28">29455 17319 370 0,'-3'6'32'16,"3"-4"4"-16,0 0 17 15,3-2-1-15,16-2-22 16,3 2-18-16,8-5-2 16,8-6-11-16,4 0-45 0,11-7-91 15,-1 0-178-15</inkml:trace>
  <inkml:trace contextRef="#ctx0" brushRef="#br0" timeOffset="-212005.52">30454 16891 334 0,'4'0'92'15,"-2"-3"-34"-15,-2 3-10 16,0-2-14-16,0 1 6 16,0 1-8-16,0-4 8 0,0 2-15 15,0-2-15-15,-4 2-6 16,1-1-3-16,-1 1-1 15,-1 2-1-15,-3 0-2 16,-1 2-2-16,-1 9 0 16,0 8 0-16,3 3 1 0,4 4 2 15,3-1-2-15,0 0 1 16,7-5-4-16,6-3 1 16,-3-7 4-16,3-3 1 15,-2-5 2-15,-2-2 4 16,-1 0 15-16,2-14 1 15,-3-4-43-15,2-7 25 0,-2-7-1 16,-1-2 5-16,-3-7-1 16,-3 0 12-16,0-6-14 15,-3 2 2-15,-10 5-3 16,1 2-1-16,-5 4-1 0,-2 9-1 16,-3 6-3-16,-5 8-2 15,0 7-7-15,0 4-13 16,1 0-3-16,7 0-8 15,6 8-8-15,13-1-43 16,2-4-80-16,20-3-139 0</inkml:trace>
  <inkml:trace contextRef="#ctx0" brushRef="#br0" timeOffset="-211677.48">30580 16410 339 0,'0'-9'182'16,"0"3"-151"-16,0 1-6 16,7 2-21-16,0 3-3 15,1 0-3-15,2 1 2 16,-1 10-2-16,-1 3-1 0,1 6 1 16,-4 1 4-16,-2 0-3 15,-1-1 1-15,-2-2 0 16,0-4 0-16,0-7 1 15,0-1 0-15,0-2 0 16,2-4 1-16,5 0 21 16,1-4 0-16,7-7-8 0,4-5-7 15,0-5-6-15,6-1-2 16,-1 1-9-16,-1 3-12 16,-2 6-13-16,-1 6-42 15,0 6-60-15,-6 0-139 16</inkml:trace>
  <inkml:trace contextRef="#ctx0" brushRef="#br0" timeOffset="-211379.39">31002 16567 553 0,'2'0'58'16,"0"-8"-40"-16,1 1 4 15,-3-1 8-15,0 1-1 31,0 1-9-31,0-1-12 16,-3 3-7-16,-2 3-1 0,-2 1-1 16,0 0-6-16,-3 14 5 15,1 5-1-15,1 12-2 16,3 8 3-16,3 8 3 16,2 3 0-16,2-1 0 15,5 5-1-15,3-3 1 16,-1-6 0-16,-3-2-1 0,-2-6-1 15,-4-5-20-15,0-7-27 16,-9-5-23-16,-5-7-20 16,-1-10-32-16,0-3-102 15</inkml:trace>
  <inkml:trace contextRef="#ctx0" brushRef="#br0" timeOffset="-211191.93">30858 16909 434 0,'0'-1'79'0,"0"1"-28"0,0-4-20 16,9 0-1-16,6-1-12 16,4-4-10-16,10 0-5 15,1-1-3-15,6 0 0 16,1 2-3-16,-5 0-34 16,-6 7-37-16,-9 1-67 0,-8 0-104 15</inkml:trace>
  <inkml:trace contextRef="#ctx0" brushRef="#br0" timeOffset="-210926.15">30400 17147 535 0,'-17'12'16'16,"6"-3"-4"-16,11-9 15 0,11 2 12 15,10-2-16-15,11 2 5 16,8-2-3-16,15 1-42 16,8 1 35-16,8-2 0 15,7 0-4-15,5 0-4 16,-6 0 4-16,-3 0-8 16,-8-2-5-16,-13-1-2 0,-18 1-8 15,-11 1-4 1,-14-1-33-16,-10 2-20 0,-6-4-91 15</inkml:trace>
  <inkml:trace contextRef="#ctx0" brushRef="#br0" timeOffset="-210395.08">30377 17669 346 0,'0'0'40'0,"-2"0"-11"16,2-5 21-16,-2-4-31 0,-1 0-1 15,1-1 5 1,-3-2 1-16,0 4-5 0,-3-2-4 15,2 5-9-15,0 2-1 16,-3 3-5-16,-3 0-2 16,2 7-1-16,-4 8 1 0,1 3 2 15,3 6 1-15,1 1-1 16,4 0-1-16,5-7-1 16,0 1-1-16,7-6 3 15,3-2 1-15,2-8 1 16,1-3 11-16,-2 0 4 0,-1-2 8 15,0-9 11-15,-3-4-3 16,-2-3-10-16,-3-4-6 16,-2-5-9-16,0-3-2 15,-2-4-2-15,-5 3-6 16,-5-2 2-16,-3 3-3 0,1 3 4 16,-1 7-2-1,3 6-2-15,-3 4-6 0,3 6-7 16,-3 4-5-16,3 1-30 15,5 11 0-15,2 1-30 16,5 3-94-16</inkml:trace>
  <inkml:trace contextRef="#ctx0" brushRef="#br0" timeOffset="-209935.38">30468 17491 541 0,'7'-7'62'15,"-2"-3"-37"-15,5 3-13 16,2 2 3 0,0 5-8-16,3 0-2 0,4 7-6 15,-2 10-2-15,-2 2 1 16,1 6 5 0,-1 4-3-16,-8-1-2 0,-4-1-5 0,-3 0 0 15,0-6-2-15,-2 0 3 16,-5-5 5-16,4-5-1 15,-2-4 2-15,1-5 0 16,4-2 1-16,0 0 1 0,0-14 2 16,7-3 2-16,4-5-8 15,0-6 4-15,1-4 1 16,0 2-1-16,0 0 2 16,-2 0-1-16,-3 6 2 15,1 2 2-15,-6 10 5 16,0 2 2-16,-2 3-5 0,0 7-2 15,0 0-4-15,-4 5-6 16,-4 11-5-16,-2 8 5 16,-1 1 3-16,0 6 1 15,6-3-3-15,1 0-1 16,4-3 2-16,4-6-4 0,8-3-5 16,6-1-20-16,6-7-24 15,1-1-37-15,1-7-74 16</inkml:trace>
  <inkml:trace contextRef="#ctx0" brushRef="#br0" timeOffset="-209425.87">31002 17605 340 0,'9'-9'193'15,"1"0"-138"-15,0-2-45 0,-3 2-1 16,0 3 11-16,-2-2 11 15,-3 3-13-15,-2-1-1 16,0 2 2-16,0 2-5 16,0-4-5-16,-7 2-6 15,0 4-7-15,-6 0-1 16,-3 0 2-16,0 8-6 0,-3 4 8 16,0 6 1-16,2 2-1 15,0 1 0-15,9 2-2 16,-2-3-1-16,10-1-6 15,0-1-2-15,0-4-2 16,11 1 8-16,1-6 1 0,2-4-4 16,-4 0 9-1,4-3 2-15,-1-2 2 16,1 0 7-16,-1-7 2 16,-2-2-5-16,-3-5-3 0,2-3 2 15,-3-2 8-15,-2-1-8 16,-1-5-3-16,-3-1 3 15,-1-5-1-15,0 2-3 16,0 0-1-16,0 2-2 16,-1 3 2-16,-5 2 0 0,1 3-2 15,-2 7-1-15,-3 5-4 16,-2 3-9-16,-3 4-13 16,0 0-18-16,-2 0 4 15,2 6 1-15,0 2-37 16,4-5-73-16,9 0-172 15</inkml:trace>
  <inkml:trace contextRef="#ctx0" brushRef="#br0" timeOffset="-208792.77">31130 17416 376 0,'3'0'110'15,"-1"0"-57"-15,-2 0-44 16,3 0 1-16,-3 0 0 16,0 7-1-16,2 4-9 0,0 4 4 15,1 3 3-15,-1 5 2 16,3-1-3-16,-2 2 1 16,2-5-4-16,0-1 2 15,2-5-3-15,2-5-1 16,4-3 2-16,-2-3 1 15,4-2 4-15,0 0 1 0,0 0-3 16,-1-9-5-16,1-2 2 16,-3-4 0-16,0-2 2 15,-2 0 0-15,-5-3 15 16,0 0 1-16,1-2-6 16,-5 7-8-16,1 0 1 0,-2 5 3 15,2 3-31-15,-2 4 28 16,0 2-5-16,0 1 4 15,3 0-9-15,-3 11 0 16,0 5-7-16,1 7 7 16,-1 9 2-16,0 8 0 0,0 0 0 15,0-1 1-15,0 5-1 16,0-3 4-16,-1 0-4 0,-4-6 1 0,0-1-1 16,0-1 1-16,-2-7 1 15,-2-7-2-15,-1-1 2 16,2-3 0-16,-3-6 0 0,3-4 2 15,1-5 3-15,2-3 7 16,2-14-3-16,3-5-3 16,0-13-5-1,5-9 3 1,9-8-2-16,8-1-3 0,3-6-10 0,4 2-17 16,-4 7-3-16,0 1-11 15,-2 8 10-15,-5-1-68 16,-7 1-218-16</inkml:trace>
  <inkml:trace contextRef="#ctx0" brushRef="#br0" timeOffset="-207955.22">26380 16594 361 0,'-1'7'16'0,"1"-1"-30"15,0 2-28-15,10 1 32 16,4-2 15-16,8 2 3 15,7-2 4-15,5-2 2 16,7 0 6-16,6 1 6 16,7 0 5-16,1-1 4 15,10-2-5-15,5 1-7 16,7 0-5-16,6-3-6 16,8 1 2-16,8 0-5 0,-1 0-4 15,7-2-1-15,-5 3-3 16,1-3 0-16,-2 4 0 15,-10-2 3-15,-1-2 2 16,-10 1 2-16,-5-1-3 16,-10 0-5-16,-14 2 0 15,-10 0-6-15,-15-2-14 16,-12 1-21-16,-12-1-13 0,-9 2-37 16,-18-2-63-16</inkml:trace>
  <inkml:trace contextRef="#ctx0" brushRef="#br0" timeOffset="-207549.61">26556 16470 491 0,'13'0'72'15,"1"0"-67"-15,9 2-4 16,8 1 0-16,10 1 1 16,8 0 1-16,10 0-1 0,13-1-1 15,7-1 0-15,11-2 1 16,7 2-1-16,5-2-1 16,3 1-1-16,0 1 1 15,-1 2-6-15,-3 1-16 0,-12-4-54 16,-4 2-154-16</inkml:trace>
  <inkml:trace contextRef="#ctx0" brushRef="#br0" timeOffset="-206690.4">30078 17796 540 0,'0'5'47'0,"0"-3"-40"15,3 0-15-15,9-1 5 0,5 3 10 16,10 1 7-16,9 0-7 16,10-1-1-16,8 2 4 15,11-3 1-15,11 1 0 16,7-3 4-16,9 1-1 15,6-2 4-15,5 2-2 0,5-1-4 16,-4 2-5-16,-3 2-4 16,-11-1-3-16,-9 2 5 15,-8 3-8-15,-14-1 1 16,-13-1-13-16,-12-2-23 16,-12 0-32-16,-11 3-26 15,-11-3-73-15</inkml:trace>
  <inkml:trace contextRef="#ctx0" brushRef="#br0" timeOffset="-206377.97">30472 18156 534 0,'-2'0'41'0,"0"0"-46"16,2 0 3-16,0-2 2 15,0-3 4-15,10 1-3 16,2 1 1-16,10-1 0 16,10 3 6-16,9-1 17 15,17-2-2-15,13 2-1 0,14 0-10 16,12 1 3-16,6-1 5 15,4 2-10-15,1 0-11 16,-7 0-65-16,-13 0-39 16,-22-14-231-16</inkml:trace>
  <inkml:trace contextRef="#ctx0" brushRef="#br0" timeOffset="-195288.75">27407 14682 489 0,'-3'7'25'0,"-1"-4"-11"16,4-3-9-16,0 0-2 0,0 0-1 16,0 0 1-16,0 2-2 15,0-1-3-15,0 5-2 16,4 1 4-16,4 4 0 0,3 2 2 15,2-1-1-15,3-2-1 16,2-4-4-16,4-2 2 16,-1-4 1-16,6-2 1 15,0-15 4-15,7-6 2 0,6-9 3 16,8-8 1-16,8-14 1 16,14-10 0-16,9-11-4 15,20-6-3-15,3-6-4 16,-1 1-38-16,-14 1-172 15</inkml:trace>
  <inkml:trace contextRef="#ctx0" brushRef="#br0" timeOffset="-194528.36">31250 16226 600 0,'0'0'9'0,"0"0"-7"16,0 0 0-16,0 0 0 0,0 0-2 15,0 0-1-15,0 2-1 16,0 1-2-16,0 4 0 16,0 0 2-16,0 4 4 15,0 0-1-15,0-3 2 16,0 0-2-16,5-4 0 16,1-1 3-16,2-1 1 0,11-2 4 15,16-17-1-15,21-24 1 16,31-21-7-16,30-27 1 15,12-16-3-15,3-19-122 16</inkml:trace>
  <inkml:trace contextRef="#ctx0" brushRef="#br0" timeOffset="-159064.98">11522 10322 262 0,'-1'0'-20'0,"-1"0"38"15,2 0 5-15,-2 0-19 16,0 0 13-16,-1 0-5 0,1 0 0 16,-3 6-4-16,-3 1-3 15,1 1 9-15,-3 7 4 16,-2 1-10-16,2 6 0 15,-2 6-1-15,-5 11 0 0,-3 9 0 16,1 11 1-16,-1 11-5 16,-4 8-1-16,1 11-3 15,2 6 3-15,-1 2-4 16,4 9 0-16,3-1-3 16,5 4 1-16,0 0 4 15,5 5 0-15,2 0 0 0,1-1 0 16,2 3 0-16,0 3 0 15,-2 0 0-15,-1 2 0 16,1 3-1-16,-3 1 3 16,-2-2-4-16,1 0 3 15,2-5 0-15,2-10-3 16,1-5 4-16,1-11-2 0,0-12 0 16,5-8-2-16,5-10 4 15,2-9-3-15,0-4 2 16,1-7-1-16,1-1 0 15,1-5 3-15,-1-4-4 0,6-3 1 16,3-6 0-16,4-2 1 16,7-3 5-16,9-6 2 15,11-2-5-15,9-5 1 16,7-3-1-16,11-4-1 16,9 2-1-16,8-7 1 0,10-2-2 15,9-2 2 1,10 1-2-16,5-1 1 15,11 0-1-15,4 2 0 0,8 0 0 16,4 2 2-16,7 2-1 16,6-1 2-16,6 3 1 15,3-1-5-15,6 1 2 0,7-3 0 16,4 1 0-16,2-2-2 16,6 0 2-16,2-2 0 15,-2 1 1-15,2 0 12 16,4 1 9-16,2 1-9 0,0 3-5 15,0-1 4-15,-2 2-1 16,-1 2 0-16,-3 0-6 16,-1 0-1-16,-4 0-1 15,-4 0 1-15,-5 0 0 16,-7 0-4-16,-1 0 0 16,-8-2-1-16,-5 8 1 15,-6-1-1-15,-3 2 1 16,-6 2-1-16,-10 2-2 15,-6-4 1-15,-9 4-1 0,-10-4 1 0,-11 0 0 16,-4-2 1-16,-11-1 0 16,-5-2 1-16,-7-2-1 15,-5 0 0-15,-3-6-1 0,-5-6-4 16,-2-8-4 0,-8-5 3-16,3-8-4 15,-6-7 3-15,1-6 1 0,-4-10-4 16,-2-7 10-16,-1-11 0 15,-1-8 1-15,4-8 1 16,-2-12-2-16,1-1 0 0,-3-10 0 16,-1-3 3-16,-8-4 2 15,-1-3 6-15,-5 0 0 16,-6-4-5-16,-1 1 0 16,-4 1 2-16,-4 2-6 0,-2 0-2 15,-3 1-2-15,-3 7-8 16,-4 4 3-16,-2 4 0 15,-6 7 6-15,-2 5 1 16,-5 6-1-16,-5 6 2 16,-6 4 4-16,-2 6 8 15,-2 7-1-15,-1 4 6 16,-1 5 0-16,-1 5-6 16,-3 2 4-16,0 2-4 15,-4 3-4-15,-7 2-6 16,-2 2-2-16,-9 2 1 15,-10 3-2-15,-8 6-1 0,-12 3 0 16,-13 4 1-16,-13 3 1 16,-13 4-4-16,-14 0-3 15,-16 2 2-15,-15 3 2 16,-9-3 1-16,-14 1-5 0,-12 1 4 16,-4-2 3-16,-10 0 1 15,-8-2-3 1,-8 0 3-16,-7-2 0 0,-7 2-1 15,-5-2 1-15,-4 2-2 16,-2 0 3-16,-5 0-3 16,-7-1 1-16,-1 5 5 0,-3 3-7 15,-2 0 4-15,-5 6-7 16,4-1 5-16,7 2 0 16,2 2 0-16,7 0 0 15,7 0 0-15,9 2 2 16,10-2-4-16,4 5 3 0,11 6-1 15,13 0 0-15,8 1 1 16,13 4 0-16,14 2 6 16,15-4-4-16,7 3-2 15,13 0 3-15,9-2 4 16,10-1 0-16,15-5-3 0,9 0-1 16,7-1-4-16,11-5-4 15,2-3-38-15,3-27-138 16</inkml:trace>
  <inkml:trace contextRef="#ctx0" brushRef="#br0" timeOffset="-210743.96">28943 10729 408 0,'-4'8'28'16,"-13"-2"-4"-16,11-6 4 0,4 0 9 15,2 0-23-15,0-4-2 16,0-5-2-16,8-7-12 16,3-2 5-16,2-10-3 15,3-3 1-15,0-2 1 0,-3 1-3 16,-2 0 2-16,-4 3 1 16,-4 4-2-16,-1 4 2 15,-2 5 1-15,0 5 4 16,-2 6 3-16,-5 0 1 0,0 2-3 15,0 3-3-15,0 0-5 16,0 8-2-16,0 5 0 16,0 2 1-16,6 7-1 15,1-1 2-15,0 4-3 16,9-2 0-16,5 3-1 16,5-5 0-16,0 2 1 0,6-5 1 15,0-3 1-15,1 0-2 16,1-6 1-16,-5 1 2 15,-1 0-1-15,-7-2 1 16,-3 1-2-16,-9-1 1 16,-2 2 1-16,-6 3 3 15,-10-3 1-15,-3 3 6 0,-3-1 0 16,-5-3 2-16,0 0 0 16,1-2-3-16,4-2 1 15,2-1-6-15,0-2-2 16,7-2-2-16,5 0-1 15,1 0-1-15,7-4-13 0,5-6-34 16,11-7-9-16,7 0-24 16,4-6-43-16,7-2-126 15</inkml:trace>
  <inkml:trace contextRef="#ctx0" brushRef="#br0" timeOffset="-210072.27">29343 10524 140 0,'2'-7'250'15,"-2"3"-160"-15,0-1-45 16,0 2-13-16,0 2-11 16,0-1 2-16,-2 2-6 0,2 0-10 15,-2 0-4-15,-1 11-4 16,3 4-1-16,0 4 2 16,0 6-1-16,0 2 2 15,0-1-1-15,7-2 0 16,5-1 0-16,3-8-2 0,2-2 2 15,7-5-1-15,-1-2 2 16,4-6 0-16,6 0 3 16,-4-9-2-16,1-4 0 15,-7-5-2-15,-2-2 0 16,-4 0 1-16,-6 1-1 0,-8-4-1 16,-3 1 3-1,-3-2-1-15,-11-2 1 16,-6 2-3-16,-4 2 1 0,-3 0-3 15,0 6-1-15,1 8 2 16,-1 2 2-16,3 6 0 16,2 0 1-16,7 2 0 0,3 7 0 15,9 1-1-15,3 3-2 16,1-2-1-16,14 1-1 16,11-5-1-16,1-5 2 15,9-2 2-15,3-8-2 0,0-9-5 16,0-8-7-16,-2-2 7 15,-7-3 8-15,-7-4-1 16,-8 0 3-16,-6 0-2 16,-9 1 2-16,0 2 4 15,-4 8 3-15,-5 4 2 16,0 6 7-16,2 8 6 16,2 3-2-16,3 2-11 0,0 3-8 15,2 14-5-15,0 9-1 16,0 6 2-16,5 5 1 15,6 8 1-15,-2 2 1 16,4 3 0-16,-3-4 0 0,1 0 0 16,-2-1-1-16,0-2-1 15,-3-4 1-15,-1-1-1 16,0-3-1-16,-1-5-11 16,-4-1-31-16,0-6-56 0,0-5-117 15</inkml:trace>
  <inkml:trace contextRef="#ctx0" brushRef="#br0" timeOffset="-209806.72">29496 10904 418 0,'-20'12'141'16,"9"-5"-101"-16,8-5-18 15,3-2-8-15,12 0-5 16,11 0 0-16,15-6 20 15,13-6-6-15,3-6-40 16,12 0 38-16,-3-3-4 0,0 0-9 16,-4-1-3-16,-8 6-5 15,-5 1 0-15,-7 5 1 16,-8 2-1-16,-11 5-5 16,-8 2-27-16,-12 1-15 15,-11-5-77-15,-19-8-406 0</inkml:trace>
  <inkml:trace contextRef="#ctx0" brushRef="#br0" timeOffset="-209384.92">24439 6715 658 0,'-6'13'-12'0,"4"15"-145"16,2 17-35-16,0 14-20 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2T05:54:58.2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81 4593 248 0,'-10'-25'40'16,"0"4"2"-16,3 1-12 15,0 2 13-15,2 6-6 16,3 1-5-16,-1 2-5 0,1 5-1 16,1 0-4-16,1 4-5 0,-2 4-14 15,2 12-6-15,0 6 4 16,0 12 2-16,0 5-1 15,5 9-1-15,0 2 2 16,-1 0 0-16,-1 3 5 16,2-3 2-16,-4 0-3 15,1-1 0-15,-2-5 2 16,0-5-2-16,0-3-2 0,0-8-2 16,0-3 0-16,0-5-1 15,-2-5 0-15,2-3-1 16,0-4 2-16,0-2-1 15,0-2-1-15,0-4-2 0,4 0-18 16,5-7-13-16,1-13-13 16,3-7-49-16,-1-11-85 15</inkml:trace>
  <inkml:trace contextRef="#ctx0" brushRef="#br0" timeOffset="312.39">6654 4537 422 0,'0'-10'10'0,"0"1"10"16,0 5 19-16,0 1-4 0,0 3-16 15,0 0-15-15,0 5-8 16,0 13-3-16,7 5 6 16,1 9 2-16,1 11 0 15,1 2 0-15,-1 5 0 16,2 2 5-16,-2-1 0 15,-2 3 2-15,1-4 3 0,-3-2 0 16,0-4 0-16,-1-6-10 16,-1-6-1-16,-1-5 2 15,2-6 1-15,-3-7-2 16,1-2-2-16,-2-4 0 0,0-4-35 16,0-4-25-16,-7 0-49 15,-9-4-123-15</inkml:trace>
  <inkml:trace contextRef="#ctx0" brushRef="#br0" timeOffset="687.31">6320 5131 403 0,'-9'1'12'0,"4"-1"12"16,3 0-3-16,2 0 22 15,0 3-26-15,7 3-16 0,7 6-5 16,6 5 7-16,7 5 8 16,1 3-5-16,0 6 0 15,1-1-3-15,-5 0 0 16,0-3 3-16,-2-2-2 0,-4-6 0 16,0-1 2-16,-2-9 0 15,-2-5 6-15,6-4 2 16,-1-4 13-16,3-14 1 15,5-9-11-15,2-8-4 16,5-6-2-16,4-9-2 0,-1-3-4 16,5 0-3-16,-4 3-3 15,-8 8 3-15,-5 7-4 16,-9 9 1-16,-5 10-2 16,-5 15-12-16,-6 1-43 15,-7 17-71-15,-12 3-27 16</inkml:trace>
  <inkml:trace contextRef="#ctx0" brushRef="#br0" timeOffset="2171.89">6338 5886 260 0,'0'-18'37'16,"0"-1"26"-16,0 4-17 16,0-1-12-16,-3 2-16 0,1 5 4 15,-1 2 5-15,0 3 1 16,3 1-12-16,0 3-3 16,0 0-8-16,0 7-8 15,0 7 0-15,0 6 3 0,0 5 0 16,0 5 1-16,6 0-1 15,1 2-1-15,-2-1 2 16,1-1 0-16,2-5 1 16,-3 0 0-16,0-5 0 15,-2-4 0-15,1-6-1 16,-4-1-1-16,2-5 2 16,-1 0-2-16,-1-4 6 0,0 0 15 15,0-8 26-15,0-6-12 16,0-6-30-16,0-5-2 15,0-3-3-15,0-4 0 16,0-2-2-16,0 0 5 0,0 2-6 16,0 0 5-16,0 3-4 15,0 4 4-15,0 6-2 16,0 3-2-16,0 6 1 16,0 5 2-16,0 2-3 15,0 3 1-15,7 0-2 16,1 5-3-16,1 10 2 0,5 2 2 15,3 6 0-15,-2 2 1 16,0-2 2-16,1 1-2 16,0-3 3-16,-3-5-2 15,-2-1 1-15,-1-5 0 0,-1-5 0 16,-1-1 0-16,2-4 1 16,3 0 3-1,1-11 0-15,2-5-2 0,6-5-1 16,-2-4-1-16,-1-5 0 15,1 1 0-15,-4-1 0 16,-1 3-1-16,-5 6-1 0,-5 8 2 16,2 3-1-16,-4 4 0 15,-3 4-1-15,2 2-2 16,1 4-4-16,3 12-3 16,-1 2 8-16,3 7 1 15,-3 3 1-15,5 3 0 0,-3 1 0 16,0-2 0-16,-1 0 4 15,1-3 2-15,-1 0 0 16,-1 0-4-16,-2-6 0 16,4-3-2-16,-4 0 1 15,0-2 2-15,1-2-4 0,-1 2 3 16,4-3-2-16,-1-6-30 16,5-7-109-16</inkml:trace>
  <inkml:trace contextRef="#ctx0" brushRef="#br0" timeOffset="2894.54">12393 4493 256 0,'-4'-14'5'15,"-1"1"31"-15,2 4 18 0,1 4-3 16,0 3-17-16,2 2-14 15,0 2-17 1,0 15-3-16,0 7 3 0,2 8 3 16,3 11 16-16,0 7 6 15,-1 3-7-15,2 3-3 16,-4 1-2-16,0-6-6 0,-2-2 1 16,0-6-4-16,0-6-3 15,0-9 0-15,-2-3-1 16,0-8-1-16,2-7-1 15,-2-1 0-15,2-9 0 16,0 0 0-16,0-4 5 0,0-11-1 16,0-9-6-16,7-8-32 15,0-9-37-15,4-7-80 16</inkml:trace>
  <inkml:trace contextRef="#ctx0" brushRef="#br0" timeOffset="3175.64">12562 4443 409 0,'2'-2'12'0,"-2"-2"9"15,0 4-1-15,2 4-20 0,-1 16-3 16,3 8 6-16,1 10 8 16,3 6 26-16,-3 6-18 15,-1 4-11-15,-1-2 4 16,-3-2 3-16,0-2-3 15,0-6-4-15,-2-4-3 16,-1-4 0-16,1-7-2 0,-1-6-2 16,3-5 0-16,0-2-1 15,0-3 1-15,0-2-1 16,0-2-1-16,0-3-49 16,0-4-57-16,-4 0-179 15</inkml:trace>
  <inkml:trace contextRef="#ctx0" brushRef="#br0" timeOffset="3566.27">12269 4923 413 0,'-9'-7'9'0,"2"-2"-2"15,4 4 22-15,1 1 16 16,2 4-11-16,0 0-26 15,7 12-12-15,7 10 5 0,6 5-1 16,4 5 4-16,3 5 5 16,0 2-6-16,-1-2 0 15,-1 0 5-15,-1-4-4 16,-1-3-2-16,-5-6 0 16,0-4 0-16,-4-8 0 0,-1-5 2 15,-1-4 9-15,3-3 14 16,-1-7 0-16,3-10-6 15,4-8-4-15,4-4-5 16,0-7-8-16,2-3-2 16,0-2-1-16,-6 2-1 15,-1 1 0-15,-6 9 0 0,-6 5-7 16,-4 7-14-16,-4 9-5 16,-2 8-19-16,-13 0-37 15,-6 13-68-15</inkml:trace>
  <inkml:trace contextRef="#ctx0" brushRef="#br0" timeOffset="4268.49">12301 5952 192 0,'-5'-13'28'16,"3"-1"44"-16,-1 7 10 16,3 2-27-16,-2 1-18 15,2 4-10-15,0 0-19 16,0 0-13-16,2 11 4 0,5 1 1 15,-1 5 1-15,-1-1-1 16,0-2 5 0,-1-4-3-16,-2-1 2 15,-1-3 0-15,-1-5 3 0,0-1 12 16,0 0 20-16,0-7 7 16,0-7-16-16,0-7-21 0,0-4 1 15,0-8-6-15,0-2-3 16,0-4-1-16,2 0 0 15,0 1-1-15,0 6 3 16,-1 3-2-16,1 11-1 16,3 4 2-16,-4 5-1 0,-1 6 0 15,2 3-1-15,3 0 0 16,4 1-7-16,3 12 1 16,8 8 7-16,2 4 0 15,3 4 0-15,0 1 0 16,0 2-2-16,0-3 4 15,-3-4-2-15,-1 0 0 0,-3-7 0 16,-1-2 1-16,-3-4 0 16,-4-1 0-16,0-6-1 15,-5-1 0-15,0-3 1 16,-3 2 2-16,2-3 7 16,-1 0 14-16,1-10-27 15,2-6 35-15,-3-3-16 16,1-8-9-16,-1-5-3 0,-1-8 0 15,2-2-4-15,-4-1 1 16,0 2 0-16,0 0-1 16,0 11-1-16,0 4-2 0,0 9-20 15,0 2-11-15,0 0-124 16</inkml:trace>
  <inkml:trace contextRef="#ctx0" brushRef="#br0" timeOffset="5165.92">21343 3899 193 0,'2'-3'99'0,"1"-3"-41"16,1-4-7-16,4-2-3 16,-1 2-14-16,-2-5-8 15,2 3-5-15,-2 1-6 16,-2-1-1-16,-3-1-2 15,0 2 0-15,0-3-8 16,-8 2-1-16,-4 2-3 0,-7-1-1 16,2 4-1-16,-5 3 0 15,-2 4 1-15,3 0-1 16,0 0 1-16,2 11 0 16,2 3 0-16,4 3-1 15,4 5-1-15,4 2 1 0,5 2-1 16,0 2 4-16,14-4-1 15,4-2 1-15,3-2 0 16,3-9 2-16,-4-4-2 16,0-3 3-16,-3-4-1 0,-2 0 9 15,-3-7 9 1,-3-7 6-16,2-7-2 0,-4-5-9 16,-1-4-9-16,-1-8-3 15,-5 2-2-15,0-8-1 16,0 3-3-16,-9 0 2 15,-4 4-1-15,-3 3-1 0,-2 7-5 16,-1 8-6-16,-5 8 2 16,1 7-2-16,2 4-8 15,-1 11-13-15,2 7 8 16,6 5-11-16,10 2-37 16,4-4-53-16,16-3-114 0</inkml:trace>
  <inkml:trace contextRef="#ctx0" brushRef="#br0" timeOffset="5837.65">21704 3635 503 0,'0'0'5'0,"0"-4"-1"15,0 4 2-15,0 0-6 16,0 4-6-16,0 10-3 15,2 8 8-15,1 0 2 0,-1 8-1 16,0 0 1-16,0 1 0 16,-1-3-1-16,-1-5 1 15,0-2-1-15,0-7 1 16,0-3 0-16,0-4 0 16,0-3 2-16,0-3 5 0,0-1 20 15,0 0 8-15,0-3 10 16,2-12 4-16,-2 0-30 15,0-10-19-15,0-4 0 16,0-3 0-16,0 0-2 16,0-2 1-16,0 4-2 0,0 1 2 15,0 8-1 1,0 1 1-16,0 8 0 0,0 3 0 16,0 6-1-16,0 3-2 15,2 0-5-15,6 8-6 16,4 6 10-16,2 4 5 0,3 0-2 15,0 2 2-15,0-2-1 16,-1-5 0-16,-4-1 0 16,-1-5 0-16,2-3-1 15,-3-4 2-15,5 0 3 16,1-8-1-16,0-4 2 0,2-6-1 16,0-2-3-16,-4-3 1 15,1 1-3-15,-3 3 2 16,-3 3 0-16,-3 5-1 15,-2 4 0-15,-1 5-1 16,1 2-6-16,-3 15-8 0,1 3 5 16,3 8 9-16,-1 3-1 15,1 3 1-15,-1 0 4 16,0 0-3-16,-1-4 1 16,1 1-1-16,-1-6 1 15,2 0-2-15,-3-1 4 16,3-4-5-16,-2 2 4 15,-1-5-11-15,-2 0-67 0,0-5-80 16</inkml:trace>
  <inkml:trace contextRef="#ctx0" brushRef="#br0" timeOffset="6165.73">21350 4107 409 0,'-21'6'10'16,"6"-6"3"-16,10 0 22 15,5 0-10-15,3 0-3 16,19 1 14-16,12-1-6 16,14 0-11-16,10 0-3 15,14 0-2-15,5 0 1 16,11 0-6-16,-1-1 1 0,-1-5 3 15,-8 3-5-15,-8 3-3 16,-16 0-4-16,-10 0-1 16,-18 0 1-16,-8 0-2 15,-9 0 0-15,-5 2-8 0,-4 1-28 16,-7 2-12-16,-12 1 2 16,-9-1-32-16,-10-1-144 15</inkml:trace>
  <inkml:trace contextRef="#ctx0" brushRef="#br0" timeOffset="6712.88">21494 4632 353 0,'-4'0'53'16,"3"0"3"-16,-1-3-14 15,0-5-12-15,1-3-16 16,-4 1-1-16,2-3-7 16,-3 3 1-16,-2-3-3 0,-3 1-4 15,-4 1 1-15,-5 2-2 16,-1 2 1-16,-4 3-1 16,0 4 1-16,1 0-1 15,3 2 1-15,1 9 1 16,6 3-1-16,3 6 0 0,7 1 0 15,3 4 0-15,1 0 2 16,7 0 0 0,9-4 0-16,2-4 3 0,5-3-3 15,1-3 3-15,1-8 5 16,-4-3 0-16,-1 0 3 16,2 0 6-16,-5-9-3 15,-2-2-2-15,-4-4 3 0,-1-3-4 16,1-6 1-16,-4-2-2 15,-1-6-7-15,-5-2-4 16,-1-2 0-16,0 0 0 16,-1 0-2-16,-10 6 1 0,-2 5 0 15,-3 2-1-15,-2 7-2 16,1 3 0-16,-5 8-2 16,0 3-4-16,-1 2-7 15,3 0-7-15,2 11-8 16,9 3-29-16,6-1-10 15,3-1-57-15,12-5-129 0</inkml:trace>
  <inkml:trace contextRef="#ctx0" brushRef="#br0" timeOffset="7353.36">21821 4361 477 0,'2'0'18'0,"-2"0"-4"16,0 0-4-16,0 0 1 0,0 0-5 16,2 5-7-16,-2 4-6 15,0 5 5-15,0 3 4 16,1 2-2-16,1 3 2 16,0 0 1-16,3 0 2 15,4-2-2-15,0-2 4 16,5-2 0-16,1-8 2 0,4 2 8 15,1-5 4-15,0-5-8 16,0 0-1-16,0-2 1 16,-1-9 2-16,-2-1 2 15,-2-4 5-15,-3-4-3 16,-2 0-6-16,-1-1-8 0,-3 0-2 16,-3 1-5-16,-1 4 4 15,-2 3-2-15,0 6 0 16,0 2 2-16,0 3-5 15,0 2 1-15,0 0-6 16,0 7-5-16,0 8 2 16,0 8 8-16,0 7 3 0,0 10 0 15,5 0 2-15,1 7-1 16,-3-1 0-16,0-1 0 16,1-2-1-16,-1-4 3 15,-2-5-3-15,-1-5 2 0,0-7-3 16,0-4 3-16,0-3 0 15,0-8-1-15,-1 0-2 16,-4-4 2-16,0-3 3 16,-2 0 6-16,-5-3 11 15,-3-6-1-15,1-5-11 16,-4-4-8-16,2 0 1 16,6-2 2-16,3-3-4 0,2 0 2 15,4 0 0-15,1 0-1 16,5-4 0-16,10-2 0 15,5-4-8-15,11-3-18 16,3-4-31-16,11-6-32 0,0-4-76 16</inkml:trace>
  <inkml:trace contextRef="#ctx0" brushRef="#br0" timeOffset="7603.06">22722 4020 484 0,'0'-3'18'16,"0"-2"14"-16,0-1 17 15,0 4-8-15,4 0-5 16,4-1-20-16,7 0-9 16,1 0-4-16,4 0-3 15,4 1 0-15,-2 2-1 16,0 0-6-16,-2 0-35 0,-2 2-41 15,-5 1-34-15,-6-1-125 16</inkml:trace>
  <inkml:trace contextRef="#ctx0" brushRef="#br0" timeOffset="7784.8">22776 4096 191 0,'-6'8'33'16,"1"-6"-10"-16,3-1 46 15,2 1-7-15,0-2 2 16,0 0-4-16,7 0-22 0,12 0-17 16,4 0-11-16,8 0-6 15,6 0-5-15,2-5-42 16,5-4-87-16,1-7-200 0</inkml:trace>
  <inkml:trace contextRef="#ctx0" brushRef="#br0" timeOffset="8077.89">23417 3748 390 0,'0'-10'82'16,"0"6"-51"-16,0-2 15 16,0 4 7-16,0-1-12 0,0 3-13 15,1 0-21-15,-1 0-5 16,2 5-6-16,1 10-5 15,0 9 6-15,3 10 5 16,-1 3 2-16,0 2 2 16,-2 2 0-16,1-5 0 15,-2-3 2-15,0-3-3 16,-2-7-3-16,0-4-1 0,0-3 0 16,0 1 1-16,0-3-1 15,0 0-1-15,-6 0 0 16,-4-2-68-16,-9-2-122 15</inkml:trace>
  <inkml:trace contextRef="#ctx0" brushRef="#br0" timeOffset="8827.87">21643 5610 321 0,'0'0'52'16,"0"-8"0"-16,0 1-3 15,0-2-14-15,-3-2-10 16,-1-1-10-16,-4 3-2 16,1-3-6-16,-3 1-4 0,-5 4-2 15,-1 0-2-15,-2 3 1 16,-4 4-1-16,0 0 0 16,-2 2 1-16,2 8-2 15,3 5 3-15,4 3-1 16,6 5-1-16,4 1 1 15,5 3 1-15,0 0-1 16,12 0 2-16,7-4 1 0,3-3 0 16,2-6 2-16,-1-7 1 15,3-2 4-15,-7-5-1 16,1 0 3-16,-2-10 13 0,-4-4-4 16,-2-4-4-16,-2-5-2 15,-5-4 1-15,-1-1-6 16,-4-7-5-16,0-2 1 15,-4-2-6-15,-6-3-1 16,-5 0-3-16,-2 5 4 16,-3 4-2-16,-1 6-2 0,1 10-1 15,-2 6-4-15,0 7-4 16,3 4-11-16,2 4-1 16,5 9-12-16,8 5-16 15,4 3-4-15,11-3-47 0,13 0-51 16</inkml:trace>
  <inkml:trace contextRef="#ctx0" brushRef="#br0" timeOffset="9416.25">21928 5426 469 0,'2'0'32'15,"-2"0"-5"-15,0 0-13 16,2 0-12-16,1 9-6 15,-1 9-2-15,3 4 4 16,0 7 1-16,0 5 4 0,-2-2 2 16,1 0-1-16,-1-5-1 15,-1-4-1-15,-2-5 0 16,0-6-1 0,2-6 1-16,-2-1 2 0,0-5 10 0,0 0 33 15,3-1-8-15,-3-9 4 16,2-7-29-16,-2-5-5 15,5-4-9-15,-2-5 1 16,1-1-1-16,-1 0-1 0,0 2-1 16,-1 1 2-1,2 6-2-15,-1 7 2 0,-1 2 1 16,1 7-2-16,4 4-3 16,0 3-1-16,3 4 1 15,8 12-1-15,4 6 4 16,2 6 1-16,7 4-1 0,-4 4 2 15,2 0-1-15,-4-5 1 16,-3 0-1-16,-1-4 0 16,-4-8 0-1,-2-4 0-15,-2-5 1 16,0-4-1-16,-2-6 3 16,-1 0 2-16,-1-8 2 0,2-5 4 15,-2-6 12-15,-2-5-2 16,2-3-9-16,-1-7-10 15,-5 0-1-15,1-3-1 16,-4-2-1-16,0 3 0 16,0 4-2-16,-4 3-9 0,-4 9-2 15,-4 7-18-15,0 7-11 16,-5 6-8-16,0 7-35 16,-5 11-14-16,0 5-91 15</inkml:trace>
  <inkml:trace contextRef="#ctx0" brushRef="#br0" timeOffset="9745.7">21675 5923 404 0,'-11'2'39'0,"8"-2"5"0,3 0 13 15,6 0-17-15,15 0-9 16,9 0-19-16,12-2-8 16,4 2 3-16,12-2 2 15,3 2 0-15,3-1 1 16,1 1 5-16,-6-2 0 16,-5 0-8-16,-6 1-4 0,-11-1-1 15,-13-2 0-15,-7 4 0 16,-6-2-2-16,-6 0 0 15,-4 2-1-15,-1 0-12 16,-1 0-27-16,-11 0-34 16,-7 2-70-16</inkml:trace>
  <inkml:trace contextRef="#ctx0" brushRef="#br0" timeOffset="10252.53">21847 6392 407 0,'-5'0'65'0,"3"0"-14"0,-1-7-18 16,-2-3-13-16,-1-1-8 16,1-1-6-16,-5 1-6 0,0-2 1 15,0 5-2-15,-4 2 1 16,-3 4 0-16,0 2-5 15,-3 0 3-15,1 6 2 16,1 4 1-16,0 8-1 16,5 0 1-16,3 3-1 0,8 3 5 15,2-3-5-15,2 2 1 16,10-3 1-16,8-3 4 16,2-1 4-16,4-10 2 15,1-3 2-15,2-3 2 16,-2 0 1-16,-3-9 4 0,-3-7-7 15,-5-1 2 1,-1-3 4-16,-3-5-1 16,-3-1-4-16,-6-5-10 0,-3-5-3 15,0 1 0-15,-3-5-3 16,-11 1 2-16,-4 0-1 16,-6 5-1-16,1 6-2 0,-5 3 3 15,1 8-4-15,-2 10 0 16,3 6-3-16,3 1-3 15,5 3-17-15,5 12-12 16,12 4-15-16,1 1-27 0,9-2-34 16,12-4-97-16</inkml:trace>
  <inkml:trace contextRef="#ctx0" brushRef="#br0" timeOffset="10830.52">22144 6205 487 0,'0'-5'33'0,"0"-2"8"15,0 0 0-15,0 1 1 16,0 1-12-16,2 0-14 0,1 1-6 16,2 1 2-16,3 1-6 15,1 2-6-15,1 0-4 16,4 4 1-16,-1 9-2 15,1 4 3-15,-4 4 0 16,-3 4 0-16,-2 0 0 0,-3-2 0 16,-2-2 0-16,0-1 2 15,-4-2-1-15,-1-4 1 16,0-3 1-16,-2-4-1 16,5-3 1-16,2 0-1 15,-1-4 0-15,1 0 3 16,0 0 0-16,0 0 3 0,3-10-1 15,6-2-3-15,-1-6-2 16,2-3 2-16,1-4 1 16,-3-2-4-16,4-3-2 15,-5 3 2-15,0-2 1 16,-4 6 0-16,1 5 0 0,-3 4 0 16,-1 5 1-16,0 4-3 15,0 5 3-15,0 0-5 16,0 7-3-16,-5 9 1 15,2 6 5-15,-3 4 0 16,5 6 3-16,1-2-2 0,0 1 3 16,0-1-4-16,5-3 3 15,5-2 0-15,5-3-2 16,3-4 2-16,5-7 1 16,8-3-1-16,-1-6-9 15,9-2-43-15,2-9-66 0,0-9-73 16</inkml:trace>
  <inkml:trace contextRef="#ctx0" brushRef="#br0" timeOffset="11081.8">23079 5781 546 0,'-3'-4'29'0,"-3"-1"-6"0,6 0 22 16,0 1-16-16,2 2 0 16,15-2-15-16,5 1-5 15,12-2-5-15,3-1-2 16,-1 3-2-16,0 1 0 16,-9 2 0-16,-9 0-2 0,-6 0-23 15,-7 0-34 1,-5 9-45-16,0-2-26 0,-7 4-113 15</inkml:trace>
  <inkml:trace contextRef="#ctx0" brushRef="#br0" timeOffset="11272.68">23070 5916 384 0,'-1'2'71'15,"1"-2"-6"1,0 0-10-16,8 0-6 0,11 0-25 15,4-5-17-15,6-1-4 16,7 1-1-16,0 2-2 0,3-3-5 16,1-1-43-16,-1 0-50 15,-1-4-123-15</inkml:trace>
  <inkml:trace contextRef="#ctx0" brushRef="#br0" timeOffset="11647.85">23870 5456 465 0,'0'-7'11'0,"0"-2"17"16,0 4 17-16,0-1 3 15,0 3-9-15,0 3-13 0,0-2-8 16,0 2-7-16,0 0-9 15,0 4-4-15,0 8-5 16,0 8 0-16,0 6 8 0,0 8 1 16,0 6 1-16,1 2 0 15,1 1 2-15,-2-2-1 16,0 2 4-16,0-5 0 16,0-6 2-16,0-2-5 15,0-7-2-15,0-3-2 0,0-8 1 16,0-1 2-16,0-4-1 15,0-4-1-15,0 1-1 16,0-4 3-16,-2 0-1 16,2 0 0-16,-1 0-3 15,1-4-84-15,0-15-196 0</inkml:trace>
  <inkml:trace contextRef="#ctx0" brushRef="#br0" timeOffset="23348.69">5716 7382 221 0,'3'-7'97'16,"-3"0"-38"-16,0 0 9 15,0-2-18-15,0 2-7 16,-3-2-19-16,-5 2-11 0,1 0-3 16,-2 0-1-16,-4 1-8 15,2 3-1-15,-2 3 2 16,-1 0 0-16,2 0-4 0,-4 3 2 16,2 6 0-16,-1 4 0 15,3 1 0-15,3 4 2 16,-3 1 4-16,9 8 1 15,0 2 3-15,1 8 2 16,2 4-1-16,0 4 1 0,5 1 0 16,2-1-2-16,1-1-34 15,-3-2 22-15,-1-6 5 16,1-7 2-16,-2-2-3 16,-1-5 0-16,0-4-2 15,-2-6 1-15,0-5 1 16,0-1-2-16,0-6 2 0,0 0-35 15,-5-15-1-15,-4-5-106 16,-4-4-165-16</inkml:trace>
  <inkml:trace contextRef="#ctx0" brushRef="#br0" timeOffset="23536.14">5356 7621 440 0,'-2'0'52'0,"2"0"-18"0,2 0-16 15,14 0-12-15,7-5 9 16,11 0 0-16,10-2-5 16,2-1-6-16,5 0-3 15,-3 2-1-15,-1-1-32 16,-6-2-130-16</inkml:trace>
  <inkml:trace contextRef="#ctx0" brushRef="#br0" timeOffset="23754.88">5948 7227 480 0,'4'-7'21'0,"-4"7"-8"16,0 0-4-16,0 7-9 15,0 6 3-15,2 4-1 0,-2 5 1 16,1 3-3-16,-1 4 2 15,0-3 0-15,0 1 0 16,-8-2-21-16,-3-5-66 16,-7-4-78-16</inkml:trace>
  <inkml:trace contextRef="#ctx0" brushRef="#br0" timeOffset="23964.65">5275 7206 264 0,'-14'7'210'16,"7"0"-188"-16,3 8-21 16,4 6 4-16,0 8 10 15,4 8 1-15,7 4-10 16,10 5-3-16,5 2-1 0,11-4-9 15,2-13-156-15</inkml:trace>
  <inkml:trace contextRef="#ctx0" brushRef="#br0" timeOffset="24755.71">7324 7502 420 0,'0'-9'18'0,"-3"0"13"0,-7 0 18 15,8 4-18-15,-3-1-3 16,3 5-7-16,1-1-5 16,1 2-7-16,-2 2-5 15,2 10-9-15,-2 4 1 16,2 11 3-16,0 7 1 0,0 2 4 16,0 0 4-1,5-3-3-15,4-2 0 0,3-6 1 16,0-6 2-16,4-6-1 15,5-8 0-15,5-5 4 16,2 0-4-16,3-8 1 16,5-13-2-16,-2-4-2 0,1-5-3 15,-5-4 0-15,-4-2 0 16,-2-1 0-16,-14 0-2 16,-2 3 0-16,-4 7-1 15,-4 5-1-15,-4 10-1 0,-9 7 1 16,1 5-2-16,-5 0 4 15,3 10-1-15,6 10 2 16,1 2-2-16,7 1 1 16,0 5 0-16,8 3 0 15,10-5 2-15,4 5-2 16,-1-6 3-16,0-4-1 0,-2 1-1 16,-4-7-1-16,-3 2 3 15,-11-5-2-15,-1 1-2 16,0-1 4-16,-14-3-4 15,-4 0 4-15,-2-6-4 16,-4-3-16-16,2 0-24 16,-3-7-16-16,-2-11-70 0,1-8-170 15</inkml:trace>
  <inkml:trace contextRef="#ctx0" brushRef="#br0" timeOffset="24896.29">7348 7357 500 0,'-6'-8'17'0,"0"2"2"16,5 1-11-16,1 5-6 16,0 0-5-16,11 0-104 15,8 0-194-15</inkml:trace>
  <inkml:trace contextRef="#ctx0" brushRef="#br0" timeOffset="25380.59">8874 7370 370 0,'-2'-13'55'0,"2"3"2"16,0-3-9-16,0 4-17 15,9 2-16-15,5 2-7 16,6 3 0-16,3 2 0 15,6 0 1-15,0 9-2 16,1 7-2-16,1 4-2 0,-2 5 0 16,-4 7-3-16,-3-2 1 15,-8 8 1-15,-7-5 0 16,-7 9-1-16,0-7 0 16,-14 1 0-16,-6-4 1 0,-4-2 1 15,-3-3 3-15,1-5 3 16,1-7-1-16,1-2-2 15,2-4-4-15,5-6-2 16,-2-3 1-16,4 0-20 16,-2-3-39-16,0-13-61 0,0-4-166 15</inkml:trace>
  <inkml:trace contextRef="#ctx0" brushRef="#br0" timeOffset="25552.43">8755 7541 376 0,'0'0'79'16,"10"0"-60"-16,7-2-5 16,7 1 10-16,10-3 0 15,8 1-10-15,11 1-9 16,1-2-4-16,2 1 0 16,-5-5-45-16,-4-4-271 0</inkml:trace>
  <inkml:trace contextRef="#ctx0" brushRef="#br0" timeOffset="26336.84">11193 7425 375 0,'0'-11'34'0,"0"-1"0"16,0-4 20-16,-3 0-13 15,-4 0-18-15,0 0-13 16,-3-2-5-16,-5 0-4 0,-1 2 0 16,-4 0 0-1,0 5-1-15,-6 6-1 0,0 3 2 16,1 2-2-16,-2 2 2 16,2 12-1-16,1 4 8 15,5 2 4-15,6 7-3 16,8 1 0-16,5 4 1 0,7 0-3 15,13-1 0-15,5-3 0 16,6-3-4-16,4-7 2 16,3-6-1-16,1-6-1 15,-2-6 0-15,-5-2 1 16,-5-10 7-16,-6-5 2 0,-1-6-44 16,-8 0 48-16,-2-4-3 15,-3-5-6-15,-5-2-1 16,-2-5-4-16,0-2 0 15,-9-5-3-15,-6 1 0 16,-1 4 0-16,-4 0 0 16,-3 7-3-16,-4 9 0 15,0 7 0-15,-1 9-4 0,-1 8-4 16,2 1-3-16,3 6-14 16,6 11 34-16,11 1-42 15,7-1-28-15,5-2-18 0,20-3-24 16,10-4-129-16</inkml:trace>
  <inkml:trace contextRef="#ctx0" brushRef="#br0" timeOffset="26657.52">11631 7099 370 0,'12'-9'92'15,"-5"-2"-53"1,-4 2-2-16,-1 2 2 0,-2 2-11 15,0 1-14-15,0 3-13 0,-9 1-1 16,-3 0-1-16,-1 0 0 16,-1 8 0-16,-4 5 4 15,0 6-3-15,0 6 4 16,2 4-1-16,0 9 7 16,3 1-1-16,2 5-1 15,6-1 1-15,1-3-1 0,4-1-4 16,0-5-1-16,0-4-2 15,0-5 0-15,0-5 1 16,2-6 1-16,-2-3-4 16,0-4-12-16,0-7-20 15,0 0-23-15,-2-6-8 16,-6-8-62-16,-2-6-103 16</inkml:trace>
  <inkml:trace contextRef="#ctx0" brushRef="#br0" timeOffset="26829.37">11370 7324 221 0,'-2'0'201'0,"2"0"-128"16,5-2-39-16,12 0-5 15,10 0-9-15,9-1-6 16,4-1-3-16,8 2-5 16,-2 0-3-16,-4 2-3 0,-10 0 1 15,-9 6-37-15,-8-1-99 16</inkml:trace>
  <inkml:trace contextRef="#ctx0" brushRef="#br0" timeOffset="27110.54">10959 7670 436 0,'-22'11'12'0,"-2"-1"4"16,24-8 22-16,12-2 3 16,13 0-9-16,11 0 3 15,13 0-15-15,11 0-4 16,8-7-2-16,3 0-4 16,0-2-3-16,-8 3-3 15,-9 1-4-15,-10 3 2 0,-11 2-2 16,-15 0-1-16,-8 0-27 15,-10 4-30-15,0 1-28 16,-17 3-39-16</inkml:trace>
  <inkml:trace contextRef="#ctx0" brushRef="#br0" timeOffset="27610.46">11192 8086 215 0,'-4'4'267'0,"2"-4"-214"16,1 0-10-16,-1-1-17 15,2-5-2-15,-4-2-15 16,3-2-6-16,-5 3 0 16,0-1 4-16,-4-2-4 0,-4 2-1 15,-3 4-2-15,0 1-1 16,-3 3 0-16,0 0 0 15,-1 7 0-15,2 6 1 16,4 2 6-16,2 5-1 16,6 1 3-16,5 0-2 0,2 3-1 15,7-5-2 1,10 1 0-16,3-6 3 0,6-3-5 16,1-4 3-16,0-3-3 15,-2-6 4-15,-6 2-37 16,1-11 47-16,-3-1-1 0,-7-6-4 15,1-2 3-15,-6-5-9 16,-3-5 2-16,-2-2 0 16,0-4-6-16,-11-4 1 15,-4-1-1-15,-9 5 0 16,-5 3 3-16,-1 6-5 0,-4 5-2 16,-4 10-3-16,3 6-3 15,3 6-4-15,8 0-8 16,4 9 20-16,9 7-61 15,11-2-29-15,5-1-40 16,21-5-119-16</inkml:trace>
  <inkml:trace contextRef="#ctx0" brushRef="#br0" timeOffset="28116.62">11395 7920 481 0,'-4'0'50'0,"4"-2"-9"0,0-4 0 16,2 2-8-1,9 4-16-15,2 0-13 0,4 0-5 0,5 12 2 16,-2 3-3-16,-1 7 1 16,-2 3-1-1,-5 1 2-15,-5 5-1 16,-7-5 2-16,0-1-1 0,-4-3 0 0,-8-4 1 15,4-4-1-15,-6-5 2 16,8-2-2-16,-1-3 3 16,5-4 2-16,2 0 3 0,0-6 11 15,2-6-5-15,8-4-45 16,2-7 30-16,5-2 2 16,-1-4 6-16,0 1-7 15,-6-2 19 1,4-1-23-16,-9 3 2 15,0 8 1-15,-5 2 1 16,0 3 0-16,0 9 0 0,0 3 0 16,-9 3-1-16,-1 3-1 15,-3 13 1-15,1 5 2 16,2 8 3 0,3 5-31-16,5 1 37 0,2 3-2 15,5-5 0-15,10-2-4 16,3-6-2-16,4-6 1 0,5-5-2 0,3-3 0 15,2-8-1-15,2-3-32 16,2-3-30-16,6-13-221 0</inkml:trace>
  <inkml:trace contextRef="#ctx0" brushRef="#br0" timeOffset="28568.74">12416 7524 419 0,'-3'-2'50'0,"3"-2"11"15,0 0-2-15,0 1-18 16,10-1-13-16,7 1-17 16,7-2-5-16,3-3-2 0,3 5-2 15,1-1-2-15,-1 2 1 16,-4 1-2-16,-2 1 2 16,-2-2-11-16,-5 2-37 15,-4 0-29-15,-9 0-50 0,-2 0-198 0</inkml:trace>
  <inkml:trace contextRef="#ctx0" brushRef="#br0" timeOffset="28816.26">12489 7639 350 0,'-4'4'81'0,"2"-4"-19"15,2 0-9 1,0 0-13-16,0 2-17 15,0-2-10-15,11 0-4 0,1 0-1 16,8 1 0-16,3-1-1 0,6 0 2 16,6 0 2-16,-3 0-5 15,2 0-2-15,-2 0-3 16,-3 0-1-16,-8 0-4 16,-3-1-40-1,-4-3-78-15,-1-5-249 16</inkml:trace>
  <inkml:trace contextRef="#ctx0" brushRef="#br0" timeOffset="29743.77">13906 7352 390 0,'-6'-11'32'15,"2"-1"13"-15,4 0 10 16,0-3-13-16,0 6-23 0,2 2-6 15,3 0-7-15,5 3-3 16,-2 4-1-16,1 0-3 16,3 0 0-16,-4 13-2 0,3 3 0 15,-3 4 2-15,0-1 1 16,-3 3 0-16,1 1 0 16,-3-2 0-16,1 1 0 15,-3-2 1-15,4-5 1 16,0 0-2-16,4-7 2 0,1-2 2 15,7-4 1-15,3-2 1 16,-1 0-1 0,5-6-1-16,1-4-4 0,-3-7 0 15,-7 2 2-15,-2-5-1 16,-2 0 1-16,-8-3-1 16,1 2 0-16,-4 1 0 15,0 2 0-15,0 6 0 0,0 3 5 31,0 4 5-31,0 5-2 16,0 1-7-16,0 14-6 0,0 4 3 16,0 2 1-16,0 12 0 15,3 2 1-15,3 6 2 16,-1 2 3-16,-1 5 13 16,-4-1-35-16,0-6 21 15,0 0 4-15,0-7-3 0,-8-6-4 16,1-5 5-16,2-5 0 15,0-5 5-15,0-6-4 16,-1-2-2-16,4-3-2 16,-5-2 0-16,2 0 0 15,-1-9 3-15,-2-5-5 0,-2-5-1 16,1-5-1-16,6-6 3 16,-2-2-2-16,3-4-1 15,2 0 0-15,2 2-2 16,8 4-4-16,7 2 4 15,4 5-6-15,6 4-19 16,3 5-22-16,3 3 3 16,4 1-87-16,1-3-218 0</inkml:trace>
  <inkml:trace contextRef="#ctx0" brushRef="#br0" timeOffset="29946.84">14683 7434 413 0,'2'0'106'0,"3"0"-69"0,4 0-4 15,6-5 0-15,4 3-20 16,1-1-9-16,5 1-4 16,6 2 0-16,3 0-1 15,-2 0-27-15,0 0-67 16,4-2-174-16</inkml:trace>
  <inkml:trace contextRef="#ctx0" brushRef="#br0" timeOffset="30477.57">15236 7329 506 0,'0'-9'26'15,"0"-4"-2"-15,5 3 14 16,6 1-8-16,2 4-18 15,3 3-7-15,2 2-1 16,1 5-3-16,-1 10-1 0,-1 6-1 16,-3 2 2-16,-4 2-2 15,-3 4 2-15,-7-4-3 16,0 0 3-16,-5 0-1 16,-7-6 0-16,2-1 0 15,-2-4 0-15,2-5 0 16,5 0 0-16,1-5-1 15,2-4 3-15,2 0-2 0,0-4 8 16,9-7-6-16,3-5-1 16,3-3 0-16,2-4 1 15,0-2-2-15,-3-4 0 16,1 2 0-16,-5-1 0 0,-3 3-3 16,-1 2 2-16,-4 3 1 15,-2 8 0-15,0 2 0 16,0 5 1-16,0 5-1 15,-4 0 0-15,-5 7-2 16,0 11 2-16,-1 2 1 16,0 3 1-16,3 2 9 0,2 2-5 15,5-3-2-15,0 0 0 16,0-1-4-16,9-2 2 16,7-4-1-16,3-2 1 15,5-4-3-15,1-4-14 0,4-5-40 16,-2-2-67-16,-4-5-201 15</inkml:trace>
  <inkml:trace contextRef="#ctx0" brushRef="#br0" timeOffset="30961.83">15620 6981 346 0,'0'-14'150'16,"0"0"-131"-16,7 1 8 0,6 1 11 16,1 2-21-16,4 5-11 15,2 5-5-15,-2 0 0 16,0 4-1-16,-4 12 0 16,1-2-1-16,-8 6 0 15,-4 1-1-15,-3-1 3 16,0 0-2-16,-7-7 1 15,-6-1-4-15,1-2 5 0,0-5-1 16,1 1 1-16,2-4-1 16,5-2 0-16,1 0 1 15,3 0 0-15,0 0 1 0,3-2 1 16,8-4-3-16,2 3 0 16,4-2 0-16,7 1 0 15,-2 4-2-15,0 0 4 16,2 0-2-16,-2 9-1 15,-3 5 3-15,-1 4-3 0,-6 2 1 16,-4 1 2-16,-4 2 0 16,-4-3-1-16,-4-2 1 15,-10-4 6-15,-6-3 10 16,-1-4 4-16,-6-3-2 16,-4-4-8-16,0 0 2 0,-1 0-10 15,-2-8-3 1,2-1-14-16,3-3-105 0</inkml:trace>
  <inkml:trace contextRef="#ctx0" brushRef="#br0" timeOffset="31841.6">11163 9254 376 0,'0'-10'34'15,"0"-2"13"-15,0-2 3 16,-4 0-17-16,3-1-15 16,-6-2-12-16,0 2-1 15,-5 1 1-15,2 2-2 16,-6 1-1-16,-2 5-1 16,-1 6 2-16,-1 0 2 0,-1 2-1 15,0 13 2-15,3 1 4 16,3 6 0-16,5 5-4 15,5-1-1-15,5 4 0 16,1-1-3-16,15-4 0 0,6-5 0 16,2-3 1-16,6-4 0 15,1-8-2-15,-1-5 1 16,-1 0-1-16,-5-8 1 16,-4-6-1-16,-3-3 1 15,-5-4 11-15,-7-5-36 0,-1-3 34 16,-4-4-6-16,0-6-2 15,-4-3-3-15,-4-1 0 16,-6 1-3-16,-1 1 4 16,-5 3-2-16,-1 8 0 15,-3 7-1-15,1 7 0 16,-1 5-1-16,2 10-1 0,0 1-2 16,2 0-9-16,9 12 22 15,4 2-44-15,7 5-19 16,9-1-9-16,15-3-44 15,10-1-130-15</inkml:trace>
  <inkml:trace contextRef="#ctx0" brushRef="#br0" timeOffset="32185.27">11603 8988 509 0,'7'-13'34'0,"-1"-1"1"0,-1 2 0 15,1 1-7-15,-6 0-12 16,0 4-12-16,0 2-3 16,-6 0 3-16,-5 2-1 15,-2 3-5-15,-4 0 2 16,-2 0 1-16,0 10-1 0,-1 5 0 16,5 3 3-16,0 4-2 15,6 6 5-15,2 6 1 16,4 2-37-16,3 1 44 15,0 3-7-15,5-1-2 0,2-3-3 16,-2-1 0-16,2-3 2 16,-4-5-6-16,2-3 5 15,-5-4-5-15,0-8 1 16,0-2-18-16,-5-4-14 16,-2-6 31-16,1 0-51 15,-3-12-9-15,-1-4-30 0,0-6-73 16</inkml:trace>
  <inkml:trace contextRef="#ctx0" brushRef="#br0" timeOffset="32363.38">11329 9186 103 0,'-6'0'298'0,"6"-2"-211"0,0-3-31 16,16 1-18-16,6 1-13 15,8-1-14-15,11-1-4 0,5 3-1 16,-2 1-4-16,2 1-1 15,-9 0-1-15,-6 0-1 16,-9 1-54-16,-10 4-103 16</inkml:trace>
  <inkml:trace contextRef="#ctx0" brushRef="#br0" timeOffset="32666.57">11081 9550 479 0,'-4'1'41'0,"-17"6"10"16,21-7 3-16,5 0-16 16,20 0-18-1,9-1-10-15,13-3-3 0,5-1-33 16,7 0 37-16,2-1-2 15,-5 1-4-15,-2 1-4 0,-13 1 0 16,-9 0 0 0,-6 3-1-16,-11 0 0 0,-9 0-9 15,-6 0-8 1,-3 0-73-16,-17 3-15 16,-4-3-198-16</inkml:trace>
  <inkml:trace contextRef="#ctx0" brushRef="#br0" timeOffset="33264.34">11088 10076 235 0,'16'-5'29'0,"0"-3"12"15,-1 3 14-15,-1-2-13 16,-5 2 30-16,-1-1-25 16,-5 1-1-16,-3-1-2 15,0 1-6-15,0 0-17 0,-3-2-16 16,-9 1-3-1,0-3 1-15,-5 4-3 0,2 2-2 16,-2-1 3-16,0 4-2 16,0 0 0-16,1 2-1 15,1 6 0-15,2 7 3 0,-1 1-2 16,7 4 1-16,2 3 2 16,5 2 0-16,0-2 0 15,9-4 1-15,4 0 0 16,4-5 1-16,2-7 1 15,0-4-1-15,-1-3 4 16,1 0-37-16,-5-5 45 0,0-4-2 16,-3-7-8-16,-2 0-2 15,-2-6 5-15,-2 1-6 16,-2-2 3-16,-3-5-8 16,0-1 4-16,-7-3 1 0,-3-1-6 15,-7 1 3-15,-2 1-3 16,-4 4-2-16,-1 5-2 15,0 6-2-15,-3 9 0 0,5 5-3 16,0 2-13-16,5 7 29 16,5 8-59-16,9 0-33 15,3-2-52-15,13-2-175 16</inkml:trace>
  <inkml:trace contextRef="#ctx0" brushRef="#br0" timeOffset="33874.72">11357 9844 456 0,'0'-4'41'15,"0"1"-29"-15,0 1 19 16,0 2-2-16,0 0-19 16,0 10-9-16,4 7 0 15,-2 3 7-15,3 3 7 16,0 4 3-16,-1-1-4 0,3-1-6 15,0-2 2-15,4-1-3 16,2-4-3-16,3-4 0 16,4-7 0-16,-1-3 0 15,4-4 0-15,1-2 0 16,1-11-2-16,-1-1-1 16,-7-5 0-16,0-1-1 0,-5-4 0 15,-5 3 2-15,-3-4 0 16,-3 2 4-16,-1 3-35 15,0 3 34-15,0 6 1 16,0 4-3-16,-1 3 1 0,-3 4 1 16,1 6-5-16,3 10-2 15,-4 6 2-15,4 9 2 16,0 6 0-16,0 8 1 16,4 3 5-16,3 2 5 15,1 2-5-15,-2-2-3 0,0-5 1 16,-5-5-4-16,-1-4 0 15,0-7 1-15,0-6-1 16,-5-7 2-16,-2-5-2 16,-1-4 1-16,1-5 0 15,-3-2 0-15,1-4 7 16,-2-10-7-16,0-4-1 0,1-5-1 16,-1-7 1-16,5-2-2 15,3-4 0-15,3 0 0 16,0-3-1-16,12 1-2 15,5 2-3-15,5-1-11 16,8 0-8-16,4-1-40 0,2-3-9 16,3-4-143-16</inkml:trace>
  <inkml:trace contextRef="#ctx0" brushRef="#br0" timeOffset="34086.76">12340 9580 513 0,'-2'0'37'16,"0"0"-3"-16,2 0 12 15,7 0-6-15,7 0-17 16,8 0-20-16,2-2-2 16,3 2-1-16,-3 0 0 15,1-2-4-15,-10 4-46 16,-4 2-50-16,-8-1-161 15</inkml:trace>
  <inkml:trace contextRef="#ctx0" brushRef="#br0" timeOffset="34241.94">12338 9689 457 0,'-2'3'44'15,"2"-3"0"-15,2 0 16 16,12 0-12-16,8 0-19 0,3 0-24 15,9-7-4-15,2 0 0 16,3 0-38-16,7-4-143 16</inkml:trace>
  <inkml:trace contextRef="#ctx0" brushRef="#br0" timeOffset="34976.15">13781 9288 394 0,'-4'-6'64'0,"4"-7"-15"16,0 0-11-16,0-3-5 15,10 1-15-15,2 4-5 16,5-1-6-16,0 6 0 16,2 4-6-16,2 2-3 15,2 8 1-15,-1 11-3 16,-5 6 2-16,-2 4 2 16,-6 2 0-16,-7 1-1 0,-2-2 2 15,-2-5 0-15,-9-2-1 16,-2-5 1-16,3-6 0 15,3-3 4-15,2-6 7 16,1 0 0-16,4-3-1 0,2-4 9 16,8-9-3-16,4-5-13 15,5-3-4-15,1-2 0 16,-1 1 0-16,-2-7 2 16,-4 4-3-16,-1-2 0 15,-5 5 1-15,0 4-1 16,-5 1 0-16,-2 9 1 0,0 4 0 15,0 0-1-15,0 4 0 16,-2 4 0-16,-3 7 0 16,-1 6-3-16,1 5 4 15,2 4-1-15,3 1 2 16,0 0-1-16,0 1 0 0,5-6 1 16,5 1-1-16,10-4 1 15,1-3-1-15,6-3-16 16,4-5-43-16,-1-5-40 15,1-3-141-15</inkml:trace>
  <inkml:trace contextRef="#ctx0" brushRef="#br0" timeOffset="35172.84">14461 9322 493 0,'10'-9'62'16,"0"-3"-20"-16,9 5-12 15,0 2-7-15,6 2-10 16,6-1-8-16,1 0-3 16,4-2-3-16,-1 2 3 15,-5 0-2-15,-5 3 0 0,-3-2-2 16,-12 0-22-16,-2 2-34 16,-8-3-59-16,0 0-211 15</inkml:trace>
  <inkml:trace contextRef="#ctx0" brushRef="#br0" timeOffset="35436">14591 9164 423 0,'-3'0'42'16,"0"-1"-6"-16,1-1 11 0,2 2-7 15,0 0-7 1,0 0-17-16,0 8-10 0,3 7-3 15,2 5 6-15,4 3 5 16,-2 6-5-16,1 1-1 0,-1 0-5 16,-2 0 1-16,2-1-3 15,0-3 1-15,1-2-1 16,4-5-1-16,3-2-27 16,1-9-34-1,6-5-53-15,3-3-174 16</inkml:trace>
  <inkml:trace contextRef="#ctx0" brushRef="#br0" timeOffset="36116.72">15155 9143 511 0,'5'-12'8'0,"-3"-1"4"16,0 5 18-16,1 2 4 15,0 6-8-15,-1 0-18 16,-1 6-5-16,1 8-5 16,-2 5 5-16,0 4 0 15,2 5 1-15,0 0 5 0,1 0 2 16,2-3-3-16,4-2-7 16,4-3 3-16,3-4-4 15,2-4 2-15,4-5 0 16,2-4 0-16,0-3 1 15,-2 0-3-15,0-12-1 16,-5-1 3-16,-4-7-4 16,-1-1 5-16,-3-3-4 0,-1 2 2 15,-5-3-3-15,1 2 4 16,-1 1-2-16,-3 5 0 16,2 5 0-16,-2 5 0 15,0 3 0-15,0 4 1 0,0 0-2 16,-2 9 1-16,-1 8 0 15,-1 4 6-15,-2 5-38 16,4 3 47-16,1 6-4 16,1 5-2-16,0 2-5 15,0 3 9-15,0 0-1 0,1 0-7 16,1-7-4-16,1-4 2 16,-3-5-2-16,0-5 0 15,-3-7-1-15,-2-3 2 16,-2-7-1-16,0 0 1 15,-2-3 1-15,0-4 1 16,-2 0 2-16,1-7 2 16,0-6-8-16,1-3 3 0,4-3-3 0,0-6 0 15,5-4 0-15,0-3 1 16,0 0-2-16,10-2 1 0,4 4-1 16,3 1-1-16,1 4-3 15,1 2 4-15,2 1-10 16,-4 0-7-16,1-1-27 15,-1-1 10-15,-3-2-62 16,-2-6-104-16</inkml:trace>
  <inkml:trace contextRef="#ctx0" brushRef="#br0" timeOffset="36617.6">15574 8804 396 0,'0'-14'46'0,"0"-2"-19"16,10 3 18-16,7 1 3 15,-2 1-24-15,4 4-11 0,-2 5-10 16,0 2-1-16,-1 2-2 16,-7 12 0-16,0 2-1 15,-4 6 0-15,-5-3 2 16,0-1-2-16,0-1 1 15,-7-4 0-15,-4-3-1 16,0-5 1-16,1-1 0 0,0-1 1 16,3-3-1-16,2 2-1 15,3-2 2-15,1 0 0 16,1 0-1-16,0 0 1 16,1 0 1-16,6 0-2 15,3 0 0-15,2 0 0 0,2 0-1 16,1 0 2-16,-3 0-1 15,5 0 0-15,-5 7-2 16,3 4 4-16,-5-3-2 16,-1 5 0-16,-1 1 1 15,-3 1 0-15,-5-3-1 16,0 2 1-16,-10-3 3 0,-2 0-2 16,-6-2 8-16,-3-6 6 15,-1 1-4-15,-3-4 1 16,-1 0-3-16,7-4-6 15,-1-6-1-15,3-7-3 16,5-8-69 0,7-8-470-16</inkml:trace>
  <inkml:trace contextRef="#ctx0" brushRef="#br0" timeOffset="45164.09">17388 7429 297 0,'-5'-5'38'0,"2"-2"2"15,1 3 17-15,-2-2-9 16,3 5-9-16,1-3-10 0,-2 3-1 15,2 1-6-15,0 0-9 16,2 0-3-16,14 0-6 16,3 0 1-16,12 0 3 15,6 0 1-15,11 1-3 0,4-1 1 16,6 0-1-16,0-1 1 16,0-9 1-16,-1 3-3 15,-6-2-3-15,-7 2 1 16,-8 2-3-16,-3-1 2 15,-12 5-2-15,-6-1 0 16,-8 2 0-16,-2 0-4 0,-5 0-18 16,0 2-17-16,-3 3-12 15,-8 2-25-15,-4 0-49 16,-2 0-187-16</inkml:trace>
  <inkml:trace contextRef="#ctx0" brushRef="#br0" timeOffset="45493.48">17449 7549 316 0,'-15'0'64'0,"8"0"-48"15,0 0 17-15,7 0 23 16,0 0-11-16,7 0-23 15,7 0-16-15,8-2 0 0,5 0-1 16,5 2 3-16,4 0-3 16,5 0 3-16,-1 0-1 15,4 0-1-15,0 0 3 32,-3 0-2-32,2 0-1 0,-3 0 0 0,-4-2 1 0,-4 2-1 15,-3-2-4 1,-6 2-2-16,-4 0 1 0,-2 0-1 15,-8 0-7-15,1 0-26 16,-2 0-28-16,-5 0-56 16,-1-7-105-16</inkml:trace>
  <inkml:trace contextRef="#ctx0" brushRef="#br0" timeOffset="45915.25">17928 7215 416 0,'-7'-13'21'16,"1"4"2"-16,3 1 26 31,1 4-6-31,-2 2-9 0,4 2-14 0,0 0-13 0,8 9-8 16,4 5 2-16,3 6 2 15,6 3 1-15,2 2 0 16,1 0 2-16,3-2-4 31,-5-5 2-31,4-5-1 16,-1-3-1-16,0-4 3 0,-1-1-4 0,-3-3 2 0,-3 1-3 15,-4-1 0-15,1 2 0 16,-5 1 2-16,-3 2-4 16,-2 1 3-16,-3 0-1 15,-2 3-1-15,0 0 1 0,-2 1 5 16,-10 2 0-16,-3 1 2 15,-4 1 1-15,-4 2-3 16,-3 0 1-16,-4 3-3 16,-1 2-1-16,4 0-2 15,-1 2 2-15,5 0-22 16,3-5-59-16,8 0-136 0</inkml:trace>
  <inkml:trace contextRef="#ctx0" brushRef="#br0" timeOffset="46649.47">20208 7365 93 0,'2'-11'250'0,"1"0"-230"16,-1-3 5-16,-2 0 18 16,0-4-12-16,0 4-7 15,0 1-8-15,0 0 0 0,-4 5 3 16,1 2-7-16,-4 3 2 16,2 3-7-16,-2 0-5 15,-5 1 0-15,0 10-3 16,3 4 5-16,-2 4 0 15,2 4 1-15,3 6 3 0,1 3 1 16,5 4 8-16,0 3 1 16,0 2 1-16,-2 4-6 15,10-2-2-15,1-3-45 16,-2 0 47-16,0-3-5 16,-3-4 1-16,2-5-6 0,-5-5-1 15,3-2-1-15,-4-6 0 16,0-2 0-16,0-5-2 15,0-4 4-15,0-2-9 16,-4-2-21-16,-1 0 30 16,-5-2-60-16,-2-10-31 15,-1-3-44-15,-3-5-208 16</inkml:trace>
  <inkml:trace contextRef="#ctx0" brushRef="#br0" timeOffset="46870.81">19969 7574 441 0,'0'-10'42'0,"0"0"1"0,4 3-1 15,10-2-20-15,5 3-5 16,3-1-11-16,7 2 0 16,3 3-4-16,1 2 1 0,1 0-3 31,2 0 1-31,-3 0-2 15,-1 0-18-15,-2 0-36 0,1 0-55 0,-1 0-149 16</inkml:trace>
  <inkml:trace contextRef="#ctx0" brushRef="#br0" timeOffset="47180.01">20883 7502 374 0,'0'4'92'16,"0"-4"-52"-16,2 0 0 0,5 0-7 15,4 0-7-15,5 0-10 16,6-2-2-16,3-1 6 15,2-1-4-15,2-2-7 16,0 3-3-16,-5-1-3 16,-2 1-3-16,0 1 1 0,-7-2 0 15,-1 3-5-15,-6 1-25 16,-4 0-27-16,-2 0-47 16,-2 0-131-16</inkml:trace>
  <inkml:trace contextRef="#ctx0" brushRef="#br0" timeOffset="47429.87">20966 7631 387 0,'-7'3'32'0,"1"1"-5"0,4-4 31 16,2 0 1-16,0 1-5 15,2-1-20-15,8 0-5 16,4 0-12-16,6 0-44 15,3 0 39-15,2 0 3 16,5-5-3-16,-3-2-6 16,0 0 0-16,-1 0-5 0,-5 1 0 15,-1 0 2-15,-7 1-6 16,-3 4-9-16,-5-5-47 16,1-1-93-16</inkml:trace>
  <inkml:trace contextRef="#ctx0" brushRef="#br0" timeOffset="50069.71">22564 7406 50 0,'-3'0'191'16,"-2"0"-120"-16,4 0 1 15,-1 0-18-15,-1-4-8 16,1-1-10-16,0-6-8 0,0 4-3 16,2-4-6-16,2 0-4 15,-2 1-3-15,2 3-3 16,3 0-5-16,5-1-1 16,0 7-2-16,1 1-2 0,5 0 0 15,0 12-1-15,0 4 0 0,2 6 2 16,-3 6 0-16,-3-1-1 15,1 7 2-15,-8-2-1 16,-1-2 0-16,-4-1 0 16,0-4 0-16,-4-3 0 15,-3-7 1-15,-2-4 0 0,3-2 0 16,3-6 2-16,-1-3 0 16,4 0 6-16,0-10 13 15,2-6-13-15,7-4-8 16,6-5 0-16,0-5-1 15,2-1 0-15,0 5-1 0,2-6 1 16,-5 5-1-16,-1 2 1 16,-6 3 0-16,0 3-1 15,-6 6 1-15,4 4 1 16,-5 2-1-16,0 4 0 16,0 3-1-16,-5 0 0 15,-3 0-3-15,-3 12 3 0,2 1-1 16,0 8-1-16,0 2 2 15,6 4 0-15,-1 0 1 16,4 3 0-16,0-1 0 16,4-3 1-16,6 1-1 15,5-7 1-15,4 2 0 0,5-9 0 16,5 0-1-16,1-2-19 16,1-6-33-16,1-5-46 15,-1 0-103-15</inkml:trace>
  <inkml:trace contextRef="#ctx0" brushRef="#br0" timeOffset="50754.78">23146 7381 406 0,'4'-11'20'16,"-1"0"14"-1,-3 4 6-15,0 2 3 0,0 1-11 16,0 4-8-16,0 0-14 15,0 0-8-15,0 4-3 0,0 6 1 16,0 7 1-16,-1 2 5 16,-3 2 10-16,2 3 1 15,2 2-6-15,0-2-3 16,0 1-1-16,7-4-3 16,4 1 2-16,2-8-2 0,1-2 2 15,6-5-1-15,1-3-1 16,2-4-30-16,1 0 13 15,3-5 16-15,-6-8-2 16,-1-1 0-16,-2-2 0 16,-6-4 1-16,-1-1 0 15,-3-2-1-15,-3-2 0 16,-3 0-2-16,0 3 2 0,-2 3-1 16,0 4 0-16,0 5 0 15,0 4 0-15,0 3-1 16,0 3 0-16,-4 0-2 15,1 0 3-15,-1 11-1 0,1 3 1 16,-2 6 0-16,3 4 1 16,2 5 2-16,0 5 1 15,0 3 1-15,4 2 3 16,2 3 0-16,-1-3-2 16,1 2 0-16,-1-3-2 0,-2-1-2 15,1-2 1-15,-3-4-1 16,-1-4 0-16,0-1-1 15,0-6-1-15,0-4 0 16,-1-4 1-16,-5-7 1 0,3 1 0 16,-2-6 1-1,0 0 3 1,-2-3-4-16,-3-8 5 0,3-7-2 0,-2-6-1 16,1-2-1-16,5-6-3 15,-1 0-2-15,4-2 2 16,0 0-1-16,6 2-3 15,7 2-1-15,1-1-2 0,4 5-9 16,4-1-10-16,-1 4 7 16,4 1-69-16,2 4-93 15</inkml:trace>
  <inkml:trace contextRef="#ctx0" brushRef="#br0" timeOffset="51106.52">24094 7472 448 0,'-7'0'34'15,"0"0"-7"-15,7 0 27 16,0 0-17-16,0 0 1 15,7 0-13-15,8 0-18 0,4 0 1 16,8-2 2-16,7 2 0 16,5 2-35-16,3-2 40 15,-3 0 1-15,-3 0-11 16,-6 0-2-16,-6 0 1 16,-7 0-2-16,-7 0-2 0,-5 2 0 15,-3-2-2-15,-2 0 3 16,0 0-15-1,0 0-35-15,-9 0 5 0,-2-6-104 16</inkml:trace>
  <inkml:trace contextRef="#ctx0" brushRef="#br0" timeOffset="52048.53">24971 7363 227 0,'-6'-7'15'0,"3"0"16"16,-2-2 22-16,4 0 1 15,-1-2-19-15,2 0-1 16,0 3 3-16,0-2-9 0,10 2-4 16,-2 0-10-16,4 3-3 15,5 5-6-15,-3 0-2 16,4 2-2-16,1 11-2 16,0 3-1-16,-1 5 1 15,-4 2 2-15,1-1-1 0,-5 2 0 16,-4-1 0-16,-3-3-1 15,-3 0 2-15,0-4 0 16,0-2 0-16,-7-3 0 16,0-2-1-16,2-2 2 15,3-4 1-15,0-1-3 16,0-2 2-16,2 0 0 0,0-2 7 16,4-6 11-16,3-7-16 15,4-2-5-15,-1-5 2 16,1-3 1-16,2-1-2 0,0-3 0 15,-3 2-1-15,-3 0 1 16,0 0 0-16,-1 8-2 0,0 3 2 16,-3 3 2-16,-3 8-2 15,3 2 1-15,-3 3 3 16,0 0-4-16,0 3-2 16,0 8 0-16,-3 7 1 15,-2 1 0-15,1 4 0 0,-2 2 1 16,4 2 0-16,2-2 1 15,0 2 2-15,0-6 1 16,7 2 0-16,1-1-2 16,4-6 0-16,5-2 0 15,2-1 0-15,3-6 0 0,2-2-2 16,1-3-11-16,2-2-40 16,-3-7-65-16,2-11-182 15</inkml:trace>
  <inkml:trace contextRef="#ctx0" brushRef="#br0" timeOffset="52455.6">25615 6974 473 0,'0'-6'8'0,"-2"1"17"16,2 3 10-16,0 2-15 15,0 0-17-15,0 0-6 16,-1 10 0-16,1 2 0 16,-5 4 4-16,0 2-1 0,2 1 2 15,-3 3 1-15,-1-1 3 16,2-1 0-16,-1-1-2 16,1-1 2-16,1 0-2 15,3-5 3-15,1-3-6 16,0-2 2-16,0-2-1 0,0-2 1 15,1-2 2 1,12 0 2-16,3-2 3 0,8 0 0 16,5 0-4-16,3 0-2 15,0-2-3-15,0-2 0 16,-3 1-1-16,-5 1-1 16,-9 0-6-16,0 1-29 0,-8 1-32 15,-3 0-38-15,-4 0-91 16</inkml:trace>
  <inkml:trace contextRef="#ctx0" brushRef="#br0" timeOffset="52694.1">25795 7070 378 0,'-3'-5'33'16,"3"3"26"-16,0 0-4 15,0 1-19-15,0 1-17 16,-2 0-11-16,2 0-8 15,-1 8-1-15,-3 5-4 0,3 3 9 16,1 7 4-16,-2 0-1 16,2 4 2-16,0 0-2 15,0 1-2-15,0-2 0 0,0-2-3 16,0 0 0-16,0-1 0 16,-4-2-1-16,-1-5-1 15,-2 2-35-15,-3-5-55 16,-3-2-121-16</inkml:trace>
  <inkml:trace contextRef="#ctx0" brushRef="#br0" timeOffset="53115.88">25123 7695 238 0,'-2'5'100'0,"-9"-2"-73"16,8-3 6-16,3 3 0 15,-2-2 12-15,2-1-5 0,0 2-16 16,0 0-2-16,9 0-7 15,7 1 2-15,9-1 7 16,11 0 5-16,9-2 0 16,7 0-47-16,0 0 38 15,4 0-5-15,-4-2-7 0,-5-2-5 16,-10 1-2-16,-3 3 1 16,-7-2-2-16,-7 2 1 15,-4 0-1-15,-7 0-6 16,-5 0-23-16,-4 0 12 15,0 2-50-15,-8 1-14 16,-4 1-53-16,-4-1-234 16</inkml:trace>
  <inkml:trace contextRef="#ctx0" brushRef="#br0" timeOffset="53571.55">25395 7858 489 0,'-5'0'45'15,"3"0"-22"-15,2 5-9 0,-1 0-14 16,1 5 4-16,0 4-1 16,-4 1 1-16,2 6 3 15,-3 3 8-15,2-1 5 16,-6 4 3-1,1-3 0-15,1 0-6 0,-2 0-4 16,2-4-43-16,0 0 37 16,1-6 1-16,1-2-3 15,2-1 3 1,1-4-5-16,2-1-4 0,0-3 3 0,0 1 0 16,9-4 3-16,1 0 1 15,8 0-1-15,4 0-1 16,4 0-1-16,4-2-2 15,1-2 1-15,-1-1-2 0,2-1 1 16,-6 2-1-16,2 0 1 16,-7 0-1-16,-4 2 0 15,-5 2-2-15,-3 0-10 16,-4 0-11-16,-3 0-16 16,1 0 12-16,-3 0-47 15,0 0-21-15,-7-4-42 16,-1 0-79-16</inkml:trace>
  <inkml:trace contextRef="#ctx0" brushRef="#br0" timeOffset="53868.36">25517 8039 397 0,'-5'-6'60'16,"3"3"-6"0,1 1-1-16,1 0-16 0,0 2-2 15,0 0-11-15,0 0-11 16,0 0-10-16,0 9-4 15,0 6 5-15,0 0-33 0,1 6 47 16,1 1-2-16,-2 3-1 16,2-1-3-16,-4-1-4 15,2 0-1-15,0-4-3 16,0-2 0-16,0-3-2 16,0 0 0-16,0-7 1 0,0-2-3 15,0-2 0-15,0-2 1 16,0-1-1-16,8 0 2 15,-1-1-11-15,-2-10-37 16,1-11-113-16</inkml:trace>
  <inkml:trace contextRef="#ctx0" brushRef="#br0" timeOffset="55446.68">26523 7524 315 0,'-3'1'64'0,"-2"-1"-27"16,3 0 32-16,2 0-15 15,0 0-10-15,0 0-13 16,0 0-11-16,9 0-7 16,9-3-3-16,3 1-2 15,14 0-5-15,1 0 2 0,8 0 3 16,0-1-1-16,2 1-2 0,-2-1 1 0,-5-2-3 31,-5-1-42-31,-5 2 43 0,-4 1-2 0,-8-1-1 31,-4 2-2-31,-4 1 5 0,-4 1-5 0,-1 0-1 0,-4-2 3 16,0 2-17-16,0 0 9 16,0 0-56-16,-7 0-27 31,-5 0-36-31,-1 0-177 15</inkml:trace>
  <inkml:trace contextRef="#ctx0" brushRef="#br0" timeOffset="55852.77">26800 7351 379 0,'-4'-6'11'0,"3"4"5"0,1 0 18 16,-2 1 3-16,2 1-14 16,0 0-9-16,0 0-11 0,0 0-2 15,0 5-5 1,0 6 3-16,0 3 4 0,0 6 11 16,0 3 4-16,3 3 1 15,-1 5-4-15,2 1 10 16,-3-2-5-16,1 4-8 0,0-2-3 15,-2-1-3-15,0-4-2 16,0-2 0-16,0-4 2 16,0-3 1-16,0-4-3 31,0-3-3-31,0-6-2 16,0-1 2-16,0-1 2 0,0-1-4 0,0-2 2 15,0 0 2-15,0 0-2 0,0 0-2 16,0 0-25-16,0-13-49 15,6-2-147-15</inkml:trace>
  <inkml:trace contextRef="#ctx0" brushRef="#br0" timeOffset="63815.6">27685 7211 272 0,'2'-10'40'0,"-2"-1"8"16,2 2-1-16,-2 2 4 15,0 1-14-15,0 1-4 16,0 3-9-16,0 2-6 16,0 0-12-16,0 2-6 0,0 12-7 15,0 6 4-15,0 8 7 16,0 6 8-16,0 6-4 16,0-1-1-16,2-2-2 15,1-1 2-15,-1-8-1 16,0-1 0-16,-1-4-3 0,1-5 0 15,1-3 1 1,-3-5-2-16,0-4 1 0,0-3-1 16,0-1 0-16,0-2 1 15,0 0 3-15,0 0 10 16,0 0-34-16,0-7 43 16,0-4-14-16,0-3-8 0,0-2-1 15,0-2-1-15,0-2-1 16,0-1 0-16,0 3 0 15,7 2 1-15,1 2-1 16,3 1-3-16,4 5 0 16,-3 0 1-16,5 5-1 0,-4-1 2 15,2 4 0-15,-1 0-1 16,-1 0 0-16,-2 2-2 16,1 5 2-16,-2 2 0 15,-2 2 0-15,-1 1 0 16,0 4 1-16,-1-1-2 15,-2-1 2-15,-1 4 0 0,1 0 1 16,-4-3 0-16,3 2-1 16,-3-1 1-16,0 0 0 15,0-2 0-15,0-2 1 16,0-1-1-16,0 0-20 0,0-4 22 16,2-2-58-16,0-5-13 15,5 0-40-15,1-7-57 16</inkml:trace>
  <inkml:trace contextRef="#ctx0" brushRef="#br0" timeOffset="64190.52">28314 7122 460 0,'9'-4'17'15,"-9"-8"5"-15,0 5 14 0,0 5-13 16,0 0-4-16,0 2-9 16,-2 0-8-16,-5 0-2 15,0 2-2-15,-7 9 1 16,-3 6 2-16,1 5-1 0,-4 6 1 16,4 6 5-16,3 6 0 15,5 2 5-15,3 3 3 16,0 1-6-16,5-1 4 15,0 0-6-15,10-3 1 16,0 1-2-16,2-7-1 0,3-2 3 16,2-7-1-16,-5-4-5 15,4-7 1-15,-1-3 0 16,-1-6-2-16,4-6-18 16,0-1-30-16,3-3-19 15,-1-15-60-15,0-9-213 0</inkml:trace>
  <inkml:trace contextRef="#ctx0" brushRef="#br0" timeOffset="64902.98">28619 7245 452 0,'-2'-5'14'16,"0"-2"21"-16,2 5 7 15,-1 0-12-15,1 2-13 0,-2 0-12 16,0 2-6-16,0 10-8 16,1 6 5-16,-1 2 3 15,0 3 1-15,2 2 2 16,0-3 0-16,0-3-1 16,0-3 1-16,5-1 0 0,4-3 1 15,3-5 0 1,1-2 1-16,4-3 0 0,0-2-1 15,4 0 2-15,-2 0-2 16,1-10 0-16,-5-1 0 16,-1-5 0-16,-2-2 4 15,-3-2 0-15,-2 1-3 16,-3-5-1-16,-1 5-1 0,-3 1-1 16,0 3 0-16,0 5 4 15,0 4 7-15,0 5-1 16,0 1-6-16,0 0-2 15,0 0-4-15,0 3-1 0,0 10-5 16,0 5 3-16,0 3 3 16,-1 8 1-16,1-1 1 15,-4 2-1-15,4 5 0 16,0-1 4-16,0 1 1 16,0 3-1-16,0-1 2 15,-2-3 4-15,1-2-45 16,-3-3 45-16,1-6-2 0,-3-6-5 15,0-2-2-15,1-6 2 16,0-2 1-16,1-3-2 16,-1-3 2-16,-1-1 3 15,-3 0 0-15,1-11 2 0,-1-3-5 16,-3-4-2-16,2-7 0 16,3 0-2-1,4 0 1-15,-2-1 0 16,5 2-3-16,0 3 1 0,8 2 1 15,3-1-1 1,5 2 1-16,2 4-2 0,2-1 2 16,-1 1-6-16,-1 5-4 15,2 2-20-15,-4 2 8 16,1 1-63-16,-4-1-62 0,1-1-174 16</inkml:trace>
  <inkml:trace contextRef="#ctx0" brushRef="#br0" timeOffset="65340.4">29077 7083 474 0,'-4'-2'11'0,"3"-3"22"16,1 3 19-1,0 0-16-15,0 2-5 0,0 0-12 16,0 0-12-16,3 4-6 16,6 6-5-16,4 8 0 15,3 7 5-15,2 9 0 16,-1 2 1-16,2 3 3 0,-1 4 4 16,-6 0 2-16,-1 0-6 15,-2-1 0-15,-3-2-35 16,-5-1 36-16,-1 2-4 15,0-2 1-15,-3-3-2 16,-6-4 0-16,-2-4 2 0,0-1-1 16,3-7 3-16,-2-4-6 15,3-1 5-15,2-9-1 16,0 0-1-16,3-1 1 16,-3-5 0-16,4 2-1 15,-3-2 1-15,-3 0 0 16,0-4-5-16,-4-7-5 15,-1-4-116-15,1-7-371 0</inkml:trace>
  <inkml:trace contextRef="#ctx0" brushRef="#br0" timeOffset="75930.6">20598 9043 157 0,'2'-1'31'15,"-1"-2"-17"-15,3 3 0 0,-1 0 7 16,1-1 0-16,-2 1 13 16,1 0 6-16,0 0-9 15,-1 0-1-15,-2-2 24 16,0 0 4-16,0-3-13 16,0-6-7-16,-5 0-11 0,-5-4-18 15,-2-2-4-15,-3-2-4 16,-1 1 2-16,-2 0 3 15,-3 2-4-15,1 5-2 16,0 0-1-16,-1 6 1 16,2 3 1-16,-3 2-1 15,7 0 2-15,-4 12-1 0,4 5 1 16,3 3 0-16,4 5-1 16,2 3 1-16,6 2-1 15,0 1 1-15,9-2-1 16,8-4 2-16,2-6-1 15,5-5 2-15,4-3 0 0,3-9 2 16,1-2-2-16,2-2 0 16,-3-10 0-16,-1-5-1 15,-1-4 1-15,-5-2-3 16,-5-4 9-16,-4-2-42 0,-5-3 39 16,-7 2 1-16,-3-5-2 15,0-3-4-15,-3 1-2 16,-11-1-2-16,-3-1 2 15,0 5-2-15,-6 5 4 16,2 6-7-16,-2 12-2 16,2 6 0-16,1 5-7 15,1 2 30-15,4 9-37 16,4 3-13-16,8 4-26 0,3-2-6 16,9-2-27-16,16-2-82 15</inkml:trace>
  <inkml:trace contextRef="#ctx0" brushRef="#br0" timeOffset="76294.45">21092 8737 303 0,'8'-10'156'0,"-4"2"-130"16,-4-3 10-16,0 2 2 15,-7 3-21-15,0 1-7 16,-3 2-6-16,0-1 2 15,0 4 1-15,-5 0-2 16,1 2-3-16,-3 8-2 0,3 5 5 16,-1 4 1-1,5 7 0-15,-1 2 3 0,6 6 3 16,2 3-4-16,3 3 0 31,0-3-1-31,0 1 0 0,3-1-4 16,1-2-36-16,1-2 35 15,-3-5 2-15,-1-4-4 16,-1-3 1-16,0-5 0 16,0-3 3-16,-1-3-4 0,-3-4-4 15,-1-3 15-15,-3-3-46 16,-2 0-27-16,1-7-49 16,-4-11-126-16</inkml:trace>
  <inkml:trace contextRef="#ctx0" brushRef="#br0" timeOffset="76481.87">20849 8960 457 0,'0'-3'52'0,"9"-2"-33"16,9 3-3-16,6-3-1 0,5 2 0 16,8-1-2-1,1-2-5-15,1 5-2 0,-3-1-3 16,0 2-2-16,-7 0-1 15,-6 2-9-15,-8 4-59 16,-10-1-91-16</inkml:trace>
  <inkml:trace contextRef="#ctx0" brushRef="#br0" timeOffset="76809.9">20456 9289 434 0,'-7'4'44'0,"5"-4"6"0,2 0-3 16,4 0-21-16,16 0-14 16,5 0-6-16,9 0 6 15,9 0 8-15,9 1-4 16,1-1-1-16,3 0-37 15,0 0 32-15,0 0-1 16,-2 0-4-16,-8-1-1 0,-2-3-3 16,-10-1-1-16,-7 2 0 15,-10 1 1-15,-6 1-1 16,-3-2 3-16,-7 3-20 16,-1 0 8-16,-3 0-55 15,-12 4-23-15,-1 3-64 0</inkml:trace>
  <inkml:trace contextRef="#ctx0" brushRef="#br0" timeOffset="77356.66">20768 9725 363 0,'-5'10'79'16,"0"-5"-30"-16,3-5 22 15,0 0-36-15,2 0 0 0,0 0-13 16,-3-5-16-16,1-2-3 16,-3 0-1-16,-5-2-1 15,-2 2 1-15,-7-2-2 16,0 3 0-16,-4 3-1 16,-3 1 0-16,-1 2 0 0,2 0 1 15,1 2 1-15,2 7 3 16,4 3 0-16,5 2 1 15,5 4-2-15,3 4 1 16,5-2-2-16,3 3 6 16,9-2-39-16,2-3 35 0,6-4-1 15,-1-1-1-15,3-4 0 16,-2-6 3-16,-1-3 1 16,0 0 0-16,-3 0 2 15,0-7 4-15,-3-6-3 16,1 1-5-16,-5-6 4 15,2 0-3-15,-6-3 3 16,-1-2-9-16,-4-3 2 0,0-2 3 16,-2 0-4-16,-12-3 0 15,-4-1-1-15,-2 2-2 16,-3 3 3-16,-2 6-3 16,-1 5 2-16,1 5-3 0,3 4-6 15,0 7-2-15,5 0-7 16,3 0-11-16,4 7 15 15,9 2-58-15,1 1-52 16,13 0-93-16</inkml:trace>
  <inkml:trace contextRef="#ctx0" brushRef="#br0" timeOffset="78002.4">20934 9553 503 0,'0'4'45'0,"0"-4"-19"16,0 0-3-16,0 1-13 16,2 4-3-16,-2 3-7 15,3 3-1-15,-1 3 8 16,0 3 6-16,1 2 9 0,4 0-10 16,-1 1 3-16,1-1-41 15,2-1 37-15,1-1-4 16,5-5-4-16,-1-4 1 15,6-2 1-15,0-4-1 16,1-2 0-16,-1 0-1 16,0-8 0-16,-2-2-1 15,-3-3 3-15,-3-1 0 0,-2-2 2 16,-4 0-3-16,-4-3-1 16,-2-1-1-16,0 2 0 15,0 2-1-15,0 2 0 16,-2 5-2-16,1 4 1 15,-2 2 1-15,3 3-1 0,-5 0-1 16,3 4 1-16,0 9-3 16,1 5 3-16,1 5-1 15,0 7 4-15,0 4-2 0,3 4 4 16,7 5-1-16,0-1-2 16,-3 1 2-16,-2 2 2 0,-1-6-7 15,-3-4 5-15,-1-1-3 16,0-5-1-1,0-4 3-15,-5-3-2 16,0-6 2-16,-2-4-3 16,0-6 4-16,1-1-4 15,1-5 1-15,-2 0 2 0,0-5 1 0,-5-8-3 16,2-5 1-16,-2-5-2 16,2-2 1-16,5 0-2 15,3 0 2-15,2 0-2 16,2-2 2-16,11 2-1 15,3-2-3-15,4 0 2 0,3 3-5 16,0-2-13-16,-3 3-13 16,-6-2-26-16,-6-3-116 15</inkml:trace>
  <inkml:trace contextRef="#ctx0" brushRef="#br0" timeOffset="79840.7">22365 9161 267 0,'-4'0'45'0,"1"0"6"16,-1-1-2-16,4-2 2 15,0 2-11-15,0-1-6 16,0 2-10-16,0-2-7 0,0 2-6 16,0 0-2-16,9 0-1 15,1 0-3-15,7 0 4 16,1 0 2-16,1 0-3 15,1 0-1-15,4 0 0 16,-1 0 3-16,-1 0-7 0,1 0-1 16,1 0-1-16,-5 0 0 15,3 0-1-15,-7 0 0 16,0-2 0-16,-4 2-1 16,-3-1-14-16,-5 1-23 15,-3 0-16-15,0 0-25 16,-10 0-59-1,-2 1-166 1</inkml:trace>
  <inkml:trace contextRef="#ctx0" brushRef="#br0" timeOffset="80158.3">22368 9318 419 0,'-3'0'70'0,"1"0"-18"16,2 0-6-16,0 0-17 16,7 0-11-16,6 0-11 15,4 0 3-15,9-4 1 16,1 3-3-16,7-1 2 0,1 1 1 16,-1-2-38-16,1 2 36 15,1-1 0-15,-9-1-5 16,-2 2-2-16,-4-1 0 15,-2 2-2-15,-5 0 1 16,-7 0-1-16,-1-2 0 16,-3 2 0-16,-3 0 2 15,0 0-6-15,0 0-31 0,0-2-4 16,-3-3-132-16</inkml:trace>
  <inkml:trace contextRef="#ctx0" brushRef="#br0" timeOffset="82390.75">23793 9193 198 0,'0'0'59'0,"0"0"8"0,-3 0-18 16,3 0-13-16,-3 0 7 16,1-4-4-16,0-1 2 15,0-2-4-15,1-2-8 16,-1 1-2-16,2-3-6 16,0 4-6-16,0-3-3 0,0 2-4 15,2 0-2-15,6 3 0 16,2 1-6-16,2 4 0 31,3 0-2-31,1 0 0 0,2 11 0 16,-1 5-2-16,4 0 4 15,-3 6 0-15,-2-1-1 16,-4 2 1-16,-1-1 1 16,-7 0-2-16,-4-3 1 15,0 0 0-15,0-3 1 0,-4 1-1 16,-1-5 1-16,-5-4-1 15,2 1 2-15,4-5-1 16,-1 0-1-16,3-4 1 16,0 1-1-16,2-1 2 15,0 0-1-15,0 0 1 0,0 0 1 16,0 0 0-16,0-5 0 0,4-6-1 16,3-3-1-16,2-3-1 15,2 1 0-15,-2-4 0 16,3-3 0-16,1-2 0 15,-1-2 0-15,1 0-1 16,-1 0 1-16,-1 2 0 16,-1 4 0-16,-5 3 1 15,2 6-2-15,-4 1 1 0,-3 5 0 16,0 2 1-16,0 1-1 16,0 3-1-16,0 0 0 15,0 0-1-15,-5 0-3 16,-2 6 5-16,-3 5-1 0,2 3 0 15,-1 4 0-15,2 0-1 16,1 5 2-16,4-2 0 16,0 5 0-16,2-2 0 15,0-2 0-15,0 2 0 0,2 1 2 16,3-3-1-16,0-2 1 16,0-3 1-16,2-2-1 15,0-3 0-15,1-5 0 16,2-1-37-16,4-4 38 15,3 2 3-15,0-4-1 16,5 0-3-16,0 0 1 0,0 0-2 16,-3 0-2-16,1 0-25 15,-4-4-17-15,-3-4-189 16</inkml:trace>
  <inkml:trace contextRef="#ctx0" brushRef="#br0" timeOffset="83647.22">24746 9136 158 0,'-2'0'68'0,"2"2"-6"16,0-2 9-16,0 0-25 15,0 0 5-15,0 0-2 16,0 0-14-16,0 0-5 0,0 0-6 16,0 0-4-16,0 0-1 15,0 0-3-15,0 0-5 16,0 0-4-16,2 1 2 0,7 2-2 15,5-3 3-15,6 1-38 16,7 1 42-16,0 0-3 16,7 1-1-16,-2-3-3 0,4 0-3 15,-4 2 0-15,-3-4-2 16,-5 2 0-16,-7 0 1 16,0 0-1-16,-8 0 0 15,-3 0 0 1,-4 0 2-16,0 0 0 15,1 0 3-15,-3 0-5 0,0 0-1 16,0 0 2-16,0 0-2 0,0 0 0 0,0 0-1 16,0 0-1-16,0-3-8 15,0-5-52-15,-3-7-74 16</inkml:trace>
  <inkml:trace contextRef="#ctx0" brushRef="#br0" timeOffset="87445.61">24906 8986 398 0,'-8'-5'14'0,"5"-1"13"15,-1 5 21-15,4-1-5 16,0 2-12-16,0 0-15 0,0 0-6 16,0 5-8-16,2 13-3 15,3 7 2-15,3 11 8 16,-1 3 10-16,0 5 3 15,0 1-5-15,-3-2-7 16,0-4-6-16,-2-5-1 0,-1-3-1 16,-1-6 3-16,0-5-1 15,0-3-1-15,0-5-1 16,0-1-1-16,0-2 2 16,2-4-3-16,1-1-3 15,3-4-36-15,1 0-46 16,4-9-101-16</inkml:trace>
  <inkml:trace contextRef="#ctx0" brushRef="#br0" timeOffset="89375.64">25770 8970 277 0,'0'-5'42'16,"-2"1"7"-16,0 0-9 15,0 3-1-15,2-1-16 16,0 0 0-16,0 2-7 0,0 0-4 16,0 0 0-16,0 0-4 15,0 0 0-15,0 0 1 16,0 0-4-16,0 0-1 15,0 0-1-15,0 0-1 16,0 0 0-16,0 0-2 16,0 0 1-16,-1 0-1 0,1 0 0 15,0 0 0-15,0 0 0 16,0 0 0-16,0 0 1 16,0 0-2-16,0 0 1 15,0 0 0-15,0 0 1 16,0 0-1-16,0 0 0 0,0 0 0 15,0 0 0-15,0 0 0 16,0 0 1-16,0 0-2 16,0 0 1-16,0 0 0 15,0 0 1-15,0 0-1 16,0 0 2-16,0 0 2 0,0 0 1 16,0 0-1-16,0 0-2 15,0 0 0-15,0 0-1 16,0 0 0-16,0 0 0 15,0 0-1-15,0 0 1 16,0 0-1-16,0 0 0 0,0 0 1 16,0 0-1-16,0 0 0 15,0 0 1-15,0-2 1 16,0 1 0-16,0-1-1 16,0 0 0-16,0 0-1 15,0 1 1-15,0-3-2 16,0 3 2-16,0-2-1 0,0 1 1 15,0 1-2-15,0-3 2 16,0 4-2-16,0-3 2 16,0 3-2-16,0 0 2 15,0 0 0-15,0-2 1 16,0 2 3-16,0 0 2 0,0 0 1 16,0 0-1-16,0 0 1 15,0 0-7-15,1 10-3 16,1 5-2-16,3 6 5 15,2 10-2-15,4 2 3 0,-3 5 1 16,0-1 2-16,1 1 2 16,-4-4-4-16,0-2 1 0,-2-5-2 15,-3-4 3-15,2-3-1 16,-2-5 0-16,0-4-1 16,0-2 0-16,0-6 0 15,0 0-1-15,0-3-1 0,0 3 1 16,0-3 1-16,0 0-45 15,0 0 57 1,0-6 6-16,0-6-13 0,0-2-4 16,-2-4-3-16,2-3 0 15,0-1-1-15,0 1 0 16,0-1 0-16,0 2 0 0,7 3 0 16,2 3 1-16,1 0-2 15,3 4 0-15,0 6-1 16,0 1 1-16,1 3-1 15,1 0 1-15,-3 7-2 16,3 8 1-16,-3 1 2 0,-2 0 0 16,0 4-1-16,-3-2 0 15,-4 1 1 1,1-3 2-16,-2 0-4 0,-2 0 2 16,0 0 0-16,0-2 0 15,0 0 0-15,0-5 0 0,0 1 2 16,0-5-4-16,1-1-29 15,1-4 14-15,2 0-41 16,3-7-6-16,0-11-32 16,0-5-181-16</inkml:trace>
  <inkml:trace contextRef="#ctx0" brushRef="#br0" timeOffset="89581.67">26111 8774 434 0,'0'-7'51'16,"0"0"-7"-16,0 3-7 16,0 4-8-16,0 0-17 15,0 5-13-15,0 13-3 0,0 3 3 16,0 6 0-16,0 4 2 16,0 1 0-16,1-2 0 15,3-1-21-15,-1-8-52 16,1-3-74-16</inkml:trace>
  <inkml:trace contextRef="#ctx0" brushRef="#br0" timeOffset="89914.89">26605 8906 468 0,'-2'-2'27'0,"-5"-2"-26"0,-1 3 5 15,-3 1 9-15,1 0 4 16,-5 0-4 0,1 8-5-16,-2 7 1 0,-3 8 0 0,-2 4 3 0,5 8 0 15,-2 8 4-15,7 2 0 16,1 3-5-1,6-1-5 1,4 1 0-16,0-5-1 0,5-8-2 0,8-1-4 0,5-8 3 16,2-6-4-16,5-5 1 15,0-7-15-15,3-8-30 16,3 0-31-16,-4-14-87 16</inkml:trace>
  <inkml:trace contextRef="#ctx0" brushRef="#br0" timeOffset="90609.03">26791 9029 448 0,'0'-4'45'16,"-3"-4"7"-16,1 4-10 15,2 2-12-15,0 2 3 16,0 0-13-16,0 0-14 0,-3 6-10 15,3 8-3-15,0 4 8 16,0 3 2-16,0 4 1 16,0 0 1-16,3-2-2 15,4-2-1-15,5-3-1 0,3-4 3 16,1-4-1-16,2-3 0 16,4-6-1-1,-3-1 1-15,-1 0-36 0,0-3 33 0,0-9 2 16,-3-1 1-16,-5-5 0 15,-1-1-2-15,-2-3 1 0,-1-1-1 16,-4 0 0-16,0 3-1 16,-2 2 1-16,0 4-1 15,0 5 1-15,0 4 1 16,0 3 2 0,0 2-3-16,0 0-1 15,0 12-3-15,0 6-1 16,-2 6 4-16,0 8 1 0,2 3 3 15,0 3 3-15,0 1-2 16,0-2 0-16,0-1 6 16,2-2-7-16,0-2 0 15,-2-4-3-15,0-3 0 0,0-2 1 16,0-5 0-16,0-4-2 16,-2-1 1-16,-1-6 1 15,-2-2-1-15,0 0 0 16,0-5 2-16,1 0 2 0,-6 0-1 15,0-5 0 1,-2-6 0-16,1-3-6 0,0-4 5 16,1 0-3-16,3-3 0 15,2 4 0-15,2-3 0 16,3 2-1-16,0-2 0 0,8 0 0 16,4 2 1-1,2-2 0-15,4 2-1 0,0 0-2 16,0 0-3-16,-2 0-12 15,-2 3-15-15,0-2-8 16,-4 2-62-16,-1-3-103 16</inkml:trace>
  <inkml:trace contextRef="#ctx0" brushRef="#br0" timeOffset="90937.07">27226 8874 426 0,'-2'-4'58'15,"0"3"-14"-15,2-1 1 16,0 0-7-16,0 2 1 0,0 0-14 16,0 0-13-16,0 0-2 15,2 0-7-15,3 5-1 16,2 7-3-16,6 10 1 15,3 1-33-15,1 10 58 16,0 0-4-16,1 6-9 0,-1-1-4 16,-5 2 1-16,-3-3-3 15,-4 0-3-15,-5 1-1 16,0 0-2-16,-14 2 2 16,-8-1-1-16,-3 0-2 15,-9-3-28-15,3-10-75 0</inkml:trace>
  <inkml:trace contextRef="#ctx0" brushRef="#br0" timeOffset="98623.65">19578 7135 415 0,'7'-11'23'15,"-7"-3"-3"-15,0 3 12 0,0 0-3 16,-5 1-7-16,-2 0-11 15,1 3-4-15,-1 2-4 16,-2 2 0-16,-2 3-1 16,-1 0-2-16,-2 0-3 15,-1 12 2-15,-4 2 1 0,-2 4-2 16,1 5 3 0,0 2-2-16,-1 7 1 0,1 2 2 15,-1 2 2-15,1 2 3 16,2 2-1-16,4 0 1 15,-1 2 0-15,6 2-3 16,6-2-3-16,0 4 2 0,3 3-1 16,0 1-1-16,1 0 1 15,8 0-2-15,2 4 2 16,2-1-2-16,-1 2-1 16,-1 2 4-16,0 1-1 0,-1-2 0 15,-2-2 1-15,-3-1 2 16,-1-3 2-16,-4-4 1 15,0 1-5-15,0-4 1 16,0-6-3-16,-7-1-1 16,-1-2 1-16,-3-4-2 15,-1-4 2-15,-1 0-1 0,-1-5 1 16,-3-2 0-16,2-2-1 16,-2-5 1-16,2-1 0 15,0-4 0-15,2-2-1 16,7 1 2-16,-2-4-1 15,4-2-1-15,2 0 3 16,2 0 0-16,0 0-2 0,0 0 3 16,4 0-1-16,6 0-6 15,-2 0 1-15,4 0 0 16,5 0 1-16,0 7 0 0,3 3-2 16,1 10 1-16,-2 3 0 15,-1 6 0-15,0 3 2 16,-4 2-1-16,-1 5 1 15,-2 4-1-15,-4-1 2 16,-2 5-1-16,-1 5-2 16,-4-1 4-16,0 3-1 0,0 0 1 15,0 4 1-15,0-5-1 16,0 6 3-16,0-5 0 16,0 1-1-16,0-5-2 15,0-1 5-15,0-4-5 16,0-5-1-16,3-3 8 0,5-2-4 15,2-3-40 1,3-4 41-16,1 0 1 0,2-4 1 16,8-1-4-16,-2-5 4 15,5-1-1-15,1-4 2 16,5-4-1-16,1-3-2 16,1-5-2-16,5-1 2 0,-3 0-2 15,5-7 0-15,-4-2 1 16,-4-2-2-16,-6 3-2 15,-2-1 0-15,-12 3 4 16,-5 3-5-16,-9 3-4 16,-13 0-20-16,-23 0-31 0,-14 0-373 15</inkml:trace>
  <inkml:trace contextRef="#ctx0" brushRef="#br0" timeOffset="100207.2">11086 10837 168 0,'-7'0'35'16,"4"2"12"-16,-4-5 7 15,4-1 7-15,0-2-20 0,1 4-7 16,2-3-14-16,0 0-8 16,0 3-1-16,0 1-2 15,3-3-4-15,9 4-5 16,0-2 3-16,4 2-2 15,5 0 0-15,5-1 1 0,2 1 0 16,6 0 0-16,4 0 3 16,4-2 5-1,4 0 0-15,1-1-1 0,6-1-2 16,3 0 1-16,5-3-1 16,2 1-3-16,0 2 1 15,6-2-3-15,1-3 1 0,1 4 1 16,3-1-5-16,3-3 4 15,-2 2-1-15,6 1 4 16,2-2 1-16,-3 0 1 16,3 0 1-16,2-3-2 0,3 1-3 15,0-2 0 1,6-3 0-16,-3 0-1 0,4 2-1 16,0-4-1-16,0 2 2 15,2 1-3-15,-2 1 1 16,2-2-1-16,2 5 1 15,0-2-1-15,0 1 2 0,-1-1 0 16,-1 3 0 0,2-1-1-16,0 2 0 0,0-5-2 15,-1 4 4-15,1-1-1 16,-4-1 0-16,-2 1 5 16,-5 0 1-16,-3 3-4 0,0-1 1 15,-10 4-2-15,-4-4 1 16,-5 5-2-16,-10-1-1 15,-3 2 1-15,-8-2-2 16,-11 3 2-16,-5 1-1 16,-10 0 0-16,-4 0 0 0,-6 0-1 15,-2 0-1-15,-4 0 1 16,-3 0-1-16,0 0 0 16,0 0-6-16,-12 0-13 15,-8 1-28-15,-9 3-16 16,-15 2-85-16</inkml:trace>
  <inkml:trace contextRef="#ctx0" brushRef="#br0" timeOffset="102271.03">14780 10925 474 0,'-2'0'9'15,"0"0"-3"-15,2 4-4 16,2 1-8-16,7 5 10 16,7 4 10-16,4 6-1 0,10 5 2 15,1 4-3-15,11 5-6 16,4 3 1-16,6 4 5 15,9 2 0-15,2 5-6 16,7 2 2-16,4 2-1 16,6 3-4-16,0-1 0 0,6-1 2 15,1 1 0-15,3-1 2 16,5 5 9-16,0-3-12 16,5 2 2-16,4-1-5 15,-6 0 3-15,9 0 4 16,-4 4-6-16,6-3 2 15,-4 4-3-15,5-3 2 0,-4 2 2 16,4-2-2-16,-7-1 3 16,-1 0-40-16,0-3 43 15,-7-3-4-15,0-1 1 16,-5-1-1-16,-5-4 2 16,-5-1 1-16,-5-1-4 0,-3-4 1 15,-7 1-3-15,-4-5 1 16,-7-1-3-16,-8-5 3 15,-7-4-5-15,-2-4 2 16,-13-5 0-16,-7-5 3 16,-5-2-11-16,-2-8-32 15,-3-1-2-15,-2-18-83 0,2-15-257 0</inkml:trace>
  <inkml:trace contextRef="#ctx0" brushRef="#br0" timeOffset="103052.54">21104 10646 102 0,'0'-4'279'16,"0"-1"-237"-16,-2 2-16 0,-1 3-1 15,-2 0-8-15,-2 0-7 16,-3 2-9-16,-4 8 2 16,-6 2-2-16,-1 6 3 15,-8 6 7-15,-5 2 6 16,-6 6-4-16,-1 4 2 15,-6 6-2-15,-6 2-2 0,-3 6-2 16,-9 2-2-16,-1 3 0 16,-8 2 2-16,-5 0 0 15,-4 2-1-15,-1 4-4 16,-3-3-4-16,2 6 4 16,-3 0-2-16,0 4-2 0,-2-2 0 15,2 1 0-15,3 0 1 16,3-6 0-16,3 1-2 15,0 0 3-15,5-5-1 16,4-2 3-16,1 3 1 16,4-4-1-16,1-4 0 0,1 2 1 15,9-4-2-15,-2-2 0 16,3 0 1-16,1 0 1 16,7-5-1-16,1-2 1 15,4-4 2-15,2-3-43 16,6-3 44-16,0-3-6 15,6-3 2-15,-1-5-3 16,4 0 2-16,2-5 0 0,1-2 0 16,6-2 2-16,1-6-1 15,6 1 0-15,2-5-3 16,1-1-1-16,-1 0 0 16,-5-1-41-16,-4-21-140 0</inkml:trace>
  <inkml:trace contextRef="#ctx0" brushRef="#br0" timeOffset="105677.02">20162 12204 459 0,'-13'-14'14'0,"2"1"0"16,3 0 17-16,0 1 8 16,4 4-13-16,2 5-6 0,1 0 1 15,1 1-1-15,0 2-10 16,0 0-7-16,0 2-3 15,0 12-2-15,7 6 0 16,2 6 5-16,3 10 2 16,1 3 4-16,1 2-1 0,-1 2-2 15,0-2-1-15,-3-2-1 16,3-3-1-16,-4-5 0 16,0-3 0-16,-2-6-1 15,-1-7-1-15,-3-4-1 0,-1-6 1 16,-2 1 0-16,2-4-1 15,-2-2 1-15,0 0 3 16,0 0-38-16,-2-9 44 16,-6-4-5-16,0-3-4 15,-1-4-1-15,2-3 1 0,-1 0-1 16,3-2-1-16,3 4 1 16,0-3 0-16,2 5 0 15,0 1 0-15,5 4-1 16,7 1-1-16,-3 2 1 15,3 4 0-15,1 2 0 16,-3 3 0-16,5 2-1 0,-3 0 0 16,1 6 0-16,1 5 0 15,-1 1 2-15,0 2 0 16,-5 0 2-16,3 1-4 16,0 2 4-16,-2 0-2 0,-2-1 1 15,0 1-1-15,-1-1 0 16,-1 1 0-16,1-3 0 15,-1-1 0-15,-2-3 1 16,1-1-2-16,-1-3 1 16,2-5-8-16,-4-1 10 15,3 0-38-15,-2-7 1 0,1-11-20 16,-3-5-49-16,0-7-68 16,0-4-61-16</inkml:trace>
  <inkml:trace contextRef="#ctx0" brushRef="#br0" timeOffset="105895.59">20348 11976 415 0,'-3'-11'41'0,"-3"4"-8"0,6 2 12 16,-2 3-8-16,2 2-16 0,0 3-19 15,5 9-6-15,1 7 3 16,3 4 1-16,2 4 0 15,0 3 3-15,-1-2-3 16,1 1-2-16,-1-3-30 16,-3-6-29-16,-1-4-61 0,0-6-169 15</inkml:trace>
  <inkml:trace contextRef="#ctx0" brushRef="#br0" timeOffset="106208.02">20656 12035 464 0,'0'-3'37'16,"0"-1"-12"-16,0 1 13 16,0 1-7-16,-2 2-16 0,-4 0-11 15,2 5-2-15,-5 8-1 16,3 6-1-16,-3 6 4 15,-1 8 4-15,1 3 8 16,6 4 1-16,0 6 1 16,3 0-38-16,0-3 29 15,6 0-5-15,7-4-1 16,5-6-1-16,2-8-1 0,1-3-1 16,3-8-5-16,-1-5 10 15,2-6-53-15,-2-3-33 16,-1-5-58-16,-2-11-220 15</inkml:trace>
  <inkml:trace contextRef="#ctx0" brushRef="#br0" timeOffset="106885.2">20898 12093 424 0,'-8'-8'17'0,"1"0"5"15,4 3 21-15,-1 3 0 16,3 0-14-16,-1 2-17 16,2 0-3-16,0 4-5 15,0 7-3-15,0 6 1 16,5 3 8-16,2 1 3 0,2 2-3 16,0-3-4-16,2 0-3 15,-1-6-2-15,2-2 0 16,2-4 0-16,0-5 2 15,2-3-1-15,-1 0-1 16,-1-1 2-16,4-10-2 16,-4-3-1-16,-1-4 1 0,-4-4 0 15,-2-1 0-15,0-4 0 16,-7-1 0-16,0-1-2 16,0 2 0-16,0 2 1 15,-4 6 0-15,1 5 0 16,-1 4 0-16,3 7 1 0,-1 1 1 15,0 2 0-15,2 8-2 16,0 6 0-16,0 7 0 16,4 6 6-16,3 3 3 15,4 2 5-15,1 1-39 0,2 0 30 16,-1-1 2-16,-1 0-3 16,0-3 0-16,-2-1 1 15,-3-1-1-15,-2-2-2 16,-1-2 2-16,-4-3-2 15,0-2 1-15,0-4-1 16,0-3 0-16,-2-2 2 0,-1-6-3 16,1 1 3-16,-5-4-2 15,0 0 2-15,-3-2 0 16,0-7-1-16,1-5 0 16,-4 0-2-16,4-6 0 15,3 0 0-15,2-1-1 0,1-4 0 16,3 0-1-16,0 0 1 15,3-3-1-15,6 2-6 16,1-2-10-16,2 1-17 16,-2-1-3-16,-1-1-79 15,2 1-144-15</inkml:trace>
  <inkml:trace contextRef="#ctx0" brushRef="#br0" timeOffset="107164.21">21257 11826 526 0,'0'-2'35'15,"0"-1"0"-15,0 3 6 16,3 0-17-16,10 7-17 16,-1 6-5-16,7 7 10 15,3 5-29-15,2 4 40 16,-2 3-14-16,0 4-3 0,-7-1-2 15,0-1 0-15,-6 2-3 16,-6-4 0-16,-3 0 0 16,0-4 1-16,0-1-1 15,-7-4-1-15,-1-1-4 0,-4-6-40 16,5-7-35-16,0-7-216 16</inkml:trace>
  <inkml:trace contextRef="#ctx0" brushRef="#br0" timeOffset="107589.51">21830 11853 445 0,'0'1'70'0,"0"-1"-9"16,0 0-9-16,7 0-10 15,5 0-23-15,6-7-13 16,6 0-2-16,1-1 0 0,4-3-1 16,2 4-3-16,-7-1 0 15,-2 3-6-15,-4 1-23 16,-6 4-46-16,-7 0-39 15,-3 0-118-15</inkml:trace>
  <inkml:trace contextRef="#ctx0" brushRef="#br0" timeOffset="107777.03">21942 11926 384 0,'-8'9'56'15,"1"-3"1"-15,3-3 2 0,4 2-19 16,0-3-11-16,7-2-8 15,8 0 7-15,4-2-8 16,6-6-10-16,3 0-7 16,0-3-3-16,-1 3-5 15,-1-3-49-15,-7-1-83 0,1 3-302 16</inkml:trace>
  <inkml:trace contextRef="#ctx0" brushRef="#br0" timeOffset="108580.92">22483 11472 359 0,'-1'-3'72'16,"-5"-1"-40"-16,5 3 8 15,-1-1 2-15,2 2-15 0,0 0-17 16,0 10-9-1,0 9 2-15,3 0 7 0,4 6 0 16,0 2 3-16,3-2-1 0,-1 0 2 16,1-4-8-16,1-3-1 15,2-4-1-15,0-5 0 16,4-5 0-16,1-4 1 16,3 0 0-16,-2-9-3 15,0-6-1-15,-4 0 0 0,-1-5-1 16,-5-2 1-16,-3 1-1 15,-5-2 0-15,-1 0 0 16,0 2 1-16,-3-1-1 16,-2 4 0-16,-2 4 0 15,0 3 0-15,6 6 0 0,-5 1 0 16,5 4 0-16,-3 2 0 16,4 8 0-16,-1 7 0 15,1 4 1-15,0 6 1 16,5 5 4-16,3 2 3 0,6 3-31 15,-2 2 36 1,3 3-5-16,-1-3-2 0,-2-3-2 16,1-3-3-16,-4-1 1 15,-3-4-3-15,0-6 2 16,-2-2 0-16,-4-4 0 16,0-3-2-16,0-5 0 15,0 0 3-15,0-5-2 0,0-1 2 16,-6-2-1-16,-1 0 4 15,-3-5 0-15,-2-6-2 16,2-5-1-16,-4-2-3 16,1-5 1-16,2 0-2 0,4-4 1 15,2 2-1-15,2-1-1 16,3-2 2-16,0 6-1 16,10-6-6-16,0 2-3 15,5-3-5-15,-1 1-13 16,5-2 3-16,-5-1-67 15,-2-3-68-15</inkml:trace>
  <inkml:trace contextRef="#ctx0" brushRef="#br0" timeOffset="109090.16">22843 11162 434 0,'-4'-14'18'0,"3"-4"10"16,1 6 17-16,0-3-2 0,1 6-17 16,10 2-18-1,1 0-2-15,1 7-4 16,3 0-1-16,-1 0-1 0,-2 3 0 0,1 10-1 16,-4 2 1-1,-5-1-1-15,-1 0 0 16,-4 2-2-16,0 0 0 0,-4-4 0 15,-4-1 3-15,-1-2 0 16,-1-4 2-16,1 1-1 16,6-4-1-16,0 1 0 0,1-3 1 15,2 0-1-15,0 0 2 16,0 0-1-16,3-1 0 16,4-5-1-16,4 2 0 15,0-1 0-15,1 3 1 0,3 0 0 16,1 2-1-16,-1 0 2 15,0 9 1 1,2 2-2-16,-3 5 0 16,-5 2 0-16,-2-2 1 15,-3 2-1-15,-4 0 0 16,-4-2 1-16,-9 0 4 0,-1-5 8 16,-4 0 0-16,-1-6-1 15,-3-2-1-15,4-3-8 16,0 0-3-16,0-2-5 0,4-8-75 15,1-4-192-15</inkml:trace>
  <inkml:trace contextRef="#ctx0" brushRef="#br0" timeOffset="109592.4">20201 13530 429 0,'-20'6'33'0,"4"-4"6"15,7 1 10-15,5-3-9 16,4 0-9-16,6 0-4 16,13-7-13-16,12-5-9 15,11-2 1-15,4-6 0 0,6 3-4 16,-2-3 0-16,-3 2-2 16,-7 6 0-16,-10 2-1 15,-6 5-16-15,-9 1-21 16,-8 4-27-16,-7 0-30 15,0 10-49-15</inkml:trace>
  <inkml:trace contextRef="#ctx0" brushRef="#br0" timeOffset="109811.1">20307 13648 211 0,'-9'8'168'0,"2"-5"-120"16,3-3 5-16,4 0 2 15,7 0-9-15,12-7-28 16,5-2-7-16,5-4-2 16,5-1-4-16,3 2-2 15,-2-2-3-15,-2 1 1 16,-5 2-2-16,-5 1-11 0,-5 4-33 16,-7-6-43-16,-5 1-34 15,-4-1-86-15</inkml:trace>
  <inkml:trace contextRef="#ctx0" brushRef="#br0" timeOffset="110015.64">20472 13314 361 0,'-5'-11'68'16,"1"5"-5"-16,4 3-5 0,0 3-27 16,9 3-24-16,5 9 5 15,5 5 5-15,1 7-6 16,4 0 1-16,-6 4 0 15,0 4 1-15,-3 5-6 16,-7-2-4-16,-6 2-1 0,-2-1 0 16,0 3-15-16,-9-5-21 15,3-3-34-15,-2-8-90 16</inkml:trace>
  <inkml:trace contextRef="#ctx0" brushRef="#br0" timeOffset="110718.93">21387 13085 396 0,'-10'-8'24'15,"3"0"24"-15,4 4 12 16,1 4-23-16,2 0-20 16,0 15-15-16,7 6 0 15,7 10 8-15,4 6 1 0,6 6 2 16,-3-1-3-16,0 4-4 16,-2-6-1-16,-4-6-2 15,-3-6-2-15,-5-4 0 16,-4-6 0-16,1-6 1 15,-3-3 0-15,-1-5 2 0,0-4 6 16,0 0 11-16,0-7-35 16,0-8 21-16,0 1-2 15,-3-10-3-15,-1 1-1 16,3-2 0-16,1 0-2 16,0 3-1-16,0 0 4 15,0 4-3-15,3 6 0 0,2 3-3 16,1 3 6-1,3 5-6-15,-2 1 6 0,4 0-6 16,0 8 2-16,1 6 1 16,2 1 1-16,3 3 2 15,-5 0-4-15,1 3 2 16,-1 0 0-16,-3-3 1 0,-1 0 1 16,-1-3-4-16,0-1 2 15,0-4-2-15,4-5 6 16,1-2-37-16,3-3-21 15,3-3-37-15,0-11-90 0</inkml:trace>
  <inkml:trace contextRef="#ctx0" brushRef="#br0" timeOffset="111000.12">21855 12998 221 0,'-10'-16'177'0,"2"1"-132"0,-1 5 0 15,2 4 4-15,-1 5-23 16,3 1-8-16,-2 1-9 16,0 13 0-16,1 6 0 0,2 7 2 15,1 7 5-15,3 3 2 16,0 6-2-16,0 2-1 16,13-1-39-16,1-3 29 15,6-1-1-15,5-8 0 16,0-8-2-16,5-4 1 0,3-8-2 15,-3-4-2-15,2-6 8 16,-1-2-53-16,-4-2-20 16,-3-11-33-16,-6-1-78 15</inkml:trace>
  <inkml:trace contextRef="#ctx0" brushRef="#br0" timeOffset="111596.59">22126 13176 101 0,'-7'-32'127'0,"1"0"-81"16,1 3 26-16,0 8-9 15,1 3 0-15,0 6-15 16,2 5-11-16,-1 3-2 16,1 4-6-16,0 0-6 0,1 0-13 15,-1 11-8-15,2 1 0 16,0 6 6-16,0 2 3 16,2 1-24-16,6-2 11 15,4-1 10-15,3-1-4 16,2-5-1-16,7-3-2 0,-4-5 1 15,2-4 1-15,2 0-2 16,-3-3-1-16,-6-5 0 16,-2-6 3-16,-1-1-6 0,-5-1 2 15,-4-5 0-15,-1 1 2 16,-2-3-1-16,0 1 0 16,-3 1 0-16,-3 3 0 15,1 2 0-15,2 6 0 16,-2 4 1-16,5 4-1 0,0 2 0 15,0 10-3-15,-2 11 2 16,10 2 0-16,1 7 2 16,3 4 2-16,1 3 4 15,1 1 1-15,1-1-3 16,-3-1 1-16,1-4-3 16,-4-3 1-16,-2-5-1 0,-3-8-5 15,-4 0 5-15,1-7-3 16,-1 0 1-16,0-8 1 15,0 2 1-15,0-3 1 16,-5 0 1-16,-2-3 4 0,-2-7-5 16,-4-3-4-1,1-7 1-15,1-2-1 16,0-3-1-16,4-1 3 0,-1-1-6 16,7 1-3-16,1 0-3 15,0 2-2-15,1 0-12 16,9 1-17-16,2 0 22 0,0-2-47 15,-2 0-46-15,1 2-124 16</inkml:trace>
  <inkml:trace contextRef="#ctx0" brushRef="#br0" timeOffset="111858.37">22390 12789 443 0,'0'-7'49'15,"0"0"6"-15,2 1-4 16,5 6-4-16,4 0-24 15,1 8-18-15,8 6 4 16,1 9-26-16,3 4 33 0,-2 1-3 16,-1 8-5-16,-3-1-3 15,-2 5-1-15,-5-3-2 16,-4 1 0 0,-4-1 0-16,1-3-1 15,-4-2-1-15,0-3 2 0,0-8-2 16,0-1 0-16,0-8-2 15,0-1-16-15,0-8-36 16,2-3 8-16,5-7-70 0,0-10-111 16</inkml:trace>
  <inkml:trace contextRef="#ctx0" brushRef="#br0" timeOffset="112044.03">22782 12893 499 0,'5'-6'52'0,"-2"-1"-16"16,6 0-7-16,4-1-7 0,6 3-5 15,5-2-12-15,-2 2-5 16,1 2 0-16,-4-1-16 16,-4 4-39-16,-8 0-54 0,-2 0-190 15</inkml:trace>
  <inkml:trace contextRef="#ctx0" brushRef="#br0" timeOffset="112220.67">22853 12998 445 0,'-5'3'47'16,"5"-1"-1"-16,0-2 19 16,7 0-18-16,8 0-10 15,4-9-27-15,4-2-7 16,1-1-2-16,-3-2-8 0,-3-1-59 15,1 1-113 1</inkml:trace>
  <inkml:trace contextRef="#ctx0" brushRef="#br0" timeOffset="113078.75">23549 12329 401 0,'0'-4'47'16,"-2"-1"-3"-16,0 1 0 16,-1 4-11-16,2 0-8 15,1 0-15-15,0 4-5 0,0 6-4 16,0 7 2-16,6 0 5 16,2 3 1-16,3 1 1 15,4-3-3-15,-1-2-3 16,4-5-1-16,-2-4-1 15,0-2 2-15,0-5-2 16,1 0 0-16,-3-3 3 0,-3-8-5 16,-1-1 1-16,-1-5 2 15,1 0-2-15,-5-3 0 16,-3 0-1-16,-1 1-1 0,-1-1 3 16,0 6-2-16,0 3-2 15,0 3 2-15,0 4 2 16,0 4-6-16,0 5 0 0,6 13 2 15,1 5 5-15,4 7-4 16,1 6 7-16,2 5 3 16,-3-1 1-16,3-2-37 15,0 2 33-15,-4-4 3 0,-3-4-5 16,-2-6 1-16,0-2-2 16,-5-5-3-16,0-2 5 15,0-7-4-15,-2-3 4 16,-6-3 4-16,1-4 0 15,-3 1-4-15,0-11 2 0,-2-2-3 16,1-6-6-16,0-2 5 16,2-3-2-16,4-4-1 15,1-2-2-15,4-3-2 16,0 2-4-16,9 0-7 16,3-3-5-16,5 7-11 15,5-3 24-15,-1 1-57 16,-1 3-35-16,2-2-104 0</inkml:trace>
  <inkml:trace contextRef="#ctx0" brushRef="#br0" timeOffset="113566.48">24013 11978 452 0,'-3'-6'25'16,"-5"2"4"-16,3 2 14 15,1 2-13-15,1 2-22 0,1 12-6 16,-1 1 1-16,-1 8 4 16,1 0 2-16,-2 4 3 15,4 0 0-15,-1-2 2 16,0-4-4-16,2-3-2 16,0-4-3-16,0-7-1 15,10 1 3-15,2-5-1 0,5-3 1 16,3 0 0-16,6-2-5 15,3-7-1-15,1-3-1 16,-1-3 0-16,-2 1-17 16,-8 0-22-16,-1 2-6 15,-9-3-20-15,-5 5-23 0,-4-3-17 16,0 6-34-16,-6 1 10 16,-4-4 77-16,-3 3 74 15,2 1 57 1,1 0-6-16,0 0-1 0,5 2 2 0,0 2-7 15,1 1-2-15,3 1-8 16,1 0-17 0,0 3-24-16,0 10-7 0,0 5 9 0,3 3 2 15,4 6-2-15,1-1-11 16,-1 4-3-16,0-2-3 16,-2 2-1-16,0 2-11 15,-3-2-56-15,-2-1-74 16</inkml:trace>
  <inkml:trace contextRef="#ctx0" brushRef="#br0" timeOffset="113878.96">23758 12839 525 0,'-4'0'45'0,"-10"6"-9"0,14-6 24 15,4-2-36-15,18-6-29 16,8-6 13-16,8-4-2 16,12-2-2-16,5-1 4 15,-2 0-3-15,1-1-2 16,-10 6 0-16,-6 2-3 15,-11 5-1-15,-7 4 0 16,-8 1-20-16,-4 4-33 0,-8 0-10 16,0 2-67-16,-8 5-186 15</inkml:trace>
  <inkml:trace contextRef="#ctx0" brushRef="#br0" timeOffset="114238.15">24010 12893 555 0,'-13'5'39'0,"4"0"-4"15,2 4-2-15,1 4-15 16,1 2-3-16,0 5-10 16,1 3-2-16,2 2-35 15,1-1 41-15,1 1-3 16,-2-4-1-16,2-2 0 15,0-2-1-15,0-3 1 0,0-3-2 16,5-4 4-16,4 0-1 16,4-5 1-16,1-2 1 15,8 0-1-15,3-4-2 16,4-8-3-16,0-3-1 0,1-1-1 16,2-2 0-16,-3 5 1 15,-6-2-7-15,-3 4-11 16,-6 6-17-16,-3-1-1 15,-6 3-45-15,-3 1-41 16,-2-1-134-16</inkml:trace>
  <inkml:trace contextRef="#ctx0" brushRef="#br0" timeOffset="114441.35">24171 12982 464 0,'-3'0'70'0,"1"0"-12"15,-1 0-12-15,3 0-16 0,0 3-13 16,0 10-9-16,0 3-29 16,0 5 37-16,5 1-2 15,0 4-5-15,0 1-7 0,2-2-1 16,-3 0 0-16,2-3 0 16,1-1-1-16,-2-6-22 15,2-9-35-15,3-6-84 16</inkml:trace>
  <inkml:trace contextRef="#ctx0" brushRef="#br0" timeOffset="114847.45">24806 12300 219 0,'0'0'259'0,"0"-2"-207"16,5-3-15-16,2-1-10 16,5 1-3-16,6-4-10 15,6 1-6-15,5-3 1 16,-1 0 0-16,2 0-6 16,-3 2-3-16,-5 2 1 15,-4 2-2-15,-5 1-11 16,-5 1-32-16,-3 1-27 0,-5 0-14 15,0-4-21-15,0 2-99 16</inkml:trace>
  <inkml:trace contextRef="#ctx0" brushRef="#br0" timeOffset="115130.16">24916 12140 340 0,'-7'-4'67'0,"2"1"-3"16,-1-1-6-16,3 0-12 15,3 4-10-15,-2 0-8 16,2 0-13-16,0 11-12 16,0 3-3-16,5 8 8 15,3 3 6-15,-1 5-32 16,3 0 30-16,0 3-4 0,0-3-1 16,-3-3-1-16,0-4-4 15,0-6 0-15,-2 0-1 16,-2-7-1-16,-1-5 0 15,1-1 2-15,-3 0-4 16,2-4-18-16,2 0 7 16,1-4-43-16,-2-8-21 0,7-10-118 15</inkml:trace>
  <inkml:trace contextRef="#ctx0" brushRef="#br0" timeOffset="115683.81">25538 11918 353 0,'1'-2'74'15,"-1"1"-37"-15,0-3 12 16,0 3-3-16,0-3-11 15,0 1-10-15,0 1-7 16,0 0 3-16,-1-3-9 16,-6 4-4-16,0-1-6 0,-7 1 0 15,2 1-2-15,-3 0 0 16,-2 0 1-16,0 0-2 16,3 1 2-16,-4 7-1 15,4-1 0-15,1 3 0 0,4 3 1 16,1 2 0-16,1 5 0 15,3-1 0-15,4 1 0 16,0 5 2-16,2-3 0 16,7 1 2-16,1 1-2 15,3-5 1-15,1-2-37 0,5-2 38 16,-4-6-1-16,2 0-4 16,-2-2 6-16,6-5 0 15,-1-2-2-15,1 0 1 16,0 0 0-16,1-5 0 15,-1-5 0-15,-1 0 3 16,-1-2-4-16,-6-1 0 16,0 3 2-16,-5 0-4 0,-1 2-1 15,-6-1 1-15,3 3-2 16,-4-4-1-16,0-1-20 16,-4-3-39-16,-4-5-298 15</inkml:trace>
  <inkml:trace contextRef="#ctx0" brushRef="#br0" timeOffset="142992.22">25488 11409 246 0,'9'-8'56'15,"-4"4"-26"-15,0 1-4 16,0 3-12-16,0 0-11 0,-2 0-3 15,1 3 5-15,-3 9 1 16,1-2 1-16,-2 8-3 16,0 2 0-16,0 6-2 15,0 3-1-15,-3 5 1 16,-4 2 1-16,-5 6 1 0,0 3 2 16,-3 3-2-16,3 2 2 15,-5-1 1-15,3 6-1 16,-4-2-3-16,4 2 0 15,-2 1 0-15,2 0-1 16,-3 5 1-16,1-4-2 0,2 0 4 16,-2 0 1-16,-1-3 3 15,3-1 0-15,-1-4 0 16,3-3-4-16,0-2-3 16,-1-2 0-16,3-3-1 15,-2-4 1-15,0-3-1 0,3-3-1 16,0-6 0-16,-2-3 0 15,2-6-16-15,3-5-26 16,-6-5-45-16,2-4-115 16</inkml:trace>
  <inkml:trace contextRef="#ctx0" brushRef="#br0" timeOffset="143494.61">24592 11822 262 0,'7'6'20'16,"2"1"-13"-16,4 1-3 0,6 3 9 16,3 1 1-16,5 5-1 15,5 1 0-15,6 1-5 16,4 5-2-16,7 4 4 16,7 3 0-16,7 4 4 0,7-1 4 15,5 4-1-15,6-1-5 16,7-4 0-16,5 3-1 15,9-4-3-15,1 0-7 16,4 0 2-16,-5-1-6 16,-4-2-48-16,-19-10-189 15</inkml:trace>
  <inkml:trace contextRef="#ctx0" brushRef="#br0" timeOffset="147152.94">12562 14814 349 0,'2'0'123'15,"0"0"-88"-15,-2 0-12 16,0 1-14-16,0-1 1 16,0 1-3-16,0 2-2 0,-2 0-5 15,-2 4-2-15,-1 1-26 16,-1-1-58-16,1 1-128 16</inkml:trace>
  <inkml:trace contextRef="#ctx0" brushRef="#br0" timeOffset="147355.79">12391 15138 408 0,'0'1'43'15,"0"-1"-7"-15,6 0-28 0,1 0-7 16,4 0 0-16,2 0-16 15,4 0-58-15,2 0-54 16,2 0-144-16</inkml:trace>
  <inkml:trace contextRef="#ctx0" brushRef="#br0" timeOffset="147449.5">12671 15113 305 0,'10'0'28'15,"-5"0"-10"-15,-5 0-16 16,0 2-1-16,0-2-58 0,-2-2-219 15</inkml:trace>
  <inkml:trace contextRef="#ctx0" brushRef="#br0" timeOffset="148046.47">15116 14760 502 0,'7'-13'12'16,"-4"-1"6"-16,-1-3-9 15,-2 8 15-15,0-3 7 0,-5 3-18 16,-6 3-9-16,-7 1-3 15,-4 2-1-15,-2 3 0 16,-3 0 0-16,0 11 1 16,3 3 0-16,2 5-1 0,1 5 0 15,5 2 3-15,4 6-3 16,5 3 4-16,2 4 0 0,5 5 2 16,0 5 4-16,5 2-3 15,5 3 0 1,-1 2 6-16,4-1 0 15,-4-3-5-15,-1-4-4 0,-3 0-3 0,-1-5 1 16,-1-6-2-16,-3-5 1 16,0-3-1-16,-3-8-2 0,-4-3-20 15,-5-9-17-15,-3-9-19 16,-1 0-86-16,0-19-251 31</inkml:trace>
  <inkml:trace contextRef="#ctx0" brushRef="#br0" timeOffset="148255.94">14665 15197 478 0,'0'0'53'0,"0"-6"-23"15,0-1 1-15,5 2 2 16,10-2-20-16,7-2-8 0,8 4-3 0,6-2-3 15,7 3 1-15,6 0 0 16,2 4-8-16,0 0-15 16,1 0-35-16,-4 0-49 0,-1 0-73 15</inkml:trace>
  <inkml:trace contextRef="#ctx0" brushRef="#br0" timeOffset="148467.37">15616 15094 451 0,'22'-6'17'15,"-3"1"8"-15,2-1-2 16,-3 5 9-16,-1-3-8 0,-4 4-19 16,-2 0-5-16,-2 0 0 15,2 0-11-15,-1 7-20 16,-3 0-27-16,2-2-26 15,-3 3-28-15,-2-3-129 16</inkml:trace>
  <inkml:trace contextRef="#ctx0" brushRef="#br0" timeOffset="148639.21">15645 15211 333 0,'-14'7'49'15,"5"1"-4"-15,3-5 4 0,3-1 4 16,3-2-18-1,0 0 2-15,12 0 7 0,5-4-10 16,8-3-13-16,9-2-17 16,5 2-5-16,7-4-45 15,3 2-71-15,6-1-178 16</inkml:trace>
  <inkml:trace contextRef="#ctx0" brushRef="#br0" timeOffset="149360.61">16942 14948 491 0,'-6'-8'23'0,"6"-3"19"16,0 1-23-16,0 1 10 15,13 0 2-15,0 2-15 16,6 1-12-16,4 6-1 15,3 0-5-15,3 10 1 0,-1 12 1 16,-1 5-1-16,-1 5 3 16,-7 8-1-16,-4-1 2 15,-5 2-3-15,-6-6 0 16,-4-3 3-16,0-5-2 16,-7-7 2-16,0-6 2 0,1-5-3 15,0-4 3-15,5-5 0 16,-1 0 1-16,2-3 6 15,0-14 3-15,0-2-13 16,3-7-4-16,11-7 0 16,1-1 0-16,0 1-1 0,2-4 3 15,-2 2 0-15,1 5 0 16,-5 1 1-16,0 4 1 16,-4 3-2-16,-4 7 0 15,1 4 1-15,-4 4 2 0,0 4 2 16,0 1-1-16,0 2-3 15,-9 2-2-15,-1 8-3 16,-2 5 1-16,0 4 2 16,2 8 0-16,0 3 1 15,5 1 0-15,5 1 0 0,0-2 1 16,0-2-1-16,7-3-1 16,8-3 2-16,-2-6-2 15,9-4 0-15,2-3-1 16,5-5-14-16,1-4-35 15,6 0-27-15,0-11-84 16,-2-5-136-16</inkml:trace>
  <inkml:trace contextRef="#ctx0" brushRef="#br0" timeOffset="149969.82">17637 14906 495 0,'0'-4'33'0,"0"-1"7"15,0 3-9-15,0 1 0 16,0 1 4-16,0 0-23 16,0 3-13-16,0 13-4 0,0 2 2 15,0 7 4-15,0 0 0 16,7 2 0-16,3-1 0 16,4-4-1-16,-1-2 0 15,6-7 0-15,0 0 1 16,5-7 1-16,-1-6 2 0,1 0-2 15,-3-6 2 1,-1-7 0-16,-5-4-2 0,-2-3 1 16,-4 1 1-16,-4-5 0 15,-5-1 3-15,0 6-2 16,0-2-2-16,0 4 4 16,-3 5-1-16,-1 5 3 0,3 1-1 15,1 5-33-15,0 1 30 16,0 5-4-16,0 11-7 15,0 7 5-15,0 8 0 16,0 6 5-16,5 6 0 16,0 3-1-16,3 3 1 0,-4-3 1 15,1 2 0-15,0 0-3 16,-3-2 1-16,-2-4-4 16,0-3 2-16,0-5 0 15,0-4-1-15,0-5 0 16,0-7 1-16,-2-8-1 15,0-2 1-15,-1-3-1 16,3-5 2-16,-2 0 3 0,-3-3 4 16,-3-12 4-16,3-4-3 15,-2-12-10-15,1-4 0 16,3-7-5-16,3 2-2 16,0-4 0-16,5 7-5 0,6 2 1 15,4 4-11-15,0 2-3 16,4 3 4-16,1 1-50 15,1 0-45-15,2 1-143 16</inkml:trace>
  <inkml:trace contextRef="#ctx0" brushRef="#br0" timeOffset="150172.91">18311 15039 465 0,'10'3'18'0,"0"-3"31"16,5 0-9-16,1 0 5 16,2 0-9-16,1-4-14 15,5-3-17-15,3 2-4 16,2-2-3-16,3-3-37 0,2-1-54 16,0-1-154-16</inkml:trace>
  <inkml:trace contextRef="#ctx0" brushRef="#br0" timeOffset="150376.06">19370 14981 180 0</inkml:trace>
  <inkml:trace contextRef="#ctx0" brushRef="#br0" timeOffset="150954.04">19276 14879 305 0,'0'-13'86'0,"0"3"-10"16,0-2-37-16,0 1 8 15,0 0-6-15,0 3-4 16,7 1-16-16,0-2-11 16,5 5-5-16,-4 4 2 0,4 0-6 15,3 7-4-15,1 7 2 16,2 4 0-16,-1 3 0 15,-5 4 3-15,0 0-1 16,-5 2-3-16,-6 0 3 16,-1-2-1-16,-1 0 2 15,-13-4 0-15,2-2-1 0,1-4 0 16,0-4 0-16,3-2 0 16,2-6-2-16,4-3 1 15,2 0 1-15,0-7 4 16,6-9 0-16,6-2-10 15,0-5 1-15,7-4 0 0,-3 6 5 16,2-5-1-16,-3 5 1 16,-5 2-1-16,-1 1 1 15,-4 0-1-15,-1 4 0 16,-4 0 1-16,0 3 1 16,0 0 1-16,0 4 0 15,0 4-3-15,-1-1 2 16,-2 0-2-16,1 4 1 0,2 0 1 15,-2 3-5-15,1 6-3 16,1 8 2-16,0 6 3 16,0 0 0-16,0 4 0 15,0 1 1-15,8-1 1 0,0-4-1 16,3-3 0-16,-3-2 0 16,6-4-1-16,-1-5-1 15,6-2-13-15,-2-3-33 16,2-4-31-16,2-5-105 15</inkml:trace>
  <inkml:trace contextRef="#ctx0" brushRef="#br0" timeOffset="151312.38">19775 14512 540 0,'2'-2'22'0,"-2"0"8"16,0 2-18-16,0 0-5 0,0 2-6 0,-2 9-6 15,-5 4 4-15,-6 7 1 16,3 2 0-16,-2 1 1 16,0-2-1-16,3-2 1 15,3-6 0-15,2-5-1 16,2-3 0-16,2-3 1 15,0-1 2-15,12-1 9 0,7-2 4 16,3 0-5-16,9 0-8 16,1 0-2-16,7 0-1 15,-5-2-5-15,-4 1-13 16,-4-1-7-16,-7 2-6 16,-6 0-13-16,-6 0-47 15,-7 0-28-15,0 0-77 16</inkml:trace>
  <inkml:trace contextRef="#ctx0" brushRef="#br0" timeOffset="151542.59">19919 14589 376 0,'0'-3'62'16,"0"-1"1"-16,0 2-20 16,0 2-2-16,0 0-8 15,0 0-17-15,0 0-6 16,0 0-7-16,0 7-4 0,0 10 1 15,0 4 5-15,0 5 0 16,0 5 1-16,-1 2-3 16,-1 0-2-16,-2 5 0 15,0-5-2-15,-1 2-20 16,1-1-47-16,1-2-47 16,-3-1-87-16</inkml:trace>
  <inkml:trace contextRef="#ctx0" brushRef="#br0" timeOffset="151870.64">19307 15241 504 0,'0'-2'57'0,"0"1"-13"15,3-4-32-15,6 3 2 0,4-2 1 16,5 3-5-16,3-2 1 16,8 1-1-16,5 2-4 15,4 0-2-15,2-1-2 16,1-1-2-16,-2 0 0 15,-3 1-1-15,1-3-27 0,-8 4-5 16,-4-2-16-16,-4 2-37 16,-8 0-49-16,-5 0-200 15</inkml:trace>
  <inkml:trace contextRef="#ctx0" brushRef="#br0" timeOffset="152229.91">19555 15420 505 0,'0'2'54'0,"0"-2"-15"0,0 0-24 16,0 0-6-16,-2 0-4 16,0 5-3-16,0 6-4 15,-1 1 0-15,-7 4 4 16,3 4-2-16,-1 3 1 0,-1-1-1 15,-1-3 1-15,5-1-1 16,0-2 0-16,1 0 0 16,4-4 0-16,0-1-1 15,0-2 1-15,11-4-1 16,4 3 2-16,5-4 3 16,9-3 1-16,2-1-2 0,3 0 0 15,-2 0-1-15,-1 0-4 16,-6-3-25-16,-5-1-14 15,-4 0-24-15,-8 1-60 16,-3-2-132-16</inkml:trace>
  <inkml:trace contextRef="#ctx0" brushRef="#br0" timeOffset="152437.38">19673 15509 397 0,'0'0'131'0,"0"0"-71"15,0 0-40-15,0 2-8 16,0 9-5-16,0 3 3 16,5 5 10-16,-1 7 2 0,-1-2-7 15,-1 3-8-15,2 0-3 16,-4-2-3-16,0 0 0 16,0-2-1-16,0 0-2 15,0-5-37-15,0-2-46 0,6-11-104 16</inkml:trace>
  <inkml:trace contextRef="#ctx0" brushRef="#br0" timeOffset="152796.59">20491 15102 410 0,'0'-1'62'0,"0"-6"-48"15,8 1 10-15,1 2 11 16,5 1-7-16,6 1 0 15,4-1-7-15,5-3-2 16,6 2-10-16,1-1-7 16,0 0-1-16,-2 1-1 0,-5-3-10 15,-4 0-21-15,-8-2-16 16,-4 0-30-16,-6-3-86 16</inkml:trace>
  <inkml:trace contextRef="#ctx0" brushRef="#br0" timeOffset="153017.68">20639 14887 480 0,'0'0'46'16,"0"0"0"-16,0 0-29 16,0 3-7-16,0 5-5 15,7 7-4-15,1 6 13 16,2 8-6-16,1 3-3 15,0 7 4-15,-2 3 1 0,-2-2-7 16,0-2-1-16,-3-1-2 16,0-5-10-16,-3-3-36 15,3-10-59-15,3-6-114 16</inkml:trace>
  <inkml:trace contextRef="#ctx0" brushRef="#br0" timeOffset="153699.17">21613 14626 391 0,'-10'-6'22'0,"6"1"-8"15,1 0-10-15,0 2 17 16,1 1 11-16,0 2-3 0,2 0-4 16,-2 0-16-16,2 7-3 15,-1 9-3-15,-3 6 12 16,4 3 2-16,0 7-1 16,0 0-7-16,0-2-4 15,5-4-4-15,4-2 1 0,2-6 0 16,3-7-2-16,5-1 1 15,2-6 2-15,2-4-3 32,1-2 3-32,-1-4-1 0,-2-6-3 0,-1-4 2 15,-4-2 0-15,-3-3 5 0,-3-1 11 16,-4-3-3 0,-2 4-5-16,-2 0-3 0,-2 5-3 15,0 4 0-15,0 2 0 16,0 7 2-16,0 3-4 15,0 1-2-15,0 13-5 0,0 9 1 16,-2 10 5-16,-1 4-1 16,3 5 2-16,0-4 1 15,0 4-1-15,3-3-1 16,-1-4 0-16,1-4 0 16,-3-3 2-16,0-3-4 15,0-5 2-15,0-2 0 0,-5-6 2 16,-3-3-1-1,1-4 3-15,-1-5 0 0,-2 0 2 16,-1-3 3-16,1-12 1 16,0-4-8-16,3-2 1 15,0-4-3-15,4-4 0 0,1 4-6 16,2-2-4 0,0 2-12-1,7 2-15-15,5 3-12 16,8 1-13-16,2-2-88 0,2-2-226 15</inkml:trace>
  <inkml:trace contextRef="#ctx0" brushRef="#br0" timeOffset="154017.88">22135 14444 491 0,'0'4'19'0,"0"3"-12"16,0 6-9-16,-5 2 2 0,-3 7 1 0,-2 1 5 16,-1 2 1-16,-2-2 0 15,4-1 1-15,1-1 9 16,1-4-1-16,6-2-1 16,1-4-6-16,4-3-4 15,10 0 3-15,6-3 5 0,6-2-8 16,3-2-4-16,3-1 0 15,-1 0-2-15,-2 0-2 16,-6-1-19-16,-4-5-27 16,-9-2-36-16,-5 1-35 15,-5-1-105-15</inkml:trace>
  <inkml:trace contextRef="#ctx0" brushRef="#br0" timeOffset="154205.47">22191 14551 422 0,'0'0'88'16,"0"4"-46"-16,9 7-22 16,-2 9 9-16,1 2-3 15,-1 7-4-15,-4 0-4 16,-1 3-6-16,-2 3-6 16,0-2-6-16,-5 3 1 0,-3 1-16 15,-1-2-45-15,0-3-68 16,0-1-220-16</inkml:trace>
  <inkml:trace contextRef="#ctx0" brushRef="#br0" timeOffset="154553.28">21485 15352 442 0,'0'-13'38'0,"0"-3"-17"16,9 1-20-16,1 2 4 0,5 2 7 15,-1 2 5-15,5 2 5 16,1 4 0-16,7 1 5 15,2 2 1-15,7 0-6 16,2 0 1 0,2-2-10-16,-1 2-6 15,1 0-3-15,-4 0-3 0,0 0-2 16,-8-2-13-16,-7 1-39 0,-8 1-47 16,-6 0-125-16</inkml:trace>
  <inkml:trace contextRef="#ctx0" brushRef="#br0" timeOffset="154894.72">21765 15445 470 0,'0'2'41'0,"0"-2"1"16,0 0-32-16,0 2-3 15,0 1-2-15,0 6-4 16,-11 5 2-16,0 2-1 0,-2 6 0 16,-2-3 5-16,1 4 4 15,1-1-3-15,4-4 0 16,2-4-1-16,5 0-4 16,2-3 0-16,2-4 2 15,10 1 6-15,8-3 0 0,7-2-1 16,7 1 2-1,2-4-7-15,5 0-3 0,-4 0-1 16,-3 0-25-16,-12-4-18 16,-7-1-15-16,-8 0-50 15,-7-6-135-15</inkml:trace>
  <inkml:trace contextRef="#ctx0" brushRef="#br0" timeOffset="155082.19">21837 15491 545 0,'0'6'45'16,"0"-3"8"-16,3 6-48 15,2 5 0-15,-1 4 14 16,2 7 12-16,-4 4-1 16,-2 3-17-16,0 3-11 0,0 5-1 15,-10 7 0-15,-2 0-7 16,-8 3-64-16,-3-7-85 15</inkml:trace>
  <inkml:trace contextRef="#ctx0" brushRef="#br0" timeOffset="155887.59">13093 17544 534 0,'9'-14'13'0,"3"-4"-4"16,-2 0-4-16,5-6 8 16,1-2 7-16,0-4-6 15,5-5-8-15,3-4-4 16,1-4 0-16,2-2 3 0,0-3-1 15,0 3-3-15,-3 1-1 16,-7 2-1-16,-1 9 1 16,-8 6 0-16,-8 5-2 15,0 12-2-15,-7 6-3 16,-6 4-13-16,-6 9-3 16,-2 14-1-16,-4 4 15 0,3 9 7 15,7-3 1-15,1 0 0 16,9-3 2-16,5-5-1 15,4-6-1-15,11-1 3 16,5 0 8-16,7-4 5 16,4 3-1-16,0 1-2 0,1-1-1 15,0 1-5-15,-7 2-4 16,-5 1-1-16,-6 0 0 16,-7 2 1-16,-7 1 0 15,0-3-1-15,-15 3 1 16,-9-7 1-16,-5-1-2 0,-6-5 1 15,2-5 0-15,1-6 0 16,1-2-4-16,4-16-14 16,8-8-23-16,6-9-73 15,8-4-80-15</inkml:trace>
  <inkml:trace contextRef="#ctx0" brushRef="#br0" timeOffset="156698.84">13832 17162 483 0,'0'0'56'16,"0"0"-31"-16,-7 0-21 16,0 0-2-16,-5 0 4 15,2 3-3-15,-2 2-2 16,0 5 1-16,4 7-2 0,1 3 1 15,-1 4 0-15,6 2 13 16,2 4-2-16,0-2-6 0,10-1 0 16,0-4 0-16,4-4 2 15,1-4-1-15,0-7-3 16,4-2 1-16,-3-2-2 16,2-7 4-16,-3 3 0 15,-1 0-4-15,-4-5 2 0,0-3 0 16,-5-1 0-16,-2-6-1 15,-1-3 2-15,-2-3 2 16,0 0-4-16,-3-2-1 16,-9-6-2-16,0 4 1 15,-4 0-4-15,2 4-4 16,-6 1 0-16,2 8-1 16,0 2 3-16,-1 7-2 0,-2 3 0 15,6 0 0-15,-2 6 1 16,5 2-2-16,1 5 5 15,7 1-2-15,4-2-5 0,0 1 1 16,17-4 1-16,2-3-5 16,10-6 2-16,9 0 11 15,7-8 2-15,4-10-2 16,2-5 2-16,5-1-3 16,-6-9 4-16,-3-1-4 0,-7 2 1 15,-11-1 1 1,-5 0 2-16,-11 3-1 0,-6-1 2 15,-7 3-3-15,0 0 7 16,-2 4 1-16,-6 3 2 16,-2 5-1-16,-1 1-4 15,3 5-2-15,-4 6-2 16,5 2-2-16,-1 2-1 0,-4 9-2 16,4 11-2-16,1 10 0 15,-2 6 1-15,3 12 2 16,2 6 1-16,4 1 1 15,0 2 1-15,6-1 1 0,5-5 3 16,-1-2 1-16,2-3-5 16,0-4 1-16,-2-1-1 15,4-5-1-15,-2-1-1 16,0-9 1 0,1-5-1-16,-4-3-27 15,4-7-22-15,-3-8-23 0,1-3-87 16,2-11-223-16</inkml:trace>
  <inkml:trace contextRef="#ctx0" brushRef="#br0" timeOffset="156870.67">14561 17359 497 0,'5'3'24'0,"-5"-1"-16"16,0-2-7-16,0 2 9 15,0-2 9-15,-5 0-12 16,-2-5-25-16,-1-12-111 16</inkml:trace>
  <inkml:trace contextRef="#ctx0" brushRef="#br0" timeOffset="156964.4">14577 17136 518 0,'1'-7'17'16,"-1"1"-2"-16,0 5-9 15,0-1-5-15,0 2-59 16,0-5-144-16</inkml:trace>
  <inkml:trace contextRef="#ctx0" brushRef="#br0" timeOffset="157520.77">16933 16861 359 0,'2'0'178'16,"-2"0"-143"-16,0-10-27 16,0 0 13-16,-5 0 3 15,-5-1-4-15,-1 0-8 16,-1 3-4-16,-3 0-1 15,1 5 1-15,0 1-2 16,1 2-1-16,-2 0-3 0,2 7-4 16,-2 9 1-16,3 6 0 15,-1 4 2-15,5 6 2 16,3 12-3-16,3 4 5 0,2 2 3 16,0 3-1-16,4-1 1 15,6-3-2-15,-2 0-4 0,-1-8 0 16,0-1-2-16,-3-3 0 15,0-5 0-15,-4-6 0 16,0-4-2-16,0-4-14 16,-3-8-25-16,-5-6-21 15,-3-4-31-15,-4-4-76 16</inkml:trace>
  <inkml:trace contextRef="#ctx0" brushRef="#br0" timeOffset="157720.31">16545 17141 490 0,'0'-3'72'0,"3"-1"-49"0,10-1-22 16,6-1-3-16,9 5 3 16,7-1 0-16,7 0-5 15,4 2 0-15,7 0-28 16,-1-1-71-16,-2-1-28 15,0-5-62-15</inkml:trace>
  <inkml:trace contextRef="#ctx0" brushRef="#br0" timeOffset="157939.14">17251 17090 399 0,'1'0'78'0,"3"0"-32"15,4 0-7-15,0 0-7 16,10-2 1-16,4-6-15 16,1 1-11-16,4 1-6 15,0 0 1-15,-2 3-4 0,-4-1-7 16,0 0-10-16,-8 4-34 16,-6 0-34-16,3 0-51 15,-8 0-129-15</inkml:trace>
  <inkml:trace contextRef="#ctx0" brushRef="#br0" timeOffset="158123.37">17265 17214 433 0,'-4'13'23'0,"4"-6"-7"15,0 0-1-15,8-1 26 16,4-3-1-16,3 1-4 0,1-3-12 15,5-1-15-15,3 0-7 16,7 0-17-16,1-5-31 16,5-5-84-16,4-3-174 15</inkml:trace>
  <inkml:trace contextRef="#ctx0" brushRef="#br0" timeOffset="158545.34">18287 16952 258 0,'-10'-16'60'0,"0"2"-15"16,-1 3-17-16,0 0 23 0,2 2-8 15,-1 3-12-15,0 2-13 16,0 4-4-16,1 0-1 16,-1 0-5-16,-2 7 2 15,-2 7-1-15,-1 6 7 16,3 5-1-16,-4 5 0 16,4 6-3-16,3-2 2 0,3 3-2 15,4-3-5-15,2 2 1 16,6-6 10-16,8 0-7 15,6-4-30-15,7-4 35 16,1-4-3-16,7-1-9 16,-1-6-2-16,2-5 2 0,1-4-1 15,-1-2 0-15,-4 0-6 16,-3-8-27-16,-7-3-9 16,-10-6-68-16,-10-1-130 15</inkml:trace>
  <inkml:trace contextRef="#ctx0" brushRef="#br0" timeOffset="158997.41">16604 17753 426 0,'-9'5'46'15,"8"-3"-33"-15,1-2 5 16,0 0 14-16,5 0-4 16,17 0-6-16,6 0-4 0,10 0-2 15,14 3-3 1,13-1 3-1,10 0-4-15,11 0 1 16,11 2 0-16,7-4-5 0,9 1 1 16,4-1 3-16,4 0-4 15,-1 2 1-15,2-2-32 16,-4 0 35-16,-1 0-1 0,-4 0-3 16,-6 0-4-16,-3-3 1 15,-11-3 5-15,-7-1-4 16,-9 0 4-16,-9 2-4 15,-12-1-3-15,-12 2-2 16,-17 4-3-16,-13-1-14 0,-14-3-40 16,-33-9-75-16</inkml:trace>
  <inkml:trace contextRef="#ctx0" brushRef="#br0" timeOffset="166239.21">25457 12659 172 0,'-8'0'21'0,"0"-4"36"16,-3 0-21-16,3 1-12 15,-2 1 0-15,1-1 1 16,2 1-4-16,4 0-4 16,-2 0 2-16,5 0-9 0,0 1-6 15,0-1-5-15,7 0-4 16,8-1 6-16,9-3-4 16,5-3 3-16,5-2 0 15,3-6 1-15,2-3 1 16,3-7 2-16,-1-3 3 15,-3-2 5-15,-4 1 11 16,-4 3-6-16,-4 1-6 0,-6 10-5 16,-6 4-2-16,-5 4 1 15,-5 6 2-15,-3 0-2 16,-1 3-2-16,0 0-3 16,0 0-1-16,0 0 1 0,0 4 3 15,0-2-1-15,0 0 0 16,0 0 0-16,0-2 3 15,0 0 6-15,0 0 6 16,0 0 3-16,0 0-3 16,0 0-5-16,0 0 0 0,0 0-9 15,0 0 1-15,0 0-5 16,0 0 2-16,0 0 0 16,0 0-1-16,0 0 0 15,0 0-1-15,0 0 0 16,0 0-1-16,0 0 1 15,4 0-3-15,5 1-12 16,2 3-41-16,-1-4 2 0,-8-12-142 16</inkml:trace>
  <inkml:trace contextRef="#ctx0" brushRef="#br0" timeOffset="-130977.8">23104 16513 447 0,'-10'-3'21'0,"1"-8"-9"0,5-1-6 15,4-1 11-15,0-1-5 16,0-1 1-16,4 3-5 16,7 1-3-16,4 1-3 15,4 4-1-15,3 6 2 16,-2 0-4-16,6 11 4 16,-3 6-3-16,-1 5 1 0,-6 5-1 15,-3 3 0-15,-8 1 0 16,-5-1 0-16,0-2 1 15,-13-1-2-15,-3-4 3 0,1-3 3 16,2-6-5-16,0-3 4 16,5-6-4-16,5-5 2 15,3 0 2-15,0-8 8 16,11-11-10-16,7-5 0 16,2-7-4-16,5-3 1 15,-2 0-1-15,0-1 0 16,-3 1 3-16,-7 5-1 0,-6 5 2 15,-1 2-2-15,-4 6 2 16,-2 5 3-16,0 4 7 16,-2 2-1-16,-6 5-5 15,3 0-3-15,-4 5-1 0,2 8-5 16,-1 8 1-16,5 8 2 16,1 3-3-16,2 5 3 15,0 1 0-15,0-3 1 16,7-7-3-16,2 1 1 15,5-6 1-15,3-3-2 0,0-7-6 16,5-4-13-16,4-6-18 16,-1-3-42-16,2-3-58 15,-1-10-146-15</inkml:trace>
  <inkml:trace contextRef="#ctx0" brushRef="#br0" timeOffset="-130423.74">23613 16433 439 0,'-3'-2'62'0,"-2"1"-35"16,5 1-9-16,0 1-12 0,0 12-7 15,0 5 2-15,6 4-1 16,3 9 4-16,1-1-2 16,5-1 1-16,1-2-3 15,4-4 1-15,-2-3 0 16,3-7 1-16,1-5-2 15,2-4 2-15,-5-4-2 16,-1-4 4-16,-2-9-2 0,-3-4 0 16,-3-7 1-16,-4-1 0 15,-3-4 3-15,-3 1 3 16,0-2 0-16,0 3 0 16,-3 7-1-16,1 6 3 15,-2 3 5-15,3 8 3 16,-1 3-10-16,2 0-8 15,0 10-8-15,0 10 1 16,5 7 7-16,2 9-1 16,3 6 1-16,-1 6-1 0,1 4 1 15,0 2-1-15,-2 0 2 16,-2-1-4 0,-6-3 5-16,0-5-5 0,0-4 4 15,-2-7-2-15,-7-6 1 16,0-10 1-16,-2-2 0 15,1-9 4-15,-2-7 3 0,0 0-3 16,2-9 2-16,0-12-4 16,3-6 2-16,2-7-3 15,5-5-5-15,0-7-3 16,3-1-4-16,10-1-3 16,3 1-7-16,4 5-7 15,5 0-4-15,1 5-20 0,5 3-44 16,-2 2-73-16</inkml:trace>
  <inkml:trace contextRef="#ctx0" brushRef="#br0" timeOffset="-130236.28">24275 16517 214 0,'17'0'322'16,"-2"0"-294"-16,4-7-16 0,4-2 10 15,0 2-6-15,4 0-15 16,0 3-1-16,0 2-2 16,7-2-17-16,2 2-41 15,1 1-113-15</inkml:trace>
  <inkml:trace contextRef="#ctx0" brushRef="#br0" timeOffset="-129656.25">25071 16322 242 0,'-7'-5'230'0,"3"-6"-195"16,1 0-9-16,3-1 14 0,0-2-1 15,0 3-15-15,3-2-10 16,6 6-8-16,3 2-4 16,5 5-2-16,1 0-2 15,1 15-2-15,1 6-1 16,-4 5 5-16,-1 5 0 0,-10-1 0 16,-3-2-1-16,-2 0 0 15,-7-6 1-15,-4-2 0 16,-2-5 0-16,5-5 3 15,1-1-3-15,2-7 2 16,5-2-1-16,0-6 2 16,12-8 1-16,5-7-4 0,5-4-1 15,2-5-2 1,-1-4-2-16,0-2 1 0,-5 4 2 16,-4-2 3-16,-3 6-2 15,-5 4 1-15,-5 6 1 16,-1 8 1-16,0 7 2 0,-7 3-2 15,-6 0-3-15,-1 13-1 16,-1 11 0-16,3 2 1 16,0 9 0-16,2 2 0 0,9-2 4 15,1-2 1-15,1-5-3 16,13-4 1-16,5-5-1 16,4-5 0-16,4-5-1 15,6-4 2-15,2-5-5 16,1 0-23-16,3-5-39 15,-5-11-84-15,-4-2-217 0</inkml:trace>
  <inkml:trace contextRef="#ctx0" brushRef="#br0" timeOffset="-129354.22">25593 15950 538 0,'0'-2'18'0,"0"2"0"0,0 0-11 16,0 0 1-16,0 11-3 16,0 8-3-16,0 3 4 15,2 6 2-15,-2 2 1 16,0 3-5-16,2-5-3 0,0-3 0 16,1-6 3-16,2 1-2 15,3-5 0-15,4-5-1 16,2-1 6-16,5-3-1 15,3-4-3-15,1-2-1 0,4 0-2 16,4-3 0-16,-5-9-24 16,-3 0-19-16,-3-2-49 15,-4 2-56-15,-8-4-161 16</inkml:trace>
  <inkml:trace contextRef="#ctx0" brushRef="#br0" timeOffset="-129166.76">25722 16050 334 0,'-6'-4'38'16,"2"4"40"-16,4 0-23 16,0 10-26-16,5 10-8 15,2 6 13-15,6 6-10 16,-4 6-10-16,1-2-11 0,-2 1 0 16,-2 1-5-16,-1-6 1 15,-5 4-27-15,0-4-68 16,-2-3-182-16</inkml:trace>
  <inkml:trace contextRef="#ctx0" brushRef="#br0" timeOffset="-128901.2">25125 16725 519 0,'19'-1'16'16,"12"-6"-13"-16,7-6 7 15,10 3 15-15,1 1-6 0,1-1 0 16,-2 4-5-16,-3-2-8 16,-7 4-6-16,-5 3 1 15,-10 1-1-15,-5-2-1 16,-4 2-8-16,-8 0-37 15,-5 0-35-15,-1 0-88 0</inkml:trace>
  <inkml:trace contextRef="#ctx0" brushRef="#br0" timeOffset="-128588.77">25315 16799 473 0,'-5'5'67'16,"0"-3"-46"-16,-2 1-16 16,2 3 12-16,0 3-8 15,-2 5-4-15,-2 7 1 0,0 3 1 16,0 8 2-16,0-2 4 16,1 4-2-16,5-4-5 15,1-4 0-15,2-2-1 16,0-4-3-16,10-6 1 0,4 1 3 15,4-8 3-15,6-2-3 16,4-2-5-16,0-3 1 16,5 0-2-16,-3-6-11 15,2-7-29-15,-5-3-30 16,-3-2-40-16,-10-2-122 0</inkml:trace>
  <inkml:trace contextRef="#ctx0" brushRef="#br0" timeOffset="-128401.32">25459 16918 450 0,'-2'9'37'0,"1"2"2"15,1 5-19-15,0 3 21 0,0 6-3 16,0 4-12-16,3 5-14 16,1-2-5-16,-1 2-4 15,1 1-1-15,-1-2-2 16,0-1-2-16,-1 0-18 0,2-7-52 15,4-9-99-15</inkml:trace>
  <inkml:trace contextRef="#ctx0" brushRef="#br0" timeOffset="-128104.51">26191 16463 145 0,'17'0'441'15,"1"0"-438"-15,-2 0-3 16,5 0 0-16,-1 0 3 16,0 0 2-16,0 0 1 15,1 0 4-15,6 0 2 0,0 0-1 16,2-1-6-16,-1-1-3 15,-1 0-2-15,0-2 1 16,-7 1-4-16,0-3-9 16,-10-1-27-16,-2 0-28 15,-6-4-44-15,-2-1-93 16</inkml:trace>
  <inkml:trace contextRef="#ctx0" brushRef="#br0" timeOffset="-127901.44">26399 16340 165 0,'-3'4'268'0,"3"-4"-219"0,0 0-24 16,0 3-4-16,0 5-6 15,0 4-3-15,0 5-1 16,5 7 6-16,0 5-6 16,2 3-5-16,-4 1-4 15,1-1-1-15,1 1 0 0,2-6-6 16,4-1-38-16,5-4-56 15,4-8-104-15</inkml:trace>
  <inkml:trace contextRef="#ctx0" brushRef="#br0" timeOffset="-127339.07">27344 16118 34 0,'6'0'569'16,"-5"0"-562"-16,-1 0-8 0,0 0 2 15,0 0 4-15,0 0 5 16,0 0-6-16,0 12-6 16,0 4-1-16,0 5 6 15,0 10-6-15,0-1 3 0,4-2 0 16,7-1 0-16,3-9 1 15,1-6-2-15,2-5 0 16,0-5 2-16,0-2 0 16,0 0 1-16,0-9-2 0,-2-7-3 15,-3 0 2-15,0-5 0 16,-3 1 2-16,-3 2-1 16,0 4-1-16,-3 4 2 15,-1 6 1-15,2 4 0 16,0 12-6-16,-1 10-1 15,3 10 4-15,-1 3 1 16,0 7 2-16,-3-1-2 0,-2-2 1 16,0-2 0-16,0-4 0 15,-2-3 0-15,-7-7 1 16,2-6 2-16,0-2 8 16,-4-8 4-16,2-5-3 0,2-2 4 15,-4-4 8-15,4-11-8 16,0-7-7-16,0-5-7 15,4-7-4-15,4-3-1 16,-1-6-14-16,9-1-9 16,5-1-6-16,6 4-2 15,5 0-3-15,2 3-6 0,2 4-28 16,3 6-45-16,2 0-84 16</inkml:trace>
  <inkml:trace contextRef="#ctx0" brushRef="#br0" timeOffset="-126932.91">27865 15930 377 0,'4'-5'48'0,"-3"-2"5"16,-1 3-14-16,0 4 2 15,0 0-19-15,0 8-16 16,0 6-5-16,0 5 6 0,0 6 1 16,-3 0-7-16,1 0 0 15,2 0 0-15,0-4-1 16,2-4 2-16,10-4 5 15,3-1-1-15,2-5 3 16,5-4 1-16,4-1-5 16,1-2-3-16,-2 0-1 0,-1-8-5 15,-2-4-31-15,-5 2-14 16,-7-6-18-16,-3 1-37 16,-5-3-24-16,-2 0 0 15,-2 1 77-15,-5 1 45 16,-2 5 31-16,1 0 31 15,3 5 52-15,-2 2-9 0,2 4-33 16,0 1-26-16,0 11-5 16,2 8-3-16,-1 7-7 15,4 5 1-15,-3 2-8 16,1 5-10-16,1 0-6 0,-3 2-1 16,1 1-1-16,-3-2-17 15,-2 2-87-15,-4-1-189 16</inkml:trace>
  <inkml:trace contextRef="#ctx0" brushRef="#br0" timeOffset="-126672.76">27273 16640 526 0,'0'2'10'16,"14"-2"-3"-16,13 0 2 16,7 0 14-16,15 0 6 0,4 0-1 15,6 0-4 1,2 0-12-16,-5 0-7 0,-7-2-3 16,-10 2-2-16,-6 0-5 15,-12 0-27-15,-10 0-38 16,-8 0-82-16</inkml:trace>
  <inkml:trace contextRef="#ctx0" brushRef="#br0" timeOffset="-126375.92">27482 16786 361 0,'-2'5'195'16,"1"-1"-180"-16,-1 2-12 15,-2 2-3-15,-1 5 1 16,-2 3 5-16,-4 7 0 16,-1 4 1-16,-5 3-3 15,0 0 4-15,2 3 4 0,4-5-2 16,3-2-4-16,2-6-3 16,6-2 1-16,4-1-6 15,8-7 8-15,10-2 1 16,8-5 1-16,6-3-5 0,3 0 1 15,5-7-3-15,-3-6-20 16,-3-3-29 0,-6 0-30-16,-9-3-63 0,-9 1-89 15</inkml:trace>
  <inkml:trace contextRef="#ctx0" brushRef="#br0" timeOffset="-126157.03">27531 16898 431 0,'-5'8'69'0,"5"-3"-19"16,0 4-35-16,0 4 5 0,2 4 15 16,3 6-4-16,0 4-12 15,0 3-10-15,-5 5-5 16,0 0 1-16,0 5-4 16,0-3 0-16,-7-2-2 15,2 1-12-15,0-7-32 0,5-2-25 16,0-14-46-16,3-7-127 15</inkml:trace>
  <inkml:trace contextRef="#ctx0" brushRef="#br0" timeOffset="-125929.69">28308 16579 575 0,'4'0'19'0,"-2"0"-2"16,-1 0-11 0,7 0 4-16,6 0 9 0,4 0 1 15,5-4-3-15,8 1-11 16,4 1-6-16,-8 1 1 16,2 1-11-16,-5 0-24 0,-8 0-30 15,-5 3-40-15,-8 4-116 16</inkml:trace>
  <inkml:trace contextRef="#ctx0" brushRef="#br0" timeOffset="-125742.23">28285 16725 345 0,'-5'10'150'16,"5"-7"-134"-16,3-1-2 15,15-2 5-15,4 0 7 16,10 0-6-16,6 0-14 0,8 0-7 15,7-5-10 1,4-3-31-16,2 1-62 0,8-2-140 16</inkml:trace>
  <inkml:trace contextRef="#ctx0" brushRef="#br0" timeOffset="-125427.47">29391 16402 377 0,'0'-5'182'0,"0"0"-151"16,-2 0-14-16,-3 1-1 15,-4-1-1-15,-2 2-5 16,-3 2-1-16,-4 1-8 16,-3 1 2-16,-5 14-1 15,-1 3 3-15,0 8 0 0,5 5 1 16,3 3 2-16,8 0-1 15,7-2-1-15,4-2 0 16,8-3 2-16,13-5 7 16,10-3-4-16,5-5-18 15,9-5 19-15,6-3-9 16,2-6 2-16,-3 0-7 0,-3-9 2 16,-12-4-29-16,-15-3-19 15,-16-7-77-15,-11-6-247 16</inkml:trace>
  <inkml:trace contextRef="#ctx0" brushRef="#br0" timeOffset="-124861.34">22660 15934 663 0,'-2'2'12'15,"0"-1"-6"-15,2 5-7 0,0 2-5 16,0 9-4-16,0 8 8 15,0 12 2-15,0 14 0 16,4 14 2-16,1 11-1 16,3 10 0-16,6 11 3 15,1 13 3-15,4 10 4 16,0 4-3-16,1 3-3 0,-4-2 1 16,0-7-4-16,-6-10 1 15,0-15 2-15,-3-12 0 16,-3-16 3-16,-3-13-5 15,1-13-1-15,-2-15-2 16,0-10 0-16,0-14-3 0,-2-11-42 16,-6-22-23-16,-6-20-106 15,2-21-149-15</inkml:trace>
  <inkml:trace contextRef="#ctx0" brushRef="#br0" timeOffset="-123917.46">22707 15829 563 0,'8'-29'119'16,"10"6"-107"-16,9 1-10 16,14 6-3-16,15 4 1 15,13 3-2-15,21 5 2 0,22 4-2 16,21 0-1-16,23 0-2 15,22 0-6-15,22 0-5 16,17-2 5-16,19 2 7 16,18-3 6-16,15 1-2 15,9 0 1-15,12 2 2 16,12 0 4-16,6 6 3 0,-1 5-2 16,4 1-3-16,-2 3 2 15,-2 0-5-15,-10 1 3 16,-7-2-3-16,-12 3-2 15,-12-5 1-15,-7-1-2 16,-18-1 3-16,-16-3-2 0,-13 1-1 16,-18-3 2-16,-19-1-1 15,-18 1-1-15,-22-2 0 16,-23 1 1-16,-24 2 1 16,-17-3 0-16,-20 1-1 15,-19-3 4-15,-11 3 12 0,-10-2-5 16,-5-2-23-16,-5 1 13 15,-1 2 0-15,0 0-1 16,0 2 0-16,0 5 2 16,0 2 14-16,0 5-17 15,0 7 0-15,0 5 1 0,0 6-4 16,0 7 5-16,0 10 1 16,0 5-1-16,0 9 0 15,-1 6 0-15,-3 6 0 0,-1 4 2 16,-3 4-2-16,-3 5-1 15,1 3 2-15,-3 4-4 16,-1-3 5-16,-1-2-1 16,-2-4 1-16,-2-6-16 15,0-8 12-15,-3-6 6 0,-1-1-7 16,-3-6 4-16,-1-5 0 16,0-6-3-16,-10-4 0 15,-2-2 1-15,-6-6 0 16,-14-2-4-16,-12-3 5 15,-13-4 0-15,-19-1-2 0,-9-4-1 16,-18-4 4-16,-20-1-1 16,-16-4 1-16,-14-5 1 15,-15-4-4-15,-15-6 2 16,-14-1-1-16,-9-3 5 16,-13-10-5-16,-12-2 0 15,-10-4 3-15,-6 3-4 0,-13 1 2 16,-6 2-2-16,-9 2 2 15,-3 4 0-15,2 6-2 16,-1 1 2-16,10 0-2 16,14 0 6-16,16 3 3 15,18 1-1-15,18-4-2 0,23 1-2 16,20-1-3-16,23-7 1 16,22-5 0-16,23-5-1 15,24-2-5-15,21-4-34 16,20-7-36-16,21-12-128 0</inkml:trace>
  <inkml:trace contextRef="#ctx0" brushRef="#br0" timeOffset="-123120.45">25671 15236 611 0,'19'-10'24'16,"3"-14"9"-16,10-4-24 15,8-10-4-15,3 1-2 0,2-6-2 16,-4 0-2-16,-5 4 2 15,-10 3-1-15,-5 4 0 16,-7 7-2-16,-5 9-4 16,-5 5-2-16,-4 5-1 15,0 6-8-15,-9 0-9 16,-9 14 14-16,-4 0-2 0,-3 7 5 16,2 6 9-16,-1 0 0 15,6 3 0-15,7 0 0 16,8 3-1-16,3-5-1 15,7 2 4-15,11-3-3 16,4-2 0-16,1-2 2 0,4-5 1 16,-2 0-1-16,-5-4-2 15,-4-2 3-15,-3 0-2 16,-6-4 0-16,-5 1-1 16,-2-2-1-16,-2 2 2 15,-11-4 0-15,-6 1 1 0,-5-1 1 16,-5-5-1-16,0 0-1 15,2 0 3-15,2-9-8 16,3-3-27-16,10-8-48 16,9-1-91-16,3-2-71 15</inkml:trace>
  <inkml:trace contextRef="#ctx0" brushRef="#br0" timeOffset="-122479.89">26140 15086 15 0,'23'-7'222'0,"-9"2"-138"15,-5 0-33-15,-4 2 16 0,-5 2-2 16,0 1-5-16,-7 0-24 16,-3 0-24-16,-5 4-14 15,3 6 2-15,-1 6 3 16,4 4-1-16,5 4-3 16,4 5 0-16,2 0 1 0,15-3 2 15,2-2 1-15,6-3 1 16,0-6-2-16,6-7 2 15,-2-4-1-15,-2-4 0 16,-5 0 2-16,-3-2 0 16,-4-8 4-16,-7-5 1 15,-4-4 3-15,-4-4 0 16,0-6-9-16,-7-5-3 0,-10-3-2 16,0 0-5-16,-5 2 0 15,-2 5-5-15,3 4 1 16,0 9 8-16,-1 8 1 15,8 6 0-15,-1 3-2 0,3 1 0 16,5 10 0-16,2 5-3 16,5 2 3-16,8 1-2 15,11-2-1-15,12-3 4 16,7-3 5-16,7-6-2 16,4-5-1-16,0-4 2 15,2-10-2-15,-6-4 2 16,-5-5-1-16,-8-2 2 0,-5-2 0 15,-11 1-2-15,-8-2 3 16,-1 2-2-16,-7 5 2 16,0 0-2-16,-10 9 1 0,0 2 1 15,-1 6-3-15,-4 4-2 16,5 5 2-16,-2 15-2 16,4 9-1-16,2 8 1 15,3 9 1-15,3 4 0 16,0 4 1-16,0-2-2 0,3-4 4 15,6-3-3-15,3-10 1 16,1-7-1-16,8-4-6 16,-2-8-20-16,4-6-34 15,3-6-39-15,1-4-104 16</inkml:trace>
  <inkml:trace contextRef="#ctx0" brushRef="#br0" timeOffset="-122339.42">26892 15197 556 0,'0'0'78'16,"-2"-4"-25"-16,-10 2-28 16,-8-1-17-16,-9-4-2 0,-11-8-37 15,0-6-226-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2T06:00:21.0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77 4391 201 0,'-7'-23'37'0,"-1"5"48"15,-4 2-21-15,3 1-5 0,4 5-20 16,0 3-4-16,2 1-6 15,2 3-7-15,1 3-7 16,0 0-12-16,0 14-8 16,0 6-1-16,1 3 6 0,9 11 0 15,-1 1 0-15,-2 5 0 16,1-2 1-16,-3-1-1 16,-2-7 0-16,1-3 1 15,-2-9-1-15,-1-6 1 16,-1-3 0-16,0-7 1 15,0-2 8-15,0-5 23 0,0-12 18 16,2-6-35 0,0-7-15-16,1-4 1 0,1-7-2 15,0-2 0-15,1 0 0 16,1 3-3-16,-1 0-2 16,-2 10 0-16,2 7 2 15,-3 6 2-15,-2 8 1 16,5 6 0-16,-4 3-4 0,5 3-6 15,2 14-1-15,1 3 8 16,4 2 3-16,3 9 1 16,2-1-1-16,-2 0 0 15,0-3 1-15,2-4-1 0,-5-3 0 16,-3-6 0-16,2-5 2 16,-5-5-1-16,1-4 2 15,-1-2 3-15,5-11 4 16,-3-6-5-16,3-4-3 0,1-4 0 15,-3-4-1 1,1 5 0-16,-3 1-1 16,-1 6-1-16,-4 4 0 0,-1 6 2 15,0 8-3-15,1 1-8 16,1 15-4-16,0 9 6 0,3 4 8 16,2 10 0-16,-2-1 0 15,2 3-1-15,2-1 2 16,-1-4 0-16,3-2 0 15,-1-7 0-15,3-5 1 16,-3-4 1-16,4-9-2 16,2-4-5-16,3-4-38 0,-2-4-31 0,3-10-68 15,-4-9-225-15</inkml:trace>
  <inkml:trace contextRef="#ctx0" brushRef="#br0" timeOffset="188.09">8387 4448 488 0,'8'0'37'0,"0"0"-19"0,8-5 7 15,8-1-5-15,3 1-7 16,8 2-5-16,1-1-4 16,-2 4-3-16,3 0-1 15,-8 0-3-15,-3 0-30 16,-8 0-37-16,-6 0-127 15</inkml:trace>
  <inkml:trace contextRef="#ctx0" brushRef="#br0" timeOffset="359.91">8575 4523 379 0,'-7'7'15'0,"6"-5"-11"15,1 2 27-15,0-3-4 16,11-1 9-16,10 0 6 15,6 0-4-15,5 0-21 16,7-1-12-16,2-6-4 16,-2-1-8-16,-5-4-112 15</inkml:trace>
  <inkml:trace contextRef="#ctx0" brushRef="#br0" timeOffset="938.12">9477 4375 227 0,'16'4'139'16,"-1"-4"-136"-16,-1 2-3 16,8-2 1-16,-2 0 2 15,1 0 5-15,0-2 4 0,0-6 1 16,-6 1 6-16,2-3 3 15,-5-1 2-15,-3 0 1 16,-6-2-1-16,-3 1-4 16,0 0-9-16,-2-1-1 15,-8 3-10-15,-4 1 0 16,-4 0-2-16,-1 5 1 0,0 4 0 16,-3 0-1-16,2 4 5 15,3 8-3-15,2 6 5 16,3 4-5-16,5 3 0 15,3 1 2-15,4 4 0 16,0-1 2-16,6-2 0 0,4-2 1 16,3-4 0-16,5-3 0 15,2-2 3-15,1-7-1 16,4-4 2-16,4-1-3 16,3-4 1-16,0 0-6 15,2-7 0-15,1-6-8 16,-4-5-47-16,-5-5-28 0,-1-5-92 15</inkml:trace>
  <inkml:trace contextRef="#ctx0" brushRef="#br0" timeOffset="1534.59">9958 3812 493 0,'-7'-9'6'0,"0"1"1"15,4 5 21-15,-1-1 2 16,4 4-16-16,-2 0-10 16,-2 0-7-16,4 15-2 15,0 2 1-15,0 8 4 16,0 4 1-16,4 2 0 0,5-5-2 16,3-1 1-16,5-6 1 15,0-1 1-15,3-5 0 16,1-6 2-16,-1-6 0 15,0-1 0-15,2-1 0 16,-4-12 0-16,-2-3-1 16,-2-6 1-16,-2-6-2 15,-5-1 1-15,-4-1-2 0,-1 5-1 16,-2 5-2-16,0 3 7 16,0 10-1-16,0 6 0 15,0 1-4-15,0 9-9 16,0 15-4-16,2 6 12 0,1 10 3 15,0 4-2-15,4 3-1 16,-4 0 3-16,1-1 0 16,-3-4 0-16,-1-4-1 15,0-4 1-15,0-8 1 0,0-2 0 16,-3-8 2 0,-2-4 4-16,-2-5 5 0,1-5 5 15,-1-2 8-15,0 0 4 16,-3-2-13-16,3-8-6 15,0-5-4-15,4-2-3 0,-1-7-3 16,4-1-2-16,0 0-1 16,7-4-8-16,9 1-12 15,6 2-11-15,5 4-11 16,5 2-15-16,4 2-24 16,-1 6-57-16</inkml:trace>
  <inkml:trace contextRef="#ctx0" brushRef="#br0" timeOffset="1800.66">10630 4429 533 0,'0'0'32'0,"13"0"-15"15,8-4 6-15,9-2-8 0,11-4 0 16,6 1-2-16,4 0-5 16,-1 0-2-1,-5 2-4-15,-7 1-2 0,-10 3 2 16,-6 1-4-16,-6 1-15 16,-6 1-34-16,-9-2-32 0,-1-2-52 15,0-3-75-15</inkml:trace>
  <inkml:trace contextRef="#ctx0" brushRef="#br0" timeOffset="2010.65">10898 4207 421 0,'-2'0'53'16,"2"0"-32"-16,0 13-8 15,0 4 7-15,0 7 9 16,0 4 2-16,0 4-3 15,2 1-9-15,1 0-7 0,-1-1-4 16,0 1-5-16,-1 1-1 16,1-6-1-16,0 3 0 15,3-8-32-15,3-7-98 16,2-7-212-16</inkml:trace>
  <inkml:trace contextRef="#ctx0" brushRef="#br0" timeOffset="3303.41">11670 4107 312 0,'0'-3'39'16,"0"-1"-11"-16,0 3 4 15,0 1 9-15,0 0-33 16,0 1-11-16,5 12-1 16,-2 1 3-16,3 5 0 15,5-1 2-15,-4 0 2 0,-2-1 0 16,0-7-1-16,-1-3 0 16,-1-3-1-16,-2-4 4 15,1 0 35-15,-2 0-4 16,0-11-19-16,0 1-12 0,0-7-1 15,-6 3-4-15,-3 0-1 16,1 2 0-16,-3 2-1 16,-2 3 0-16,-1 7-1 15,1 0-1-15,-1 12 3 16,1 7 1-16,1 7-1 0,3 5 2 16,6 2-1-16,3 3 2 15,0-4-1-15,10-3 1 16,10-3 0-16,3-4-1 15,5-7 2-15,3-8 0 16,1-2 0-16,2-5-1 16,0 0 0-16,-5-5 0 15,-2-8-1-15,-5-3-1 0,-5-4 1 16,-4-3 1-16,-2-4 0 16,-8 0-3-16,-1 1 3 15,-2 1-4-15,0 5 2 16,0 6-1-16,-2 7 2 0,1 5-2 15,-1 2-1-15,0 13-3 16,2 5 3-16,0 7 2 16,0 1 1-16,4 3 1 15,4-2 0-15,2-4 0 16,2-4 0-16,3-1-1 0,1-5 1 16,4-4 0-16,-2-3 4 15,1-4-4-15,0-2 1 16,-4 0 0-16,-2-3 0 15,-2-8 1-15,-6-1 1 16,0-4 4-16,-5-6 3 0,0 1-8 16,-1-6-2-1,-8 0-2-15,-3-1 2 0,0 3-4 16,-2 0 2-16,-2 5-3 16,0 6 1-16,-4 5-1 15,1 4-1-15,-1 5 2 16,0 0-2-16,6 5 4 15,-1 8-1-15,6 2 0 16,9 5-2-16,0 0 3 16,4 0-1-16,14-3-1 0,3-2-1 15,8-7-3-15,5-1 3 0,2-7 3 16,2 0-3-16,1-12-3 16,-1-8 1-16,-4-1 8 15,-1-4-3-15,-9 0 0 16,-4 2 2-16,-9 3 0 0,-3 4 0 15,-5 4 0-15,-3 4 0 16,0 8-1 0,0 0-6-16,-5 4-9 15,-1 12 12-15,-1 2-1 16,3 4 3-16,4 3 0 16,0-2 0-16,0 4-1 0,9-2 2 15,4-4 0-15,3 0 0 16,2-3 1-16,-2-4 0 15,2 1 0-15,-2-5 0 16,-3-1-2-16,-4 0 1 0,-4-2-2 16,0 1 1-16,-5-3-1 15,0-2 0-15,-7 1 4 16,-7-3 3-16,-4 1 2 16,-6 0 1-16,0-2-4 15,-1 0-3-15,-2-2-1 16,3-6-17-16,5-3-69 0,4-7-158 15</inkml:trace>
  <inkml:trace contextRef="#ctx0" brushRef="#br0" timeOffset="3812.4">12552 4191 493 0,'8'-10'27'0,"-4"-3"-12"16,-1 6 23-16,1 0-6 16,1 2-17-16,5 2-12 15,0 3-2-15,4 0-6 16,6 10 3-16,2 6 0 16,0 7 1-16,-3 4-1 15,-1 3 1-15,-7 0-2 16,-8 1-1-16,-3-3-1 0,0-6 0 15,-10-3-2-15,-3-6 5 16,4-2 1-16,2-8 2 16,0-1 0-16,4-2 5 15,3-2 3-15,0-11 7 0,0-1-10 16,8-7-4-16,5-4 0 16,1-4-2-16,0-3 0 15,1 2 0-15,-3-1-4 0,-3 6 0 16,-1 4 2-16,-3 9 2 15,-3 1 0-15,1 5 2 0,-3 6 1 16,0 0-1-16,0 6-7 16,0 12 1-16,-3 5 3 15,3 4 2-15,0 6 0 16,0 2 1-16,3-3 2 0,8-4-1 16,7-3-1-16,4-5-1 15,4-6-1-15,9-8-45 16,1-6-72-16</inkml:trace>
  <inkml:trace contextRef="#ctx0" brushRef="#br0" timeOffset="4956.89">13360 4088 516 0,'-4'-2'10'0,"2"2"-8"15,1 0-7-15,1 6 3 16,0 6-1-16,0 1 5 16,5 2 3-16,4-1-2 15,-1-1-2-15,0-2 3 0,-1-4-3 16,-2-3 1-16,1-3 1 16,-6-1 1-16,1 0 2 15,-1-5 17-15,0-5 9 16,0-3-17-16,0-4-10 15,-1 4-2-15,-5 2-3 0,1 2 0 16,0 4 0-16,-1 1-3 16,-3 4 0-16,0 1 0 15,1 10-2-15,-4 7 2 16,4 6 3-16,1 2 0 16,3 5 2-16,4-1-2 15,0 0 0-15,11-5 3 16,4-2-1-16,7-1-1 0,2-10 3 15,3-3-3-15,1-3 1 16,0-5 0-16,-2-1 1 16,-3-3-2-16,-1-6 0 15,-2-4 0-15,-6-5 2 0,-4 1-2 16,0-6 1-16,-5 1-2 16,-1 2 1-16,-2-1-1 15,-2 5 0-15,0 0 0 16,0 5 1-16,0 4 3 15,0 2-1-15,0 3 2 0,0 0 2 16,0 2-5-16,0 0-2 16,0 8-5-1,0 4 0-15,0 8 4 0,0 1 1 16,3 4 0-16,4-1 1 16,4-2 1-16,2 0-1 15,1-4 4-15,2-6-3 16,4-1 0-16,-1-8 0 0,3-1 0 15,-2-2 0-15,-4 0 0 16,1-9-2-16,-5 0 2 16,-4-5 0-16,-1-2 1 0,-4-6 1 15,-1 1 2-15,-2-4-4 16,0-2 0-16,-4-2-2 16,-7 5 0-16,1-2-3 15,-4 7 1-15,-5 5 0 16,-4 6-2-16,-1 5 1 15,0 3 2-15,-3 0 0 16,1 6 1-16,5 2 0 0,3 3-1 16,8 2 0-16,7 1 0 15,3 2 0-15,5-3 1 16,15-3 0-16,6 1-1 16,2-4-4-16,6-3-2 15,2-4-20-15,3 0-4 16,-2-4 4-16,1-12 3 0,-3 2 15 15,-2-8 8-15,-6-1 2 16,-8 3 2-16,-3-1 4 16,-7 5 3-16,-4 2 3 0,-2 4 7 15,-3 6-2-15,0 4-10 16,-4 0-7-16,-2 0-2 16,-1 10 0-16,2 5-1 15,4 2 2-15,1 5 0 16,0-3 0-16,0 5 1 0,6-5 1 15,1 2 0-15,5-1-1 16,-2-5 2-16,-1 0-1 16,-6-2-1-16,4-2 0 15,-6-2-1-15,-1-2 0 16,0 1 1-16,-6 0 3 0,-4-1 0 16,-9 0 8-1,0 0-4-15,-3-2-7 0,-1 1 0 0,-3-6-6 16,-3 0-78-16,5-16-236 15</inkml:trace>
  <inkml:trace contextRef="#ctx0" brushRef="#br0" timeOffset="5789.76">14234 4100 381 0,'-4'-1'44'0,"3"-3"-7"0,-1 2 9 16,2 1-17-16,0 1-16 15,0 0-2-15,0 3-11 16,0 8-8-16,0 5 4 16,7 7 2-16,1 2 3 15,4 0 4-15,2 0 3 0,1-6-1 16,-1-2-5-16,0-5 0 16,2-6 0-16,1-5 8 15,-2-1 5-15,2 0 3 16,-1-11-8-16,0-4-4 15,-2-3-1-15,-1-6 0 0,-4-2-1 16,-2-1-3-16,-5-2 1 16,-1 6-3-16,-1 2 0 15,0 4 1-15,0 7-1 16,0 6 0-16,0 4-2 16,0 7-2-16,0 10 4 0,-1 8 0 15,1 5-1 1,0 5 2-16,0 7 1 0,0 2 0 15,5-1-1-15,-1 3 1 16,0-1-1-16,-2-2 4 16,-2-2 3-16,0-6 3 0,0-1-4 15,-4-5 0-15,-7-4 1 16,2-3 0-16,-3-6 2 16,-1-4-3-16,-1-5 1 15,-1-3-2-15,3-4 1 16,-3 0 8-16,4-11 1 15,3-7-7-15,1-7-1 0,2-9-1 16,5-1-4-16,0-5-3 16,10-2 0-16,6-1-1 15,7 3-1-15,6 7-5 16,0 2-1-16,1 10-5 16,-1 3-20-16,-2 7-30 15,-8 2-58-15,-2 0-221 0</inkml:trace>
  <inkml:trace contextRef="#ctx0" brushRef="#br0" timeOffset="6461.77">18111 3917 478 0,'-4'-5'8'15,"-3"-2"-1"-15,4 1 25 0,3 6-6 16,-2 0-21-16,2 15-8 15,0 9-4-15,0 6 6 16,0 9 5-16,0 4 15 0,2 2 3 16,1-3-8-16,-1 0-12 15,-2-8-1-15,2-4 2 16,-2-5 0-16,0-7-1 16,0-5-1-16,0-6 0 15,0-4 0-15,0-3-1 0,3-2-2 16,1-10-25-16,1-6-24 15,-2-5-30-15,1-4-56 16,-1-5-81-16</inkml:trace>
  <inkml:trace contextRef="#ctx0" brushRef="#br0" timeOffset="6742.96">18126 3958 6 0,'-3'-9'373'0,"1"2"-315"0,0 3-14 16,2 3 14-16,0 1-35 15,0 0-18-15,4 5-5 16,9 7 1-16,1 6 1 0,6 9 6 16,4 1 8-16,1 4 7 15,1 2-5-15,3 0-5 16,-2 0-10-16,0-4 2 16,-3-3-4-16,-1-2 2 15,-4-4-3-15,-2-4 0 0,-3-5 1 16,-3-3-1-16,0-5 0 15,-4-4-7-15,-2 0-23 16,1-10-15-16,-4-5-16 16,-2-9-26-16,0-4-31 15,0-5-58-15</inkml:trace>
  <inkml:trace contextRef="#ctx0" brushRef="#br0" timeOffset="6961.68">18402 3945 317 0,'-8'-16'95'0,"5"5"-25"15,1 5-12-15,2 0-20 0,-2 5-4 16,2 1-19-16,0 0-15 16,0 9-4-16,0 8 0 15,5 6 5-15,1 2-1 16,3 8 1-16,-3-2-1 16,-1 3 1-16,0-2 0 0,0-2 1 15,0-1 0-15,-2-4 1 16,-1-4-3-16,1-3 0 15,3 0 0-15,2-7-5 16,4-4-59-16,0-7-99 16</inkml:trace>
  <inkml:trace contextRef="#ctx0" brushRef="#br0" timeOffset="7180.56">19018 4088 99 0,'5'-4'433'0,"-3"1"-404"15,3-1-4-15,4 1 2 16,9-3-12-16,8 2-6 0,2-1-9 16,3 2 0-16,1 1 0 15,1 2-3-15,-11 0-26 16,-4 0-65-16,-11 0-81 15</inkml:trace>
  <inkml:trace contextRef="#ctx0" brushRef="#br0" timeOffset="7357.78">19073 4200 392 0,'-4'4'24'15,"4"-4"23"-15,0 0 28 16,0 0-26-16,9 0-20 0,10 0 1 15,6-5 1-15,4-3-18 16,5-1-12-16,-2 4-1 16,-2 0-14-16,-6-4-84 0,-3 0-258 15</inkml:trace>
  <inkml:trace contextRef="#ctx0" brushRef="#br0" timeOffset="8301.41">20259 3979 64 0,'0'0'42'0,"-2"0"4"16,0 0 23-16,0 0 5 15,2 0-6-15,0 0-10 16,0 0-7-16,0-5-9 0,0-2-10 16,0-2-4-16,2 0-5 15,5-2-8-15,2 2-10 16,4-2-3-16,3 7-1 15,2 4-3-15,3 0 1 16,2 10-3-16,3 11 0 16,-4 4 2-16,0 4 2 15,-3 3-2-15,-7-2 1 0,-6 1-3 16,-6-5-2-16,0-1 0 16,-5-5 4-16,-3-6 2 15,1-5 1-15,0-2 0 16,3-4 3-16,3 0 2 0,1-3 8 15,0-4 12-15,3-10 2 16,6-4-21-16,5-6-6 0,2-2-1 16,1-5 0-16,0 1 0 15,-2 2-2-15,-4 0 0 16,-3 2 1-16,-2 6 0 16,-3 4 0-16,0 2 1 0,-3 7 0 15,0 2 0 1,0 3-2-16,0 2 0 0,0 0 0 15,-3 8-4-15,-2 7 3 16,0 5 2-16,1 3-1 16,4 5 1-16,0 3 1 0,0-1 0 15,7 1 1-15,8-3 0 16,1-3 0-16,7-3 0 16,8-7-20-16,1-6-26 15,4-5-40-15,1-4-68 16</inkml:trace>
  <inkml:trace contextRef="#ctx0" brushRef="#br0" timeOffset="8738.83">21022 4032 349 0,'2'0'120'0,"-1"-1"-72"0,3-1-24 15,5-2-4-15,4 1-5 16,4-2-3-16,5-2-5 15,2-1-2-15,2-1-2 16,-1 1 0-16,-3 0-1 0,-4-1-1 16,-7 1 0-16,-3 0 1 15,-4-2 2-15,-4-1 0 16,0-2-2-16,0 1-3 16,-11-2-3-16,-1 6 1 15,-4-2 0-15,-6 6-1 16,1 4 1-16,-4 0 1 0,-1 5 1 15,1 8 1-15,0 7-1 16,4 1 0-16,4 2 0 16,5 4 2-16,2 0 0 15,9-1 1-15,1-1 0 16,0 0 1-16,6-3-1 0,8-4 1 16,4-3-1-1,3-3 4-15,4-4 1 0,4-2-4 16,3-5 0-16,2-1 0 15,0 0-2-15,0-3-2 16,-1-9-29-16,-3-3-31 0,-3-5-52 16,-5-2-88-16</inkml:trace>
  <inkml:trace contextRef="#ctx0" brushRef="#br0" timeOffset="9342.59">21402 3439 462 0,'-7'-5'5'16,"4"-1"0"-16,-2 2 33 16,4 4-17-16,1 0-21 15,0 15-12-15,0 2 2 16,0 7 10-16,0 2 2 0,1 3 0 15,7 0 0-15,3-5 0 16,1-4 0-16,3-2 1 16,-1-7 1-16,2-2-1 15,0-4 1-15,2-5 1 16,1 0-1-16,-2 0 0 0,0-11-2 16,-2-1 2-16,-3-8 0 15,-2-1-2-15,-1-4 2 16,-4 0 0-16,-3 4-1 15,2-1-1-15,-4 8 2 16,0 5 4-16,0 4 1 16,0 5-3-16,0 0-5 0,0 10-6 15,-4 10-2-15,2 7 4 16,-1 6 2-16,-1 5 2 16,4 3 1-16,0-2-3 15,0-1 4-15,0-5-3 0,0-4 1 16,0-7-1-1,0-1 1-15,0-7-1 0,-3-3 4 16,1-3-6-16,-1-3 5 16,-3-5 8-16,1 0 10 15,-3 0 14-15,3-13-7 16,0-1 1-16,1-8-48 0,4-3 24 16,0-3-3-16,0-2-3 15,7 3-2-15,4 2-13 16,0 3 23-16,5 8-41 15,2 5-22-15,2 2-70 16,1 4-319-16</inkml:trace>
  <inkml:trace contextRef="#ctx0" brushRef="#br0" timeOffset="9642.03">22051 4088 530 0,'-4'0'53'16,"4"0"-22"-16,0 0 13 15,7 0-8-15,8 0-16 16,7-4-25-16,13 2-6 15,3 1 15-15,6 1 2 0,4 0 1 16,-4 0-3-16,-3 0-1 16,-4 0-1-16,-8 0 0 15,-7 0-4-15,-5 0 1 16,-5 0-11-16,-7 0-16 16,1 0-132-16</inkml:trace>
  <inkml:trace contextRef="#ctx0" brushRef="#br0" timeOffset="10387.67">23164 3855 301 0,'1'-17'132'0,"-1"3"-88"0,0-2-10 16,0 0-3-1,0 4-18-15,0-1-7 0,-7 2-6 16,1 4 1-16,-4 0 0 16,1 3-2-16,-3 4 0 15,1 0-2-15,-2 0 1 16,1 10 1-16,3 2-2 0,2 2 0 16,5 2 0-16,2 4 2 15,0 1 1-15,7-2-1 16,8 1 2-16,4 2 0 15,3-1 2-15,0-3-1 0,0 0-1 16,2 0 0-16,-8-4-1 16,0 1 0-16,-6-1-1 15,-3-2-1-15,-6-3 1 16,-1 0-2-16,0-3-2 16,-5 0 1-16,-6-2 2 15,-7-3 3-15,0 1 6 0,-6-2 6 16,2 0-4-16,-4 0 0 15,5-5-3-15,2 0-3 16,4-2-2-16,2-3 1 16,6 2 1-16,5-4-6 15,2-1-26-15,3-2-27 16,16-1-82-16</inkml:trace>
  <inkml:trace contextRef="#ctx0" brushRef="#br0" timeOffset="11070.76">23426 3763 453 0,'0'-1'42'0,"0"-1"-15"16,0 2 4-16,0 0-18 15,0 0-11-15,0 10-9 16,0 10-2-16,4 4 8 0,-2 7 1 15,5 5 1-15,-1 1 2 16,0-5-2-16,3-3 1 16,-2-6-1-16,-1-5 1 15,-1-7-1-15,-4-5-1 16,6-3 2-16,-6-1 7 0,3-2 16 16,-1-2 21-16,6-9 1 15,3-1-29-15,-2-9-12 16,6-3-5-16,-2-3-1 15,4 0-1-15,-2-1 0 16,0 2-1-16,-1 5-1 16,-1 2 2-16,-4 7 0 0,2 5 0 15,-4 3-1-15,7 4-2 16,-1 9-2-16,5 11-1 16,-1 6 0-16,1 5 5 15,1 4 0-15,-6-1 2 16,-1-2-1-16,-4-6 1 0,-2-3-1 15,-4-10 2-15,1-2-2 16,-4-4-2-16,0-5 5 16,0-2 4-16,2 0 3 15,-2-3 16-15,4-12 10 0,1 0-22 16,2-9-11-16,4-4-2 16,0-1 0-16,3-2-1 15,3-1 0-15,-2 6-3 16,2 1 0-16,-1 7 2 0,0 4 1 15,-5 5 0 1,-1 4 0-16,1 5-2 16,2 0 0-16,0 12-4 0,-1 6 2 15,0 1 4-15,1 6 0 16,-2 0-1-16,-4 0 2 16,-1 0 0-16,-1-3-2 0,-3-2-7 15,1-1-24-15,-1-3-18 16,0-6-17-16,-1 0-33 15,5-9-96-15</inkml:trace>
  <inkml:trace contextRef="#ctx0" brushRef="#br0" timeOffset="11586.27">24270 3784 253 0,'2'-8'297'0,"3"-1"-267"16,3 2-20-16,2 0 13 16,4 3-4-16,3 4-12 15,3 0-8-15,-1 11-1 16,1 9-2-16,-1 5-1 0,-4 4 2 16,-6 1 1-16,-4 1-3 15,-5-1-9-15,0-3-4 16,-3-7 5-16,-6 0 5 15,-3-8 5-15,2-2-2 16,3-2 4-16,4-5 3 0,-1-1-1 16,4-2 2-16,0-3 7 15,2-8 22-15,7-6-23 16,1-7-8-16,5-3-1 16,-3-5 0-16,-1-4 0 15,-2 2 0-15,-2 4-1 0,0 1 1 16,-2 7 0-16,-4 5 0 15,1 7 3 1,-2 5 9-16,0 5-1 0,0 0-5 16,0 0-10-16,0 12-5 15,-2 8 3-15,-1 5 6 16,-5 6-1-16,6 4 4 0,2-1-2 16,0-1 0-16,0-1 2 15,7-7 0-15,3 0-1 16,0-3 1-16,3-6 0 15,3-4-2-15,-1-1-27 16,-1-7-61-16,4-4-146 16</inkml:trace>
  <inkml:trace contextRef="#ctx0" brushRef="#br0" timeOffset="12297.92">25079 3778 459 0,'4'-16'34'0,"2"2"-16"0,-4-3 13 16,1 3-9-1,-3 2-12-15,0 0-6 0,0 4 8 16,0 3-4-16,-3-1-4 16,-5 5-4-16,-1 1-4 15,-3 0-2-15,-3 0 4 16,1 5 0-16,1 5-2 0,4 3 0 15,3 3-1-15,2 1 2 16,4 2 1-16,4-2 0 16,4 1 1-16,9 0 1 15,2 0 0-15,1-2 1 16,2 2-1-16,1-1 1 0,-3 0-1 16,-4 1-2-1,-2-3-4-15,-2 2-4 0,-4-3 0 16,-6-3-3-16,-2-1-1 15,0 0 5-15,-7-4 1 16,-10 0 6-16,-1-3 2 16,-1-1 2-16,-5-2 6 15,-1 0 2-15,-2 0 3 0,6 0-5 0,3-5-2 16,-1 1-3-16,9-1 0 16,3-1 0-16,5-3-1 15,2-2-14-15,2-1-49 0,10-3-88 16</inkml:trace>
  <inkml:trace contextRef="#ctx0" brushRef="#br0" timeOffset="12999.12">25337 3740 468 0,'2'0'24'0,"-2"-2"3"16,0 1-8-16,0 1-15 15,0 0-5-15,0 11-6 16,0 1 1-16,0 8 6 0,0 5 0 16,1 1 0-1,1 1 0-15,2-1 1 16,-1-4 0-16,1-3 0 0,-1-4 1 16,3-6-2-16,-4-4 2 15,1-1-1-15,-1-2 4 16,2-2 2-16,-1 0 8 15,4-2 7-15,3-7-1 0,0-3-6 16,2-7-3-16,3-4 2 16,-3 0-9-16,3-3-3 15,-1 2-1-15,-2 1-2 16,2 4 1-16,-2 5-1 0,-3 4 1 16,0 7-1-16,0 3 0 15,2 0-3-15,1 13-4 16,2 8 1-16,-1 4 2 15,1 3 5-15,-1 2-2 16,-4-1 4-16,0-4-2 0,-4-4 1 16,1-4 0-16,0-7-3 15,-5-5 4-15,1-1-1 16,0-1 0-16,-2-3 2 16,1 0 8-16,1-3 21 15,3-6 6-15,1-5-25 16,3-6-11-16,2-1-2 15,4-6-1-15,-1 1 1 0,-1 0-3 16,2 5-1-16,-1 5 0 16,-1 2 2-16,-2 5 0 15,-3 1 2-15,0 5-1 16,-2 3 0-16,1 0-1 0,1 7-6 16,4 7 2-16,-4 6 3 15,3 3 3-15,0 4-3 16,0-1 2-16,-3-2 2 15,0-3-2-15,-1 0 1 0,2-3-2 16,-2-2-25-16,3-4-18 16,0-2-24-16,0-3-14 15,4-7-69-15</inkml:trace>
  <inkml:trace contextRef="#ctx0" brushRef="#br0" timeOffset="13717.7">26099 3787 302 0,'5'-13'131'0,"-2"2"-72"16,-3 8-5-16,0-1-13 15,0 4-13-15,0 0-16 0,0 0-14 16,0 0-2-16,-1 7 1 16,-3 8 2-16,0-1 2 15,4 7 1-15,0 0 0 16,0 3 0-16,13-1 3 15,4-2-1-15,7 1 0 16,1-4 0-16,4-8 1 0,0-2-2 16,-2-5-1-16,0-3 1 15,-6 0-2-15,-3-9 1 16,-2-2 1-16,-1-5-1 16,-7-1 1-16,1-5 1 15,-5 1 2-15,2-3 3 16,-3 3-6-16,-1 0 0 0,-2 5 3 15,0 1-7-15,0 5 1 16,0 5 5-16,0 3-2 16,0 0-1-16,0 2-3 15,0 0 1-15,0 0-6 0,0 7-6 16,0 7 7-16,0 7 5 16,0 6 1-16,0 6 0 15,0 1-1-15,0 3 6 16,0 3-1-16,0 2 1 15,0-2 3-15,0 2-5 16,-2-1-24-16,-1 0 20 0,-3-2 1 16,2-3 0-16,-3-6 3 15,2-3-6-15,-4-5 2 16,2-5 0-16,-1-4 1 16,5-4 1-16,-3-4-3 15,3-2 2-15,-2-3 5 0,0 0-3 16,-3 0 6-16,-1-10 7 15,-2-3-10-15,0-6-3 16,2-4 2-16,1-6-2 16,4-2-4-16,4-2 5 0,0 1-4 15,2 0 0-15,10-3 1 16,5 3-2-16,5 0 1 16,4 2 0-16,8-2 0 15,0 0 0-15,4 1 1 16,0 5-1-16,-3-3-4 0,-1 4-5 15,-5 0-43-15,-3 0-44 16,-6-2-313-16</inkml:trace>
  <inkml:trace contextRef="#ctx0" brushRef="#br0" timeOffset="25313.2">10680 5916 204 0,'2'0'146'16,"-2"0"-126"-16,0-7-13 15,0-2 19-15,-3-2 2 16,-4-3-17-16,-5-2-5 0,0 0 2 16,-4-2-2-16,-2 0 0 15,-2 3-1-15,-5 2-2 16,-1 4-3-16,-1 4 1 0,1 5 0 16,-3 2-1-16,1 12 0 15,2 4 2-15,3 5 3 16,7 2 9-16,1 3-4 15,10 1-3-15,5 1-1 16,0-1 0-16,10-1-3 16,11-4 1-16,4-8-2 0,4-6 0 15,5-6 4-15,0-4 4 16,1-7 5-16,-2-10 0 16,-1-4 3-16,-7-6-4 15,-5-3 3-15,-7-2-2 16,-8-2-2-16,-5-2 2 15,0-3-5-15,-12 2-7 0,-5-3-2 16,-4 3-1-16,-4 3 0 16,0 3 0-16,-3 7 0 15,3 2-1-15,3 8-3 16,0 5 1-16,2 7-2 0,4 2-13 16,3 2-15-16,2 9-8 15,8 3-15-15,3 0-29 16,0 1-33-16,10-1-76 15</inkml:trace>
  <inkml:trace contextRef="#ctx0" brushRef="#br0" timeOffset="26038.93">10879 5665 439 0,'0'0'23'0,"0"0"5"15,0 0 2-15,0 5-21 16,0 9-8-16,0 4-1 16,0 11 2-16,0 3 3 15,0 4 1-15,4 3 1 0,-1-5 0 16,2-1-2-16,-2-4-3 16,1-6 0-16,-3-3 0 15,1-6 0-15,0-5 1 16,-2-5 2-16,0-1 3 15,0-3 12-15,0 0 10 16,0-11 8-16,0-2-51 0,0-7 19 16,-5-5-3-16,1-4-2 15,1-5-1-15,-2 0 0 16,4-5 0-16,-1-2-1 16,-2 2-3-16,3 1 33 15,-1 6-33-15,2 7 2 16,0 9 2-1,0 5 0-15,0 4 0 16,0 7-2-16,0 0-4 0,3 6-3 16,9 6 4-16,0 8 2 15,2 3 3-15,6 2 0 0,-2 0-1 16,3-2 2-16,1-3-1 16,0-2 1-16,-3-8 0 15,3-3 1-15,0-7 0 0,-2 0-2 16,-1-9 2-16,-1-9-1 15,1-1 1-15,0-8-2 16,-7 0 1-16,1-1 0 16,-4 1-1-16,-4 2 0 15,-2 4 0-15,1 7 0 16,-4 3 0-16,0 7 0 0,0 4-2 16,0 0-2-16,0 8-3 15,0 9 3-15,3 8 0 16,-2 8 4-16,1 4 0 15,2 2 0-15,-1 0 1 16,-1-1 2-16,1-3-1 0,1-3 2 16,-1-5 0-16,1-5-3 15,2-3 0-15,-3-3-1 16,3-1 0 0,-1-3 0-16,0 1-10 0,-5-1-41 15,0-1-47-15,0-4-95 16</inkml:trace>
  <inkml:trace contextRef="#ctx0" brushRef="#br0" timeOffset="26398.17">10497 6177 416 0,'-10'0'6'0,"2"0"-3"16,8 0 23-16,0 1 1 16,13 1-20-16,10 0-1 15,12 0 11-15,14 0 10 0,11-2 0 16,6 0-8 0,2 0-4-16,4-2-5 0,-4-2 0 15,-1-3 1-15,-6 4-3 16,-7-4 1-16,-8 3-5 15,-7 0 0-15,-7 1-2 16,-11 1-1-16,-3 2 0 0,-8-2-1 16,-2 2 1-16,-4 0-2 15,-4 0-2-15,0 0-21 16,-8 2-32-16,-11 5-35 16,-3-1-81-16</inkml:trace>
  <inkml:trace contextRef="#ctx0" brushRef="#br0" timeOffset="26937.66">10871 6653 347 0,'0'4'19'16,"-2"-4"2"-16,2 0 22 15,-2-3-3-15,-1-4-7 16,-1-1-10-16,-6-3-5 0,0 0-1 16,-4 0-8-16,-2-1-4 15,-5 2-2-15,2 2-2 0,-3 3 2 16,-1 2-2-16,2 3 0 16,1 0 1-16,2 14 0 15,0 0 2-15,5 2-2 16,4 6 3-16,4-2-1 15,5 5-1-15,0-1 3 16,5-5-2-16,7 1 0 16,5-4-3-16,1-6 1 0,0 0 2 0,0-9 0 15,1-1 1-15,0 0 9 16,-1-11 6-16,-2-3-2 16,-1-1-5-16,-5-3-5 15,-5-3-37-15,0 0 36 16,-5-1 1-16,0-7-5 0,-6 0-2 15,-7-3 2-15,-7-1-2 16,-2-1-1-16,-3 0 0 16,-4 3-3-16,1 8 6 15,-4 3-8-15,2 6 2 16,1 9-9-16,4 5 5 16,3 2 20-16,6 12-37 15,6 3-18-15,9 4-4 0,1 4-20 16,8-4-16-16,16-4-70 15</inkml:trace>
  <inkml:trace contextRef="#ctx0" brushRef="#br0" timeOffset="27609.35">11005 6453 457 0,'0'-5'35'0,"0"-2"-20"16,0 4 16-16,0 0 7 15,0 3-13-15,0 0-16 16,0 0-8-16,0 0-2 16,0 9-2-16,0 6 2 15,0 3 2-15,0 1 0 16,0 3 3-16,3 4 1 16,5-8-1-16,3 2 4 0,1-5-5 15,3-3 2-15,0-6-1 16,6-3 1-16,0-3-1 15,-1 0-3-15,1-6 1 16,1-7 1-16,-6-2-2 0,-1-5 2 16,-3 0-3-16,-5-6 2 15,-3 2 2-15,-4 1 8 16,0 0-4-16,0 2-1 16,0 1-6-16,-1 5 1 15,-2 7-33-15,3 2 40 0,-2 6-6 16,2 0 0-1,0 2-4-15,0 13-6 0,0 4 6 16,0 8 0-16,0 5 2 16,2 4 2-16,4 2 0 15,-1 3-1-15,-1-3 9 16,1 1-1-16,-2 0 1 16,-1-3-5-16,-2-4-1 0,0-3-1 15,0-4-4-15,0-4 2 16,0-7-1-16,0-1-1 15,-2-4 2-15,1-2 0 16,-1-3-1-16,-1-4 3 0,-1 0 1 16,-5 0 4-16,1-4-2 15,-2-7-7-15,-2-7 3 16,0-1 0-16,4-5-1 16,-1-4-2-16,3 0 1 15,6-3-1-15,0 3-3 0,0 1 3 16,13-2-3-16,1 3 0 15,6 1-6-15,2-4-11 16,5 2-25-16,2-3-3 16,0-3-67-16,4-5-160 15</inkml:trace>
  <inkml:trace contextRef="#ctx0" brushRef="#br0" timeOffset="27874.93">11843 6038 528 0,'1'0'25'16,"-1"0"-10"-16,5 0 1 16,1 0 4-16,6 0-4 0,3 0-4 15,4 0-4-15,4 0 1 16,3 0-3-16,-4 0-4 15,0 0-1-15,-2 0 1 16,-3 0-4-16,-5 0-19 16,-5 3-41-16,-3 2-80 15,-3-1-126-15</inkml:trace>
  <inkml:trace contextRef="#ctx0" brushRef="#br0" timeOffset="28046.86">11948 6170 399 0,'-3'3'34'16,"1"-1"11"-16,2 0 24 16,0-2-20-16,0 0-16 15,9 0-10-15,3 0-2 16,6 0-1-16,4 0-47 0,-1-2 30 16,4-2-1-16,-3 3-5 15,-5-3-29-15,-5-1-167 16</inkml:trace>
  <inkml:trace contextRef="#ctx0" brushRef="#br0" timeOffset="28812.18">13203 5782 237 0,'-3'4'145'0,"-3"3"-131"0,2-3-13 15,4-1 7-15,0 2-1 16,0 3 0-16,2-3 3 16,9 0 3-16,2 1 1 15,2-4-3-15,-2-2 4 16,2 0 7-16,-1-2 2 0,-2-5-1 16,2-4-6-16,-8-1-6 15,1-1-6-15,0 0-1 16,-4 1 2-16,-1 1 1 15,-2 1-3-15,0 2 1 16,0 1-2-16,-6 0 1 0,-1 4-1 16,-4 1-1-1,1 2-3-15,-5 0 0 0,-1 0 1 16,1 10 0-16,-3 1-1 16,2 5-1-16,2 2 2 15,1 2-1-15,3 3 1 0,2 0 0 16,5 2-1-16,3 2 2 15,0 0 2-15,1-2 1 16,11 0 0-16,5 0-2 16,3-8 3-16,5-1 0 15,3-4 2-15,0-7-2 0,1-5-2 16,2 0-1-16,-4-4-2 16,1-9 2-16,-1 1-7 15,-6-4-26-15,-2-2-28 16,-5-5-65-16,-6-4-213 15</inkml:trace>
  <inkml:trace contextRef="#ctx0" brushRef="#br0" timeOffset="29515.15">13523 5267 333 0,'-9'-7'89'16,"4"-1"-80"-16,-1 0 11 16,0 2 24-16,5 3-17 15,-1 3-7-15,0 0-13 0,2 0-6 16,0 5-5-16,0 8 0 16,0 4 2-16,0 3 2 15,2 0 1-15,7 2 0 16,0 0 1-16,3-2 1 15,2-2-1-15,0-6 2 0,4-1 0 16,-2-6 0-16,2-3-2 16,1-2 2-16,3-4 0 15,-4-8-1-15,1-4 0 16,0-4 1-16,-7 0-1 16,-1-2 3-16,-2 0-1 0,-4 1-1 15,-3 1-2-15,0 4-1 16,-2 3 0-16,0 5 2 15,0 3-1-15,0 3 2 16,0 2-3-16,0 0-1 16,-2 10-4-16,0 7 3 15,0 5 0-15,2 4 0 0,0 6 1 16,0 3 0-16,4 1 1 16,1 1 0-16,0 1 2 15,3-6-1-15,-4 0-1 16,-1-3 2-16,-1-4 0 15,-2-4-2-15,0-3 1 0,0-4-2 16,0-5 5-16,-3-2 3 16,-1-3 4-16,-1-1-2 15,-3-3 5-15,-1 0-1 16,1 0 1-16,-6-9-2 16,6-1-43-16,-3-7 28 15,0 0 9-15,2-3-4 0,2-1-2 16,4 1-2-16,3 1 1 15,0 1-2-15,3 0 1 16,9 1-2-16,7 0-1 16,1 1 1-16,1 2 4 0,6-1 0 15,-4 1-56-15,-1 0-49 16,-3-5-226-16</inkml:trace>
  <inkml:trace contextRef="#ctx0" brushRef="#br0" timeOffset="30662.42">14098 5900 274 0,'-2'0'58'0,"0"0"0"0,0 0-1 16,2 0-1-16,0 0-14 15,0 0-14-15,0 0-12 16,13 0-6-16,8 0-6 16,8 0-1-16,9 0 3 15,8 0 4-15,5 0 3 0,3 0-1 16,-6 0-5-16,-5-1-1 15,-9 1-3-15,-8-2-1 16,-9 2 0-16,-6 0-2 16,-2 0 2-16,-7-2-1 15,0 2 0-15,-2-2 2 0,0 2-1 16,0-4-1-16,-2 4-4 16,-5-3-41-16,-5-4-63 15,4-4-234 1</inkml:trace>
  <inkml:trace contextRef="#ctx0" brushRef="#br0" timeOffset="32065.12">15160 5640 366 0,'-3'0'19'0,"1"0"-10"0,2 0 0 15,0 10-7-15,0 3 5 16,0 3 8-16,2-2-3 15,5 2-2-15,1-2-2 16,-5-3-3-16,2-3 0 0,-1-5-1 16,-1-1 4-16,1-2 6 15,-3 0 11-15,1-4-1 16,-2-7-14-16,0-3-6 16,0 0-2-16,0-2 1 15,-3 1-3-15,-6 3 0 16,0 3 1-16,-2 2-1 15,-3 5 1-15,1 2-1 0,-1 4 0 16,2 12-1-16,-1 3 1 16,2 6 0-16,6 6 1 15,3 3 1-15,2-2 2 16,2 2 3-16,10-2-2 0,5-5-2 16,4-6-1-16,6-1 0 15,3-6 0-15,3-3 2 16,-1-4-2-16,-2-7 2 15,1 0-3-15,-6-2 0 16,-5-9 1-16,-2-1-1 0,-5-6 0 16,-3-2 1-16,-3-1-1 15,-3-6 0-15,-3 4 0 16,-1-2-2 0,0 2 2-16,0 5-1 0,0 5 0 15,0 8 0-15,0 5 0 0,-1 0-2 16,-1 9-1-1,2 7 2-15,0 2 0 0,0 5 2 16,3 2-2-16,7-3 2 16,-1-3-1-16,3 1 0 15,3-4 1-15,-1-2 0 16,6-2 1-16,-2-4 0 0,0-3-1 16,0-1 1-16,-1-4 2 15,-2 0-4-15,-1 0 3 0,-2-9-1 0,-4 0-1 16,-1-2 4-16,-5-3 0 15,0-2 6-15,-2-4-5 16,0-5-6-16,-6-2 1 16,-4-3-1-16,-1-2 2 0,0 2-3 15,-3 1-1 1,-1 6 4-16,-2 7-4 0,-1 3-1 16,-1 8 1-16,0 3-4 15,-1 2 3-15,2 3 2 16,2 10 0-16,4 1 0 0,4 3-1 15,6 1 0-15,2 3 0 16,4-4 1-16,14 0 1 16,7-5 0-16,6-3 0 15,3-5 0-15,7-4 0 16,1-4 0-16,-1-12-2 0,2-6 0 16,-5 1 2-16,-4-4 1 15,-5 2-2 1,-7 2 1-16,-8 5 0 0,-9 3 1 15,-3 4-1-15,-2 4 0 16,0 3 0-16,0 2-2 0,-6 0 0 16,1 11 0-1,-1 3 0-15,4 4 1 0,2 3-1 16,0 2 1-16,12 2-1 16,0 2 2-16,4-2 0 15,0 2 1-15,2-6-1 0,-4-1 0 16,-1 0 0-16,-4-4 0 15,-2-2 0-15,-3-1 0 16,-4-1 1-16,0-3-1 16,-6 0 3-16,-6-2 2 15,-1-2 0-15,-3-1 0 16,0-2-1-16,0-2-2 0,3 0 1 16,1 0-3-16,3-9 1 15,3-2-14-15,6-3-40 16,0-4-117-16</inkml:trace>
  <inkml:trace contextRef="#ctx0" brushRef="#br0" timeOffset="32646.1">16204 5697 227 0,'0'-11'223'0,"0"2"-190"16,-2-3 1-16,2 2 5 0,0 4-19 16,3-1-11-16,6 3-5 15,4 2-1-15,1 2-1 16,3 0-2-16,-2 13 0 16,2 5-4-16,-3 3 3 15,-3 4 2-15,-2 2-3 0,-5 1 4 16,-4-3-2-16,0 0-3 15,-7-5 3-15,-4-6-1 16,1-1-1-16,3-6 4 16,1-2-3-16,2-3 2 15,2-2 0-15,2 0 4 0,0-9 4 16,2-7-5-16,8-4-2 16,-1-5-1-16,3-3-1 15,-2-3 2-15,0 1-4 16,-2 3 3-16,-1 4-1 15,-1 2-1-15,-5 7 2 0,1 4-1 16,-2 5-1-16,0 3 1 16,0 2 1-16,0 0-2 15,-7 11 0-15,4 5 2 16,-4 7-3-16,0 2 4 16,2 2-1-16,5 2 1 15,-1-1 2-15,1-3 5 16,0 0-4-1,1-5 3-15,9-2-5 0,0-4 11 16,4-5-7-16,6-2-1 16,2-3-3-16,4-4 0 15,-2 0-2-15,5 0-1 16,-2-10-42-16,-5-2-68 0,-7-10-290 16</inkml:trace>
  <inkml:trace contextRef="#ctx0" brushRef="#br0" timeOffset="33508.4">16854 5816 327 0,'-4'2'50'15,"4"-2"-12"-15,0 0 33 0,0-3-27 16,5-10-15-16,8-3-15 15,5-3-6-15,0-6-1 16,4 0 1-16,2-4 1 16,-4 2-4-16,-1 2-2 15,-7 2-3-15,-3 3 1 0,-3 6-1 16,-4 2 0-16,-2 5-1 16,0 3-2-16,-10 4-4 15,1 0-2-15,-1 5 2 16,-2 6 4-16,4 2 2 15,1 1 1-15,2 2-1 0,5 1 0 16,0 3 0-16,13 1-1 16,1-1 1-16,8 2 1 15,-2 1 0-15,4-4 0 16,-7 5 1-16,2-5-1 16,-7 1 0-16,-3-4 0 15,-3-3 1-15,-6-3-2 0,0 1 3 16,-4-4 2-16,-9-3 1 15,-3 1 2-15,-2-2 0 16,0-1-3-16,-3-2-3 16,1 2-1-16,1-2 1 15,5 0 0-15,2 0-4 0,4-4-9 16,7-3-55-16,1-3-84 16</inkml:trace>
  <inkml:trace contextRef="#ctx0" brushRef="#br0" timeOffset="34188">17274 5590 473 0,'-5'-2'26'0,"-3"-1"-14"15,3 3 8-15,3 0-4 0,2 3-13 16,0 8 2-16,0 7 1 15,0 5 1-15,10 5 1 16,0 1 3-16,1 1 3 16,2-2-10-16,-3-2-2 0,-1-5-2 15,-4-5 0-15,-1-5 1 16,2-4 0-16,-5-5 0 16,3-2 2-16,-2-2 22 15,3-12-3-15,2-6-15 16,1-5-3-16,2-5-2 0,2-4 0 15,2 2-2-15,3 0 0 16,0 6-1-16,0 5 1 16,0 7 0-16,1 8 0 15,-2 6-1-15,0 3-1 16,2 12-1-16,0 7 1 16,-2 6 1-16,0 4 2 0,-2 1-1 15,-4-1 0 1,-5-4 0-16,-3-4 0 0,-1-5 1 15,-1-6-2-15,0-6 1 0,0-4 0 16,0-3 1-16,0-3 6 16,2-13 13-16,3-4-12 15,2-5-6-15,3-5-1 16,0-4-2-16,7 2 2 16,-1 0-1-16,2 0 0 15,-4 7-1-15,1 3 1 0,-1 6 0 16,-4 9 0-16,2 7 1 15,-2 0-1 1,-1 9-4-16,2 10 1 0,0 5 2 16,-1 4 2-16,-2 2-3 0,-3 3 2 15,-1-3 2 1,1 0-3-16,-3-3 2 16,1-5-1-16,-1-3 0 15,4-6-11-15,-1-5-23 0,4-4-11 16,3-4-16-16,0-2-50 15,1-12-111-15</inkml:trace>
  <inkml:trace contextRef="#ctx0" brushRef="#br0" timeOffset="34753.26">17987 5595 376 0,'2'-16'49'16,"-1"5"-1"-16,1 3 9 15,0 4-4-15,-2 4-19 16,0 0-26-16,0 9-12 15,0 7 4-15,0 5 3 0,0 2 2 16,5 4 1-16,5 0 0 16,0-1 2-16,7-2-3 15,2-4-1-15,1-8-1 16,5-3 0-16,-2-7-1 0,2-2 2 16,-3-5-3-16,0-12-1 15,-8 1 1-15,1-5-2 16,-7-4 2-1,-4 0-2-15,-1 0 2 16,-3-2-1-16,0 4 1 16,0 5 1-16,0 2 2 0,-1 7-1 15,-1 6 8-15,0 3-39 16,2 0 34-16,-2 14-9 16,2 7 1-16,-1 7 3 15,1 9 1-15,0 5 2 16,0 3 5-16,0 1 10 0,3 1-12 0,-1-1-2 15,-2-7-3-15,0-1 0 0,0-4-3 16,-4-6 5 0,-4-4-3-16,-4-5 1 0,2-4 1 15,1-7 1-15,-2-3-1 16,2-5 6-16,0 0-1 16,0-13-6-16,3-7 3 15,1-7-2-15,4-3-2 0,1-8-2 16,1 3 1-16,14-1-1 15,1 0-5-15,4 4 3 16,1 3-5-16,2 4-14 16,-1 2-24-16,0 4-25 15,1-3-187-15</inkml:trace>
  <inkml:trace contextRef="#ctx0" brushRef="#br0" timeOffset="35547.48">21375 5631 451 0,'0'-14'20'16,"0"-3"-2"-16,-5 2 15 0,-2 0-12 15,-3 3-9-15,2-3-5 16,-4 4-1-16,-3 1 0 16,-1 5-2-16,-2 1-3 15,-4 2 0-15,3 2-1 16,-3 2-1 0,-2 12 2-16,3 1 0 0,3 4-1 15,6 5 1-15,2 2 1 16,5 5 0-16,5-5-1 15,5-1 1-15,10-1 3 16,4-7 0-16,5-6 0 0,1-4-3 16,-1-5 4-16,1-2 3 15,-4-7 1-15,1-8 6 16,-4-4 0-16,-4-6-5 0,-2-2-2 16,-2-2-3-16,-5-4-2 15,-5-1 0-15,0 0-3 16,-3 0 0-16,-12 0-2 15,-3 3 1-15,-5 3-1 16,-3 5 0 0,-2 7-2-16,-1 5-2 0,0 7-2 15,0 4-3-15,7 0-1 16,3 13-4-16,9 0-13 0,10 1-12 16,2 0-31-16,21-1-9 0,11-4 23 15,11-4-102 1</inkml:trace>
  <inkml:trace contextRef="#ctx0" brushRef="#br0" timeOffset="36131.8">21587 5445 483 0,'4'2'31'16,"-4"0"-14"-16,3-1-6 15,-3 5-10-15,2 8-4 0,1 2 0 0,1 8 5 16,0 4 2-1,-2 4 2 1,2 0 6-16,-3-2 1 0,1-3-9 16,0-4-3-16,-2-8-1 0,0-5 2 0,2-4 3 31,-2-2 13-31,1-4 19 16,-1 0 4-16,0-6-43 0,0-8 26 0,0-4-16 0,0-6-5 15,2-2-2-15,-2-4 0 31,0-1 0-31,0 1-1 16,0 2-1-16,0 3 1 16,0 1-1-16,0 8-1 0,0 6 2 0,0 3 0 15,0 3 0-15,0 4 0 0,4 0-5 16,5 11-3-16,7 4 0 16,4 10 8-16,4 4 0 31,3 2 0-31,0 1 1 0,-3-4 0 0,0-1-2 31,-5-4 2-31,-1-7-1 0,0 0 1 16,-4-7-1-16,-2-5 1 15,3-2 1-15,-4-2 1 16,0-6 1-16,-2-5 0 0,1-10 3 16,0-2-1-16,-3-4 2 15,-2-3-7-15,-3-2-3 16,-2-2 4-16,0-2-1 15,0 0-2-15,0 6-4 16,-4 5-8-16,-1 5 3 0,0 9-1 16,-3 9 16-16,-1 2-68 15,-1 10-33 1,-5 10-42-16,-1 5-49 0</inkml:trace>
  <inkml:trace contextRef="#ctx0" brushRef="#br0" timeOffset="36458.38">21176 5943 307 0,'-4'7'68'15,"-20"-3"-38"-15,22-4 14 16,2 0 17-16,12 0-15 0,17 0-22 0,12 0-9 15,9 0-3-15,13 0 3 16,7-4-2-16,6 0 0 16,-3-3 0-16,-5 0 1 15,-5 2-1-15,-11 1-3 0,-7-1-3 16,-8 3-6-16,-13 1 0 16,-11-1 0-1,-4 2-1-15,-4 0-3 16,-5 0-17-16,0 0-27 15,-14 3-21-15,-3 2-21 0,-5 3-75 0</inkml:trace>
  <inkml:trace contextRef="#ctx0" brushRef="#br0" timeOffset="36981.74">21463 6388 453 0,'-5'1'16'16,"2"-1"6"-1,1 0 17 1,-2 0-10-16,-2-5-4 16,1-2-11-16,-2-2-5 15,-3-2 0-15,-7 0-8 0,3 0 1 16,-6 4-3-16,-2 2 1 15,0 3-1-15,-2 2 1 16,0 4-1-16,4 10 1 16,1 4 2-16,4 3 3 0,7 4 1 15,6 2 4-15,2 0-1 16,7-2-2-16,13-1-1 16,1-9 1-16,8-1-1 15,-2-5-2-15,1-6-2 16,-2-3-1-16,-3 0 3 0,-2-8 2 15,-4-4 2-15,-5-5 1 16,-2-4-35-16,-2-2 42 16,-2-2-2-16,-5-6-4 15,-1-1-6-15,0-1-3 16,-5-3 1-16,-11-2-2 0,-4 2 0 16,-7 4-1-1,-1 2-5-15,-5 5-4 0,1 5 1 16,0 8-6-16,5 7-3 15,1 5 26-15,9 0-37 16,4 9-15-16,13 4-41 16,0-1-38-16,13 0-121 0</inkml:trace>
  <inkml:trace contextRef="#ctx0" brushRef="#br0" timeOffset="37472.67">21638 6241 407 0,'0'0'115'15,"0"-9"-93"-15,3-2-4 16,6 3 14-16,3 2-16 16,5 4-11-16,3 2-4 0,-1 2-2 15,3 14 0-15,-5 2 0 0,0 7 1 16,-5 0-1-16,-2 0 1 15,-8 2 0-15,-2-4-1 16,0-4 0-16,0-2 2 16,-6-5-1-16,0-5 0 15,4-3 2-15,-1-4 2 16,3 0 8-16,0-7 13 0,2-8-5 16,6-4-16-16,0-6-2 15,3-2 0-15,0-2-2 16,0 1 2-16,-3-2-2 15,-3 5 0-15,-1 1-2 16,-1 6 2-16,-3 5 0 0,0 7 1 16,0 2-1-16,0 4-1 15,-5 2-3-15,-2 11 3 16,0 6 0-16,2 5-1 16,2 2 6-16,1 3 1 15,2-2-1-15,0-1-2 0,7-1-2 16,8-3 2-16,2-2 0 15,7-6-2-15,4-4-11 16,0-5-55-16,6-5-95 16</inkml:trace>
  <inkml:trace contextRef="#ctx0" brushRef="#br0" timeOffset="37963.33">22907 5700 399 0,'-7'0'100'0,"3"0"-57"16,0 0-1-16,4-3-3 15,0 3-10-15,0-2-16 16,15 0-9-16,3 2-2 16,5-1-2-16,4 1 1 0,2 0-2 15,0 0 0-15,-2 0 0 16,-8 0-16-1,-2-2-35 1,-3 5-42-16,-6-1-51 0,-8 0-181 16</inkml:trace>
  <inkml:trace contextRef="#ctx0" brushRef="#br0" timeOffset="38135.08">22984 5815 340 0,'-7'8'46'0,"2"-2"-20"15,5-3 29-15,0-1-6 0,7 0-15 16,8-2-8-16,6 0-13 16,4 0-4-16,7-2-6 15,-1-3-2-15,3-2-3 16,-6 0-46-16,3-8-153 16</inkml:trace>
  <inkml:trace contextRef="#ctx0" brushRef="#br0" timeOffset="38829.46">24360 5581 289 0,'0'1'49'16,"2"2"-34"-16,1 0-10 16,2 2 7-16,0 1 4 0,5-1-4 15,1 1 13-15,2-3-3 16,1-3 0-16,-2 0 2 16,-1 0 3-16,1 0-2 15,0-5-6-15,-5-3-7 0,0 0-4 16,-2-2-3-16,-2 0 0 15,-1-1-1-15,-2 0-3 16,0-1 1-16,-5 1-2 16,-4 1 1-16,-1 1 0 15,-7 1-3-15,5 5 1 16,-3 3 1-16,1 0-1 0,-4 2 0 16,2 9 1-16,-2 1 0 15,4 4 0-15,-1 6-1 16,6 0 2-16,2 6 0 15,1 0 4-15,6-1 0 0,0 0-2 16,6-2 0-16,5-4 1 16,3-2 1-16,4-4 1 0,2-3-1 15,1-4-2-15,3-3 0 16,-3-3 1-16,2-4-2 16,-1 2-1-16,-2-4 0 15,-1-5-8-15,3-5-20 16,-4-4-10-16,-2-5-25 0,-1-7-49 15,-3-6-165-15</inkml:trace>
  <inkml:trace contextRef="#ctx0" brushRef="#br0" timeOffset="39456.68">24674 5089 425 0,'-4'-13'7'0,"-1"1"9"16,3 2 25-16,2 4-2 16,-1 2-9-16,1 4-12 0,0 0-10 15,0 0-8-15,0 4-7 16,0 7-2-16,0 4 6 16,1 5 2-16,6 2 1 31,0-1 0-31,1-4 1 0,3 0 1 0,-1-3 0 0,3-3 0 15,1-4 1-15,-1-4 0 16,3-1 0-16,1-2-1 16,-2-2 0-16,2-6 1 0,0-8 0 15,-2 0-1-15,-1-4 0 16,-4-2 0-16,-2-3-1 16,-1 2 0-16,-5 1-1 15,0 5 1-15,-2 4-1 16,0 5 3-16,0 4 5 0,0 4-6 15,0 0-2-15,0 5-3 16,0 10-4-16,0 6 4 16,0 5 2-16,0 5 1 15,5 3 0-15,-1 3 2 16,-1-1-1-16,1 1 3 0,-2-3-1 16,0-1 0-1,-2-4 0-15,0-3-1 0,0-5-1 16,-2-3 2-16,-4-5 0 15,3-5 1-15,-3-2-1 16,1-1 2-16,2-3 0 16,-1-2 6-16,1 0 6 0,-1 0 8 15,-2-11 2-15,4-3-44 16,-1-7 22-16,3-4 0 16,0-4-5-16,2-3-1 15,11 0-7-15,2 0-9 16,5 2 5-16,2 5-39 15,-1 0-51-15,3 4-217 16</inkml:trace>
  <inkml:trace contextRef="#ctx0" brushRef="#br0" timeOffset="40065.99">25335 5652 202 0,'-3'0'70'0,"0"0"-17"16,3 0 7-16,0 0-25 15,0 0 9-15,0 0 6 16,0 0-9-16,0 0-12 16,0 0-5-16,3 0-11 15,9 0-6-15,6 0-2 0,8 0-1 16,7 0 7-16,5 0 3 15,1-2-1-15,-1 1-1 16,-6-1-6-16,-1 0-2 16,-10 2 1-16,-5-2-2 15,1 1-32-15,-9 1 30 16,-4-2-4-16,-2 2 2 16,-2 0 2-16,0 0-6 0,0 0 9 15,0 0-53-15,-9 0-42 16,2-8-99-16</inkml:trace>
  <inkml:trace contextRef="#ctx0" brushRef="#br0" timeOffset="41378.1">26328 5388 286 0,'0'0'60'0,"0"0"-25"16,0 0-12-16,0 0-6 15,0 0-14-15,0 0-5 16,3 5 2-16,1 1 1 16,-1 3 3-16,1 0 0 0,2-4-1 15,-2 1 5-15,-1-3-3 16,1-2-1-16,-4 2 7 15,1-3 15-15,-1 0 16 16,2 0-5-16,-2-3-8 16,2-3-2-16,-2-5-12 0,0-4-12 15,0 3-5-15,0-2 3 16,-4 5-2-16,-3 0 0 16,-2 6 1-16,0 3-2 15,-1 0-3-15,-2 12 1 16,0 5 0-16,0 9 0 0,0 2 2 15,7 10 0-15,2-2 1 16,3 1 3-16,0-3-1 16,8-2-1-16,5-3 0 15,5-10 3-15,2-1-2 16,4-11 5-16,3-1-4 0,-1-6 1 16,2 0-2-16,1-2 3 15,-3-9-3-15,-3-5 1 16,-4 0-1-16,-2-4 4 15,-3-2-4-15,-4-1-2 16,-2 4 2-16,-1 1-3 16,-3 2 0-16,-4 7-1 0,0 2 3 15,0 7-1 1,0 0-2-16,0 0 1 0,0 11-5 16,0 5 1-16,1 4 5 15,4 1 1-15,2 2 0 16,0-2 1-16,3-3-1 0,5-2 1 15,-1-3 0-15,6-4 3 16,-2-4-2-16,5-5 0 16,-3 0 1-16,-1 0-2 15,-2-4 1-15,-4-6-2 16,-3-3 4-16,-3-1-1 0,-3-4 1 16,-4-4 0-16,0-1-1 15,-2-1-2-15,-8-5-1 16,-5 2 0-16,-3 0-2 15,0 5-5-15,-1 1-1 16,-1 7 3-16,0 6 1 0,-1 2 1 16,1 6-2-1,0 0 3-15,4 9-1 0,-1 6 2 16,7 0-2-16,5 5 1 16,5-1 0-16,0 1 1 15,15-2-1-15,11-6-2 16,6-1 4-16,4-4 0 0,4-7 0 15,1 0 0-15,2-10 0 16,0-5 0-16,-3-6 0 16,-3-1 0-16,-6 0 0 15,-4-2 0-15,-9 3 1 16,-6 1 0-16,-5 4-1 0,-7 4-1 16,0 3 0-16,0 4-2 15,-5 5-6-15,-2 0 2 16,-3 0 3-16,2 8 2 15,1 4-1-15,5 3-3 16,2 3 1-16,2 2 3 0,10 1 4 16,6-1 1-16,2 3 1 15,1 0-1-15,3-4-2 16,-4 3 1-16,-3-4-2 16,-4-2-1-16,-4 0 2 15,-4-5-1-15,-5 1-2 0,0-3 0 16,-5-2 2-16,-7-1 4 15,-8-3-1-15,0-1 1 16,1-2-1-16,-2 0-2 16,6 0-2-16,0-9-3 15,10-4-38-15,5-4-49 0,0-5-145 16</inkml:trace>
  <inkml:trace contextRef="#ctx0" brushRef="#br0" timeOffset="41862.36">27290 5390 503 0,'11'-11'32'0,"2"2"-18"16,4 6 5-16,5 1-9 16,-2 2-8-16,4 8-1 15,-2 7-2-15,0 3-1 0,-8 5 1 16,1 1 0-16,-8 2-2 15,-4-3 1-15,-3 0-1 16,0-3-2-16,-7-2 0 16,-1-6-1-16,1-1 5 0,1-4 1 15,0-3 2-15,5-2 2 16,1-2-2-16,0 0 4 16,5-11 9-16,6-3-7 15,5-4-8-15,2-7 1 16,-2 0-1-16,1-3 0 0,0-3 0 15,-2 2 0-15,-5 3 0 16,-3 4 3-16,-1 2-5 16,-4 8 7-16,2 3 11 15,-4 6 0-15,0 3-10 16,-2 0-4-16,-5 5-2 16,-1 12-6-16,-2 3 4 15,1 7 2-15,1 2 1 0,4 1 6 16,4-2-2-16,0 0-1 15,10-6-1-15,4 0 2 16,6-6-2-16,7 0-1 16,5-5-7-16,2-4-52 0,4-3-86 15</inkml:trace>
  <inkml:trace contextRef="#ctx0" brushRef="#br0" timeOffset="42549.7">28497 5331 204 0,'1'-13'222'0,"-1"1"-202"16,0-2-7-16,0 0 17 15,0 1-18-15,0 1-9 16,0-1 0-16,-5 5 5 16,-2 2-3-16,-5 3-3 0,-3 3-1 15,1 0-2-15,-2 1-1 16,-2 7 1-16,3 6 1 15,5 1-2-15,2 2-1 16,5 3-2-16,3-1 1 0,0 2 3 16,14-1 1-16,0 0 1 15,6-3 2-15,2 1-1 16,-1-2-2-16,-1-2 2 16,0 3-3-16,-4-2 3 15,-3 0-2-15,-6-3 0 0,-3 1-4 16,-4-3 2-16,0 0 1 15,-7-3 5-15,-6-2 0 16,-7-2 1-16,2-3-2 16,-4 0 8-16,0 0 1 15,1 0 1-15,3-5-4 16,2-2-4-16,2 0-3 0,3 0-1 16,2-2-4-16,2-2-35 15,7 0-52-15,0 0-154 16</inkml:trace>
  <inkml:trace contextRef="#ctx0" brushRef="#br0" timeOffset="43237.1">28748 5308 279 0,'0'-2'186'0,"0"-1"-155"16,0 2-8-16,0 1-2 15,0 0-19-15,0 6-6 16,0 9-4-16,0 5 3 16,3 5 6-16,0 6 1 15,1-1-2-15,3-1 1 16,-2-5 0-16,-2-2 0 0,3-6 1 16,-2-5-1-16,-1-4-1 15,-3-3 1-15,4-4 4 16,1 0 10-16,0-4 12 15,7-7-7-15,-2-5-14 0,2-3-3 16,3-3 1-16,-1-5 3 16,3-1 10-16,-2 3-9 15,2-2-9-15,-1 6-4 16,-3 2 4-16,-3 7 0 16,1 11-1-16,-2 1 1 15,2 14-8-15,-1 8 0 0,2 5 8 16,0 6 0-16,-1-3 0 15,-2 1 2-15,-2-6 0 16,-2-6-2-16,0-5 1 16,0-4 1-16,-3-3-2 15,-1-6 2-15,-1 1 2 16,0-2 4-16,2-2 19 0,1-9 10 16,1-1-41-16,3-8 7 15,2-1 0-15,2-5 0 16,1 1-2-16,1 1-1 15,0-1 0-15,-1 7 1 16,-3 3 0-16,2 4 0 0,-4 0-2 16,-2 5 1-16,3 6-1 15,1 0 4-15,-1 5 21 16,5 10-28-16,1 1 3 16,3 6-1-16,-5 2 0 0,-1 2 4 15,0-2-2 1,-6 0-1-16,2-1 2 0,-3-2-10 15,2-1-15-15,-3-4-20 16,4-2-16-16,-2-8-23 16,6-5-70-16</inkml:trace>
  <inkml:trace contextRef="#ctx0" brushRef="#br0" timeOffset="43940.08">29469 5331 382 0,'1'-7'102'0,"-1"4"-58"16,0-1 5-16,0 4-6 16,0 0-34-16,0 0-11 15,0 6-6-15,0 6 5 16,0 3 3-16,-1 5 1 16,-1 3 3-16,2 1-1 0,0-3 0 15,3 1-2-15,8-3 6 16,5-3-3-16,5-3-2 15,3-4 5-15,3-6-3 16,0-3 0-16,0 0 0 16,-3-2 0-16,-3-8-3 15,-5-5 1-15,-4 0-2 0,-2-3 0 16,-3-2 1-16,-2-2-2 16,-3 3 4-16,-2-2 3 15,0 4 2-15,0 4 1 16,0 1 1-16,0 5-14 0,0 2-16 15,0 5 25-15,0 0-1 16,0 0-5-16,-2 0-4 16,-1 14-1-16,-4 4 1 15,1 5 5-15,2 11-2 16,1 2 4-16,1 5 1 0,2 1 2 16,0 5-2-16,0-1 4 15,0 1-5-15,0-4 2 16,0-1-4-16,0-6 1 15,-2-2 0-15,-3-7-1 16,-2-6-1-16,2-3 2 0,-3-6 2 16,1-1-4-1,0-4 2-15,-2-5 3 0,-1 0-3 16,2-2 3-16,-3 0 2 16,2-6 3-16,-2-8-3 15,3-4 0-15,1-3 2 0,4-6-8 16,-1-5 1-16,4-4-1 15,2 1 0-15,10-1 0 16,5 2 0-16,3 1-1 16,7 0-2-16,5 3 2 15,1 5 1-15,1 0-2 0,-6 3 0 16,1 7 1-16,-7 0-2 16,-8 5-10-16,-7 3-12 15,-7-1-5-15,0-2-76 16,-12-3-392-16</inkml:trace>
  <inkml:trace contextRef="#ctx0" brushRef="#br0" timeOffset="64334.11">4289 8162 309 0,'-3'-16'84'15,"-4"-4"-29"-15,3-3-1 16,1-2-17-16,3-2-19 0,0 4-10 15,0 2-1-15,0 7 2 16,0 3 5-16,0 6-3 16,0 5-3-16,0 0-7 15,0 9-5-15,0 15-1 0,0 5 4 16,5 10 2-16,0 4-1 16,0 5 0-16,1-2 1 15,0-3-1-15,-3-4 0 16,1-5 1-16,-3-7-1 15,1-8 1-15,-2-6 0 16,2-6 0-16,0-1 0 0,-2-6-1 16,3 0 6-16,1-6 11 15,4-8 13-15,-1-2-24 16,1-2-5-16,4-2 1 16,0 3-1-16,-2 2-2 15,1 5-1-15,-2 5 1 16,2 5-2-16,-1 0-4 0,5 1 0 15,-3 10 3-15,5 2 4 16,3 4-1-16,-1-1 2 16,5 4-2-16,-1-4 2 15,0-2-2-15,4 0 1 16,-3-4 3-16,1-5-2 0,-3-5 2 16,-7 0 1-16,0-2-1 15,-4-12 3-15,-1-2 9 16,-2-7 1-16,-5-4-11 15,-3-6-1-15,0 1-3 0,0-5-3 16,-7 5 0-16,-9-2 4 16,-1 5-9-16,2 4 3 15,-5 4-2-15,4 9-1 16,-2 4 5-16,4 3 3 16,-1 5-2-16,4 5-1 15,4 6-3-15,3 5 0 16,4 2-2-16,0 3 0 0,11-1 0 15,8 2 3-15,8-7 0 16,7-4 1-16,7-4 1 16,3-3 2-16,2-4-4 15,1-5 2-15,-1-8 3 0,-7-2 0 16,-3 0-1-16,-9-2 0 16,-11 3-1-16,-5 0 2 15,-9 2 0-15,-2-2 1 16,-2 3-2-16,-9 2-1 15,-3 3 1-15,-3 6-2 0,0 0 1 16,-3 6 0-16,0 8-2 16,0 4 3-16,6 3 0 15,5 4 0-15,4 2 1 16,5 0-1-16,0 0 2 16,14-1 2-16,4-2-2 15,5-5 2-15,4-3 1 16,6-7 2-16,1-3-2 0,1-6 2 15,3 0-5-15,-2-6-3 16,0-6-57-16,2-8-101 16</inkml:trace>
  <inkml:trace contextRef="#ctx0" brushRef="#br0" timeOffset="65145.74">6015 8342 390 0,'-7'2'33'0,"2"0"-13"15,5-2-1-15,0 0-11 16,0 0 15-16,8 0 4 0,7-9 0 15,4-6-1-15,5-3-5 16,1-4-13-16,-1-2-4 16,-2-2 1-16,-3 1 2 15,-7-4-1-15,-2 1-1 16,-7-3-1-16,-3 1-1 16,0 3-3-16,0 5 3 0,-7 6-3 15,-1 0 1-15,1 11-1 16,2 2 1-16,-2 3 2 15,-1 0-4-15,-1 4-1 16,4 12-1-16,-2 3 0 16,4 6 0-16,3 7 1 0,0 4 0 15,0 1 2-15,3 4 0 16,8-4 0-16,-3 1 0 16,4-4 1-16,-2-7-1 15,-1-8 0-15,-1-5 0 16,-1-3-1-16,-2-5 3 0,2-5-1 15,0-1-1-15,-1 0 7 0,1-10-2 16,2-5-2-16,2-3-2 16,0-3 1-16,-1 0-4 0,1-2 4 15,-2 3-2 1,3 0-1-16,-2 6 0 0,0 3-1 16,-1 4 2-16,-2 5-5 15,4 2 4 1,-2 0-4-16,0 13-2 15,4 3 5-15,-1 4 2 16,3 1 0-16,-1-2 0 0,3 1 0 0,0-4 0 0,3-2-18 16,4-4-15-1,3-5-10-15,-1-5-44 0,1 0-71 16,0-4-72-16</inkml:trace>
  <inkml:trace contextRef="#ctx0" brushRef="#br0" timeOffset="66198.25">6724 8201 311 0,'0'-18'66'0,"-9"-1"-16"16,1 2 4-16,-4 2-17 0,0 2-14 15,0 2-15-15,0 6-5 16,-1 2-2-16,-4 3-1 16,1 0 2-16,-2 12-2 15,4 4 0-15,-1 6 3 16,5 2 0-16,4 3 0 15,3 0 3-15,3 3 0 0,0-3 1 16,12-4-2-16,2-2-1 16,4-3-2-16,6-7 1 15,-3-4-2-15,2-7 2 16,1 0-1-16,0-1-1 16,-7-12 1-16,-2-1-1 15,-3-2 0-15,-2-6 0 0,-5 2 1 16,-2-2-1-16,-3-3 2 15,0 0-2-15,0 1-1 16,0 1 0 0,-5 5 0-16,-1 6 1 15,4 3-1-15,-1 5 1 0,1 4 1 16,0 4-2-16,2 11-3 0,0 7 2 16,0 9 2-16,9 1 4 15,2 1 0-15,5 2-3 16,2-2 1-16,3-2 0 0,-1-8-2 15,2-5 2-15,2-6-2 16,-5-6 2-16,5-6-1 16,-4-4 3-16,-3-14-1 15,0-3 0-15,-3-4-1 0,-3-5 1 16,1-2 4-16,-7 1-6 16,1 1-3-16,-5 5 2 15,-1 1-1-15,0 9-1 16,0 4 1-16,0 5 4 15,0 6 3-15,3 0-6 0,1 13-9 16,-1 5 9-16,4 5-3 16,2 4 3-16,2-1-1 15,1 3 0-15,3-4 0 16,-3 0 1-16,0-7-1 16,0-6 1-16,-3-3 0 15,-3-5-1-15,1-4 3 0,0 0 4 16,-4-11-31-16,2-5 36 15,1-4-3-15,-3-3-4 16,0-4-4-16,1 1-1 16,-1-1 1-16,-2-2-1 0,1 6 0 15,0 0 1-15,0 7-1 16,-2 3-1 0,3 8 1-16,1 3 0 0,1 2-2 15,5 7-6-15,3 6 6 16,3 3 1-16,4 2 1 15,5 0 0-15,1-4 0 0,3 0 1 16,1-7-2-16,4-1 5 16,0-6-4-16,-2 0 2 15,-1-6-1-15,-4-2 1 16,-8-2-2 0,-4-1 2-16,-6-1-1 15,-6 2 0-15,-1-1 3 16,-2 2-4-16,0 1 1 0,-4 4-2 15,-4 2 1-15,-3 2-2 16,-2 0 0-16,-1 9 0 16,-2 5 0-16,2 4 2 15,-1 7-2-15,6 0 2 16,2 0 1-16,5 1 2 0,2-4-1 16,6-1 2-16,8-5-3 15,6-1 3-15,7-8-1 16,3-6-1-16,4-1 1 0,4 0-21 15,-2-3-42-15,4-9-186 16</inkml:trace>
  <inkml:trace contextRef="#ctx0" brushRef="#br0" timeOffset="67147.56">8344 8254 357 0,'-5'4'19'0,"1"2"-3"15,3-1 14-15,1 0-18 16,0 3 9-16,0-1-7 15,0 3 3-15,8 3-7 16,3-3-2-16,5-3-2 16,2 1 0-16,2-5 6 0,4-3 6 15,1 0 1-15,-1-11-2 16,0-4-7-16,-4-7-5 16,-5-3 0-16,2-3 0 15,-6-3 0-15,-5-3-1 16,-1-1 0-16,-3-1-1 0,-2 2-1 15,0 4 0-15,-2 3-2 16,-6 4 0-16,3 9 0 16,-2 3-2-16,2 11 6 15,-3 0-4-15,2 11 0 16,3 10-2-16,0 9-1 0,3 6-1 16,0 3 4-1,0 4 2-15,6-1-1 0,4-2 3 16,1-4-1-16,1-6-2 15,3-3-1-15,-3-7 0 16,4-6 0-16,-2-5 1 16,3-4 1-16,-3-5 1 0,3 0 0 15,-2-3 3-15,-2-8-2 16,-1-5 1-16,1-2 2 16,-4-4-2-16,0 1-3 15,-4 2-2-15,-1 2 0 0,-3 5 0 16,1 5 1-16,-2 5-1 15,3 2-1-15,-3 5-8 16,5 10 5-16,-1 3 4 16,3 2 0-16,0 2 0 15,2 1 1-15,0-5 0 16,3-5 1-16,3-2-1 16,-1-6 1-16,2-5 5 0,0 0 5 15,1 0 5-15,-3-11-40 16,-3-1 34-16,-6-3 1 15,-3-4-2-15,-2-1-4 16,-5 0-4-16,-12-3-1 16,-3 2-1-16,-4 1 0 0,-2 6-7 15,-1 2-11-15,-1 4 0 16,-3 5-7-16,0 3-26 16,1 0-49-16,1 0-79 15</inkml:trace>
  <inkml:trace contextRef="#ctx0" brushRef="#br0" timeOffset="67303.78">8412 8130 493 0,'0'0'64'16,"13"0"-46"-16,18 0-11 15,15-2-3-15,12-4-3 16,6-4-9-16,8-6-148 15</inkml:trace>
  <inkml:trace contextRef="#ctx0" brushRef="#br0" timeOffset="68871.36">9750 8215 324 0,'0'2'15'0,"0"2"-4"0,0-4 31 16,7 1-2-16,6-1 13 16,3 0-10-16,3-1-13 15,3-8-5-15,2-4-8 16,-1-1-9-16,-4-4-1 16,-2 1-5-16,-5-3 3 0,-7-7 0 15,-3 2-2-15,-2-3-2 16,-5-2 0-16,-5-1 0 15,-9 4-2-15,5 7 2 16,-1 3-2-16,2 6 1 16,-1 7 1-16,4 4 1 15,3 0-1-15,0 14-2 16,4 7 2-16,1 8-4 0,2 5 4 16,0 9 2-16,7 6 4 15,1 4 5-15,3 6-1 16,-1 3-16-16,-2 1 8 15,-1-3 8-15,-3-3-5 0,2-3 6 16,-1-8-9-16,0-10 4 16,2-4-6-16,0-7 3 15,3-7-3-15,0-9 1 16,1-4-1-16,4-5 3 16,-1 0-3-16,0-9 2 0,-1-3-3 15,-3-9 1-15,0-5 3 16,-7-6-3-16,-3-3-2 0,0-5-4 15,-10-3-8-15,-9-1-7 16,-2 3 6-16,-3 7 13 16,1 6-12-16,2 6 9 15,-3 9 4-15,8 6 0 16,0 4 0-16,5 3-2 0,4 0 4 16,6 0-5-1,1 3 0-15,10 1-2 0,14-1 1 16,6 0 3-16,15-3-4 15,5 0-7-15,4-8-5 16,1-8-17-16,-2-2 5 0,-6-1-3 16,-12-3-19-16,-7 3 27 15,-13-3 24-15,-6 4 5 16,-6 3 16-16,-3 4 10 16,0 1-1-16,-3 6 5 15,-2 4-10-15,-2 0-10 0,3 10-10 16,2 8-3-16,2 5 0 15,0 4 3-15,13 2 2 16,0-3-3-16,2 1-2 16,2-5-2-16,0-7 0 0,0-4 2 15,0-7-2-15,2-4 3 16,-4 0-1-16,0-13 0 16,-2-7 0-16,0-1 1 15,-3-2 1-15,-1-2 1 16,-1 1 1-16,-1 2-3 15,-2 4-3-15,0 5 0 0,2 10 0 16,1 3-2-16,1 3-1 16,-2 11 0-16,6 6 3 15,-3 7 0-15,2-2 0 16,0-2 0-16,-2-3 0 16,-3-3 1-16,1-6-2 0,-1-5 2 15,0-6 0-15,0 0 16 16,3-7 0-16,0-8-22 15,2-5 9-15,3-2-1 16,3-2-2-16,2-2-1 16,-5 1 2-16,5 1-2 15,-1 6 0-15,-7 4 1 0,-2 5-2 16,2 6 2-16,-5 3-4 16,0 3-1-16,1 12 2 15,0 0 0-15,1 7 2 16,-2 1-1-16,3 0 2 15,0 1-1-15,-1-5 0 0,4-1-3 16,1-2-1-16,1-6-35 16,4-4-13-16,3-4-24 15,0-2-52-15,2-2-138 16</inkml:trace>
  <inkml:trace contextRef="#ctx0" brushRef="#br0" timeOffset="69327.82">11131 8208 339 0,'20'-16'106'16,"-4"-4"-11"-16,-4 5-34 15,-1-3-32-15,-3 1 1 16,-6 2-3-16,-2 2-39 0,0 2 25 16,-7 2-6-16,-7 0-5 15,-6 9-3-15,-1 0-1 16,-6 2 1-16,0 11 1 0,0 3 0 16,2 3 0-16,8 2 0 15,5 3 0-15,9-2-2 16,3-5 1-16,8-1 1 15,12-3 1-15,6-6 2 16,3-3 0-16,-1-4 0 16,-1-3-2-16,-4-5 0 15,-5-6 0-15,-5-4 1 0,-5 0 2 16,-3-3 1-16,-4-4 3 16,-1-4-4-16,0-3-1 15,0 0-2-15,-1-5 0 16,-4 3-1-16,-2 2 0 0,4 10 0 15,-1 6 1-15,1 6-1 16,3 4 2-16,-2 6-1 16,2 6-2-16,0 13-6 15,0 6 6-15,5 9-1 0,2 4 4 16,5 6-2-16,-4-3 0 16,-1-2 0-16,1-3 0 15,-1-1 0-15,-1-4 1 16,2-7-15-16,2-1-44 15,6-10-101-15</inkml:trace>
  <inkml:trace contextRef="#ctx0" brushRef="#br0" timeOffset="69849">12854 7738 290 0,'12'-11'116'0,"-5"-2"-53"16,-7 1-4 0,0 1-20-16,-4 1-20 0,-3-1-4 0,-2 5-4 15,0 3-3-15,-1 1-1 16,-4 2-5-16,2 0-1 15,-1 12-1-15,3 8 0 0,1 7 1 16,5 7 0-16,1 9 2 16,3 5 7-16,0 5 2 15,3-1 3-15,4 0-9 0,-1-6-3 16,-1-7-1-16,-2-9-1 16,-1-3-1-16,-2-5 1 15,0-8-1-15,0-2-2 16,0-5-25-16,-9-3-14 15,-1-4-13-15,-5-2-16 16,-1-12-46-16,-5-4-102 0</inkml:trace>
  <inkml:trace contextRef="#ctx0" brushRef="#br0" timeOffset="70005.23">12564 7948 446 0,'0'-5'70'16,"2"1"-35"-16,16 1-8 0,6 2-17 15,13 1-3-15,6 0-5 16,9 0 0-16,3 0-2 16,3 0-9-16,-1-2-46 15,-1 1-112-15</inkml:trace>
  <inkml:trace contextRef="#ctx0" brushRef="#br0" timeOffset="70263.13">13265 7707 448 0,'-8'-7'16'0,"-1"0"23"0,-2 5-3 15,0 2-16-15,1 2-10 16,-3 14-5-16,-3 6 3 16,-2 4 10-16,4 9 4 15,-2 1-4-15,3 7 0 0,4 0-1 16,6 0-9-16,3-4-5 15,0-3 0-15,13-8-1 16,4-3 0-16,7-7-2 16,4-6-2-16,-1-5-29 15,3-3-24-15,-3-4-39 0,-2 0-155 16</inkml:trace>
  <inkml:trace contextRef="#ctx0" brushRef="#br0" timeOffset="70716.78">13367 7832 495 0,'0'-16'33'0,"0"2"7"15,5 1-7-15,6 4-11 16,1 3-10-16,7 3-8 16,0 3-2-16,1 0-2 0,-1 15 0 15,-1 3-1-15,-1 10 1 16,-6 3 0-16,-6-2 1 15,-5 0-2-15,0-2 2 16,-5-1-2-16,-6-7 0 16,-2-4 1-16,2-2 0 0,5-4 0 15,-1-6 1-15,6-3 0 16,1 0-1-16,0-3 6 16,6-10-4-16,4-4-2 15,4-5 1-15,3-4-2 16,-3-1 1-16,-1-2 0 15,-3 1-1-15,-1 2-1 16,-6 2 0-16,4 8 2 0,-7 3 0 16,0 6 1-16,0 5 1 15,0 2 0-15,-4 6-3 16,-4 10 0-16,1 3 1 16,0 8 0-16,0 2 2 0,4 4-2 15,0 0 2-15,3-1-2 16,0-3 0-16,6-3-2 15,7-5-18-15,3-5-45 16,2-5-46-16,3-7-111 16</inkml:trace>
  <inkml:trace contextRef="#ctx0" brushRef="#br0" timeOffset="70948.58">13835 7962 422 0,'7'-9'66'16,"-3"8"-4"-16,2 1-20 15,-5 10-33-15,1 10-7 0,2 5 8 16,-1 3 9-16,1 4-1 16,-3-1-8-16,1-3-5 15,-2-1-2-15,0-4-2 16,0-3 0-16,-9-4-1 0,1-4-5 16,-2-8-14-16,1-4-21 15,1 0-20-15,4-7-26 16,4-13-117-16</inkml:trace>
  <inkml:trace contextRef="#ctx0" brushRef="#br0" timeOffset="71522.31">14144 7738 491 0,'15'-6'37'0,"-14"1"-9"15,3 5 14-15,-4 0-21 16,0 4-20-16,0 7-2 16,0 6 2-16,0 2 1 15,0 5 3-15,0-1-1 16,0-2-2-16,5-1 0 0,6-4 0 16,3-2 2-16,2-7 0 15,6-3 0-15,0-4-1 16,-3 0 0-16,1-5-2 15,-2-9 0-15,-2 0 2 16,-5-7-5-16,2 4 4 16,-5-6 0-16,-1 5 0 0,-1-2-1 15,-2 8-1-15,-2 1 0 16,-1 4 1-16,-1 7 1 16,0 3-6-16,-1 15 0 15,-6 5 1-15,-1 8 4 0,1 9 1 16,0 4 2-16,3 5 2 15,1-4 6-15,-1-3-5 16,4-2-3-16,0-10-39 16,0-7 39-16,0-6-1 15,0-7-4-15,0-3 2 0,0-3 4 16,0-4 6-16,0 0 2 16,0 0 0-16,-4-4 8 15,1-6-5-15,-1-5-8 16,1-5-8-16,-1-2 2 15,2-3-1-15,2-2-4 16,0 3 5-16,0-4-5 0,9 6-1 16,1 1-1-16,4 3-13 15,1 3-10-15,2-1 11 16,3 4-50-16,-1-5-55 16,1 0-133-16</inkml:trace>
  <inkml:trace contextRef="#ctx0" brushRef="#br0" timeOffset="71744.27">14607 7607 511 0,'8'-6'37'15,"-1"6"7"-15,5 3-16 16,0 17-19-16,1 6 2 16,6 10 16-16,-4 5-34 15,2 3 37-15,-6-2-16 16,-5-1-6-16,-6 1-4 15,0-2-3-15,-3 2 1 16,-11-5-4-16,-9-1 6 0,-6-2-4 16,-2-4-1-16,-6-3-7 15,1-5-68-15,1-10-31 16</inkml:trace>
  <inkml:trace contextRef="#ctx0" brushRef="#br0" timeOffset="72325.42">15974 7788 283 0,'5'-17'90'16,"-3"-1"-23"-16,3 7 7 16,4-4-25-16,3 4-15 15,3 2-10-15,5 2 0 16,4 3-4-16,5 3-9 16,1 1-3-16,2 5-3 0,2 11-1 15,-3 7-4-15,-2 6 0 16,-5 5-3-16,-4 0 6 15,-7 5-3-15,-6-4-2 16,-5 1 4-16,-2-2-2 16,-2-2 1-16,-11-2 3 0,-8-3-3 15,-2-2 0 1,-8-2 2-16,-1-4-1 16,-4-1-1-16,2-3 0 0,-3-2-2 15,5-5-7-15,3-6-18 16,3-2-16-16,1 0-9 0,3-14-28 15,2-7-72-15</inkml:trace>
  <inkml:trace contextRef="#ctx0" brushRef="#br0" timeOffset="72481.59">15873 7927 470 0,'17'0'51'16,"4"-3"-37"-16,10-1 16 0,10 0-9 15,10 2-7-15,3-2-10 16,8 4-1-16,-1-3-5 16,1-1-42-16,-7-3-121 15</inkml:trace>
  <inkml:trace contextRef="#ctx0" brushRef="#br0" timeOffset="73278.38">18689 7880 338 0,'4'-5'83'16,"-1"-7"-13"-16,4-3-11 16,1-1-27-16,-3 0-14 15,0 0-5-15,-3-2-3 0,0 4-2 16,-2-4-3-16,0 2-2 15,-9 0-1-15,-4-2 0 16,-3 6-2-16,-4-1-2 16,-5 6 1-16,-2 5 0 15,-1 2 1-15,-1 4-1 16,2 10 1-16,4 5 1 16,3 6-1-16,7 4 1 0,8 3-1 15,5 3 0-15,5-5 1 16,13 1 2-16,9-4-1 15,3-7 3-15,4-7-3 16,3-6 3-16,-3-7-1 0,-3 0 5 16,-6-16 1-16,-4 0-3 15,-5-8 0-15,-5-4 2 16,-4-7-4-16,-7 0-4 16,0-6 3-16,0-3-40 15,-14-3 38-15,-1 1 1 0,-2 0-3 16,-5 4-1-16,0 5 0 15,-1 10 30-15,-2 8-35 16,2 6 1-16,-1 11-1 16,5 2-10-16,4 4-1 15,4 10-8-15,10 0-9 0,1 6-27 16,17-2-3 0,15 0-46-16,12-1-47 0</inkml:trace>
  <inkml:trace contextRef="#ctx0" brushRef="#br0" timeOffset="73582.33">19203 7563 433 0,'2'-12'66'0,"-2"-3"-36"16,0 4 2-16,0 0-10 16,-6 3-8-16,-1 3-7 15,-4 3-4-15,0 2 0 0,0 0-2 16,-4 2-1-16,-2 10 1 15,3 7 1-15,-1 10 1 16,3 3 3-16,-1 9 7 16,6 2-4-16,0 4-1 0,5-3-1 15,2-1 2-15,0-2-6 16,0-8-4 0,0-2 4-16,0-4-2 0,0-6-2 0,0-3 1 15,0-7-8-15,0-2-34 16,0-8-27-16,-7-1-36 15,-4-7-39-15,-3-9-50 0</inkml:trace>
  <inkml:trace contextRef="#ctx0" brushRef="#br0" timeOffset="73754.17">18869 7775 384 0,'-4'-4'45'0,"4"3"16"15,4-1-5-15,15 2-20 16,13 0-20-16,12 0-6 15,7 0-5-15,10 0 2 16,-1 3-6-16,-8 1-1 16,-11 3-13-16,-10-3-67 15,-15-2-68-15</inkml:trace>
  <inkml:trace contextRef="#ctx0" brushRef="#br0" timeOffset="74035.48">18572 8136 490 0,'-22'0'39'16,"8"0"3"-16,11 0-1 0,3 0-6 15,14 0-12-15,16 0-6 16,14 0-37-16,11 0 29 15,14-3-5-15,6 0-1 16,1 1-2-16,-5 0 2 16,-9-2-2-16,-13 1 2 15,-10 3-6-15,-17-4-1 0,-9 3 11 16,-9 1-38-16,-4-4-13 16,-5 1-33-16,-12-3-122 15</inkml:trace>
  <inkml:trace contextRef="#ctx0" brushRef="#br0" timeOffset="74660.31">18723 8756 132 0,'11'-14'81'15,"3"-4"-10"-15,0 5-16 16,1-3-15-16,-4 2-3 16,-1 2 13-16,-4 1 3 15,0-4-15-15,-6 1-8 16,0 0-7-16,-6 0-8 0,-5-2-5 15,-5 2-4-15,-2 1-1 16,-2 1 0-16,-3 4-2 16,1 7-2-16,-1 1 0 15,-1 0-1-15,0 12 1 16,2 4 3-16,2 9-1 0,6 4 2 16,5 3 3-16,3 2 0 15,6 1-3-15,5-2-2 16,10-7-2-16,5-3 2 15,6-8 0-15,1-7 1 0,2-6 2 16,-2-2 1-16,-3-5 0 16,-1-11-1-16,-5-3-34 15,-5-5 43-15,-3-4-6 16,-3-3-5-16,-5-4-1 16,0-3-2-16,-2-1 3 0,-2 0-6 15,-10-1 2-15,-2 3 0 16,-3 1-3-16,-6 10-4 15,-1 2-1-15,0 10 6 16,0 9-4-16,-3 5 1 16,5 0-5-16,7 12 2 15,0 2-14-15,13 3-20 0,2 0-7 16,13-4-22-16,13-3-35 16,6-3-95-16</inkml:trace>
  <inkml:trace contextRef="#ctx0" brushRef="#br0" timeOffset="75128.56">19041 8506 227 0,'5'0'286'0,"5"-2"-250"0,3-3-6 0,6 5-6 15,2 0-6-15,2 4-15 0,3 10-2 16,-5 7-1-16,-1 4 2 15,-7 2-2-15,-5 2 0 16,-8-5 0-16,0 2-2 16,0-7-1-16,-12-3 3 15,3-3 0-15,-4-6 0 0,5-2 2 16,0-3 1-16,4-2 8 16,4 0 1-16,0-4 6 15,2-8-10-15,9-2-6 16,3-6 1-16,1 0-2 15,-1-3 0-15,1-2-1 0,-3 0 0 16,-3-2 0-16,-4 3 0 16,1 2-1-16,-4 6 2 15,-2 2-1-15,0 6 0 16,0 3 5-16,0 5 0 16,-8 0-4-16,-1 15-1 0,-1 6-1 15,1 4 1-15,0 5 4 16,3 4 5-16,3-2-39 15,3 0 35-15,0-3-4 16,9-4-3-16,7-3 6 16,10-5-1-16,2-6-3 15,8-4-15-15,3-9-80 0,6 1-178 16</inkml:trace>
  <inkml:trace contextRef="#ctx0" brushRef="#br0" timeOffset="75581.68">20088 7946 426 0,'-2'0'99'0,"-2"0"-37"16,4 0-1-16,0 0-28 15,7 0-21-15,10 0-22 16,8 0 15-16,8-1 0 0,4-2-2 16,4 3-1-16,1 0 0 15,-6 0-2-15,-6 0-12 16,-9 0 0-16,-4 0-74 15,-9 3-74-15,-6 0-217 16</inkml:trace>
  <inkml:trace contextRef="#ctx0" brushRef="#br0" timeOffset="75753.34">20158 8065 438 0,'-11'4'57'16,"7"-2"-18"-16,4 1-12 0,0-1-5 15,15 0-7-15,4 2 3 16,10-3 7-16,7 1-15 16,6-2-6-16,2 0-28 15,5-2-60-15,1-7-114 0</inkml:trace>
  <inkml:trace contextRef="#ctx0" brushRef="#br0" timeOffset="76334.02">21336 7778 231 0,'12'-3'0'16,"3"2"0"-16,-1-2 11 15,3 3 32-15,-7 0 18 16,2 0-10-16,0 0-4 0,-2 0-12 16,-1 0-13-16,4 0 2 15,1 0-5 1,4 0 3-16,0 0-1 15,3 0-6-15,0-5-10 16,-2-2-1-16,-1-6-2 16,-1 3-1-16,-7-2-1 15,-1-3 2-15,-6 1-1 16,-3 0-2-16,0-1-3 16,-10 3 1-16,-5 3 1 15,-6 2-1-15,-1 5 1 0,-5 2 1 16,0 2 0-16,-2 5 2 15,5 7 3-15,0 6 3 16,4 1-1-16,8 6 1 16,7 0-1-16,5 5 2 0,0-4 0 15,10 1-1-15,9-1 4 16,3-6 3-16,4-3-6 16,2-3 2-16,1-5-2 15,0-4-2-15,2-5-5 16,1-2 1-16,0 0-2 0,0-12-16 15,-3 0-31-15,0-10-17 16,-2-5-42-16,-2-6-153 16</inkml:trace>
  <inkml:trace contextRef="#ctx0" brushRef="#br0" timeOffset="76970.36">21914 7206 363 0,'-16'-13'110'15,"7"5"-79"-15,2-3 10 0,3 7-6 16,2 2-15-16,2 2-10 16,0 4-13-1,0 10-5-15,2 8 8 0,6 5-1 16,2 3 2-16,1 0-1 15,0-3-1-15,3-4 4 16,3-5-2-16,-2-6-1 0,5-5 0 16,-1-1 4-16,5-6 1 15,0 0-3-15,-1-6-1 16,1-4-1-16,-5-8 2 16,-1 0-1-16,-2-7 0 15,-5 0-1-15,-2-2 1 0,0 4-1 16,-6 2 1-16,1 7-1 15,-3 3 1-15,-1 7 9 16,0 4-4-16,0 7-6 16,0 11-5-16,0 9 4 15,-1 7 0-15,-3 5 0 16,4 4 1-16,0 2 3 0,0-5 3 16,0 0 1-16,-2-5-5 15,1-2-1-15,-3-6-1 16,-1-5 1-16,1-5 0 15,-5-5 1-15,2-3 2 16,-2-4 3-16,0-3 4 0,-2-2 3 16,-3-2 2-16,1-6 1 15,4-9-40-15,1-2 32 16,1-5-3-16,5-2-6 16,2-3 0-16,2 1 2 0,10 1-5 15,6 4-3-15,5 3-11 16,0 8 15-16,6 5-28 15,0 5-10-15,-2 2-54 16,0 0-89-16</inkml:trace>
  <inkml:trace contextRef="#ctx0" brushRef="#br0" timeOffset="77360.89">22604 7775 169 0,'-2'0'383'0,"2"0"-327"16,0 0 2-16,0 0-49 16,5 0 26-16,7 0-25 0,8 0-3 15,9 0-3 1,9 0-4-16,4-1 2 0,4 1 4 16,-2 1-5-16,-5 2 0 15,-7-1 2-15,-8 0-2 16,-11-2-1-16,-4 0 0 15,-4 0 0-15,-5 0-2 0,0 0-17 16,0 0-38-16,-7 0-7 16,2-8-93-16</inkml:trace>
  <inkml:trace contextRef="#ctx0" brushRef="#br0" timeOffset="77859.35">22687 7711 421 0,'-2'-4'60'16,"2"0"-2"-16,0 3 1 0,0-1-20 15,0 2-11 1,0 0-7-16,0 0-34 0,0 0 30 16,0 9-14-16,2 9-11 15,-1 7 6-15,3 9 5 16,-2 4-5-16,-2 2 5 15,1-1-2-15,-1 0 1 0,0-6-2 16,5-4-6-16,4-5-9 16,6-6-78-16,4-11-137 15</inkml:trace>
  <inkml:trace contextRef="#ctx0" brushRef="#br0" timeOffset="79098.82">23610 7591 342 0,'-10'-2'44'16,"3"-1"-22"-16,7 3-7 0,0 0-11 16,5 0 5-16,0 0-5 15,2 0 13-15,-4 0 10 16,-1 0 10-16,0 3-11 16,1 4-15-16,0 3-4 15,1-2 2-15,1 2-4 0,1 0-1 16,0-3-1-16,-1-2-1 15,0-1 5-15,-2 0 1 16,3-4 1-16,0 0 1 16,-1 0-1-16,-1-6 0 15,-1-3 3-15,-1-1 0 16,-2-5-6-16,0 3-1 0,0-2-3 16,0 3 0-16,-7 4-2 15,-3 3 0-15,0 4 0 16,-4 2-2-16,1 12 0 15,-1 8-2-15,1 3 1 0,6 3 0 16,3 6 0-16,4-4 4 16,4 1 0-16,12-5 0 15,5-2 5-15,4-6-1 16,4-5 0-16,0-3 2 16,0-7 3-16,1-3-2 0,-6 0-4 15,-1-4-3-15,-5-10 0 16,-1 2 3-16,-3-4-2 15,-6-2 1-15,2-1 0 16,-3-2-38-16,-2-1 36 16,-1 4-1-16,-3 4 0 15,1 3 0-15,-2 5 1 0,0 6-2 16,0 0 0-16,0 10 19 16,0 4-21-16,0 2 2 15,2 4-1-15,6-3 2 16,2 3 1-16,1-6 0 0,7 0 2 0,1-6 1 0,3 1-1 15,0-6 1 1,1-3-1-16,-2 0-2 0,-4-7 0 16,-5-4-20-16,-2-3 10 15,-5-4 9-15,-5-2 2 16,0-1-1-16,0-2-4 16,-13-4 3-16,-1 2 2 0,-3 4 11 15,-4 3-28-15,1 3 4 16,-7 7 8-16,2 8 3 15,4 0-1-15,-4 5 0 16,5 9 1-16,6 3-3 16,8 0 2-16,4 3-4 0,10 0 2 15,11-1 6-15,11-5 1 16,9-3-1-16,5-5-1 16,5-6-1-16,1 0 0 15,-3-6 0-15,-6-6 0 16,-5-6-2-16,-9-3 1 15,-4-1 2-15,-7-3-3 16,-3 0 1-16,-6 2 0 0,-4 3-9 16,-3 4-2-16,0 5 9 15,-3 8-1-15,-6 3 1 16,-4 0 1-16,1 9 1 16,0 7-2-16,4 5 0 0,3 2 0 15,5 3 1-15,5-2 1 16,13 3 0-16,4-2 2 15,4 0 2-15,1-4-4 16,0 3 3-16,-3-5-3 16,-4-1 0-16,-8-1 0 0,-3-5 1 15,-4-2-2-15,-5-3 1 16,0 0 0-16,-9-3 1 16,-5 0 0-16,-2-4 1 15,-2 0-1-15,0 0 0 16,-2 0 0-16,4-5-8 15,3-5-17-15,4 0-25 0,8-6-49 16,1-2-69-16</inkml:trace>
  <inkml:trace contextRef="#ctx0" brushRef="#br0" timeOffset="79556.17">24643 7606 508 0,'9'-11'37'0,"2"0"-5"16,7 2 3-16,2 5-12 15,0 4-11-15,3 0-8 16,0 13-3-16,-3 7-2 0,-4 3-1 16,-3 4-1-16,-8 5 3 15,-5-2 1-15,0-1-2 16,-5-6 1-16,-8-2 0 15,1-7-2-15,-2-3 3 16,4-1 0-16,2-7-1 16,2-2 1-16,6-1 2 0,0 0 0 15,2-8 6-15,10-8-5 16,3 0-3-16,1-6-1 16,2-2 1-16,-1-4-1 15,-2 0 0-15,-1-2 0 16,-2 3-2-16,-4 2 4 0,-2 3-4 15,-3 8 2-15,-3 5 3 16,0 7-3-16,0 2 6 16,-5 11-7-16,-2 7-1 15,0 9 0-15,-3 1 4 16,3 5 0-16,2-1-2 0,5-4 1 16,0 1-1-16,0-4 0 15,9-2 1-15,6-4-8 16,7-1-54-16,7-8-94 15</inkml:trace>
  <inkml:trace contextRef="#ctx0" brushRef="#br0" timeOffset="80858.45">25493 7577 429 0,'0'-2'63'0,"0"-2"-21"16,0 4-3-16,0 0-28 15,0 0-10-15,2 6-6 0,0 6 0 16,1 6 3-16,1 2 3 15,-3-2 0-15,4 0-1 16,-3-7 0-16,3-3 2 16,-4-4-1-16,1-2 4 15,2-2 4-15,-4 0 10 0,3-9 2 16,1-4-13-16,-3-3-2 16,-1 0-5-16,0-2 2 15,0 3-6-15,0 0 3 16,2 6-1-16,-9 3-2 15,0 6 1-15,-4 0-6 0,0 11 5 16,-1 9 0-16,1 7-1 16,4 3 3-16,5 2 1 15,2 1 1-15,10-3-1 16,11-2 5-16,2-7-1 16,4 0 0-16,5-9 1 15,-1-3 5-15,0-6 0 0,-4-3-4 16,0 0-1-16,-3-12-5 15,-4-3 2-15,-3-3 0 16,-2-3 1-16,-2-2-3 16,-5-4 3-16,4 1-4 15,-5 1 1-15,-2 1-2 0,-3 6 2 16,-2 6-1-16,0 5 0 16,0 7 3-16,-6 0-3 15,-1 11-1-15,-1 6 0 16,1 5 2-16,4 3-3 0,3 0 2 15,0-2 3-15,8-3-3 16,6-5 2-16,4 2 2 16,3-9-2-16,3-2 3 15,-1-6-3-15,1 0 1 16,-7 0 0-16,2-9 0 16,-7-5-1-16,-4-1 1 15,-1-6-1-15,-7-1 1 0,0-3-2 16,-2-1-2-16,-11-1 0 15,-1 2-6-15,-6 2-2 16,0 3 0-16,-1 8 5 16,-6 3 1-16,0 5 4 0,5 4 0 15,1 0-2-15,4 2 1 16,10 9 0-16,7 1-2 16,2 2-1-16,15 3 3 15,12-3 2-15,8-2-2 16,6-5-7-16,3-5-1 0,-1-2 4 15,0-2 4 1,-5-10 1-16,-8-4-1 0,-3-1 0 16,-10-5 2-16,-6 4-1 15,-7 2 0-15,-5 0 0 0,-1 7 0 16,0 5-2 0,-8 4 1-16,-4 0-1 0,2 6 0 15,3 10 1-15,-1 3-1 0,8 5 1 16,0 1 0-16,8 1 1 15,7 1 0-15,6-2 1 16,0 2-1-16,-1-4 2 16,0-3-4-16,-3 3 4 15,-6-5-2-15,-4-4 0 0,-3-2 0 16,-4-3 0-16,0-1 2 16,-14-3 2-16,-3-3 4 15,0-2 2-15,-8 0-4 16,3 0-3-16,0-9 3 15,5 1-5-15,2 0-1 0,11-1-12 16,4-4-21-16,12-3-59 16,10-3-130-16</inkml:trace>
  <inkml:trace contextRef="#ctx0" brushRef="#br0" timeOffset="81360.89">26474 7556 521 0,'3'-4'53'0,"-1"4"-13"0,0 0-9 0,-1 0-25 16,-1 12-7-16,0 6-1 16,0 7 7-16,4 2 2 15,-2 0-2-15,5 0-1 16,4-1-2-16,5-2 3 16,2-5 0-16,6-2 0 15,2-5-2-15,-1-5 1 0,0-7-1 16,-3 0-41-16,-1-5 45 15,-6-9-2-15,-1-6 1 16,-5-2-3-16,-2-3-2 16,-1-1-1-16,-3 1 2 15,-1 3 0-15,0 8-2 0,-2 3 0 16,0 6 1-16,0 5-2 16,0 2-5-16,-4 13-6 15,-1 9 10-15,-2 8 2 16,2 7 2-16,-1 6-1 15,0 3 11-15,3 1-7 0,-2 3 1 16,-1-5-3-16,1-6 3 16,-3-6-3-16,0-10 0 15,-1-3-4-15,-4-10 3 16,1-4-2-16,3-5 4 16,-3-3 2-16,5-3-1 0,2-14 6 15,4-6-2-15,1-7-6 16,5-10-2-16,10 0-2 15,4-3-2-15,3 6-14 16,-1 3-22-16,-1 7 11 16,-2 13-45-16,-9 5-46 0,-9 9-309 15</inkml:trace>
  <inkml:trace contextRef="#ctx0" brushRef="#br0" timeOffset="82313.87">19210 9701 153 0,'3'9'58'15,"1"-4"9"-15,-2-1 26 16,-2-2-33-16,0-2 9 0,0 0-8 15,0 0-12-15,0 0 7 16,0-6-25-16,0-1-52 16,0-3 33-16,-4-1-4 15,-4-4-6-15,-2 3 0 16,-6-2-2-16,0 3 0 0,-7 2-2 16,-1 5 2-16,-3 3-1 15,2 1-1-15,-2 7 0 16,2 9 4-16,7 2-3 15,5 5 0-15,6 0 1 16,7 2-3-16,4 0 2 0,14-3 5 16,7-1-4-1,9-9 3-15,2-2 1 0,2-7-4 16,-3-3 5-16,-6-3-3 16,-4-12 1-16,-4-3-2 15,-9-1 2-15,-7-7 5 0,-5-2-4 16,0 0 0-16,-7-8-2 15,-7 1 0-15,-4-5-2 16,-2 2 0-16,-5 1 0 16,-2 3-2-16,2 8-3 15,0 5-3-15,-1 13 4 16,5 7-7-16,6 1-6 0,5 9 18 16,7 9-43-16,3 6-4 15,8-2-25-15,21-3-31 16,10-2-54-16</inkml:trace>
  <inkml:trace contextRef="#ctx0" brushRef="#br0" timeOffset="82610.73">19582 9493 434 0,'1'-10'108'0,"-1"2"-78"0,0-4 0 15,-3 4-17-15,-4 1-8 16,-3 3-3-16,3 4-1 15,-3 0-1-15,-3 0 0 16,1 7 0-16,-3 10 0 16,4 4 5-16,-3 9 2 15,5 2 3-15,3 6-3 0,1 3-1 16,3 1-1-16,2-1-2 16,0 1-1-16,0-7-1 15,0-2 0-15,0-7-1 16,0-4 0-16,0-6-1 15,0-6-21-15,-1-4-18 0,-8-6-39 16,1 0-23-16,-6-8-56 16,1-5-11-16</inkml:trace>
  <inkml:trace contextRef="#ctx0" brushRef="#br0" timeOffset="82763.67">19355 9797 13 0,'-11'-21'98'16,"4"-2"-4"-16,2 5-11 0,3 2 23 15,2 5-22 1,4 3-18-1,12 2-40-15,9 2-14 0,7 1-6 0,6 1 1 16,4 2-3-16,-1 0-3 16,-2 0-1-16,-12 7-18 15,-5-3-36-15,-10 3-73 16,-9-2-196-16</inkml:trace>
  <inkml:trace contextRef="#ctx0" brushRef="#br0" timeOffset="83013.5">19022 9976 419 0,'-17'5'116'16,"10"-3"-59"-16,7-2-13 15,9 0-20-15,19 0-5 16,15 0-4-16,11 0-38 15,11-2 30-15,1 2-2 0,3 0-3 16,-11 0-2-16,-12-2 0 16,-10 2-2-16,-13 0-26 15,-11 0 8-15,-10 0-48 16,-2 0-35-16,-10 0-101 16</inkml:trace>
  <inkml:trace contextRef="#ctx0" brushRef="#br0" timeOffset="83645.72">19219 10429 210 0,'0'-4'137'0,"0"-1"-60"16,0 0-5-16,0-2-21 15,0-1-17-15,-6 0-10 16,0-1-4-16,-2-2-10 0,-5 0-5 15,0 5 1-15,-6-2-5 16,-3 3-1-16,1 3 0 16,-4 2 0-16,-2 0-1 0,0 7 2 15,3 6 4-15,5 5 3 16,1 1 0-16,9 2 2 16,6 4 0-16,3 0-36 15,8-1 34-15,10-3-2 16,7-4-3-16,2-4 3 15,5-7-5-15,-1-5 3 0,-2-1 0 16,-4-1 4-16,-5-10-2 16,-1-7 0-16,-5-2 0 15,-6-1 6-15,-3-6-3 16,-3 0-7-16,-2-2-1 16,-2-6-1-16,-10 3-3 0,-8 0 1 15,-2 0-7-15,-6 3-1 16,-3 3 0-16,-1 6-4 15,-2 6 2-15,7 7-7 16,2 7 32-16,7 0-25 16,9 7-7-16,9 7-18 0,7 1-27 15,19-2-16-15,8 0-32 16,8-6-227-16</inkml:trace>
  <inkml:trace contextRef="#ctx0" brushRef="#br0" timeOffset="84176.85">19412 10233 508 0,'0'0'48'0,"-8"-2"-15"15,2 2-13-15,1 9-13 0,5 7-3 16,0 7-1-16,0 6 10 16,0-1 7-16,7 3-12 15,5-5-6-15,3-2 2 16,3-5-3-16,2-3 1 15,0-5 0-15,1-7 0 0,1-4 0 16,-1 0-1-16,-2-9 2 16,-2-6-3-16,-1-4 1 15,-5 0 2-15,0-8-3 16,-4 0 2-16,-1 4 9 16,-3-2-33-16,1 5 25 15,-3 4-3-15,-1 5 3 0,0 8 0 16,0 3-2-16,0 12-2 15,0 9-1-15,0 10 2 16,0 5 0-16,0 8 2 16,0 1 6-16,4 1 1 15,-1 2 4-15,3-2-4 16,-3 0-8-16,-3-7-1 0,0-6 3 16,0-7-5-16,-7-5 3 15,-2-7 1-15,-1-5 3 16,-1-7 3-16,-3-2-8 15,-1-6 4-15,-1-10 0 0,1-5 0 16,1-4-1-16,1-7-2 16,5-6-1-16,4-3-1 15,4 0 1-15,0-1-8 16,12-1-4-16,8 5-10 16,6-1-33-16,8 0 0 0,3 1-88 15,7-1-199-15</inkml:trace>
  <inkml:trace contextRef="#ctx0" brushRef="#br0" timeOffset="84395.64">20284 9917 366 0,'3'0'159'16,"3"-5"-109"-16,6 1-17 0,4 3-1 15,10-3 2-15,6 0-19 16,-1 0-10-16,3 4-3 16,-6 0-1-16,-2 0-5 15,-12 0-35-15,-9 4-47 16,-5 2-119-16</inkml:trace>
  <inkml:trace contextRef="#ctx0" brushRef="#br0" timeOffset="84551.76">20320 10063 393 0,'-2'8'69'15,"2"-5"-28"-15,10-3 21 0,10 0-12 16,11 0-10-16,3 0-27 16,10-1-13-16,7-7 0 15,2-4-55-15,6-4-197 16</inkml:trace>
  <inkml:trace contextRef="#ctx0" brushRef="#br0" timeOffset="85348.67">21606 9575 422 0,'-3'-12'40'0,"3"0"-2"15,0 0 6-15,4 1-14 16,9 1-15-16,0 2-7 16,6 3-4-16,1 1 2 15,-1 4-2-15,1 4-3 0,-1 10-2 16,-4 6 0-16,-4 4 0 16,-2 3 3-16,-7 2-2 15,-2 0 0-15,0-5 3 0,-2 0-3 16,-11-5 2-16,1-4-1 15,2-3 0-15,0-3 0 16,3-5 2-16,3-4-1 16,4 0 2-16,0 0 12 0,2-11-4 15,7-5-5-15,7 0-8 16,2-4-1-16,0-3 3 16,4-2-2-16,-3 0-4 15,-2-1-3-15,-3 1 1 16,-3 1 5-16,-4 5 3 15,-2 2-2-15,-5 5 2 0,0 5-1 16,0 4 5-16,0 0 0 16,0 3-2-16,-5 0-3 15,-2 13 2-15,-1 5-7 16,0 5 3-16,1 3 4 16,3 1 1-16,4 4-2 0,2-2 0 15,12-3 0-15,8-1 0 16,6-4 1-16,5-1 0 15,2-4-22-15,3-5-23 16,2-5-50-16,-6-6-75 16</inkml:trace>
  <inkml:trace contextRef="#ctx0" brushRef="#br0" timeOffset="85770.48">22256 9655 104 0,'3'-13'275'16,"1"3"-218"-16,1 0 2 0,0 7-4 15,0-3-10-15,5 5-18 16,-1 1-18-16,1 0-5 16,5 0-3-16,1 0-1 15,4 0 0-15,1 0 2 16,-1 0-2-16,0 0 2 16,-5-4-1-16,0-1 2 0,-3-4-2 15,-2-2-1-15,-5 0 0 16,-1-1-6-16,-4-2-3 15,0 1 1-15,-5 1 3 16,-7-1 1-16,-4 6 2 16,-4 4 0-16,-5 3 1 0,-1 0 0 15,-3 10 1-15,0 4 13 16,8 7-2-16,0 2 2 16,11 1-2-16,5 4-2 15,5-6-3-15,2 3 2 16,13-1 3-16,7-3-2 0,3-3-4 15,8-2 0-15,-1-5-2 16,2-4-2-16,-2-7 0 16,0 0-20-16,-3-4-32 15,-3-12-22-15,-6-4-38 16,-6-4-128-16</inkml:trace>
  <inkml:trace contextRef="#ctx0" brushRef="#br0" timeOffset="86379.68">22607 9074 473 0,'-7'-7'42'0,"0"3"-4"15,5-2 1-15,2 6-13 16,0 0-21-16,0 7-11 15,0 8 1-15,0 6 5 0,0 1-2 16,2 5 3-16,5-4 0 16,0 1 0-16,4-6 0 15,2-3 3-15,1-5-3 16,2-3 2-16,3-3 0 0,1-4 0 16,1 0 0-16,-1-6 0 15,1-4-2-15,-5-3 0 16,2-2-2-16,-5-3 1 15,-3-1 1-15,-3 4-1 16,-2 3 1-16,-1 1 0 0,-1 4 5 16,-3 3 3-16,0 4-5 15,0 0-5-15,0 4 0 16,0 10-4-16,-3 5 4 16,-1 6-3-16,3 7 3 15,1 2 3-15,0 4 1 0,0-2 0 16,0 3 1-16,3-6 0 15,-1-1-3-15,1-5-1 16,-3-4 2-16,0-6-3 16,0-3 2-16,-3-5 0 15,-4-3 2-15,0-2 5 16,0-4-2-16,-3 0 7 0,3-1 3 16,-1-8-36-16,2-6 35 15,1-3-4-15,5-2-6 16,0-7-3-16,0-2-2 15,11 2-1-15,2-3-10 16,8 2-18-16,0 6 13 0,5 4-31 16,0 5-38-16,1 5-88 15</inkml:trace>
  <inkml:trace contextRef="#ctx0" brushRef="#br0" timeOffset="86652.12">23282 9687 614 0,'0'0'40'15,"17"-7"-21"-15,4 3 7 16,6 0-34-1,3 3 26-15,8 1-11 16,0 0-4-16,0 0 8 16,-6 0-7-16,-1 1-4 0,-6 2 2 15,-4-3-2-15,-8 1 0 16,-3-1-17-16,-1 0-34 16,-3-4-37-16,-2-10-245 15</inkml:trace>
  <inkml:trace contextRef="#ctx0" brushRef="#br0" timeOffset="87372.01">24279 9521 256 0,'6'-7'113'0,"-3"-4"-64"0,3 1 0 16,-1-1-11-16,2 0-1 16,-4 3-13-16,-1-4-10 15,0 4 3-15,-2 1-3 16,0-1-6-16,-4 5-5 15,-6-3-4-15,-4 8-2 16,-3-2-1-16,-1 0 1 16,-1 11 1-16,0 1 0 0,4 5 0 15,3 0 1-15,5 5-1 16,6-3 0-16,1 1 0 16,3-6 5-16,10 4-2 15,6-6 0-15,1 1 4 0,6-2-5 16,-5-3 1-16,2-1-1 15,-3 3 0-15,-6-2 0 16,1 3-2-16,-4 3 2 16,-6-1-3-16,-4 1 1 0,-1-1-1 15,0-3 0-15,-6 0 1 16,-7-2 2-16,-5-2 0 16,-4-5 4-16,-2-1 1 15,-7 0 4-15,1 0-4 16,1-1-3-16,2-5 0 0,5 1-1 15,5-1-1-15,9-1 2 16,8 0-5-16,0-1-15 16,13-2-26-16,8-5-45 15,9-2-164-15</inkml:trace>
  <inkml:trace contextRef="#ctx0" brushRef="#br0" timeOffset="88015.86">24546 9486 438 0,'-1'-3'91'0,"-6"-4"-46"0,5 3-8 15,0 4-8-15,2 0-22 16,0 11-15-16,0 7-3 16,0 7 12-16,0 4 0 15,0 3 0-15,7-1 1 16,-2-7 0-16,2-1 0 0,3-5 1 15,-1-5-2 1,0-6 1-16,-1-2 0 0,2-5 4 16,2 0 3-16,-2 0-3 15,5-10-3-15,-1-5 0 16,-1-3 1-16,5-3-3 0,0-2 0 16,2-4-1-16,1 2-2 15,3 2 4-15,-4-1-3 16,-1 9-1-16,-2 4 2 15,-5 9-1-15,1 2-2 16,-4 14-2-16,-2 8-4 16,-1 1 7-16,2 4 0 15,-4 1 3-15,-1-6 0 16,-1-1-1-16,0-5 1 16,0-5-1-16,-1-4 0 0,-1-3 1 0,0-3-1 15,2-1 5-15,2 0 10 16,-1-10-31-16,3-3 37 15,1-3-13-15,5-5-5 16,2-2-1-16,1-1 0 0,5-1-3 16,-1 4 1-16,3 0-1 15,-2 5 2-15,-1 4-1 16,0 6-3-16,-1 6 3 16,-4 0 1-16,1 6-2 15,-3 9 1-15,-1 7-5 0,-3 3 5 16,-2 0 1-16,0 3-3 15,-3-3 4-15,-1-2-2 16,-2 1 0-16,0-5-5 16,-2-3 8-16,2-1-51 15,0-5-13-15,0-3-33 16,0-5-103-16</inkml:trace>
  <inkml:trace contextRef="#ctx0" brushRef="#br0" timeOffset="88453.28">25298 9528 390 0,'15'-20'74'16,"-1"6"-10"-16,5 3-13 15,-3 4-17-15,0 3-15 16,1 4-6-16,-5 4-6 16,-4 13-5-16,2 3-4 15,-6 6 1-15,-3-2 0 0,-1 3 1 16,-1 1 3-16,-6-7-2 15,0-5-3-15,2 0 2 16,2-5 1-16,-1-4-1 16,2-4 1-16,2-3-1 15,0 0 1-15,6 0 4 0,2-7-5 16,6-7 0-16,-2-2 1 16,3-6-1-16,-1 1-1 15,-2-8 2-15,3 3-6 16,-7 1 5-16,1 1 0 15,-3 5 2-15,-2 5-2 0,-3 7 3 16,-1 3 4-16,0 4 1 16,-5 4-4-16,-6 10-6 15,2 4-2-15,-5 4 5 16,6 4 2-16,3-2 1 16,5 0-26-16,0-1 34 15,9-2 3-15,7-3-14 0,6-4 4 16,9-1-29-16,1-6-1 15,7-1-93-15,7-6-280 16</inkml:trace>
  <inkml:trace contextRef="#ctx0" brushRef="#br0" timeOffset="89141.14">26186 9416 372 0,'8'-6'57'16,"-3"-4"-17"-16,0 3-4 15,-1 2-4-15,-3-3-13 0,-1 3-11 16,0-2 1-16,0 0 2 16,-7 2-6-16,-4 2-4 15,-5 1 1-15,0 2 0 16,-3 0-2-16,0 0 0 16,4 12 1-16,1 1 1 0,9 4-2 15,5 4 1-15,2 3 1 16,13 1 4-16,7-2-1 15,4-2-3-15,3-2 1 16,-4-5-3-16,2-3 2 0,-8-2-2 16,-1-1 0-16,-5-1 3 15,-6 0-3-15,-1 1-1 16,-6 2-3-16,0 2 3 16,0-2-2-16,-12 1 3 15,-2-2 0-15,-2-3 4 0,-3-1-1 16,-1-3 5-16,-1-2 0 15,1 0 6-15,-1 0-9 16,6-2-2-16,0-1-2 16,4-3-1-16,10 1-7 15,1-4-20-15,0 0-18 16,12-5-60-16,6-6-126 0</inkml:trace>
  <inkml:trace contextRef="#ctx0" brushRef="#br0" timeOffset="89783.47">26443 9403 521 0,'2'-2'58'16,"0"-1"-31"-16,-1 3-11 16,-1 5-11-16,4 11-5 0,-2 4 2 15,1 7 2-15,1 3-1 16,1 0 0-16,1 1-1 15,1-5-2-15,0-2 2 16,-2-9-1-16,0-2-1 16,-1-4 1-16,0-5 1 0,0-4 1 15,1 0 3-15,2-8 8 16,2-6 0-16,2-4-8 16,3-7-5-16,3-1-1 15,2-5 0-15,1 3 2 16,-2 1-4-16,-1 4 1 15,2 7-3-15,-5 3 5 0,-3 10-4 16,0 3 3-16,-1 5-4 16,-2 14-2-16,1 7-2 15,-2 4 7-15,0 4 0 16,1-2 0-16,-3-4 1 0,0 0 0 16,-3-11 1-16,1-6-1 15,-1-2-1-15,-2-6 2 16,0-3 0-16,2 0 2 15,1-3 12-15,5-6-20 16,1-7 13-16,1-2-10 0,5-7 5 16,1 1-2-16,2 0-2 15,-2-1-1-15,2 1-3 16,-4 6 3-16,1 7 0 16,-3 1 2-16,1 7 23 15,-4 3-22-15,0 0 0 16,-1 5 6-16,2 10-10 0,-3 3-1 15,0 4 1-15,0 3 0 16,-1 0 2-16,-1 0 3 16,-1 0-3-16,-1-7 1 15,-1 0-7-15,1-4-21 16,1-5-16-16,-1-4-22 0,4-5-21 16,3 0-167-16</inkml:trace>
  <inkml:trace contextRef="#ctx0" brushRef="#br0" timeOffset="90425.99">27242 9419 499 0,'0'0'78'0,"0"0"-53"0,0 0-10 15,0 6-11-15,-1 8-4 16,-4 2 9-16,3 7 11 15,1 0-9-15,1 2-5 16,0 0-2-16,5-4 4 16,6 1-2-16,3-6-1 0,5-1 1 15,0-7-3-15,4-2 1 16,1-5-1-16,-2-1-1 16,-1 0-1-16,-3-10 0 15,-1-1-1-15,-5-5-28 16,0-2 25-16,-4-1 5 15,0-3 2-15,-2 0-5 0,2 3 0 16,-4 2 1-16,2 2 0 0,-4 5 2 16,0 2 1-16,-1 5 4 15,-1 1 3 1,0 2-6-16,0 0-6 0,0 3 5 0,0 12-11 16,-5 8 7-1,-1 4 4-15,1 8-5 0,-1 4 6 16,3 4-1-16,1 4 2 15,0-2 1-15,2 3-3 16,-1 0 2-16,1-4-6 16,0 1 2-16,0-8-1 15,-4-3 0-15,1-5 0 0,-2-6 0 16,-2-3 1-16,2-6-1 16,-2-5 0-16,0-2 2 15,-1-4-2-15,3-3 2 16,0 0 3-16,-2-5-1 0,2-9 4 15,3-11 1-15,-1-4-8 16,3-6-1-16,0-8 1 16,12 0-3-16,3-5 0 15,5 5 0-15,4 0 0 16,1 4 1-16,1 3 3 0,5 4-3 16,-1 6-3-1,3-1-7-15,0 1-34 0,1-3-70 16</inkml:trace>
  <inkml:trace contextRef="#ctx0" brushRef="#br0" timeOffset="97513.49">17563 8176 325 0,'0'0'16'0,"0"-2"-13"0,0-3 4 15,0 1 17-15,-5 1-5 16,-1-2-15-16,-2 2-1 16,-2 0-1-16,1 2 1 15,-1 1 7-15,-2 0 3 16,2 0-4-16,-7 0-1 0,2 0-3 16,-5 7 0-1,-3 0 1-15,-2 5-1 0,-4-2 6 16,0 5 2-16,-1-1 1 15,-4 3-7-15,-2 0 1 0,-3 3 2 16,2 1 0-16,-4 1-1 0,-1 3-2 16,-1 0-2-16,1 2-3 15,-6 1 1-15,2 2-1 16,-4 0 1-16,1 3-1 16,-3 3 0-16,0 1-1 0,0 0 2 15,0 3 0-15,0 1-1 31,-1 1 2-31,4 0 0 0,-2 0-2 16,2 0-1-16,1 2 1 0,1-1-1 16,-1 3 1-16,1 1-2 15,1 3 2-15,-3-2 1 16,1 4 1-16,3 1 2 16,-3-1 0-16,2 1-2 15,2 0 0-15,2 1-1 0,1-2-1 16,0-2 0-16,1 2-1 15,2-3-1-15,-1-1 1 16,2 2 0-16,-4 0 0 16,2 0-1-16,2 2 1 15,-3-4 6-15,5 0-5 0,-2-1 0 16,1-2-1-16,2-3 1 16,2-1 0-16,1-1 1 15,4-7 0-15,2-2 0 16,6-5 0-16,2-4-2 0,3-4 2 15,3-2-2-15,2-5 0 16,2-3-1-16,2-1 0 16,-1-1 0-16,2-2 0 15,-1-3-6-15,0-1-30 16,0 0-29-16,1-1-70 16,2-12-163-16</inkml:trace>
  <inkml:trace contextRef="#ctx0" brushRef="#br0" timeOffset="98200.79">14924 10151 237 0,'-2'4'34'0,"-1"-4"-18"0,3 1 7 15,0 1 5-15,0 0 11 16,0 1-13-16,0 3-7 15,0-1 5-15,-1 2 0 16,1 4-2-16,-2 2-4 16,2 3-2-16,-2 1-2 0,-1 1-3 15,1 5 1-15,0-1-3 16,0 1-1-16,1 0-1 16,-1 0 0-16,0-1-2 15,1-1-1-15,-1 1-2 16,0-5 0-16,-1 3-1 0,3-4-1 15,-3-2 1 1,1-3-1-16,2-2 0 0,-2-3 1 16,2-4-2-16,0 0 2 15,0-2-2-15,0 0 5 16,0 0 4-16,0 0 7 16,0 0-2-16,8 0 5 0,1-2-11 15,5-3-5-15,4-2-1 16,8 0-2-16,4 0 1 15,6 0 1-15,5-2-3 16,4 1 3-16,0 2 0 0,-3-1-1 16,-3 3 1-16,-5 1 0 15,-9-1 0-15,-6 2 3 16,-7 0-3-16,-7 2 1 16,-2 0-2-16,-1 0 2 15,-2 0 2-15,0 0-2 16,-3 0 1-16,-8-3-30 0,-7-4-88 15</inkml:trace>
  <inkml:trace contextRef="#ctx0" brushRef="#br0" timeOffset="105966.74">6934 11790 53 0,'0'0'43'0,"0"0"-17"16,0 0 2-16,2 0 31 15,-2 0 14-15,0 0-7 16,3 0-2-16,-3-2-11 16,2-3-15-16,-2 0-10 15,0-4-13-15,0 0 5 0,0-4-8 16,-7 2-6-16,-5 1-3 15,-1-2 0-15,-1 1-7 16,-4 0 5-16,2 6 0 16,-1 0 0-16,0 5-2 0,0 0 1 15,5 0-2-15,-3 7 1 16,5 5 2-16,1 2-5 16,1 4 3-16,3 2 1 15,3 5-1-15,2 3 1 16,0 4 4-16,0 4 0 0,7 4 4 15,1 0 1-15,1 0-3 16,0 4 4-16,-2 0-1 16,-3-6-1-16,1-3-1 15,-3-4-5-15,0-5 3 16,-1-6-3-16,-1-4-2 16,0-5 1-16,0-2 1 0,2-5-3 15,-2-3 5-15,0-1-8 16,0 0-12-16,0 0-18 15,0-11-35-15,-5-3-142 16,-5-4-89-16</inkml:trace>
  <inkml:trace contextRef="#ctx0" brushRef="#br0" timeOffset="106195.93">6564 11993 390 0,'-5'0'114'16,"3"0"-57"-16,2-3-46 16,4 1 1-16,6-1 3 15,9-3-3-15,9 0-4 0,3-1-2 16,7 2-1-16,-1 0-3 16,3 2-2-16,-1 1 1 15,-1 2-4-15,-1 0-7 16,-3 0-21-16,1 0-24 15,-7 0-77-15,5 0-108 16</inkml:trace>
  <inkml:trace contextRef="#ctx0" brushRef="#br0" timeOffset="106586.47">7421 11918 403 0,'0'0'41'15,"0"0"-8"-15,0 0-18 16,0 0 0-16,0 0 14 15,4 0-8-15,-3 0-7 0,6 2-6 16,6 0 2-16,5-2 12 16,5 0 3-16,6 0-10 15,5 0-1-15,0 0-5 16,-2 0 0-16,-3 0-5 16,-2 0-2-16,-7-2-1 15,-6 0-1-15,-2 2-2 0,-5 0-12 16,-4 0-20-16,-3 0-20 15,0 0-39-15,0 0-46 16,-3 0-124-16</inkml:trace>
  <inkml:trace contextRef="#ctx0" brushRef="#br0" timeOffset="106898.92">7445 12068 299 0,'0'2'135'0,"0"-2"-66"16,0 0-24-16,1 0-19 15,8 0 6-15,6 0-7 0,1 0-9 16,5-2 7-16,7-1-7 15,-1-2-1-15,0 1 1 16,0 0-4-16,1 0-30 0,-5 0 16 16,-1 1 9-16,-5 0-9 15,3 0 3-15,-7 1-1 16,0 1 1-16,-5-3-40 16,-1-1-58-16,-1 0-183 15</inkml:trace>
  <inkml:trace contextRef="#ctx0" brushRef="#br0" timeOffset="108720.42">8631 11879 202 0,'0'0'129'0,"0"0"-63"0,0 0-38 15,0-3 9-15,-3-5 1 16,1 1-4-16,-2 0-13 15,1-4-9-15,3 1-2 16,-2-1 7-16,2-3-8 16,0 0 6-16,4 2-6 0,6-3-5 15,3 2 0-15,3 5 0 16,4 3-4-16,4 2 2 16,0 3 0-16,-2 0-2 15,5 13-2-15,-5 3 2 16,0 5-1-16,-3 2 1 0,-4 2 0 15,-7-1-1-15,-1 1 3 16,-7-4-3-16,0 1 1 16,-2-1 0-16,-6-4 1 15,-5 0 1-15,2-7-1 16,1 1 2-16,0-1-1 16,3-8-1-16,4 2 1 0,1-4 1 15,0 0 2-15,2 0-3 16,0 0 6-16,0-5 0 15,0-6-7-15,2 0-2 16,7 0-1-16,2-6 1 16,3-1 0-16,4-1 1 0,-2-3-1 15,4 1 1 1,-1-6 0-16,-1-2 1 0,-2 3-1 16,-3-3 0-16,-4 1 0 15,-4 4 0-15,-1 5 2 16,-4 5-1-16,0 3 1 15,-2 5 0-15,-5 5-2 0,-2 1-1 0,-4 3-1 16,1 12 0-16,-2 6-1 16,3 7 2-16,0 5 0 15,4 0 1-15,6 3 0 16,1-2 3-16,0-5-1 16,5-4-1-16,5-6-1 0,1-2 1 15,3-3 3-15,0-6-2 16,3-1 1-16,1-3-3 15,-2-1 1-15,1-3 0 0,-2 0-30 16,2 0-32-16,-3-2-88 16</inkml:trace>
  <inkml:trace contextRef="#ctx0" brushRef="#br0" timeOffset="109479.63">9418 11851 304 0,'2'2'37'16,"0"-1"-4"-16,-1-1-27 15,1 4-2-15,0-1 0 16,1 2 11-16,1 1-7 0,2 1 2 16,3-3 5-16,1-1 1 15,5-3 11-15,2 0 2 16,2 0-8-16,0-1-10 16,1-5-5-16,-2-5-1 15,-4 4 2-15,-1 0 2 0,-4-1-3 16,-2 0 0-16,-4-1-1 15,-3 2 1-15,0-1 0 16,0 0-1-16,-7-1-1 16,-3 0-2-16,-3 3-2 15,1-2 0-15,-5 5 0 16,0 1 0-16,-2 2-1 0,1 0 1 16,-1 3 0-16,0 7-1 15,2 0 2-15,-1 2-2 16,-1 0 2-16,5 4-1 15,2-2 0-15,1 1 1 16,4 3-1-16,0 2 2 0,4-1 1 16,1 3 3-16,2-2 1 15,0-1-3-15,3-4 4 16,4 2-1-16,2-3-3 16,2-3 3-16,3-4-2 0,3-3 4 15,5-3 1-15,2-1-4 16,5 0 2-16,-2-1-8 15,2-6 2-15,-1-1-6 16,0-4-32-16,-3 0-7 16,-3-3-19-16,0 1-104 15</inkml:trace>
  <inkml:trace contextRef="#ctx0" brushRef="#br0" timeOffset="110305.93">9691 11309 341 0,'0'-2'30'15,"0"-2"15"-15,0 2-8 16,0 2-5-16,0 0-6 16,-2 0-4-16,2 0-16 15,-1 8-5-15,-2 4-1 0,1 8 4 16,2 3 0 0,0 4 0-16,0-1 2 0,0-1-2 15,2-3 0-15,4-1-1 16,1-3 0-16,4-7-1 15,0-1 1-15,3-2 3 16,6-5 0-16,-1-5 2 0,3 2-1 16,3-3 0-16,-3-8-5 15,-1-1 2-15,-1-3-3 16,-3 1 5-16,-2-4-3 16,-8 2-1-16,0-2 6 15,-2-1 4-15,-4-1-1 0,-1 2-10 16,0 4 2-1,0 0 1-15,0 4-1 0,0 4 1 16,-1 0-2-16,1 4 3 16,-3 2-1-16,3-2-2 15,0 2-2-15,0 0-1 0,0 0-2 16,0 4-3 0,0 7 1-16,4 7 2 0,2 1 1 15,-3 6 0-15,4 2 2 16,0 3 0-16,-1 1 0 15,-1-2 1-15,-1-1 1 0,-2 0-3 16,-1-1 2-16,1 0-1 16,-2-4 1-16,0-3 2 15,0-3-3-15,0 0 1 16,-2-5 1-16,-1-3-1 16,-1 0 1-16,-1-6 3 0,-3 1-4 15,7-2 4-15,-5-2-2 16,1 0 0-16,2 0 5 15,-7-6 6-15,5-6-3 16,-2-2-1-16,0-7-5 16,2 1-4-16,1-3 2 15,4-2-5-15,0 3 1 16,0 2-1-16,11 2 0 0,1 1-4 16,3 2-3-16,2 5 0 15,1 1-18-15,2 2-36 16,0-2-27-16,1 0-209 15</inkml:trace>
  <inkml:trace contextRef="#ctx0" brushRef="#br0" timeOffset="110993.28">10489 11906 298 0,'-2'0'59'0,"-1"0"-26"0,3 0 6 15,0 0 9-15,0 0-5 16,0 0-10-16,3 0-4 16,5 0 5-16,5 0-15 15,9-2-5-15,6-1-1 16,8 1 3-16,3-4-1 0,7 1-6 16,-5 2-1-16,0 0-4 15,-6-1-3-15,-5 0 1 16,-6 2-2-16,-5 2 0 15,-5-1 0-15,-5 1-2 16,-2 0-8-16,-1 0-21 0,-1 0-11 16,-5 0-7-1,0-3-26-15,0 0-24 0,0-1-64 16</inkml:trace>
  <inkml:trace contextRef="#ctx0" brushRef="#br0" timeOffset="111571.26">10693 11717 297 0,'0'0'60'0,"0"0"-24"0,0 0 0 16,0 0 1-16,0 0-8 15,0 0-3-15,0 0-5 16,0 0-10-16,0 0 2 16,0 0-1-16,1 0-6 15,-1 0-3-15,0 0 2 0,0 0-5 16,2 5 2-16,-2 2-2 16,2 5 0-16,0 0 8 15,-1 6-2-15,4 1 0 16,-2 2 0-16,1 3 1 15,-3-1 0-15,5 2 3 16,-5-2-3-16,3-1-2 16,-1 1-1-16,-1-2 0 0,3 0 0 15,-4-3 2-15,3 0-4 16,-2-4 0-16,-1-1-1 16,3-3 0-16,-3-3-1 15,3 2 1-15,-1-5-2 0,-1-2 0 16,2 1-11-16,0-3-24 15,0 0-49-15,3-8-113 16</inkml:trace>
  <inkml:trace contextRef="#ctx0" brushRef="#br0" timeOffset="121174.84">11548 11676 267 0,'0'0'63'0,"0"0"-42"16,0-4 13-16,-2 3 10 0,2 1-14 15,-2 0-15-15,2 0-4 16,0 0-6-16,0 0-4 16,0 5 3-16,0 2-2 15,0 4 4-15,0-2-3 16,2-2 1-16,1 2 1 0,1-2-6 15,-2-4 3-15,1-3 0 16,-3 3 1-16,2-3 9 16,-2 0 10-16,0 0 0 15,0-3 2-15,0-2-7 16,0-4-10-16,0-2-2 0,0 3 0 16,-4-1 0-16,1 1 2 15,-1 3 1-15,-1 2-2 16,2 1-4-16,-3 2 1 15,-2 0-5-15,-2 0 0 16,1 9 0-16,-4 4 0 0,-1 2-1 16,-1 8 2-16,2 2 1 15,2 4-1-15,0-1 0 16,5 2 0-16,5 0 0 0,1-4 1 16,0-1-1-16,1-4 1 15,8 0-1-15,6-6 2 16,2-4-2-16,7-7 3 15,0-1 2-15,6-3-2 16,-1-3 6-16,0-5-6 16,-2-5 0-16,-3 0 3 0,-2-4 1 15,-7 3-5-15,-3 0 5 16,-3 0-2-16,-1-1 3 16,-5 1-1-16,-1 2-2 15,-2-1-2-15,0 2-1 16,0 3 2-16,0 1-1 0,-2 2 0 15,2 3-1-15,-2 2 1 16,1 0-2-16,-2 0-3 16,3 2-3-16,0 10 3 15,0 1 2-15,0 6 0 16,0 0-1-16,6 1 1 0,3-1 1 16,3 1-1-16,1-2 4 15,1-4-3-15,3-1 0 16,2-6 1-16,3-4-1 15,-2 1 0-15,1-3 3 16,-1-1-7-16,-2 0 7 0,-2 0-2 16,-3-5-1-16,-1 0 1 15,-5-4 0 1,0 0 0-16,-1-3 1 0,-6-2 1 16,0 2 3-16,0-5-3 15,0 1-1-15,-11-1-1 16,0-4-1-16,-5 3 1 0,-2 1-1 15,-2-3-2-15,-2 4 0 16,0 4 0-16,-2 1 0 16,1 5 0-16,-1 5-3 15,1 1 3-15,3 4 1 0,2 6 0 16,4 2 0-16,2 5 1 0,4-1-2 16,6 0 1-16,2-2-2 15,4-2-1-15,11 1 0 16,5-5 1-16,2-5 0 15,7-3 1-15,5 0 3 0,0-7-1 16,6-10 1-16,-4-3-2 16,3 0 2-16,-5-5 0 15,-3 0 1-15,-6 0-2 16,-7 5 0-16,-5 0 0 16,-8 5 1-16,-2 2-1 0,-3 6 2 15,0 1-3-15,-3 3-1 16,-4 3-1-16,0 0 2 15,-3 3 0-15,2 6 1 16,1 4-1-16,3 1-1 16,4 4 0-16,0 4 0 15,7-2 1-15,8 2-1 0,1 1 2 16,5-1-1 0,0-3-1-16,1-1 5 0,-2 0-3 15,-4-4-1-15,-1 0 2 16,-5-1-2-16,-5-2 2 0,-1-2-1 15,-4 3 0-15,0-4 2 16,-7-2 0-16,-7 3 0 16,-4-3 1-16,-4-1-3 15,-4-2 3-15,-1-2-4 16,0-1 5-16,0 0-8 16,3 0-20-16,5-6-37 0,4-6-61 15,13-4-156-15</inkml:trace>
  <inkml:trace contextRef="#ctx0" brushRef="#br0" timeOffset="122002.74">12413 11726 394 0,'0'-5'29'15,"0"1"1"-15,0 1 4 16,0 0-1-16,0 3-12 16,0 0-12-16,-2 3-6 0,1 11-3 15,-1 2-1 1,2 7 7-16,0 2 4 0,0 4 3 16,2-3 0-16,4-1-6 15,6-6-3-15,0-2-4 16,2-5 5-16,4-4-2 0,2-3 2 15,0-5 0-15,1 0 0 16,1 0-1-16,-3-9 1 16,-2-1-3-16,-1-1 5 15,-3-4 0-15,-5 3 5 16,-1-3 1-16,-5-5 4 0,0 5-5 16,-2-3-5-16,0 2-2 15,-2 2-3-15,0 1 1 16,-1 6-1-16,1 2 0 15,0 3 2-15,2 2-1 16,0 0-3-16,0 0-1 0,0 3-1 16,0 12-4-1,0 4 4-15,0 4 0 0,4 7 2 16,3 5 1-16,3-1 0 16,-3 0-1-16,-2 5 2 15,-2-2-2-15,-1-3 0 0,-2 2 1 16,0-4 0-16,0-2-1 15,-7-3 1-15,0-4-1 16,0-7 0-16,-3-2 1 16,3-3 0-16,1-4-1 15,0-3 1-15,-2-4 2 16,1 0 4-16,0-14 4 0,-1-4-11 16,0-7 1-16,4-6-1 15,3-2-3-15,1-2 0 16,0-2-1-16,13 5-9 15,1 1 8-15,2 6 3 16,2 3-1-16,0 3-4 16,-1 2-9-16,-2 5-21 0,-2 0-41 15,-4 0-100-15</inkml:trace>
  <inkml:trace contextRef="#ctx0" brushRef="#br0" timeOffset="122596.72">13293 11337 244 0,'0'-2'142'16,"0"0"-78"-16,0 2-38 15,0 0-5-15,0 0-13 16,-3 4-5-16,-7 5 2 16,-2 4 16-16,-3 3-2 15,-4 5-4-15,1 2 1 0,-6 7 2 16,3 2-1-16,-1 2 0 16,2 5 5-16,3 4-10 15,0 1 0-15,7 0 1 16,5 0-5-16,-1-1 2 0,6-1-1 15,0-5-1-15,6-2-6 16,4-5 4-16,2-3 0 16,7 0-1-16,-1-7-6 15,-1 1-18-15,3-7 17 16,0 1 4-16,0-5 0 16,-2 0 2-16,-1-5-3 0,-2-2 1 15,-3 1-1-15,2-4-1 16,-6 0 2-16,-1 0-5 15,0 0-14-15,-3 0-19 16,-4-8-64-16,0-4-122 16</inkml:trace>
  <inkml:trace contextRef="#ctx0" brushRef="#br0" timeOffset="127480.2">13489 11893 338 0,'0'0'37'0,"0"0"-34"16,5-7 7-16,0-1 23 0,8-6-16 16,-1-7-3-16,9-3 5 15,2-5-5-15,5-7 7 16,1-1 2-16,0-1-14 16,-4 3-6-16,-3 0-2 0,-5 5 0 15,-5 8 0-15,-4 2 2 16,-4 4 1-16,-1 5-2 15,-1 6 3-15,-2 1 1 0,0 4-3 16,0 0 0-16,-4 0-11 16,-1 8-3-16,-3 2 3 15,1 8 4-15,-3 2 4 16,1 2 0-16,6 2-2 16,3 1 1-16,0-2 0 0,0 0-2 15,10-1 0-15,3-1 2 16,1-2 1-16,5-1-2 15,-4 0 2-15,4-4-1 16,-4 3 1-16,-2-4 1 16,0 3-1-16,-5-7-1 15,-6 4-1-15,-2-3 0 0,0-2 0 16,-2 2 0-16,-8-2 2 16,-6-1 2-16,0-1-1 15,-5 1 1-15,2-3 1 16,-3-2 0-16,1 0-2 0,0-2 0 15,1 0-1-15,6 0 0 16,1-4-14-16,2-7-21 16,9-4-42-16,2-1-43 15</inkml:trace>
  <inkml:trace contextRef="#ctx0" brushRef="#br0" timeOffset="128526.88">14023 11704 240 0,'0'0'136'15,"0"-1"-103"-15,0 1-21 0,0 0-4 16,0 0 3-16,0 0-8 15,0 0-3-15,0 0-1 16,-1 7-2-16,1 5 4 16,0 7 2-16,0 0 3 15,0 4 1-15,1 2-1 0,3 0-1 16,2-4-1-16,-2-1-1 16,3-6-3-16,-2-1 2 15,0-4-1-15,-2-3 1 16,4-2-2-16,-6-2 2 15,3-2 5-15,-1 0 8 16,3 0 5-16,-3 0-2 0,2-7-3 16,1-4-4-16,1-2-4 15,0 0-2-15,0-7-1 16,3 0 0-16,-1-2-3 16,-2 3 0-16,1 0-1 15,5 2 0-15,-2 5 3 0,2 5-1 16,1 7-1-16,0 0 0 15,1 0-3-15,3 14-3 16,0 4 6-16,-2 2-2 16,0 0 2-16,-1-1 1 15,-3-1 0-15,-5-4-2 0,1-1 0 16,-5-6 0-16,1-1 2 16,-4-3-1-16,1-3-1 15,-1 0 3-15,0 0 17 16,0-1 18-16,0-7 2 15,2-6-36-15,0-3 0 16,-2-5-3-16,5-2-1 0,0-1-2 16,1 2 3-16,7-1-4 15,-3 5 1-15,2 5-1 16,-2 2-4-16,0 4 16 16,2 4-9-16,-3 4-2 0,1 0-1 15,0 12 1-15,0 0-1 16,-1 4 1-16,2 3 2 15,-2 1 0-15,-2 4 1 16,-2-5-1-16,-2 1-1 16,1-1 1-16,0-1 3 0,-4-2-8 15,4-2-4-15,-2-1-13 16,3-3-16-16,2-3-26 16,0-1-45-16,2-6-100 15</inkml:trace>
  <inkml:trace contextRef="#ctx0" brushRef="#br0" timeOffset="129149.3">14656 11733 422 0,'-2'-11'45'0,"2"-1"-2"15,0 1-19-15,5-1 3 16,4 3-10-16,3 5-3 0,1 4-11 16,6 0-4-1,0 9 1-15,-2 11-2 16,0 3 4-16,0-2-2 16,-5 6 0-16,-4 0-4 0,-5 0 4 15,-3-4-1-15,0-2 1 16,-2-2-2-16,-7-4 4 15,2-3 1-15,0-2 0 16,2-3-2-16,1-6 1 0,1-1-1 16,3 0 6-16,0-14 11 15,0-2-14-15,10-7-3 16,1-4-3-16,5-1 2 16,0-1-2-16,4 1 0 15,-6 1 2-15,1 4 1 0,-3 1 0 16,-5 6-1-16,-3 4 2 15,0 3-2-15,-4 1 2 16,0 5 0-16,0 1 2 16,-4 2-4-16,-2 0-1 15,-4 0 1-15,1 5-1 0,-2 8-1 16,0 3 3 0,2 5-1-16,0 4 2 0,4 0 1 15,3 4 1-15,2-1 1 16,0-3-2-16,11-1-2 15,1-2 0-15,5-7 1 16,-3-2 0-16,8-3-2 0,-1-2 2 16,2-3-2-16,-1-3 1 15,2-2-11-15,0 0-21 16,-4 0-21-16,0-7-55 16,-6-6-122-16</inkml:trace>
  <inkml:trace contextRef="#ctx0" brushRef="#br0" timeOffset="129489.08">15096 11397 512 0,'3'-3'8'0,"-1"1"3"0,4 1-1 16,-2 1 8-16,3 0-2 15,-1 5-3-15,5 8 4 16,6 2-1-16,-2 8-2 16,5 6 1-16,-3 5-5 0,2 3-2 15,-1 3-1-15,-5 1 3 16,-4 2-4-16,-2 0-4 16,-5-4 1-16,-2 0-1 15,0-5 1-15,-9-2 0 16,-6-5-4-16,-2-6 2 15,0-1-1-15,-3-5 0 16,1-2-20-16,1-6-37 0,6-7-27 16,2-3-80-16</inkml:trace>
  <inkml:trace contextRef="#ctx0" brushRef="#br0" timeOffset="129942.1">15652 11742 372 0,'-1'2'20'0,"1"-2"12"16,0 2-14-16,3-1 11 15,10 1 18-15,6 2 1 16,10-3-5-16,5 1-15 15,8-2-8-15,2 0 10 16,0 0-12-16,-3 0-9 0,-3 0-8 16,-8 2 2-16,-3 0-3 15,-7-2 0-15,-4 0-1 16,-7 0 1-16,-1 0-9 16,-5 0-16-16,-3 0-18 15,0-4-19-15,0-3-50 16,-7-1-90-16</inkml:trace>
  <inkml:trace contextRef="#ctx0" brushRef="#br0" timeOffset="130210.77">15866 11585 397 0,'0'0'51'15,"0"0"1"-15,0 0-27 0,0 4-10 16,0 4-6-16,0 7-3 16,0 6 8-16,3 8 7 15,3 5 4-15,0 3 1 16,3 1-13-16,-2-1-6 0,-2-4 0 16,-2 2-7-16,3-5 3 15,-4-3-4 1,0-2 2-16,-2-4-1 0,0-7-2 15,0 1-37-15,0-9-36 16,3-6-111-16</inkml:trace>
  <inkml:trace contextRef="#ctx0" brushRef="#br0" timeOffset="130947.5">16412 11503 506 0,'0'-4'19'15,"2"1"5"-15,0-1 0 0,-2 3 6 16,0 1-14-16,1 1-13 15,-1 14-8-15,2 4 8 16,2 9 1-16,1 9-1 16,-1 4-2-16,1 3 2 15,-1 2-2-15,-1-3 3 0,-1-4-3 16,2-8 1-16,-3-5-1 16,1-5 2-16,0-12 0 15,0 1-2-15,-2-8 1 16,1 1-1-16,-1-3 3 15,0 0 0-15,0-2 12 0,0-8 12 16,0 1-21 0,-3-10-7-16,-1-1-1 0,3-2-1 15,1 1 0-15,0-3 3 16,0 1-3-16,8 8-1 16,7-5 1-16,1 3 1 0,2 5 2 15,4-1-1-15,-3 8-1 16,3 2-2-16,-4 3 2 15,0 0-1-15,-2 8 0 16,-3 9-2-16,1 2 1 16,-3 7 0-16,-1-3 3 15,-2 3 2-15,-1-1-3 0,-3-2 3 16,-3-1-3-16,1-4 1 16,2-5 2-16,-4-3-1 15,1-3-3-15,-1-1 2 16,2-5-24-16,2-1-29 15,-1 0-55-15,3-5-116 0</inkml:trace>
  <inkml:trace contextRef="#ctx0" brushRef="#br0" timeOffset="131311.76">17080 11383 482 0,'2'-5'26'0,"-2"-9"-2"0,0 9 1 15,-3 5-3-15,-10 0-13 16,0 0-3-16,-1 12 1 16,-2 6 1-16,-4 7 2 15,1 5-1-15,4 7-1 16,-4 8 9-16,5 5-1 0,2 3 0 15,4 5-2-15,5-4 4 0,-1-5-6 16,4-4-5-16,0-4-3 16,7-7-3-16,7-6 1 15,3 0-1-15,1-4-1 16,8-6 2-16,-1-4-3 16,1-1-1-16,3-8-25 0,0-4-29 15,-1-1-21-15,-1-3-41 16,-1-13-188-1</inkml:trace>
  <inkml:trace contextRef="#ctx0" brushRef="#br0" timeOffset="132045.97">17237 11610 377 0,'-2'-7'88'0,"2"1"-74"0,0 3-1 16,0 1 31-16,-2 2-15 16,2 0-20-16,0 0-8 15,0 9-3-15,-3 5-1 16,3 6 7-16,0 3 1 0,0 2-1 16,5 0 1-16,2 0 1 15,-2-7-3-15,4 0 0 16,-1-8-1-16,0-3 2 15,3-1 4-15,2-6 0 16,3 0-2-16,-2-2-1 16,0-9-2-16,3-3-2 0,-1-4-1 15,-6 0 3-15,0-1-2 16,-3-4 4-16,-2 1-1 16,-3-1 2-16,-2 3-2 15,0 2 1-15,0 8-1 16,0 1 2-16,0 6 12 0,0 0-8 15,0 3-5-15,0 0-6 16,0 0-3-16,0 8-1 16,0 2 0-16,0 8 5 15,0 6 0-15,0 2 0 0,0 5 1 16,0 2 1-16,3-2 2 16,1 3 2-16,-3-4-4 15,2 0 0-15,-3-1-3 16,0-4 3-16,0 0 0 15,0-2-2-15,0-3 3 16,-3-3-3-16,-2 1 2 16,0-7-1-16,0-1-1 0,3-4 1 15,-1-3 0-15,1-3 1 16,-2 0 2-16,1 0 5 16,-2-6 1-16,0-6-10 15,0-1-5-15,0-4 4 0,3 2 1 16,2-3-1-16,0-1 0 15,0 4-1-15,9-1 1 16,1-1-3-16,2 2 3 16,0 1-3-16,1 1 4 15,1 0-3-15,-2 3 1 16,-2 1-8-16,-3 0 0 0,-1 3 2 16,0-1-44-16,-5-2-16 15,4 0-59-15,-3-3-140 16</inkml:trace>
  <inkml:trace contextRef="#ctx0" brushRef="#br0" timeOffset="132452.23">17626 11346 474 0,'0'-2'28'16,"0"-1"2"-16,0 1 7 16,1 0-2-16,-1 2-7 15,0 0 0-15,2 0-7 16,1 0-9-16,4 2-6 0,3 7-1 16,5 2 7-16,1 8-28 15,6 4 28-15,-3 4-1 16,1 4-3-16,0 2 1 15,-4 7-4-15,-2 0-1 16,-3 7-2-16,-2-1-1 0,-3 3-1 16,-4-3 3-16,-2-3-2 15,0-5-1-15,0-3-1 16,-5-5 3-16,-2-3-4 16,0-2 3-16,-5-4 0 0,-1-2 1 15,-1 1-2-15,-8-3 1 16,-5-2-1-16,-10-1-5 15,-14-6-39-15,-12-8-62 16</inkml:trace>
  <inkml:trace contextRef="#ctx0" brushRef="#br0" timeOffset="135900.65">11210 12632 259 0,'0'0'181'15,"0"-4"-132"-15,0-1-23 16,0 1 9-16,0 1 4 0,0 3-6 15,0-2-11-15,0 2-10 16,0 0-8-16,2 0-2 16,-2 2-2-16,1 10-6 15,3 6 6-15,3 7 0 0,-1 9 2 16,3 5 5-16,-2 4 3 16,0 5 0-16,-1-1 0 15,-3-1-4-15,3-1 1 16,-5-3-4-16,1-4 0 15,0-2-2-15,0-3-1 16,-2 0 0-16,1-5-1 16,-1-1 3-16,0-2-4 0,0-2 4 15,0-2-4-15,0 0-8 16,0-7-20-16,0-2-11 16,0 1-26-16,-3-8-62 15,-4-3-102-15</inkml:trace>
  <inkml:trace contextRef="#ctx0" brushRef="#br0" timeOffset="136334.13">11027 13239 434 0,'-4'0'25'0,"-3"-2"15"15,6 0-8-15,1 0 12 16,0-1-2-16,0 3-21 16,0 0-7-16,0 0-12 15,0 0-4-15,5 10-2 0,7 3 4 16,3 5 2 0,2 5 0-16,7-2 0 0,-1 4-1 15,-2 0 2-15,3-6-1 16,-1-1-1-16,-2-1 0 15,-2-3-1-15,-1-1 0 0,-1-3 1 16,-2-5-2-16,1-4 10 16,1-1 6-16,1 0 8 15,-2-8-26-15,5-10 0 16,3 0 18-16,-1-12-2 16,4-4 0-16,-2-5-5 15,-1 2-1-15,-5-1-5 0,-3 4 0 16,-4 6-2-16,-4 7-13 15,-4 8-10-15,-4 6-5 16,-8 3-77-16,-9 3-246 16</inkml:trace>
  <inkml:trace contextRef="#ctx0" brushRef="#br0" timeOffset="137260.37">7815 14248 24 0,'8'-2'293'16,"-3"-3"-231"-16,-3-2-18 15,-2-2-3-15,0 0 5 16,0 0-10-16,-3-3-13 16,-8-1 0-16,-4 0-8 15,0-1-4-15,-4 2-1 0,0 1-8 16,-1 2 3-16,4 2-1 15,-2 4 1-15,3 1 2 16,1 2-6-16,1 0-2 0,3 5 1 16,-1 8 0-16,0 3 1 15,6 2-2-15,1 3 4 16,4 4-2-16,0 0 0 16,2-2-2-16,9-2 3 15,3-1-4-15,3-5 4 0,0-5-3 16,3-5 2-16,0-3 2 15,0-2 2-15,0-4 5 16,-5-8 9-16,0-4 4 16,-3-4-8-16,-3-1 5 15,-3-2-29-15,-4-4 15 0,-2-1-2 16,0-3 2-16,-10-4-1 16,-2 2-7-16,-4-2 2 15,-2 1 0-15,2 0 0 16,-2 5-1-16,2 4-3 15,2 5 1-15,1 8-1 16,2 3-3-16,1 7-9 0,2 2 5 16,1 2-39-16,3 13-4 15,4 4-12-15,0 6-47 16,9-5-42-16</inkml:trace>
  <inkml:trace contextRef="#ctx0" brushRef="#br0" timeOffset="137619.56">8303 13925 467 0,'2'-12'54'0,"-2"-1"-25"16,-2 1-2-16,-8 3-10 15,-3 0-3-15,-4 5-3 16,1 1-8-16,-2 1-1 15,1 2 1-15,0 0 0 16,5 7 0-16,-3 5 0 0,4 3 5 16,4 3-2-16,0 5 0 15,5 2-2-15,2 7-4 16,0 2 2-16,2 3 4 16,7 2-3-16,2 1 3 0,-1-1-3 15,0-2-2-15,-2 1 0 16,-1-4-1-16,-3 1 2 15,-1-4-3-15,-3-5-2 16,0-4-6-16,0-4-11 16,-3-5-12-16,-4-8-16 0,-4-5-35 15,0-2-55-15,-3-16-146 16</inkml:trace>
  <inkml:trace contextRef="#ctx0" brushRef="#br0" timeOffset="137839.2">8047 14127 183 0,'0'0'238'15,"0"0"-180"-15,0 0-29 16,7 0-17-16,1 0 6 16,8 0 15-16,8 0-4 0,4 0-11 15,6-2-12-15,4 2-2 16,0 0-1-16,0 0-2 15,-4 4-4-15,-5 1-10 16,-6 2-36-16,-5-2-66 0,-5-1-89 16</inkml:trace>
  <inkml:trace contextRef="#ctx0" brushRef="#br0" timeOffset="138203.81">7494 14525 503 0,'0'0'49'15,"12"0"-45"-15,5-6-1 0,10 1 12 16,7 1 15-16,10 1-15 15,0 1 2-15,9 2-7 16,3 0-3-16,-3 0 0 16,-1 0 1-16,-1 0-1 0,-3 0 0 15,1-2-2-15,-8-1-2 16,-4-1-2-16,-6-1-1 16,-4 1 2-16,-7-1-1 15,-6 1-2-15,-6 2-17 16,-7 1-14-16,-1 1-21 0,-5-2-31 15,-12-2-207-15</inkml:trace>
  <inkml:trace contextRef="#ctx0" brushRef="#br0" timeOffset="138891.26">7898 15031 323 0,'5'-2'91'16,"-4"-5"-36"-16,-1 4-34 16,0-3 14-16,0 1-1 15,0 1-14-15,-6 1-12 16,-2-3 4-16,-1 1-7 16,-6-1-1-16,3 3-2 0,-2-1-3 15,-3 1 1-15,3 1 3 16,-1 2-1-16,3-2-1 15,1 2 1-15,0 0-1 16,3 4-1-16,-4 3 0 16,4 4 0-16,1 3-1 0,0 2 1 15,1 0 0-15,4 4 1 16,2 1-2-16,0 1 2 16,6-7-2-16,4 5 0 15,4-5 1-15,1-5-2 16,1-1 5-16,1-5-3 15,3-4 2-15,-5 0 3 0,2-8 5 16,0-4 7-16,2-4 5 16,-5-6 1-16,-1 1-10 15,-5-4-5-15,1-1-31 16,-5-3 43-16,-4-2-14 16,0 5 4-16,-7-5 0 0,-6 6-9 15,-3-1 2-15,-4-2-5 16,1 7 2-16,-2 4-4 15,2-1-5-15,-1 9 1 16,2 6 13-16,-1 3-28 0,-1 3-20 16,6 12-5-16,-1 7-3 15,4 2-36-15,8-3-62 16,3-3-23-16</inkml:trace>
  <inkml:trace contextRef="#ctx0" brushRef="#br0" timeOffset="139531.76">8122 14802 275 0,'0'0'196'0,"5"0"-115"0,-5 0-51 16,0 0-16-16,0 8-15 15,0 2-2-15,0 7 6 16,0 2-2-16,2 4-1 15,3 2 1-15,2 0 1 0,6 2-2 16,-1-6 0-16,3 0 3 16,1-4-1-16,4-8 0 15,-1-4 0-15,3-5 3 16,3 0 3-16,-1-10-4 16,1-5-2-16,-2-1-2 0,-3 0 0 15,-5-4 3-15,-3 5 5 16,-2-3 11-16,-8 1 4 15,-2 3-2 1,0 2-11-16,0 0-19 0,0 2 18 16,-5 1-7-16,1 4 9 15,2 2-1-15,2 2-5 16,-1 1-1-16,1 0-7 0,0 0 5 16,0 3-11-16,0 10 3 15,0 7 5-15,1 5-2 16,5 9 3-16,1 5 1 15,-2 4-1-15,1 3 2 0,-4 6-2 16,-2-2 0-16,0 2 0 16,0-4 1-16,0-1-4 15,-5-5 5-15,-2-4-1 16,2-4 0-16,-4-7-1 16,4-8 1-16,0-3 1 0,-3-7 0 15,1-7-2-15,-2-2 2 16,2-6 4-16,-2-13-2 15,0-8 3-15,0-9 0 16,1-5-7-16,5-5 0 16,3-3-2-16,0 4-2 15,3 0-3-15,11 2 4 16,1 6-5-16,5 1-16 0,6 4-13 16,1 1-75-16,2 3-130 15</inkml:trace>
  <inkml:trace contextRef="#ctx0" brushRef="#br0" timeOffset="139906.53">9394 14548 216 0,'0'2'8'16,"0"-2"-1"-16,-1 0-4 0,-3 0 27 16,1 0 24-16,1 0 22 15,0 0-1-15,2 0-15 16,0 0-24-16,0 0-16 0,7 0-6 15,7 0-3-15,6 0 20 16,4 0-12-16,3 0-3 16,3 0-8-16,-5 0-6 15,0-4-2-15,-1 0 0 16,-4 1-2-16,-5 1-33 0,-1 1-20 16,-9 1-47-16,-2 0-90 15</inkml:trace>
  <inkml:trace contextRef="#ctx0" brushRef="#br0" timeOffset="140125.23">9382 14695 302 0,'0'3'128'15,"0"0"-68"-15,0-3-29 0,11 0-3 16,3 0 17-16,6 0-4 15,3-3-16-15,3 0-3 16,-2-2-11-16,1 1-9 16,2-2-2-16,0 2 0 15,2 0-10-15,0 1-51 16,0-2-68-16</inkml:trace>
  <inkml:trace contextRef="#ctx0" brushRef="#br0" timeOffset="140625.11">10876 14503 110 0,'-4'0'18'16</inkml:trace>
  <inkml:trace contextRef="#ctx0" brushRef="#br0" timeOffset="141578.01">10876 14503 138 0,'18'9'69'15,"-18"-9"-7"-15,0 0-22 16,0 0-6-16,0 0-6 16,0 0-3-16,0 0 8 15,0 0 0-15,0 0-16 0,0 0 6 16,0 0-2-16,0 0-4 15,0 0-6-15,0 0 1 16,0 0-7-16,0 0 2 16,0 0 4-16,0 0-2 15,0-2-2-15,0 0-3 0,0 1-1 16,0-1-2-16,0-2 2 16,-2 1 1-16,1 1-1 15,-4-3-1-15,2 1-1 16,-1-3 3-16,3 2 0 15,-1-2 3-15,-2 1 3 0,3-1 2 16,-1 0 0 0,2-2-5-16,-2 2 0 0,2 0-2 15,0 1 6-15,0 0-8 16,2-4 1-16,7 3 0 16,-1 2-4-16,9 0 2 0,0-1-1 15,2 6-2-15,4 0 2 16,3 3-5-16,-1 10 4 15,-4 4 1-15,2 3-1 16,-4 2 0-16,-5 3-3 16,-4 0 3-16,-4-2-1 0,-4 2 0 15,-2-2-2-15,0 1 2 16,-10-4 0-16,-2 0 1 16,2-3 0-16,-3-5 0 15,4-3 1-15,4-4-1 16,-1-1 0-16,2-4 1 0,4 0 2 15,0-1 2-15,0-10-4 16,0-4-2-16,6-3-1 16,6-4-1-16,2-4 0 15,5 1 1-15,2-5 2 16,-1-1 0-16,1 1 0 16,1 0 0-16,-4 3 0 0,0 2 0 15,-8 2 1-15,2 7 0 16,-5 3-1-16,-5 6 1 15,-1 2 0-15,-1 5 4 16,0 0-4-16,-3 0-4 16,-6 0 1-16,-2 9 1 0,-2 0-1 15,-1 4 4-15,1 0-2 16,3 2-1-16,0-3 1 16,2-1-1-16,2 0 2 15,3-3-1-15,1-2 0 16,2-2-2-16,0-3 2 15,0-1 0-15,0 0 1 16,0 0 2-16,0 0 0 0,0 0 1 16,0 0-1-16,0 0 0 15,0 0-1-15,0 0-1 16,0 0-3-16,0 0 6 0,0 0-6 16,0 0 2-16,0 0-4 15,0 0-4-15,0 0-10 16,0 0-20-16,-2 2-21 15,-1-2-29-15,-1 0-56 16,-2 0-96-16</inkml:trace>
  <inkml:trace contextRef="#ctx0" brushRef="#br0" timeOffset="142501.01">11261 14358 132 0,'0'0'187'0,"-2"0"-121"15,2 0-14-15,-2 0-9 16,-1-3-8-16,3 1-4 0,-1 0-9 15,-3 2-5-15,-1 0-12 16,0 0-1-16,-6 0-6 16,0 10 2-16,0 0-2 15,1 6 4-15,-1 2 1 16,2 3-1-16,0 4 6 0,1 6 8 16,7-1 6-16,1 2-13 15,0 0-1-15,11-1 1 16,3-2 11-16,3-5-4 15,2-1-5-15,4-8-6 16,3-1-3-16,4-7 1 16,-1-4-3-16,5-3-8 0,-4 0-37 15,4-8-40-15,-3-9-98 16</inkml:trace>
  <inkml:trace contextRef="#ctx0" brushRef="#br0" timeOffset="143075.03">11933 14391 214 0,'0'5'182'15,"0"-1"-160"-15,0-4-22 16,-3 0 3-16,-1 0 0 16,2 1 9-16,-1 1 5 0,3 2 1 15,0-1-6-15,0 1-6 16,0 0 17-16,5-1-6 16,5-1 0-16,0-2 2 15,1 0-5-15,2 0-5 0,-3-5-2 16,-1-3 5-16,-1-2-3 15,-1 1-6-15,-5 0 0 16,-2 0 0-16,0 2 1 16,0-2 3-16,-12 0-6 15,-2 4-2-15,-4 1 1 0,1 2-1 16,-2 2 0-16,0 0 1 16,-3 4 0-16,6 5-1 15,0 5 2-15,1 0-1 16,3 4 2-16,5 4 2 15,3-3 0-15,4 4 0 16,0 0 2-16,2 1 0 0,10-3-1 16,3-1 3-16,3-3 5 15,2-2-2-15,-1-3-8 16,4-4-1-16,-1-1 0 16,2-7-2-16,0 0 2 0,0 0-4 15,1-3-1-15,-1-12-22 31,-1 2-24-31,-2-6-16 0,1-2-78 16,-4-7-144-16</inkml:trace>
  <inkml:trace contextRef="#ctx0" brushRef="#br0" timeOffset="143789.96">12196 13957 181 0,'0'-12'281'16,"0"-3"-256"-16,0 7-19 15,0 1 12-15,0 3 20 16,0 2-5-16,0 2-17 16,0 0-6-16,0 0-9 15,-2 7-4-15,-1 4 3 0,-1 7 3 16,1 1 0-16,1 4-1 15,2 3 0-15,0-3 0 16,0 0 3-16,5-3-1 16,2-6-3-16,2-2 0 15,2-4 0-15,1-5 1 0,5-3 4 16,0 0-3-16,3-2 3 16,4-7-2-16,-3-5-1 15,-1 0 1-15,-4-4 5 16,0 0 0-16,-7-2 8 15,-2 1-6-15,-1-1 1 0,-4 2-5 16,0 2-28-16,-2 5 30 16,0 4-1-16,0 2-1 15,0 3 2-15,0 2-5 16,0 0-4-16,0 0-3 16,0 11-4-16,1 5 2 15,3 9 5-15,-1 5 2 0,2 4-2 16,-1 2 0-16,4-2-3 15,-5 3 6-15,3-4-3 16,-5-1 0-16,1 0-2 16,-2 0 4-16,0-4-2 15,0-1 0-15,-2-4 0 0,-3-1 3 16,0-4-3-16,-3-8-2 16,4 1 3-16,-1-4 0 15,2-5 2-15,-4-2 1 16,-1-2 1-16,1-11-5 0,0-2 4 15,-2-3-5-15,1-2 2 16,3-1-2-16,3 0 1 16,2-5 0-16,2 3-2 15,8 0 1-15,5 0 0 16,4-4 1-16,0 4-9 0,3 0 4 16,1 1-11-16,-2 4 4 15,-1 0-59-15,-5 2-55 16</inkml:trace>
  <inkml:trace contextRef="#ctx0" brushRef="#br0" timeOffset="144836.84">13158 14408 293 0,'-5'0'60'16,"0"0"-33"-16,1 0 0 0,2 0 18 15,-1 0-2-15,1 0-7 16,2-1-6-16,0 1-5 16,0 0 0-16,0-2-6 15,0 2-5-15,0 0-2 16,0 0-4-16,0 0-1 0,0 0 0 16,0 0 1-16,0 0-4 15,5 0 1-15,9 0-4 16,6 0 17-16,9 0-6 15,5 0-4-15,4 0-30 16,4-5 37-16,6-2-4 16,-6 1-4-16,0 1-2 0,-6-1-4 15,-5 3 0-15,-8 1 0 16,-6 0 1-16,-2 1-1 16,-6-1-1-16,-4 2 1 15,0 0-1 1,-3 0-1-16,-2 0-2 15,0 0-10-15,-2 0 6 16,-6-2-66-16,-4-1-53 0,2-7-294 16</inkml:trace>
  <inkml:trace contextRef="#ctx0" brushRef="#br0" timeOffset="145511.07">14239 14211 391 0,'22'-10'38'16,"-2"-2"-16"-16,-3 2 8 16,-2-5 5-16,-4 3-13 15,-6-1-5-15,-3 3-4 16,-2-1-5-16,-6 0 3 0,-6 4-4 15,-4-2 2-15,-4 4-7 16,-3-1-3-16,-1 5 4 16,1 1-3-16,0 0 2 15,1 7-1-15,4 5 1 16,7 1-2-16,1 5 0 16,4-2 1-16,6 3-2 15,0-3 0-15,13 0 1 0,3-1 1 16,9-5 1-16,2-1 0 15,4-2 0-15,3 0 0 16,-2 0-2-16,-2 3 0 16,-4 0 0-16,-6 5-1 15,-8 0 0-15,-7 2 0 0,-5 1 0 16,-2-1-4-16,-13-1 2 16,-5 2 2-16,-6-5 0 15,-2 0 1-15,-1-5 0 16,0-4 3-16,-2-4-4 0,7 0 6 15,2-6-3-15,4-6-1 16,4-4 1-16,1-6-1 16,6 1-3-16,5-1-19 15,2-1-27-15,9 0-67 16,13 4-64-16</inkml:trace>
  <inkml:trace contextRef="#ctx0" brushRef="#br0" timeOffset="146180.21">14515 14098 376 0,'4'-5'104'15,"-1"1"-53"-15,-2 1-31 16,1-1 11 0,-2 4 1-16,0 0-19 0,4 7-12 0,-1 4-2 15,1 7 4-15,3 3-4 16,1 6 3-16,2-4-1 15,-1 6 0-15,-1-4 0 0,0-2-1 16,1 0 1-16,0-5 0 16,-4-2-2-16,1-7 0 15,-4-2 0-15,1-3 3 16,1-4-2-16,-3 0 0 0,5-6 3 16,-1-6 4-16,2-8-3 15,4-3 4-15,0-6-4 16,4 1-4-16,-2-2-1 15,4 1 2-15,2 4 0 16,0 2-1-16,1 7 4 16,-1 5-2-16,1 4-1 0,-3 7 0 15,3 0-2-15,-1 12-2 16,-5 6 1-16,1 7 0 16,-5 2 1-16,-1 2 2 15,-4-1 0-15,-5-3-1 16,0-2-1-16,0-5 2 15,0-4-1-15,0-4 0 0,0-7 1 16,0 0-1-16,0-3 2 16,0 0 5-16,0-5 20 15,0-9-18-15,0-6 1 16,8-3-7-16,-1-4-5 16,2-2 1-16,1 5 0 0,5 0 1 15,-1 3-3-15,4 5 3 16,-2 7-1-1,4 5 1-15,-4 3 0 16,2 1-1-16,-2 11-3 16,-3 8 2-16,2 2 2 0,-5 5-2 15,-1-2 2-15,-4 3 0 16,-1-4-1-16,0 0 2 16,-4-1-2-16,0-4 10 15,0-4-22-15,0-3-33 16,0-4-14-16,0-5-52 15,3-2-102-15</inkml:trace>
  <inkml:trace contextRef="#ctx0" brushRef="#br0" timeOffset="146807.32">15330 14123 284 0,'0'-14'125'16,"1"1"-62"-16,8-1-23 15,4 3 9-15,-1 3-21 16,2 2 1-16,1 4-12 0,2 2-11 15,2 8-3-15,-1 6-4 16,0 4 1-16,-2 3-2 16,-4 6 4-16,-5-1-2 15,-5 1-2-15,-2 2-4 0,-5-3 0 16,-6-1 4-16,-7-1 2 16,2-5 0-16,1-2 0 15,5-7 1-15,3-3-1 16,2-3-1-16,2-4 2 0,3-6 6 15,3-6-2 1,4-9-2-16,7-3-3 0,-1-2 0 16,4-3 0-16,0 4-2 15,-3-3 2-15,-1 5 2 16,-3 1-2-16,-6 2 1 16,1 4-1-16,-5 4 1 0,0 3 0 15,0 4-1-15,0 3 1 16,-5 2-1-16,-2 0 0 15,0 3-1-15,-3 12 1 16,3 3 0-16,2 6 0 16,0 5 2-16,5 1-3 0,0 4 3 15,0-1-1-15,5-5-1 16,4-3 0-16,4-2 0 16,1-9-1-16,6-3-19 15,-1-7-29-15,6-4-39 16,2-2-144-16</inkml:trace>
  <inkml:trace contextRef="#ctx0" brushRef="#br0" timeOffset="147338.47">15890 14048 370 0,'7'-9'77'16,"-2"-1"-34"-16,-2-1-1 15,3 2-10-15,-6 0-11 16,0 2-7-16,0 1-10 15,-8 5-1-15,-2 1-5 0,-2 0 1 16,-1 5 1-16,1 7-4 16,-2 3 3-16,2 4 1 15,4 1 0-15,2 2 0 16,5-3 0-16,1 1 0 0,0-4-1 16,10-2 1-16,4 1 0 15,4-5 0-15,2-1 3 16,1 0-2-16,1 0 0 15,-2 0-1-15,-4 0 1 16,-6-1-3-16,-2 2 1 16,-4-2-1-16,-4-1 1 0,0 3-8 15,-5-3 7-15,-9-2 1 16,0 0-4-16,-6-1 7 16,-2-4-1-16,3 0 2 15,-1 0 1-15,3 0-2 16,0-7 0-16,5 0-2 15,2-2-10-15,5-2-13 0,3 2-28 16,2-1-52-16,4-3-137 16</inkml:trace>
  <inkml:trace contextRef="#ctx0" brushRef="#br0" timeOffset="148041.38">16115 14059 478 0,'0'-2'35'16,"0"-2"-11"-16,0 3 0 15,0 1-5-15,0 1-14 16,0 12-5-16,2 3 1 16,2 5 0-16,0 5 1 15,1 0 3-15,1 1-5 0,1 0 3 16,-2-4-2-16,1-4-1 15,-1-1 0-15,-1-5 0 16,-1-4 0-16,1-4 0 16,-1-3 1-16,2-2 6 15,2 0 8-15,-1-7 3 0,3-6-9 16,0-2-5-16,2-7 1 16,0 0-2-16,-1-1-2 15,3 0-1-15,-1 2 0 16,2 1 0-16,-1 4 3 15,2 5 1-15,1 4-1 0,-1 5 1 16,2 2-5-16,-2 4-2 16,-1 9-1-16,1 6 2 15,-3 2 1-15,-1 5 1 16,-2-4 1-16,-4 2-1 16,-1-3-1-16,-2-4-1 0,-2-2 0 15,0-4 2-15,0-6 0 16,0-1 0-16,0-2 0 15,0-2 2-15,0 0 4 16,3-6 7-16,1-4 9 16,1-5-17-16,0-4-3 15,6-1-2-15,-4-3 1 0,0 3-2 16,1 2 2-16,-1 2-1 16,-1 6-1-16,0 1 1 15,-2 4 0-15,1 3-1 16,1 2-2-16,1 0 0 15,0 0-1-15,2 7 1 0,1 5 3 16,2 1-2-16,-2 1 1 16,2 0 2-16,-2 4 0 15,-3 0-2-15,1-2 0 16,-3 2-10-16,-1-2-5 16,-3 0-13-16,1-4-10 15,2 0-13-15,1-7-65 16,4-4-37-16</inkml:trace>
  <inkml:trace contextRef="#ctx0" brushRef="#br0" timeOffset="148650.61">16773 14077 387 0,'0'-11'70'0,"0"4"-11"15,0 1-9-15,0 5 0 16,0 1-26-16,-1 3-19 0,-1 10-9 15,-4 5 4-15,2 1 6 16,4 8 0-16,0 0-1 16,0-2-3-16,0-2 2 15,10-4-3-15,0-4-1 16,2-3 0-16,7-6 4 0,-4-2-4 16,7-4 4-1,-2 0 1-15,3-10-1 0,-3-4-2 16,-1 0 0-16,-6-4 0 15,2 0 0-15,-8 0 9 16,-2 0 0-16,-1 1-1 16,-4 0-2-16,0 5-16 0,0 1 0 15,0 4 17-15,0 4-2 16,0 3-4-16,0 0 0 16,-2 0-5-16,-1 7-4 15,-1 9 2-15,1 5 3 16,-1 10 1-16,1 4 0 15,0 5 1-15,3 2-1 16,-2 5 2-16,1-1-2 0,-1 1-2 16,-2-5 5-16,1-1-3 15,-1-5-1-15,-1-4 2 16,2-5-1-16,-3-8 1 0,0-2-1 16,3-9-2-1,-1-3 2-15,3-5 2 0,-5 0 3 16,3-8 5-16,0-10 9 15,-5-9-13-15,2-3 0 16,3-7-7-16,1-5 2 0,2 2-5 16,0-2-4-16,2 7 0 15,5-1-5-15,4 7-13 16,5 3 16-16,4 6-76 16,9 2-26-16,5 2-205 15</inkml:trace>
  <inkml:trace contextRef="#ctx0" brushRef="#br0" timeOffset="149041.06">17578 14171 441 0,'-2'-2'61'0,"2"-1"-33"16,0 3 9-16,3-2-2 15,13 1-1-15,4 1-14 16,9 0-5-16,5 0-3 16,2 0-1-16,0 0-5 15,-2 0-5-15,-4 0-2 0,-8 0-1 16,-4 3-23 0,-7-1-12-16,-4-1-24 15,-4-1-55-15,-3 0-51 0,0-1-57 16</inkml:trace>
  <inkml:trace contextRef="#ctx0" brushRef="#br0" timeOffset="149263.06">17725 14005 481 0,'0'0'76'16,"0"0"-54"-16,0 0-7 15,0 4-9-15,0 10-7 16,2 6 11-16,3 3 5 15,2 6 1-15,0 3-1 16,0 0-5-16,1-2-8 0,-3 0 0 16,0-1-1-16,-1-4-2 15,1-2 1-15,3-1-4 16,-1-4-29-16,2-6-41 16,4-7-121-16</inkml:trace>
  <inkml:trace contextRef="#ctx0" brushRef="#br0" timeOffset="149919.2">18396 13852 519 0,'0'0'38'0,"0"0"-1"0,0 0-20 16,0 3-13-16,0 8-7 15,0 9 0-15,0 7 11 16,3 7-4-16,2 3-3 16,0 4-1-16,0-2 1 15,-1-3 1-15,-1-4-2 0,-1-5 0 16,2-7 0-16,-3-8 2 16,1-3-4-16,-2-4 4 15,0-3 1-15,3-2 16 16,-3 0 15-16,3-9-4 0,-1-3-39 15,1-5 13-15,3-2-3 16,-1-4 0-16,0 1 0 16,3 1-2-16,-1 1 21 15,3 6-21-15,1 3-21 16,0 2 25-16,1 6-4 16,-2 3 5-16,-1 0-2 0,1 0-6 15,-3 10 0-15,3 1 2 16,0 4 1-16,-3 1 1 15,3 0 0-15,-3 0 0 16,-2 3 0-16,0-3 1 16,-3 2-1-16,1-3 0 0,-1-3-1 15,-2 0-6-15,2-4-15 16,-2-5-10-16,3-3-17 16,0 0-53-16,2-5-44 15,1-13-95-15</inkml:trace>
  <inkml:trace contextRef="#ctx0" brushRef="#br0" timeOffset="150142.16">18674 13679 346 0,'0'-11'205'15,"0"4"-169"-15,0 2-14 16,0 3 1-16,0 2-1 15,0 0-19-15,0 9-7 16,0 5-8-16,0 9 19 0,0 2-7 16,-3 8-1-16,-1-3-3 15,1 2-22-15,3-4-25 0,0-6-52 16,2-10-113-16</inkml:trace>
  <inkml:trace contextRef="#ctx0" brushRef="#br0" timeOffset="150589.85">19088 13848 278 0,'2'2'32'0,"-2"-2"12"15,0 0 7-15,0 0 4 16,0 2-10-16,-2-2-16 16,-3 3-14-16,-5 5 9 15,-2 4 1-15,0 4-8 16,0 6-7-16,2 6-3 16,1 4-3-16,1 4-1 15,3 2 6-15,1-1-6 0,1-5-1 16,3-2-3-16,0-3-1 15,7-2-20-15,8-5-39 16,4-4-26-16,5-9-68 0</inkml:trace>
  <inkml:trace contextRef="#ctx0" brushRef="#br0" timeOffset="151324.06">19322 13920 198 0,'-1'0'248'0,"-3"0"-190"16,4 0-43-16,0 0-5 0,0 0 0 16,0 0 2-16,0 7-7 15,0 7-8-15,-1 2 13 16,1 7-7-16,0 2 6 15,0-1 1-15,1-1-1 16,6-2-7-16,1-5-1 16,1-5-1-16,1-4 2 0,3-3 3 15,1-4 2-15,3 0 0 16,0-2-2-16,3-9-1 16,-3-1-4-16,-3-5 2 15,-2 0 3-15,-4-1 4 0,-1-2 4 16,-3 4 6-16,-4 2-5 15,0 2 0-15,0 3-1 16,0 3-3-16,0 4-5 16,0 0-2-16,0 2-3 15,0 0-2-15,0 8-4 0,0 6-3 16,0 6 9-16,0 3 4 16,0 7-2-1,0 1-1-15,0 3 1 0,0-1-2 16,0 1 1-16,0 2 3 15,0-4-4-15,0 0 1 16,-2-1 0-16,-2-5 1 0,-1-2-1 16,-3-5 1-16,3-3-1 15,-2-4 2-15,-2-2-1 16,1-7-1-16,1-3 1 16,0 0 0-16,0-5 1 15,1-10 0-15,-2-3-1 0,2-2 0 16,3-4-1-16,1-2-1 15,2 0 1-15,0 2 1 16,0-2-33-16,11 7 33 16,-2-4 0-16,5 3-3 15,3-2 2-15,2 5-1 0,1-3 0 16,-3 4 2 0,0 3-6-16,-3 3 4 0,-3 2 2 15,-5 3-8-15,-3 4-14 16,-3 1-2-16,0 0-42 15,0 0-25-15,-2 0-96 0</inkml:trace>
  <inkml:trace contextRef="#ctx0" brushRef="#br0" timeOffset="151674.29">19675 13779 373 0,'3'-6'109'16,"-3"3"-51"-16,2 1-35 0,0-1 15 15,-2 3-4 1,0 0-8-16,2 0-7 16,1 0-8-16,2 3 0 0,3 8-9 15,4 3 16-15,1 6-14 16,5 7-11-16,-1-1 23 15,-3 8-2-15,0 2-4 0,-3 1-7 16,-4 4 2-16,-4 0 3 16,-4-1-8-16,1-3 2 15,-4 0-1-15,-8-5-1 16,-1-1 2-16,-1-6 0 16,-1-2-2-16,1-3-2 0,1-4-21 15,2-2-22-15,3-5-27 0,-2-4-81 16</inkml:trace>
  <inkml:trace contextRef="#ctx0" brushRef="#br0" timeOffset="153215.81">20273 13497 115 0,'0'-7'267'16,"0"0"-206"-16,0 0-47 15,0 2 2-15,0-4 16 0,0 3-4 16,5 0-16-16,1 0-1 16,-1-4-4-16,4 0-3 15,3-2 0-15,5-3 2 16,4-6-1-16,5-4 1 16,2-7 1-16,7-8-5 0,6-6 0 15,5-5 0-15,4-7-1 16,6-2 0-16,2-6-1 15,5-4 1-15,3-1 0 16,0-3-2-16,1-2 2 16,5-3 0-16,0-1-1 15,2-4 1-15,6-3-3 0,-2-4 4 16,-2-1-2-16,4 6 1 16,-2-2-2-16,-2 0 1 15,1 2 0-15,-4 1 0 16,1 3 0-16,0 0 1 15,-2 2 0-15,0 2-2 0,-6 3 2 16,0 3-1-16,-5 5 2 16,0 2 0-16,-7 6-2 15,-6 2 3-15,-2 7-3 16,-7 2 1-16,-5 7 0 16,-5 4-1-16,-4 5 0 0,-7 7 0 15,-5 3 0-15,-6 9 0 16,-4 3-2-16,-3 5-5 15,0 5-21-15,-10 0-19 16,-9 9-49-16,-7 7-72 16</inkml:trace>
  <inkml:trace contextRef="#ctx0" brushRef="#br0" timeOffset="153996.93">20627 13708 310 0,'2'-5'96'15,"1"-3"-80"-15,4-4-11 16,2-3 10-16,2-3 13 0,5-2-14 16,4-6-2-16,5-4 7 15,2-6-9-15,2-5-1 16,5-5-2-16,3-5-3 15,3-7-1-15,5-4-2 16,3-3 1-16,3-4-1 16,3-5 6-16,2 0 1 0,5-3 2 15,3 1 0-15,-1-2-5 16,2 0 2-16,-1 1-4 16,1 0 0-16,-2 1-2 15,-1-3 1-15,1 1-1 16,-2-2 1-16,0 1 1 0,2 1 1 15,-2 3-2-15,0-1 6 16,2 0-3-16,-2 5 0 16,0 0-3-16,-3 3-2 15,-1 0 1-15,-2 0 1 16,-1 6-1-16,1-1 2 16,-5 5 2-16,-4 4-1 0,1 0-2 15,-6 8 5-15,0 2 0 16,-7 2-6-16,-1 7 2 15,-6 2-4-15,-5 5 2 16,-2 6-4-16,-10 5-13 0,-5 6-14 16,-5 2-10-16,0 3-21 15,-5 3-73-15,-10 2-126 16</inkml:trace>
  <inkml:trace contextRef="#ctx0" brushRef="#br0" timeOffset="154421.07">22420 10794 422 0,'-3'3'48'0,"3"-3"-33"16,0 0-18-16,7 0-8 0,6 0 6 15,4 0 10-15,9 0-3 16,4-3 1-16,4-7 7 16,2-4 5-16,3-6 5 15,-5-4 1-15,-2 3-2 16,-3-2-8-16,-7 2-4 0,-5 6 3 16,-7-1 5-1,-1 10-1-15,-5 0 1 0,-4 3-1 16,0 3-4-16,0 2-7 15,0 10-9-15,0 8 4 16,0 6 3-16,0 7-2 16,0 9 3-16,-4 7-3 0,0 2 2 15,-1 4 0-15,-2 2 0 16,0-1-3-16,-1-1-13 16,0-3-27-16,-4-4-38 15,-3-3-89-15</inkml:trace>
  <inkml:trace contextRef="#ctx0" brushRef="#br0" timeOffset="155139.67">20393 12878 316 0,'0'-5'83'15,"0"1"-35"-15,0 4-30 16,-2 0 1-1,0 4-3-15,2 10-12 16,-1 2 0-16,-3 9 1 16,1 7-2-16,-2 6-1 0,-2 8-2 0,4 2 2 15,-1 6 4-15,-1 3 2 16,2-2-2-16,-3 2-2 16,3-1 4-16,0-3-4 15,-2-3 3-15,0 0-3 0,0-4-1 16,-2-1-3-16,1-8 1 15,-1-1 0-15,1-8-1 16,3-4 0-16,-1-5 0 16,3-6 1-16,1-5-1 15,0 0-1-15,0-5 1 0,8 4 0 16,5-3 1 0,7 1 6-16,1-3-4 0,7 0 0 15,2-2-1-15,2 0 4 16,6 0 4-16,-2-8 0 15,6-4-1-15,-2 1 1 0,5-6 6 16,0-1-4-16,0 0-4 16,0-1-4-16,-4 1-3 15,0 0-1-15,-4 2-16 16,-8 0-45-16,-8-2-105 16</inkml:trace>
  <inkml:trace contextRef="#ctx0" brushRef="#br0" timeOffset="163471.28">22522 12989 274 0,'-12'-4'171'15,"4"1"-152"-15,1-1 21 16,6 3 6-16,1 1-25 0,0 0-18 16,8 3-8-16,7 7 2 15,7 7 8-15,5 4-2 16,4 6-1-16,-1 0 2 16,1 3-1-16,-4-2 1 15,-5 0 1-15,-3-6-2 0,-5-2 1 16,-1-2 3-1,-8-6 4-15,-1-2-1 0,-1-6-1 16,-1 0-2-16,-2-4-1 16,0 0 10-16,0 0 14 15,-2 0-3-15,-5-7-6 16,-2-4-19-16,-2-1-1 0,-1-4-1 16,1-2 0-16,2 0-1 15,-2-3-1-15,6 1 0 16,2 4 1-16,1 0-4 15,2 2 4-15,0 5 0 0,7 3-2 16,3 1-1-16,3 5 0 16,3 0 1-16,2 0 1 15,3 5 0-15,1 4 2 16,0 2 0-16,2 2 0 16,-7-1 1-16,1-1 2 15,0-1-3-15,-5 0-1 0,-1-3-8 16,-2 0-23-16,0-6-16 15,-1 2-12-15,-6-3-41 16,1-3-69-16</inkml:trace>
  <inkml:trace contextRef="#ctx0" brushRef="#br0" timeOffset="163674.25">22695 12700 502 0,'-10'-11'30'16,"4"7"-5"-16,0 1 2 16,6 3-10-16,0 2-19 15,7 10-9-15,7 6 13 16,3 7-3-16,6 3-6 0,3 3-17 16,3-2-22-16,-2-6-51 15,0-8-39-15</inkml:trace>
  <inkml:trace contextRef="#ctx0" brushRef="#br0" timeOffset="163944.66">22995 12548 350 0,'0'-5'166'0,"-9"3"-147"0,2 2 4 16,3 5-10-16,4 8-10 15,0 5-1-15,4 6 1 16,6 3 1-16,7 7 1 16,3 4 8-16,3 1 0 15,4-1-3-15,1-1-7 16,1-5-3 0,0-3 1-16,-2-8-1 15,-2-7-5-15,1-7-20 16,-5-7-16-16,-1 0-39 0,-6-14-64 15,-1-6-66-15</inkml:trace>
  <inkml:trace contextRef="#ctx0" brushRef="#br0" timeOffset="164522.66">23235 12564 19 0,'-8'-14'392'15,"-1"5"-315"-15,2 2-26 16,1 5-7-16,6 2-14 15,0 2-25-15,2 8-7 16,9 3 4-16,1 1 2 0,5 0-3 16,-2-1 0-16,5-2 0 15,2-4 1-15,-3-4-1 16,1-3 1-16,2 0-1 16,-3-3 1-16,-2-6 1 15,-5-2-2-15,-2-6 3 0,-3 2-4 16,-7-5 3-16,0-1 0 15,0-2-1-15,-12 2 1 16,2-4-2-16,-4 3-1 16,1 1 1-16,3 4-1 15,1 5 0-15,1 5 2 16,4 4 5-16,4 3 1 0,0 3-9 16,7 9-5-16,7 10 6 15,6 5 2-15,2 1 2 16,4 4 2-16,1 1 8 15,0-1-11-15,0-2 0 16,-2-2 0-16,-6-3 1 0,0-3-1 16,-7-4-1-16,-4-2 1 15,-1-5 0-15,-7 1 6 16,0-5 1-16,0-2 4 16,-8-3-39-16,-5 0 36 15,1-2-1-15,-3 0-6 0,-2-7-1 16,-1-6-1-16,-1-3 0 15,4-2-2-15,-2-1-1 16,5-3-1-16,3-1-3 16,3 0-8-16,2-8-11 15,4 3 20-15,0 0-39 0,0-3-5 16,6 3-29-16,0-1-64 16,-4 4-148-1</inkml:trace>
  <inkml:trace contextRef="#ctx0" brushRef="#br0" timeOffset="164788.23">23408 12186 450 0,'-7'-7'27'0,"4"3"11"16,3 1 17-16,5 3-38 16,9 0-14-16,6 5 9 0,7 6-7 15,3 5 4-15,4 0 4 16,2 4 3-16,0 5-8 15,-4 0 3-15,-5 3-8 16,-3 1-1-16,-4 1 1 16,-8 0 0-16,-5-1-4 15,1-3 3-15,-6-4 1 16,-2-4-3-16,0-6 3 0,0-3-3 16,0-3-10-16,0-6-35 15,0 0-21-15,0-17-89 16</inkml:trace>
  <inkml:trace contextRef="#ctx0" brushRef="#br0" timeOffset="164999.77">23876 12043 538 0,'4'-10'20'16,"2"-3"-4"-16,3-1 8 0,3-4 0 15,5 0-12-15,0 1-10 16,3-3 0-16,0 5-3 0,-6 3-12 16,1 7-42-16,-8 3-52 15,-5 2-118-15</inkml:trace>
  <inkml:trace contextRef="#ctx0" brushRef="#br0" timeOffset="165187.24">23993 12122 336 0,'-3'7'105'0,"1"-3"-67"16,2-4 4-16,0 0-5 15,4-3 15-15,6-7-14 0,3-5-24 16,3-2-4-16,2-3-9 16,0-1 2-1,0 2-4-15,0 1-28 0,0-2-48 16,-3 3-69-16,-1-2-237 15</inkml:trace>
  <inkml:trace contextRef="#ctx0" brushRef="#br0" timeOffset="165577.88">24202 11614 547 0,'-15'-4'25'16,"3"3"6"-16,0 1 10 15,2 0-12-15,3 6-9 16,2 8-12-16,5 3-5 16,0 6-1-16,3 2 6 15,9 3 1-15,7 1-6 16,1-1-3-16,3-3 1 0,2-3 2 16,2-5-1-16,0-4-1 15,0-5-21-15,-2-6 15 16,-2-2 11-16,1 0-1 15,-4-10 2-15,-3-5 0 0,-2-2 3 16,-5-3-1-16,-3-2 1 16,-2-2 6-16,-5-1-2 15,-5-2-5-15,-7-1-2 16,-6 1-2-16,-5-2-4 16,-4 3-3-16,-5 2 0 0,1 6-7 15,-4 10-14-15,-4 8-12 16,-2 8-39-16,-2 23-73 15,-4 6-375-15</inkml:trace>
  <inkml:trace contextRef="#ctx0" brushRef="#br0" timeOffset="166341.5">23649 13526 419 0,'-15'-11'11'16,"4"4"-4"-16,5 0 18 15,2 6 30-15,4 1-31 16,0 0-19-16,9 8-12 16,5 11 7-16,7 6 0 15,5 2 3-15,3 7-4 0,-4 0 5 16,-1-4-5-16,-4-1 4 15,-3-6-1-15,-5-2-1 16,-1-6 1-16,-5-5 5 16,-1-1 5-16,-3-5-7 15,-2-2-2-15,1-2-3 16,-1 0 8-16,0 0 26 0,-3-10 5 16,-6-2-29-16,-2-6-9 15,-1-5 1-15,0-1-1 16,2 0-2-16,3-1 0 15,3 1 2-15,3 5 0 0,1 5-4 16,0 0-1-16,8 7 2 16,3 3 0-16,4 4 0 15,2 0 1-15,1 0-2 16,1 7 1-16,0 5 0 16,1 1 2-16,-4 1-1 0,2 1 1 15,-4-1-1-15,-1-2-4 16,-2 1-11-16,2-2-10 15,-3-4-11-15,1-9-30 16,2 2-51-16,-5-15-76 16</inkml:trace>
  <inkml:trace contextRef="#ctx0" brushRef="#br0" timeOffset="166622.57">23985 13244 468 0,'-10'-9'44'0,"-2"4"-8"0,3 5 10 16,-1 0-28-16,2 7-12 16,1 7-5-16,2 7-2 15,5 4 2-15,0 6-1 16,7 3-1-16,9 4 5 16,7-2 3-16,4 2-3 0,5-4-3 15,2-2-1-15,-2-7 1 16,5-4 0-16,-5-6 0 15,1-10-4-15,-4-5-10 16,-3 0-12-16,-3-11-23 16,-3-7-40-16,-6-1-47 15,-4-6-190-15</inkml:trace>
  <inkml:trace contextRef="#ctx0" brushRef="#br0" timeOffset="167200.67">24261 13315 273 0,'-15'-25'66'0,"1"4"-3"15,3 2 15-15,2 6-18 0,2 4-17 16,4 5-10-16,1 1-6 16,0 3-13-16,2 0-11 15,0 1-9-15,4 7-1 16,6 6 5-16,4 2 2 16,3 2 0-16,1-4 0 0,1 0 0 15,1-6 2-15,-1-3-1 16,0-3 0-16,1-2 2 15,-6 0-3-15,3-9 1 16,-5-2 2-16,-1-6 1 0,-6 1-3 16,-1-2 2-1,-4-2 2-15,0 0-3 0,-2-3 3 16,-8 0-1-16,-2-1-2 16,0 3-5-16,1 3 2 15,2 4 0-15,4 7 1 16,1 4-1-16,4 3 0 0,0 0-4 15,0 13-5-15,11 7 10 16,5 5-2-16,2 4 2 16,7 1 2-16,0 4-2 15,1-4 1-15,-3 1 1 16,-2-5 2-16,-4-1-2 16,-3-4 0-16,-3-3-1 15,-4-3 0-15,0-3 1 0,-5 1 0 16,-2-6 2-16,0 0 5 15,0-4 0-15,-2 1 6 16,-5-4 14-16,-3 0-2 16,0 0-49-16,-4-4 26 15,-3-6 1-15,-2-5-3 0,-1-4-2 16,0-1-2-16,3-5-2 16,0 0-5-16,7-1-4 15,3-1 17-15,4 0-46 0,3 0-22 16,6-1-7-16,3 1-72 15,3 0-129-15</inkml:trace>
  <inkml:trace contextRef="#ctx0" brushRef="#br0" timeOffset="167481.74">24504 12887 543 0,'-6'-2'20'0,"-3"-3"1"15,7 3 16-15,2 2-18 16,2 0-14-16,11 0-12 16,4 0 10-16,7 7 0 0,3 4-2 15,5 5 7-15,-3 0-4 16,0 6 7-16,-2 3-6 16,-6 1-1-16,-5 1 0 15,-2-2-2-15,-6 0 1 0,-1-3-1 16,-1-3-1-16,-5-6 0 15,1-3 0-15,0-2-19 16,-1-8-23-16,1 0-15 16,2-18-30-16,-3-6-72 15</inkml:trace>
  <inkml:trace contextRef="#ctx0" brushRef="#br0" timeOffset="167680.34">24916 12707 513 0,'2'-7'55'0,"-2"0"-17"16,2-1-17-16,5 1 1 15,3-2 6-15,0-1-21 16,5 1-6-16,0-2-1 0,2 2-2 16,-1 4-4-16,-4 3-30 15,1 2-36-15,-8 0-85 16,-3 2-168-16</inkml:trace>
  <inkml:trace contextRef="#ctx0" brushRef="#br0" timeOffset="167836.56">25013 12775 61 0,'0'8'333'16,"0"-4"-283"-16,0-4-11 16,0 0 14-16,0 0 8 15,4-2-11-15,5-5-30 16,2-4 2-16,4 1-15 0,4-6-5 15,1 0 0-15,3-2-19 16,-2-2-70-16,1-3-90 16</inkml:trace>
  <inkml:trace contextRef="#ctx0" brushRef="#br0" timeOffset="168258.34">25373 12257 536 0,'-6'-5'20'16,"1"1"4"-16,-3 3 16 16,3 1-8-16,0 0-9 15,-2 0-14-15,-3 0-6 16,2 1-1-16,-3 8 0 16,-2 2 0-16,3 3-2 15,-3 1 1-15,2 4-1 0,4 1 1 16,4 3 0-16,1-2 0 15,2 4 1-15,2 2-1 16,6-5 5-16,7 1-2 16,3-4 6-16,0-1 0 15,1-5-20-15,1-3 14 0,4-4 7 16,-7-5-5 0,5-1-1-16,-2 0 3 0,-3-3-3 15,0-8 5-15,-1-2 2 16,-1-4-3-16,-3-1-2 0,-1-2-2 15,0 2-3-15,-3 3-2 16,-3-2 1-16,-2 7-1 16,-3-1-1-16,0 6-18 15,-3-1-17-15,-7 3-32 16,-4-1-100-16</inkml:trace>
  <inkml:trace contextRef="#ctx0" brushRef="#br0" timeOffset="173152.66">15211 16592 289 0,'0'0'47'0,"0"0"-9"16,3 0 34-16,-1-6-12 16,3-5-34-16,5-7-11 15,2-5 6-15,4-7-2 16,2-2 5-16,6-6-7 15,1-6-2-15,-1-4-5 16,0 1 0-16,-2 0-5 0,-2 4-1 16,-6 3 0-16,-6 12-5 15,-4 4 5-15,0 9-3 16,-4 4-1-16,0 7 1 31,0 4-1-31,-4 0-4 0,-1 4-9 16,1 9 11-16,-3 3 3 15,4 5-4-15,3 4 0 0,0 3 1 16,14 4 1-16,4-2 1 16,6 2-3-16,2-3 4 0,4 2-1 15,-1-5-2-15,0-4 3 16,-6-1-1-16,-1-1 0 16,-6-2 1-1,-5 0 0-15,-5 0-1 16,-5-1 0-16,-1-1 3 15,-5-2-1-15,-10 1 0 0,-2-7 3 16,-2 2 3-16,-6-7 4 0,0-1 1 16,2-2-6-16,-2-2-5 15,0-6-1-15,1-5-2 16,5-2-18-16,4-2-28 16,3-3-33-16,8-3-105 15</inkml:trace>
  <inkml:trace contextRef="#ctx0" brushRef="#br0" timeOffset="173964.97">15883 16175 523 0,'0'-8'5'15,"0"4"-5"-15,0 1 8 16,-4 1 20-16,4 2-10 15,0 0-12-15,-2 0-6 0,2 9-2 16,0 5 2-16,0 6 0 16,0 7-1-16,2 1-2 15,9 4 2-15,-1 0 4 16,5-1-1-16,1-2-1 16,2-8 0-16,-2-3 0 15,2-4-1-15,0-7 1 0,-2-5 1 16,4-2 0-16,-1-8 8 15,0-7 5-15,-1-5 0 16,-1-5-6-16,-2-5-6 16,-4-4 2-16,-4 2-5 15,-6-1 1-15,-1 1 1 0,-3 3-2 16,-9 1-1-16,-10 5 1 16,-4 0-2-16,-1 7-3 15,-3 3-1-15,-1 7-1 16,3 4 1-16,0 2 0 15,4 5 3-15,2 10 2 16,4 2-1-16,8 4 0 0,3 4 3 16,7 0-4-16,1 2-3 15,15-1 3-15,9-2 3 16,8-6 3-16,5-6-5 16,6-8 4-16,3-4-1 0,2-11-1 15,-1-10 1-15,0-6-1 16,-2-5 2-16,-7-6-2 15,-3 3-1-15,-7 0 2 16,-8 0 0-16,-5 3 1 16,-5 6-2-16,-9 4 1 0,-2 3 1 15,0 3 2 1,-13 1-2-16,1 5 1 0,-1 3 0 16,1 1-5-16,-1 5 1 15,2 1 1-15,4 5-3 16,0 11-1-16,0 7 1 15,3 7 2-15,4 8 1 0,-2 8 2 16,2 2 10-16,0 4-2 16,0 3 1-16,4-5-7 15,2-4-1-15,-1-7 2 16,4-4 1-16,-3-7-1 16,2-6-2-16,-1-7-2 0,2-2-1 15,0-4 1-15,0-4-1 16,4 0-2-16,1-2-19 15,2-3-42-15,2 0-59 16,-2-8-236-16</inkml:trace>
  <inkml:trace contextRef="#ctx0" brushRef="#br0" timeOffset="174136.87">16704 16401 534 0,'0'0'25'0,"0"0"4"16,0 0 1-16,0 0-19 16,0 0-8-16,0 0-2 15,0 0-1-15,0 0-34 16,0-11-72-16,0-4-222 0</inkml:trace>
  <inkml:trace contextRef="#ctx0" brushRef="#br0" timeOffset="174277.55">16703 16225 550 0,'0'-3'28'16,"0"-2"27"-16,-4 0 19 0,2 3-43 15,2 0-20-15,0 2-10 16,0-2-3-16,-1 1-36 16,1-4-139-16</inkml:trace>
  <inkml:trace contextRef="#ctx0" brushRef="#br0" timeOffset="176180.95">18170 15983 493 0,'-10'0'10'0,"2"0"6"31,2-5 18-31,3 2-8 16,1-3-7-16,2-1-3 0,0 0-3 15,7 3-9-15,8 1-3 16,1 3 0-16,6 0-2 15,3 3-1-15,4 12 1 0,-2 5 1 16,-3 2-1-16,-2 7 0 16,-2 2 1-16,-8 1-3 15,-3-2 2-15,-5 0 0 16,-4-2 1-16,0-3-1 16,-6-4 3-16,-1-7 0 0,0-4 0 15,2-5 3-15,3-3-3 16,2-2 5-16,0-3 17 15,0-14 7-15,4-2-29 16,6-7-3-16,5-9-3 16,2 0 0-16,4-4 0 0,-1-1 0 15,1 3 4-15,-5 3 1 16,-2 5-2-16,-2 6 2 16,-7 9-1-16,-2 5 0 15,-3 5 0-15,0 4-4 16,0 4-8-16,0 10-1 0,-5 6 12 15,-1 9 0-15,2 4 1 16,-1 5 0-16,3 3 0 16,1-3 1-16,1-1 0 15,0-5 2-15,5-6-1 16,5-2 0-16,2-6-2 0,2-4 1 16,4-5-2-16,4 0 3 15,3-4-2-15,3-2-12 16,1-3-77-16,1 0-140 15</inkml:trace>
  <inkml:trace contextRef="#ctx0" brushRef="#br0" timeOffset="176790.05">19057 16094 434 0,'-8'2'7'16,"1"-2"4"-16,6 0 16 0,-1 0 0 16,2 0-16-16,3 2-11 15,11 1-6-15,3 1 14 16,8-3-4-16,1-1 5 16,2-1 1-16,-1 1-7 15,-3-9 2-15,-5-4 4 0,-4 3-1 16,-5-5 0-16,-4 1 3 15,-5 0 5-15,-1 0 0 16,0-1-6-16,-7 3-4 16,-5 1-3-16,-3 1-3 15,2 3-1-15,-6 2-1 16,4 5 1-16,0 0 0 0,-1 6-6 16,1 8 6-16,3 6-2 15,0 3 4-15,2 8-1 16,3 0 2-16,5 4 1 15,2-3 1-15,0 0-1 16,9-6-2-16,5-1 1 0,6-6-1 16,5-7 0-16,2-4 3 15,6-5 1-15,4-3-1 16,2-8-2-16,5-13-1 16,2-6-8-16,0-9-44 15,-5-5-46-15,-4-3-104 0</inkml:trace>
  <inkml:trace contextRef="#ctx0" brushRef="#br0" timeOffset="177336.8">19481 15516 178 0,'-9'-7'367'0,"0"3"-363"15,4 3-3-15,0-1 8 16,3 2 7-16,0 0-10 15,2 3-5-15,0 10-8 0,0 3 11 16,0 5-9-16,0 3 6 16,4 1-1-16,2 0 1 15,3 0-1-15,3-2-1 16,-2-7 1-16,2 0 1 16,3-7-1-16,1-5 1 0,6-4 5 15,-1 0 5-15,-1-8 4 16,3-7-1-16,1-5-9 15,-2-2-4-15,-7-1 1 16,2 0 3-16,-10 3 0 16,-2 2-3-16,-2 6 2 0,-1 3 1 15,-2 4-1-15,0 3-3 16,0 2-2-16,0 9-4 16,4 9-8-16,-1 7 15 15,3 7-3-15,0 7 1 16,-1 4-1-16,-2 3 2 15,1 2-2-15,-4 1 2 0,0-5 1 16,0-6 0-16,-4-6-1 16,-3-7 6-16,0-12 3 15,5-3 5-15,-4-3 6 16,5-7 4-16,-3 0 20 16,2-11-42-16,-1-5 34 0,0-7-35 15,1-9 1-15,2-2-3 16,0-5-3-16,0 1-6 15,10 1-19-15,7 5 1 16,0 5-35-16,7 7-37 16,-4 8-160-16</inkml:trace>
  <inkml:trace contextRef="#ctx0" brushRef="#br0" timeOffset="177778.94">20196 16270 484 0,'-5'0'4'0,"-5"0"20"0,6-1 29 16,4-1-8-16,0 2-21 15,14 0-15-15,5 0-11 16,6 0 11-16,11 0-6 15,1 0 2-15,5 0 3 0,-3 0-1 16,2 0-5-16,0-4 0 16,-7-1 0-16,-4 2-2 15,-4 0-5-15,-7 2-42 16,-6 0-22-16,-6-5-58 16,-7 2-139-16</inkml:trace>
  <inkml:trace contextRef="#ctx0" brushRef="#br0" timeOffset="177997.69">20342 16066 404 0,'-10'-10'39'0,"5"6"19"16,3 3-19-16,2 1-8 16,0 4-24-16,2 14-10 15,8 3 24-15,1 8-9 16,2 4 2-16,-3 7 13 15,2 1-24-15,-2-2-2 0,-1-2 2 16,-1-1-2-16,0-2 2 16,3-5-8-16,-2-7-49 15,2-7-61-15,-3-10-343 16</inkml:trace>
  <inkml:trace contextRef="#ctx0" brushRef="#br0" timeOffset="178684.98">21645 15918 290 0,'0'0'111'15,"-2"0"-83"-15,-5-7 25 0,-1-4-7 16,-2 0-13-16,1 0-10 0,-4-1-11 16,3 1-1-16,-4 2-3 15,2 2-6-15,-2 4-2 16,-1 3-3-16,2 0 2 16,-2 3-3-16,1 12 2 15,-1-1 0-15,4 7 1 16,1 2-1-16,4 1 1 0,4-1 0 15,2 1 1 1,2-1-3-16,11 1 2 0,1-3 1 16,6 0-1-16,2-6 1 15,0 0 0-15,0 1 0 16,0-1 1-16,-3-2 0 0,-2 1 0 16,-5 1-1-16,-4-2 0 15,-3 0 0-15,-5 1 0 16,0-1 1-16,-7-1-2 15,-8-1 2-15,-5 0 3 16,-1-4 5-16,-6-3 6 16,0-4 6-16,0 0-12 0,0 0-3 15,6-4-5-15,-1-3 0 16,4-3 0-16,6 0-2 16,5-2-8-16,5 1-20 15,2-2-14-15,9-1-51 0,13 0-76 16,2-6-150-16</inkml:trace>
  <inkml:trace contextRef="#ctx0" brushRef="#br0" timeOffset="179285.72">21745 15964 505 0,'0'-5'47'16,"0"5"-1"-16,0-3-11 15,0 3-18-15,0 0-14 16,0 0-4-16,2 12-3 15,1 0 0-15,4 9 5 16,3 4-5-16,0 5 7 0,1 1-3 16,2 0 0-16,-1-3 0 15,1-5 2-15,-4-4-1 16,0-6-1-16,-1-4 1 16,-3-7-1-16,2-2 3 15,3-4 6-15,2-10 13 0,3-5-11 16,2-5-6-16,2-2-3 15,-1-5-2-15,3 1 1 16,-6 3-2-16,4 2 1 16,-6 7 0-16,-2 5 0 15,2 8-1-15,-1 5-1 16,1 2-6-16,1 13-1 0,1 4 5 16,1 10 3-16,0 3-2 15,-5 3 4-15,-2 1-1 16,0 0-2-16,-2-6 3 0,-3-6-1 15,-1-7 2-15,-3-5-2 16,2-6 3-16,-2-6 3 0,2 0 12 16,-2-11 19-16,1-5-33 15,5-7-1-15,0-6-4 16,2-1 4-16,5-2-3 16,0 2 2-16,1 1-5 15,2 4 8-15,-2 6-2 16,-1 6-7-16,1 7 2 0,3 6 1 15,-1 0-4-15,-2 16 2 16,2 1 0-16,2 6 2 16,-4 2 0-16,1 4 2 15,-4-1-1-15,-1 3 0 0,0-4-1 16,-2 1-21-16,-1-6-37 16,-1-5-28-16,-3-8-144 15</inkml:trace>
  <inkml:trace contextRef="#ctx0" brushRef="#br0" timeOffset="179943.74">22624 16001 458 0,'-8'-7'14'16,"4"0"21"-16,4 0 15 0,0 2-23 15,6 2-19-15,7-1-8 16,6 4 2-16,3 0-4 16,0 5 4-16,1 8-2 0,-2 6 0 15,-3 4 0-15,-6 4-5 16,-2 2-4-16,-6 0-2 15,-4 2 1-15,0-3 3 16,-10-6 4-16,1-4 2 16,-1-5 2-16,3-8 7 0,2-5 2 15,2 0 5-15,3-7 14 16,0-11-18-16,2-6-10 16,7-2-2-16,4-7-2 15,3-5-6-15,0 6-2 16,-1 2 1-16,-3 4 9 0,-5 8 1 15,-2 6 2-15,-3 5 0 16,-2 3 4-16,0 4-1 16,0 0-2-16,-4 4-6 15,-1 10 2-15,0 6 1 16,0 5 0-16,-1 5 1 0,5 3-1 16,1 2 2-16,1-3-2 15,12-5 0-15,5-8 1 16,5-7-10-16,5-10-19 15,6-2-50-15,1-20-115 16</inkml:trace>
  <inkml:trace contextRef="#ctx0" brushRef="#br0" timeOffset="181162.65">23152 15926 467 0,'-7'2'35'0,"4"2"3"16,3 1-14-16,0 4-15 16,6 1 13-16,4 3-14 15,3-1-2-15,2 0-5 16,-3-1 3-16,-1-4-4 0,-2-2-1 16,-2-2 1-16,-5 0 2 15,1-3 1-15,-3 0 3 16,0 0 6-16,0-6 10 15,-2-4 2-15,-1 0-20 0,-4-3-1 16,0 2-2-16,-5-6-2 16,2 3 2-16,-2 3-2 15,-1 3-3-15,-1 2-4 16,-1 4 5-16,1 2-1 16,3 5-1-16,-2 10 5 15,5 5-1-15,0 2 0 0,6 6 1 16,2 2 0-16,0 2 0 15,11 2 2-15,3-4-1 0,5-5 1 0,3-2-2 16,4-5 0-16,1-6-1 16,2-8 4-16,1-4-2 15,-1 0 3-15,5-10-3 16,-5-5 1-16,-2-7 3 16,-5 1-2-16,-2-1-3 0,-3 0 1 15,-7 0 1-15,-6 2 2 16,-2 3-4-16,0 1 0 15,-2 2 1-15,0 4-2 16,0 3 1-16,-2 2-3 16,0 3 3-16,2 2-3 15,0 0 0-15,0 6-5 16,0 6 2-16,2 6 7 0,4 2-1 16,1 3 1-16,2-5-1 15,4 6-1-15,1-6 2 16,1-1-2-16,4-5 2 15,-1-4-1-15,-1-2 1 0,2-6 0 16,-2 0 1-16,0-2 1 16,-7-10 1-16,2 0-2 15,-7-5 6-15,-3-3 2 16,-2 1 2-16,0-2-10 0,-4-1-3 16,-9-3 2-16,-4 4-3 15,-4 1 0-15,1 1-14 16,-4 3-2-16,-1 3 2 15,-1 6 7-15,3 6 4 16,0 1 4-16,3 0 1 16,0 10-1-16,3 4 1 0,3 1 1 15,7 2 0 1,7 1 1-16,0 2-1 0,14-3 0 16,8 1 1-16,10-5 0 15,4-5-1 1,6-5 3-16,6-3-4 15,1 0 0-15,2-13 0 16,-2-3 1-16,4-5 2 16,-5 0-3-16,-5-2 0 0,-7 3 0 15,-5 0 0-15,-11 5 0 16,-10 3-1-16,-3 2-3 16,-7 2-1-16,0 5-1 15,-9-1-3-15,-1 4 1 16,-5 0 5-16,1 0 1 0,1 9 2 15,3 0 0-15,1 2 0 16,3-3-1-16,4 5 2 16,2-1 0-16,0 3 3 15,6-1-2-15,5 0 6 16,4 0 0-16,2 1-2 0,1-4-3 16,-2 3-1-16,2-2-1 15,-4 0 0-15,1-1-1 16,-6 0 1-16,-4 1 0 15,-5 0-1-15,0 0 2 16,-2 1 2-16,-10 0-1 16,-6 0-2-16,-2-1 4 0,0-1-3 15,-3-2 0-15,-1-2-1 16,3-3 0-16,0-4-6 16,4 0-16-16,1-12-34 15,5-7-35-15,6-4-225 0</inkml:trace>
  <inkml:trace contextRef="#ctx0" brushRef="#br0" timeOffset="181772.01">24094 15907 276 0,'0'-3'113'16,"3"-1"-80"-16,-3 2 33 16,3 0-23-16,-1 2-10 0,3 0-16 15,0 4-11-15,-1 7 14 16,1 4-5-16,0 3-8 16,3 2 8-16,-3-1-7 15,2 2-4-15,0-6 0 0,1 0 1 16,1-3 1-16,1-3-2 15,0-4 1-15,4-5 1 16,1-2-1-16,-2 0 1 16,3-10-2-16,-3-2 1 15,-2-5-1-15,-3-1 1 0,0-3 3 16,-6 1 5-16,0 1-6 16,-2 1-5-16,0 6-1 15,0 3-1-15,0 6 3 16,0 5 1-16,0 0-5 15,0 12-6-15,0 12-7 16,3 4 16-16,-1 13-1 0,3 7 4 16,-3 5 0-16,0 4 1 15,-2 3 3-15,0-6-6 16,-2-4 0-16,-7-3 1 16,1-12-3-16,-2-6 1 0,1-8-25 15,1-6 29-15,0-4 1 16,2-6 1-16,1-3-2 15,-2-2 4-15,0 0 1 16,-4-13-3-16,2-7 2 16,-3-8-5-16,2-11-5 15,2-9-6-15,6-2-16 0,2-6-26 16,5 3 1-16,17 5-36 16,5 4-29-16,5 2-158 15</inkml:trace>
  <inkml:trace contextRef="#ctx0" brushRef="#br0" timeOffset="182242.53">24848 16025 469 0,'0'5'45'0,"6"-2"-28"0,14-2 13 16,10 2 31-16,8-3-35 16,11 0-11-16,2 0 0 15,5-6-2-15,-2 0-6 16,-4-1-4-16,-7 1-2 15,-7 2 2-15,-9 2-6 0,-11 1-2 16,-7 1-31-16,-7 0-31 16,-2 0-21-16,-8 0-32 15,-7 0-107-15</inkml:trace>
  <inkml:trace contextRef="#ctx0" brushRef="#br0" timeOffset="182520.65">25089 15844 358 0,'-6'-3'121'16,"1"-1"-63"-16,3 1-11 15,0 1-1-15,2 0-18 16,0 2-13-16,0 0-7 0,0 0-5 16,0 6-1-16,0 6-9 15,0 6 2-15,0 10 7 16,0 4-1-16,0 10 1 15,0-4 1-15,2 6-2 16,3-5 2-16,1-2-1 16,-2-3-2-16,5-4 1 0,-2 2-3 15,2-9-20-15,0-3-57 16,0-9-123-16</inkml:trace>
  <inkml:trace contextRef="#ctx0" brushRef="#br0" timeOffset="183102.13">26078 15862 319 0,'-3'-5'163'16,"-8"-1"-133"-16,-2 1 3 31,-1 0-14-31,-2 3-9 15,-2 0-2-15,0 2-4 0,-2 0 4 0,-4 6-3 16,2 5 5-16,-2 4 3 16,-1 5-2-16,3 5 2 15,3 5-1-15,6 4-3 0,2 0 1 16,11 4 6-16,0-7-5 16,6-2 0-16,9-5-5 15,9-3-6-15,3-9 9 16,7-3-6-1,0-5-20-15,6-4 19 16,-2 0-4-16,1-2 1 16,-3-9-68-16,0 0-39 0,-2-1-119 15</inkml:trace>
  <inkml:trace contextRef="#ctx0" brushRef="#br0" timeOffset="183352.07">26491 16016 481 0,'-3'0'64'16,"3"0"-6"-16,8-4-9 15,11 0-16-15,6 1-19 16,4-2-9-16,8 3-2 15,1 0-5-15,-2 2 4 16,-4 0-3-16,-2 0-29 0,-6 0-30 16,-7 4-19-16,-7-3-92 15</inkml:trace>
  <inkml:trace contextRef="#ctx0" brushRef="#br0" timeOffset="183570.79">26601 16116 374 0,'-10'9'103'16,"5"-6"-58"-16,2 0-6 15,3 0-12-15,3 1 1 0,12 1-3 16,4-2-2-16,8-1-1 16,6-2-10-16,2 0-10 15,5 0-1-15,0-2-5 16,1-4-32-16,-3-1-50 15,-2-3-75-15</inkml:trace>
  <inkml:trace contextRef="#ctx0" brushRef="#br0" timeOffset="184055.02">27267 15855 372 0,'-2'-4'73'0,"-2"3"-6"15,3-3-22-15,-1 4-13 16,-2 0-7-16,1 0-7 16,-2 0-11-16,-3 4 1 15,1 7-6-15,-4 3 2 16,1 5 1-16,2 5 1 0,-2 4 5 15,4 1 1 1,3 1 2-16,3-2 5 0,0 1-5 16,0-4-2-16,9-4-42 15,3-4 35-15,6-5 7 16,1-1-2-16,3-3-2 16,2-6-3-16,1-2-2 0,-1 0-1 15,-2 0 0-15,-3-7 3 16,-4-4-1-16,-3-1 5 15,-4 0 4-15,-2-3 3 16,-5-3-3-16,-1-1-4 16,0-6-6-16,-7-2-1 15,-7-4 0-15,-4 1-3 16,-6-2 0-16,-1 2-11 0,-1 3-6 16,-6 8-10-16,-3 2-17 15,1 5-9-15,-5 0-63 16,-2-3-302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2T06:04:09.5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68 1805 338 0,'0'0'43'16,"0"0"-42"-16,0 0-1 16,0 5 2-16,0 8 5 15,-4-1 13-15,1 6-2 16,-1 5-2-16,1 2 1 0,-4 0 7 16,0 6-1-16,2-1-2 15,-2 0-7-15,0 1-5 16,-1-3-1-16,5-5-6 15,3 1 0-15,0-9 0 0,0 2 1 16,3-5-1-16,9-1-1 16,2-4 1-16,6 0 2 15,7-5 2-15,7-2 3 16,3 0-2-16,8-2 1 31,2-5-1-31,-4 0-5 0,-3-1 0 16,-4 3-1-16,-8 3-3 15,-5 1 2-15,-5 1-3 16,-7 0-15-16,-3 0-22 16,-8 0-15-16,0 0-27 15,-13 0-41-15,-6-9-148 0</inkml:trace>
  <inkml:trace contextRef="#ctx0" brushRef="#br0" timeOffset="249.93">5024 1994 424 0,'-2'-2'44'0,"2"2"-33"16,0 0-4-16,0 0 6 15,0 2-9-15,0 11-12 16,5 5 8-16,0 6 20 16,3 7-3-16,-1 6-3 15,0 4-3-15,-2 2-2 0,1 1-1 16,0-2-1-16,-3-2-1 15,1-4 1-15,-2-4-5 16,1-5-1-16,-1-5-2 16,-1-6 4-16,5-4-4 15,2-8-34-15,0-4-47 0,5-9-114 16</inkml:trace>
  <inkml:trace contextRef="#ctx0" brushRef="#br0" timeOffset="837.79">5523 1987 451 0,'-11'-14'77'0,"3"-4"-70"15,4 4-5-15,4-2 6 16,0 1 17-16,4 4-9 0,9 3-13 15,4 0-3-15,4 6 0 16,3 2-1-16,3 10-2 16,1 7 1-16,-1 10 0 15,-3 3 1-15,-5 6 1 16,-6 1 4-16,-7 1-5 16,-6-1 2-16,0-1-1 15,-12-4 1-15,0-5 1 0,0-5-2 16,0-7 2-16,5-5-1 15,4-5 1-15,1-5 0 0,2-2 0 16,0-14 6-16,5-7-1 16,4-6-14-16,3-6 4 15,0-3-3-15,1 1-4 16,-3 3 6-16,-1 3 4 0,-2 8 1 16,-4 4 0-16,0 4 2 15,-1 6 6-15,-2 4 5 16,0 2 1-16,0 3-7 15,0 0-3-15,0 3-5 0,0 11-5 16,-5 8 1-16,4 5 5 16,1 4-1-16,0 6 0 15,0-2 1-15,8-1-2 16,2-4 2-16,2-3 0 0,5-6 0 16,1-3-1-16,3-6 1 15,6-2-1-15,2-7-17 16,5-3-20-16,-2 0-60 15,2-9-99-15</inkml:trace>
  <inkml:trace contextRef="#ctx0" brushRef="#br0" timeOffset="1072.1">6182 2081 408 0,'2'0'154'16,"2"-1"-134"-16,4-3-18 0,7 1 1 15,6-1 7-15,6 0-1 16,5-1-2-16,7-2 0 16,5 0-2-16,-3-1 2 15,-1 1-7-15,-4 1 3 16,-2 0-3-16,-9 2-1 16,-7 2-1-16,-7 1-18 15,-6-1-8-15,-5-3-7 0,-3-1 7 16,-10 1-124-16,-6-2-41 15</inkml:trace>
  <inkml:trace contextRef="#ctx0" brushRef="#br0" timeOffset="1264">6408 1889 361 0,'-2'-2'73'0,"1"2"-10"16,1 0-42-16,0 0-7 15,0 7-8-15,0 7 1 0,3 6 22 16,2 3-5-16,-1 7-12 15,2 1 0-15,-2 3-6 16,1 0-3-16,-2-1-1 16,4 3-1-16,0-2-2 15,1-4-46-15,-1-3-76 0</inkml:trace>
  <inkml:trace contextRef="#ctx0" brushRef="#br0" timeOffset="2029.43">6909 1898 436 0,'-9'-13'19'0,"2"-1"2"16,6 1 20-16,1 4-9 0,0-3-14 15,1 5-10-15,10 0-6 16,4 3-2-16,2 2-1 16,1 2 0-16,3 4-2 15,1 8 0-15,-2 6-1 16,-6 4 2-16,-1-1 2 15,-6 2-2-15,-3-2 2 0,-4-1 0 16,0-2 1-16,-7-2 0 16,-5-3 0-16,4-5 1 15,-3-2 0-15,-2-2 0 16,6-4 1-16,0 0-2 16,2 0 1-16,1 0-1 0,4 0-1 15,0-4-1-15,0 0-2 16,6 2-4-16,4-1 2 15,5 1 3-15,2 2 1 16,5 0-2-16,0 7 0 16,1 4 1-16,-2 7 1 0,0 0-2 15,-6 1 2-15,-2 3 1 16,-4 1 0-16,-5-1 2 16,-4-5-1-16,-7 1 2 15,-12-3 2-15,-2-5 1 16,-7-1 3-16,-5-4 4 15,-2 1-3-15,6-4-2 0,0-2 1 16,5 0-1-16,6 0-3 16,2-6-2-16,5-3-3 15,4-1-3-15,4-5-27 16,-1-3-36-16,4-3-81 16</inkml:trace>
  <inkml:trace contextRef="#ctx0" brushRef="#br0" timeOffset="2639.4">7282 1857 416 0,'3'-4'41'0,"-3"0"-3"16,0 4 11-16,0-1-12 15,0 1-17-15,0 0-16 16,0 0-9-16,0 10-8 0,0 8 3 15,7 4 13-15,0 6-2 16,3 3 1-16,4 0 0 16,-2-4 0-16,3-4-1 15,-2-5 0-15,6-5 4 16,-2-6-1-16,2-7 1 0,0 0 0 16,-1-3 0-16,-1-10-1 15,-3-7-1-15,-2-3-1 16,-1-6 3-16,-6-1 0 15,-1 0-2-15,-4 0-3 16,0 1 0-16,0 8 1 16,-2 4-1-16,0 7-1 0,-1 4 5 15,1 6-4-15,2 0-6 16,0 15-7-16,0 6 11 16,0 9 1-16,2 8 2 15,3 5 0-15,2 3 0 16,-2 2 3-16,2 1 0 0,-4-3 5 15,-1-3-6-15,-2-4 4 16,0-5-1-16,0-7 1 16,-4-4 3-16,-4-5 1 15,1-5 3-15,0-5-3 0,0-2-1 16,1-6-20-16,-4 0 20 16,3 0 1-16,0-14-4 15,-3-3-2-15,3-8-4 16,2-5-2-16,3-6-2 15,2 1-3-15,0-5-12 0,4 6-3 16,12 1 30-16,4 4-38 16,5 8-15-16,4 3-20 15,3 1-67-15,0 9-121 16</inkml:trace>
  <inkml:trace contextRef="#ctx0" brushRef="#br0" timeOffset="2889.31">7935 2003 170 0,'2'0'358'0,"-2"0"-318"0,1 0-29 16,6 0 4-16,6-2 2 16,5-1-9-16,6-3-2 15,4 1-3-15,6-2 1 16,-1-2-2-16,2 1-1 0,-2 2 1 15,-5 0-1-15,-2-1-2 16,-9 4-4-16,-2 0-28 16,-11 0-32-16,-4-1-29 15,-2-1-114-15</inkml:trace>
  <inkml:trace contextRef="#ctx0" brushRef="#br0" timeOffset="3139.29">8073 1842 178 0,'0'0'251'0,"0"0"-193"16,0 0-34-16,0 0 8 0,0 2-20 15,0 11-16-15,2 5 5 16,4 3 13-16,1 8 0 16,1 1 0-16,-2 3-2 15,1 0-4-15,-4-1-3 16,1-4-1-16,0-3 0 15,-2-1-4-15,-1-6 1 0,3-3-2 16,-1-2 3-16,3-6-4 16,1-3-35-16,4-4-41 15,3-6-46-15,4-13-206 16</inkml:trace>
  <inkml:trace contextRef="#ctx0" brushRef="#br0" timeOffset="3420.44">8549 1792 398 0,'0'-3'134'0,"0"3"-100"15,0 0-16-15,0 0 9 16,0 0-20-16,0 7-11 16,0 7 2-16,0 6 3 15,0 7 4-15,0 1 1 16,0 1 0-16,0 1-3 0,0 1-1 15,2-5 2-15,0-2-2 16,1-3 0-16,1-4 0 16,-3-4-1-16,3-4-1 15,-2-2 1-15,-1-4-3 16,1 0-25-16,3-3-22 16,1-8-31-16,0-7-24 15</inkml:trace>
  <inkml:trace contextRef="#ctx0" brushRef="#br0" timeOffset="3752.47">8741 1550 532 0,'0'-6'14'0,"0"4"-1"16,2 1 22-16,0 1-7 15,8 0-21-15,5 7-12 16,4 7 2-16,8 8 10 16,4 6 2-16,6 2 1 0,-2 4 7 15,1 4-2-15,-2 3-21 16,-5 3 18-16,-4 1 4 16,-4 5-2-16,-3 2-3 15,-11 0-4-15,-3 5-4 16,-4-2 4-16,-7 4-4 15,-13-2 0-15,-5 2-4 0,-10 0 2 16,-7-4 1 0,-9-2-12-16,-10-3-32 0,-7-8-32 15,-14-9-158-15</inkml:trace>
  <inkml:trace contextRef="#ctx0" brushRef="#br0" timeOffset="4299.68">4767 1546 392 0,'-16'0'6'16,"-7"0"-5"-16,-6 16 4 15,2 6 7-15,-5 8 15 0,-5 11 7 16,1 11 0-16,2 12 1 15,0 11-7-15,6 10-2 16,6 12 2-16,6 10-5 16,14 2-3-16,6-1-9 15,23 0-6-15,17-4-1 16,16-9-2-16,16-11-2 0,22-11 0 16,16-11-27-16,13-17-57 15,11-17-149-15</inkml:trace>
  <inkml:trace contextRef="#ctx0" brushRef="#br0" timeOffset="5227.69">9720 2017 373 0,'3'-10'80'15,"-3"-5"-64"-15,0 3 12 0,0-3 20 16,0 1-19 0,-1 0-11-16,-9-2-6 0,3 2-4 15,-5-2-1-15,-3 1-3 16,-2 3-4-16,-4 3 1 15,3 2 2-15,-3 5-6 16,1 2 3-16,0 0-2 0,4 14-1 16,0 7 1-16,5 3-1 15,6 6 1-15,5 2 1 16,0 2 1-16,9-4 0 16,7-1 0-16,4-8 0 0,1-4-1 15,3-7 4-15,-2-3-1 16,-5-5-2-16,3-2 3 15,-4-4-3-15,-5-6 5 16,-2-5-1-16,-2-6 1 16,-2-2 9-16,-3-6-4 15,1-5-6-15,-3-3-6 0,0 0 2 16,0-5-2-16,0 3-1 16,-5 4-1-16,0 3 1 15,-2 5-3-15,2 7 5 16,1 9 0-16,-2 2 0 15,4 6 3-15,1 3 2 16,1 0-3-16,0 12-9 0,0 4 3 16,0 9 5-16,1 6 0 15,6 5-1-15,-2 1 1 16,4 0 2-16,-2 1 0 16,2-2 0-16,-2-5 0 0,2 0-1 15,0-6 1-15,0-4 0 16,2-3 0-16,3-3-1 15,4-7-12-15,0-4-49 16,3-4-83-16</inkml:trace>
  <inkml:trace contextRef="#ctx0" brushRef="#br0" timeOffset="5743.2">10063 1817 546 0,'0'-8'23'0,"0"-2"0"16,0 3-7-16,0 0 5 15,7 4-12-15,5 1-9 16,5 2-3-16,3 3-3 16,0 10 1-16,2 5 3 0,-3 5-1 15,-5 4 1-15,-6 1 1 16,-4-1 4-16,-4 0-4 15,0-4-1-15,-2-5-1 16,-1-4 2-16,-3-5 1 16,5-4 1-16,-1-5 0 0,2 0 1 15,0 0 6-15,0-10 13 16,2-8 11-16,5-6-36 16,2-4 4-16,0-6-1 15,0 0 2-15,-1 0-4 16,0 4 3-16,-3 2 0 15,-3 6 1-15,0 4 0 0,-2 8 0 16,0 2 4-16,0 5 8 16,0 3-5-16,0 0-1 15,0 0-11-15,0 11 0 16,-4 5-3-16,3 5 7 0,-1 6 0 16,0 3-2-16,2-1 3 15,0-1-1-15,0-1 1 16,7-2 2-16,0-4-2 15,5-3 0-15,3-2-1 16,1-3-14-16,2-4-46 0,4-7-54 16,3-2-226-16</inkml:trace>
  <inkml:trace contextRef="#ctx0" brushRef="#br0" timeOffset="6212.96">11383 1876 470 0,'0'0'34'16,"1"0"-30"-16,17 0 1 16,9 0-1-16,14-5 5 0,8-1 6 15,10 1 6-15,-1 2 0 16,1-1-10-16,-11 0-6 16,-8 4-5-16,-11 0 1 15,-10 0-2-15,-6 0-1 16,-4 0-12-16,-7 4-37 15,-2-4-26-15,0 0-45 0,-9 0-93 16</inkml:trace>
  <inkml:trace contextRef="#ctx0" brushRef="#br0" timeOffset="6494.24">11675 1684 441 0,'0'0'43'15,"-2"0"-16"-15,2 0-22 16,0 0-2-16,0 7-5 16,0 9 1-16,5 7 4 0,1 4 12 15,3 5 9-15,0 5 6 16,-4-1-9-16,-1 3-10 16,-1-5 2-16,-1-2 1 15,1-3-7-15,-3-6-5 16,3-2 2-16,-1-5-2 0,0-1-2 15,-1-3 1-15,5-1-1 16,-1-2-13-16,3-7-71 16,6-2-144-16</inkml:trace>
  <inkml:trace contextRef="#ctx0" brushRef="#br0" timeOffset="7009.65">13475 1491 313 0,'-5'-2'144'0,"-2"-9"-134"16,0 8 5-16,0 1 20 15,-2 2-19-15,-7 0-12 16,-2 11-2-16,-1 8-3 0,-5 10 10 16,1 8 0-16,-3 8 3 15,4 8 1-15,-2 5 2 16,4 4 2-16,3 2-3 16,5-1-4-16,3-2 1 15,8-5-5-15,1-6 1 16,0-3-5-16,8-10 1 0,7-3-1 15,3-5 1 1,3-6-2-16,7-5-1 0,4-6-12 16,4-6-40-16,-2-6-17 15,0-10-77-15</inkml:trace>
  <inkml:trace contextRef="#ctx0" brushRef="#br0" timeOffset="7583.38">13704 1732 515 0,'-2'-13'8'16,"2"1"0"-16,0 1 13 15,9-1 0-15,4 3-15 0,5 1-4 16,2 5-2-16,2 3 0 15,-3 0-1-15,3 7-2 16,-2 7 1-16,-6 6-4 16,-6 1 3-16,0 1 1 15,-8-3 2-15,0 1-1 0,-8-2-1 16,-6-2 3-16,-2-4 1 16,-2-1 0-16,2-4 0 15,5 0 0-15,3-5 0 16,1 0 0-16,6-2 2 15,1 0-1-15,0 0 3 16,0 0 3-16,0 0-3 0,5 0-3 16,3-2-3-16,1 2-1 15,4-2 0-15,4 2 1 16,1 0-2-16,0 2 1 16,4 5 1-16,0 6 0 15,-5 1-2-15,0 0 2 16,-5 4 0-16,-2-2-3 15,-4 2 2-15,-6-2 4 16,0 0-4-16,0-3 3 16,-11-1 0-16,-3-1 7 0,-6-1-1 15,-2-2 9-15,-2-1-1 16,-3-2-4-16,1-1-6 16,3-3-2-16,-1 1-2 15,7-2-1-15,-2 0-1 16,9 0-3-16,1-3-12 0,6-10-35 15,0-3-62-15,3-5-232 16</inkml:trace>
  <inkml:trace contextRef="#ctx0" brushRef="#br0" timeOffset="8367.01">14254 1780 166 0,'-4'-5'225'0,"3"-1"-206"16,1-1 20-16,0 2 17 15,0-3-16-15,1 1-20 0,8 0-8 16,3-2-7-1,5 4-5-15,3 1 2 0,-1 4-3 16,5 0-1-16,1 6 2 16,-4 8-3-16,-1 4 0 15,-3 3 1-15,-5 6 0 16,-5-2 1-16,-6 4 2 16,-1-3-1-16,0-2 0 0,-10-3 1 15,-2-1-1-15,-3-3 1 16,1-6 0-16,3-2 1 15,5-4 0-15,1-3-3 16,3 0 3-16,2-2 1 0,0 0 5 16,4-7 17-16,3-9 11 15,8-4-32-15,-1-6-5 16,2-5 0-16,0-3 0 16,-1 4-2-16,-1-2 2 15,1 3 1-15,-5 6 0 0,-5 2 0 16,0 5-1-16,-1 6 3 15,-4 3 0-15,0 4 5 16,0 3 1-16,0 0-5 16,0 3-4-16,-2 10-7 15,-3 8 3-15,0 4 4 16,0 7 1-16,1 2 0 0,4 2 1 16,0-2-1-16,0-6 1 15,2-1-1-15,5-4 4 16,5 0-4-16,3-6 1 15,5-3 1-15,4-3-1 0,5-4-12 16,2-7-43-16,3 0-67 16,-2-9-306-16</inkml:trace>
  <inkml:trace contextRef="#ctx0" brushRef="#br0" timeOffset="8680.09">15072 1835 531 0,'-3'0'30'0,"3"0"-19"15,0 0 18-15,3 0-8 16,10 0-7-16,11 0-4 15,8-2-7-15,7 2 1 0,6-2 5 16,5 1-2-16,-2 1-2 16,-9-2-1-16,-7 0 0 15,-5 2-5-15,-10 0 1 16,-5 0-3-16,-7 0-5 16,-3 0-17-16,-2 0-41 0,-2 0-45 15,-7 0-55-15</inkml:trace>
  <inkml:trace contextRef="#ctx0" brushRef="#br0" timeOffset="8976.68">15282 1667 464 0,'-1'-2'39'15,"1"2"-7"-15,0 0-10 16,0 0-6-16,0 4-13 0,0 7-6 15,0 8 3-15,3 5 7 16,-1 2 9-16,1 5 5 16,0 1-3-16,-3 0 1 15,0-1-7-15,0-1-2 16,0-5 0-16,0-4-3 0,0-1-3 16,0-4 0-16,0-5 1 15,2-1-3-15,-2-1 0 16,3-3 0-16,1-3-1 15,1-3-41-15,-2 0-94 16,1-14-262-16</inkml:trace>
  <inkml:trace contextRef="#ctx0" brushRef="#br0" timeOffset="9816.62">15866 1759 327 0,'-7'0'117'16,"0"-8"-62"-16,2-1 9 16,2-1-6-16,3-1-19 15,0-1-12-15,0 1-8 0,12-2-8 16,1 3-10-16,4 0-2 15,2 5-1-15,5 5-1 16,-2 0-2-16,0 9 0 16,-3 9-1-16,-4 5-3 15,-5 6-5-15,-7 1-2 0,-3 0 0 16,-7 1 2-16,-9-3 4 16,-5-3 8-16,-1-3 1 15,-1-4 1 1,0-3 1-1,5-5 0-15,3-1 2 0,4-4 6 16,6-4-4-16,5 1-2 16,0-2 0-16,10 0-4 15,11 0-2-15,4 0 9 0,7 0 1 16,2-2-4-16,4-3-4 16,-3 2 0-16,1-1-29 15,-3-1-64-15,-5-3-59 16,-1 1-198-16</inkml:trace>
  <inkml:trace contextRef="#ctx0" brushRef="#br0" timeOffset="10410.24">16376 1685 246 0,'0'-1'265'0,"0"-5"-238"16,0 4-1-16,-1 2 0 15,1 0-20-15,-4 4-6 16,1 8-6-16,2 8 6 16,1 3 4-16,-2 2 0 15,2 2 0-15,10 0-1 0,4-6 0 16,2 1 0-16,3-8 0 16,7-2 2-16,-3-6-4 15,4-6 3-15,-1 0 2 16,-4-2-2-16,-2-9-2 15,-3-5 1-15,-5-2 5 0,-3-1 2 16,-2-5-3-16,-6 0-5 16,2 0 0-16,-3 3 0 15,0 3 0-15,0 5 1 16,0 5 7-16,0 2 1 16,0 6-5-16,0 0-6 15,0 7-7-15,-3 13 0 16,3 9 4-16,0 5 3 0,0 10 1 15,0 6 6-15,7 2-3 16,-2-2 1-16,-2-2 0 16,-1-2-2-16,0-6 0 0,-2-5-1 15,0-8 2-15,0-4-32 16,0-7 35-16,-4-5 0 16,3-4-1-16,-3-5 2 15,-3-2 4-15,1 0 4 16,-3-11 7-16,1-3-16 0,-4-9-6 15,4-4 1-15,1-7-1 16,3-2-1-16,4 1-3 16,0-1-4-16,4 4-5 15,8 2 0-15,4 7-12 16,8 3-14-16,0 2 8 16,9 2-69-16,0 3-83 15</inkml:trace>
  <inkml:trace contextRef="#ctx0" brushRef="#br0" timeOffset="10676.47">17134 1810 528 0,'0'0'34'15,"1"0"-11"-15,9 0 15 0,4 0 0 16,11-1-20-1,6-3-13-15,8-2-1 0,6 3-1 16,2-2 5-16,-2 1-7 16,-6 2 2-16,-6 0-3 15,-10 2-1-15,-6 0-5 16,-5 0-27-16,-9 0-29 0,-3-1-42 16,0-5-16-16,-7-1-165 15</inkml:trace>
  <inkml:trace contextRef="#ctx0" brushRef="#br0" timeOffset="10942.09">17344 1675 407 0,'-2'0'60'16,"0"0"-32"-16,2 0 14 15,0 0-13-15,0 0-25 0,0 5-6 16,0 9-5-16,0 7 8 15,0 6 3-15,0 4 8 16,0 3 0-16,0 1 1 16,0-1 1-16,2-3-4 15,-2-3-5-15,0-5-1 0,0-1-2 16,2-6 0-16,0-4-1 16,1-3 1-16,5-5-2 15,2-4-24-15,9 0-42 16,0-13-28-16,6-10-184 15</inkml:trace>
  <inkml:trace contextRef="#ctx0" brushRef="#br0" timeOffset="11238.99">17887 1653 538 0,'3'-1'34'0,"-3"1"-30"15,0 0 7-15,0 0 0 16,0 7-10-16,0 7-2 16,0 4 1-16,-3 6 6 15,1 5 2-15,0 0-1 16,2-1 1-16,-3-1-3 16,3 0-1-16,0-6-2 0,0-1-1 15,0-4 0-15,0-3 0 16,0-3 1-16,0-1-2 15,3-4 0-15,-1-1-26 0,1-4-32 16,2 0-24-16,1-9-16 16,1-7-172-16</inkml:trace>
  <inkml:trace contextRef="#ctx0" brushRef="#br0" timeOffset="11598.28">18106 1392 518 0,'3'-5'24'0,"0"2"-5"0,1 3 14 16,1 0-7-16,5 0-18 16,4 12-8-16,2 8-5 15,5 6 6-15,1 10 2 16,3 3 1-16,-1 8 0 15,-5-1 1-15,-2 1-1 0,-5-1-1 16,-2-1 2-16,-7-4-1 16,-3 0 0-16,0-4-2 15,-6 1 0-15,-3-8 0 16,-5-2 1-16,1-3-3 16,1-3 2-16,0-6-2 0,0-4 2 15,4-1 0-15,2-4-2 16,3-3 1-16,-3-4-1 15,1 0-29-15,1-7-24 16,1-11-119-16</inkml:trace>
  <inkml:trace contextRef="#ctx0" brushRef="#br0" timeOffset="13017.84">18976 1855 300 0,'5'-6'61'0,"2"-1"-36"15,-4-2 40-15,1 2-14 16,-3-2-10-16,-1 2-17 16,0-2-1-16,0 0 2 15,0 0-13-15,-5 1-9 16,-5-2-3-16,-2 5-2 0,-3 0 1 15,-4 3-1-15,-1 2 0 16,-2 0 1-16,1 6-2 16,0 8 2-16,-1 4-2 15,6 3 2-15,1 2 0 16,8 4 1-16,2-2 0 0,5 0 0 16,0-2-1-16,10-5 1 15,5-4 0-15,-1-3 1 16,5-8 1-16,-2-3 0 15,1 0 1-15,1-3 0 16,-2-13-1-16,1-2 1 0,2-5 0 16,-4-4 0-16,3-5 0 15,-4-2-4-15,-3-2 2 16,3-1-2-16,-6-3-1 16,1 0 0-16,-5 6 1 0,-3 0-2 15,-1 7-1-15,-1 6 2 16,0 4 2-16,0 7 0 15,0 5 6-15,0 1-2 16,0 4-3-16,0 0 0 16,0 0-2-16,-1 0 0 15,-3 4-3-15,1 8 3 16,-4 8-4-16,4 6 3 0,-1 6 2 16,1 6 0-16,3-1 1 15,0 5 0-15,0-5 1 16,9-1 1-16,4-4-3 15,4-4 2-15,3-1 1 0,4-9 0 16,5-4 1-16,0-7 2 16,1-5 0-16,1-2-4 15,-4-4 0-15,-1-10-2 16,-4-2 3-16,-7-4-1 16,0-3-1-16,-4-2-1 0,-4-1 0 15,-3 1-1-15,-2 2-4 16,-1 6 4-16,-1 5 0 15,0 3 1-15,0 7-1 16,0 2 0-16,0 0-4 16,0 13-3-16,0 3 6 15,0 3 2-15,0 6 0 0,2 2 1 16,14-5 0-16,6-3 2 16,5-4 4-16,5-7 1 15,0-4-4-15,-1-4-4 16,-2 0 2-16,-8-7 2 0,-3-6 0 15,-7-3 3-15,-2-2 0 16,-4-3-5-16,0 1-3 16,-1-1 1-16,-2 5-1 15,-2 2 1-15,0 5 0 16,0 3 5-16,0 3-4 16,0 3-6-16,0 3-4 0,0 12 1 15,0 6 5-15,0 9 3 16,0 8 1-16,0 7-1 15,0-1 4-15,0 2 0 16,0 1 3-16,0-6-1 16,0-6-2-16,0-3 1 15,0-4 0-15,-2-7 1 0,-2-5-11 16,1-6-6-16,-1 0 10 16,3-7 9-16,-3-3 1 15,1 0 5-15,-5 0 13 0,1-5-4 16,-2-8-13-16,0-5-7 15,0-5 1-15,4-3-4 16,3-9-2-16,2 2 2 16,0-7-5-16,13 3-11 15,4 0-8-15,9 3-34 16,2 5 13-16,6 0-71 0,6 6-145 16</inkml:trace>
  <inkml:trace contextRef="#ctx0" brushRef="#br0" timeOffset="13268.23">20549 1725 499 0,'-2'3'17'0,"2"-3"-10"0,4 0 13 15,11 0 13-15,4 0-5 16,6 0-12-16,2 0-2 16,2 2-7-16,-2 2-4 15,-3-1-3-15,-10 2-7 0,-4 2-33 16,-6-1-84-16,-4 1-160 16</inkml:trace>
  <inkml:trace contextRef="#ctx0" brushRef="#br0" timeOffset="13462.52">20519 1881 387 0,'-6'2'17'0,"5"0"3"16,1 0 45-16,0-2-10 16,0 0-28-16,10 0-11 0,7 0-3 15,5 0 0-15,4 0-6 16,7 0-5-16,1 0-1 15,0 0-4-15,2-6-80 0,-4 0-199 16</inkml:trace>
  <inkml:trace contextRef="#ctx0" brushRef="#br0" timeOffset="13987.24">21350 1569 419 0,'-5'-4'6'0,"1"3"-4"16,-1 1 18-16,-5 0 6 0,0 0-22 15,-2 9-2-15,-3 5 6 16,-1 2 14-16,0 4-3 15,2 3-6-15,-1 2-2 16,3 0 1-16,3 0-1 16,3 0-5-16,2 0 2 15,4 0 1-15,0-2-2 0,2 0 0 32,8-3-1-32,5-1 10 0,2-4-4 15,2-3-4-15,5-6 10 16,-1-3 5-16,3-1-5 0,1-2-31 15,-3 0 22-15,1-7-5 16,-3-4 7-16,-4-1-1 16,-2-2 0-16,-2-4-4 15,-1-4-4-15,-4-1 1 16,-2-4 1-16,-1 1-4 16,-4-1 0-16,0-2-3 0,-2 2 4 15,0 6-3-15,-4 0 1 16,-9 2 2-16,-6 4-4 15,-5 6-2-15,-12 2 0 16,-11 5-19-16,-7 2-7 16,-7 0-70-16,0 0-198 0</inkml:trace>
  <inkml:trace contextRef="#ctx0" brushRef="#br0" timeOffset="125094.97">6615 4389 432 0,'-5'0'9'15,"3"0"-7"-15,2 0 23 16,5-3 9-16,7-8-10 0,5-3-6 15,2-6-3-15,5-5-5 16,1-2-3-16,0-3 2 0,1-4-4 16,-4 0 1-16,0 0-3 0,-3 1-1 15,-9 1-2-15,-1 1 3 16,-6 7-1-16,-3 4 2 16,0 5 1-16,0 3-1 15,-2 7-2-15,-5 1 4 16,-1 4-4-16,-4 0 1 0,4 12-6 31,-3 5 3-31,3 2-2 16,3 2 0-16,3 3 4 15,2 2-4-15,0-6 0 0,7 3 1 16,8-3-2-16,4-1-1 16,3-1 4-16,3-2-3 15,1 0 3-15,-3 1 2 16,3-3-3-16,-9 0 2 15,0 2-1-15,-3-2 1 0,-7-2-1 16,-6 3 2-16,-1-4 1 16,0 0-1-16,-5-3 4 15,-5 1-1-15,-7 0 7 16,1-2 3-16,-2-3-7 16,-1-1-2-16,-1-3-2 0,1 0-1 15,0 0-1-15,1-3 0 16,1-4-5-16,2-4-16 15,4-3-28-15,3 1-32 16,8-3-60-16,0-2-187 16</inkml:trace>
  <inkml:trace contextRef="#ctx0" brushRef="#br0" timeOffset="125938.54">7172 4118 474 0,'0'0'8'0,"0"0"-7"15,-4 0 11-15,2 0 4 16,2 0-10-16,-3 0-5 16,-2 9-2-16,-2 6 1 0,2 2 1 15,-2 6 2-15,2 4 4 16,3 1 2-16,1 3 5 15,1-3-7-15,0 3 1 16,1-8-3-16,8-4 0 16,3 1 4-16,7-9-2 0,-4-2-2 15,5-5-1-15,0-3 6 16,0-1 0-16,-2-1 2 16,-2-10 2-16,-2-4-6 15,-1-3 0-15,-5-3 1 0,-3 2 6 16,-5-8-5-1,0-1-6-15,0-1-2 0,-4-2 0 16,-9 3 1-16,-1-1-4 16,-1 6-3-16,0 3-4 15,-4 8 1-15,-1 0 3 16,3 6 0-16,-3 6 1 0,2 0 0 16,3 0 0-16,3 12-1 15,4 1 0-15,1 3-2 16,7 1-2-16,0 0 2 15,7-1-1-15,7 0 0 16,6-3-3-16,7-6 7 0,2-2-1 16,5-3 2-1,0-2 3-15,1-2-1 0,-2-8 1 16,-1-3 0-16,-2-5 0 16,-3 0 1-16,-1 0 0 15,-7 1 0-15,-3-1 1 16,-3-2 1-16,-6 0 1 15,1 1-1-15,-7-2 0 0,-1-1-1 16,0 1 0-16,0 2-5 16,-3 2-1-16,-3 3 1 15,-1 3 1-15,1 5 0 16,-1 6 0-16,-2 0-1 0,-2 3 1 16,3 9 0-16,-4 8 0 15,4 3-1-15,1 7 2 16,1 2 0-16,1 8 1 15,3-1 3-15,2 4 3 16,0-3 2-16,0 0 1 16,6-2-2-16,-3-5 1 0,6-4-2 15,-2-6 0-15,1-1-2 16,0-7-3-16,-1 0-1 16,0-5 0-16,1-2-1 15,-1-1 1-15,2-4-9 16,0-1-37-16,4-2-27 0,-3-2-92 15</inkml:trace>
  <inkml:trace contextRef="#ctx0" brushRef="#br0" timeOffset="126157.22">7830 4368 517 0,'0'1'85'15,"0"-1"-60"-15,0 0 29 16,2 0-14-16,0 0-22 0,-2 0-9 16,0 0-9-16,1 0 0 15,-1 0-2-15,2-1-34 16,-2-10-43-16,0-3-51 16,0-2-149-16</inkml:trace>
  <inkml:trace contextRef="#ctx0" brushRef="#br0" timeOffset="126266.57">7852 4179 363 0,'2'-2'234'16,"-2"0"-176"-16,0 2-10 15,0 0-40-15,0 0 9 0,0 0-16 16,0-1-28-16,-11-10-157 16</inkml:trace>
  <inkml:trace contextRef="#ctx0" brushRef="#br0" timeOffset="129923.33">9709 4286 265 0,'-11'-14'167'16,"2"-4"-159"-16,1 0 16 16,3-2 38-16,2 0-26 15,3 3-13-15,0-3-8 16,2 3-5-16,8 0-4 16,7 5-3-16,1 3-3 0,5 1 0 15,0 8-1-15,4 0 0 16,0 8-2-16,-3 10 2 15,-2 5 0-15,0 7-1 16,-10 4 2-16,-2 6-1 16,-10-5-1-16,0 5-4 0,-10-5 1 15,-7 1 3-15,-5-6 3 16,-3-2 1-16,1-4 0 16,-2-1 3-16,6-9 4 15,6-3 1-15,1-4 2 16,8-3-3-16,5-3-3 0,0-1-2 15,2 0-3-15,11 0 2 16,2-1-1-16,5-5-1 16,6 1 0-16,-2-1 0 15,5 1-1-15,-4 2 0 16,1 1-1-16,-3 2-3 16,-2 0-22-16,1 0-27 15,-4 0-56-15,0 0-72 0</inkml:trace>
  <inkml:trace contextRef="#ctx0" brushRef="#br0" timeOffset="130504.24">10204 4234 562 0,'-2'-18'19'0,"2"2"-3"15,0 2-4-15,2 2 3 16,11-1-2-16,1 8-6 16,6 1-6-16,6 4-2 15,-2 0 0-15,1 11-3 16,-3 8 3-16,0 5-2 16,-8 2 4-16,-6 5-3 0,-5-1 2 15,-3-2-3-15,0-1 1 16,-11-4 2-16,0-1 3 15,0-6-2-15,0-6 0 16,5-4 0-16,2 0 2 16,2-6-3-16,2 0 5 0,0-2-4 15,7-11 5-15,4-3-3 16,4-7-4-16,-3-6-1 16,4-3-4-16,-3 0-2 15,1 0 3-15,-5 0 2 16,0 5 3-16,-2 2 0 15,-4 7 0-15,-3 2 2 0,0 7 7 16,0 4 9-16,0 3-6 16,0 2-1-16,0 0-1 15,0 0-6-15,-3 11-5 16,-1 9-5-16,-1 3 3 16,3 9 1-16,2 1 3 0,0 2 1 15,0-3 2-15,6-4 0 16,5-3-3-16,3-5 0 15,4-4 0-15,0-3 1 0,5-6 0 16,4-4-2-16,-1-3-26 16,2 0-32-16,-3-10-54 15,-3-9-133-15</inkml:trace>
  <inkml:trace contextRef="#ctx0" brushRef="#br0" timeOffset="130834.97">10659 3843 543 0,'0'-17'16'15,"7"1"-11"-15,6-1 9 16,1 5 9-16,2 3-15 16,2 5-8-16,2 4-1 15,-5 2-3-15,4 15-2 16,-7 4 2-16,-2 6-9 15,-5 5 7-15,-5 0 2 0,0 3 1 16,-9-7 3-16,-2-3 2 16,-1-2 0-16,1-8 1 15,3-2 1-15,1-6 3 0,5-2 2 16,2-3-3-16,0-2 6 16,2 0 7-16,13 0-4 15,2-9-2-15,11-2-6 16,0-3-6-16,6-2-1 0,0 2-32 15,2 1-43-15,-5 2-130 16</inkml:trace>
  <inkml:trace contextRef="#ctx0" brushRef="#br0" timeOffset="131111.69">11285 4229 594 0,'0'3'27'0,"0"-3"-20"15,4 0 22-15,14 0 4 16,5 0-30-16,11 0 0 16,6 0 12-16,5-3 1 15,-1-2-12-15,-4-3-2 0,-5 5-2 16,-9-1 0-16,-6 4 0 15,-7-2-16-15,-6 2-16 16,-4-1-9-16,-3-1-19 16,-1-6-28-16,-8-1-120 0</inkml:trace>
  <inkml:trace contextRef="#ctx0" brushRef="#br0" timeOffset="131329.54">11519 4034 384 0,'-2'0'181'15,"2"0"-147"-15,-2 3-19 16,2 9 3-16,-1 6 6 16,1 7 6-16,0 1-7 15,0 10-16-15,0 1-9 0,0 1 12 16,0-1-5-16,0-3-2 16,0 0 0-16,0-4-3 15,1-3-11-15,-1-5-19 16,0-4-54-1,0-8-107-15</inkml:trace>
  <inkml:trace contextRef="#ctx0" brushRef="#br0" timeOffset="132128.79">12343 4022 497 0,'-11'-8'23'16,"6"0"-10"-16,1-2 12 15,2 1 22-15,2-1-17 16,2 3-21-16,10-1-10 16,1 2 1-16,6 2 0 0,0 4-3 15,1 0 1-15,2 6 0 16,-3 8 1-16,-4 2-1 16,-3 6-3-16,-5-3-6 15,-5 2-2-15,-2-1-2 16,-5-2 8-16,-8-2 0 0,-5-2 3 15,-1-3 3-15,-1-1 2 16,0-4 0-16,2-1 1 16,3-3 1-16,7 0 0 15,4-2 0-15,1 0 1 16,3 0 3-16,0 0-5 16,10 0-4-16,2-2-4 0,5 2 6 15,1 0 0-15,0 0-2 16,5 0 0-16,-3 9 1 15,-2 5 0-15,2 0 0 16,-6 3 1-16,-1 2-2 0,-6-1 2 16,-4 0 1-16,-3-2 0 15,0 0 3-15,-7-2-1 16,-7-2 4-16,-4 0 0 16,-5-6 5-16,-1-2 1 15,-3 0-1-15,4-4 2 0,3 0-3 16,-2 0-4-16,5 1-4 15,4-2-2-15,2-5-1 16,3-2-3-16,2-5-23 16,4-3-30-16,2-2-62 15,2-2-191-15</inkml:trace>
  <inkml:trace contextRef="#ctx0" brushRef="#br0" timeOffset="132696.44">12756 4075 563 0,'-2'-12'13'16,"-1"-1"-5"-16,3 5 31 15,0-2-23-15,7 3-7 16,4 2-7-16,5 2-3 0,2 3 0 15,1 0-1-15,1 10 0 16,0 6 1-16,-4 5 1 16,-7 3 0-16,-3 1-4 15,-4 1-6-15,-2-1-3 16,-7-3 4-16,-5-1 7 0,-3-3 2 16,0-4 2-16,3-3-1 15,0-4 0-15,7-1 1 16,0-3 1-16,5-3 1 15,0 0 2-15,0-9 2 16,5-5-7-16,8-7-2 16,1-2 0-16,3-6-1 0,0-4-4 15,0 3 2-15,-2-2 2 16,-2 3 0-16,-4 3 1 16,0 5-1-16,-6 6 2 15,1 3 1-15,-4 4 4 16,0 8 4-16,0 0-7 0,0 8-3 15,0 12 0-15,-4 2 1 16,3 9 0-16,1 1 0 16,0 4 1-16,0-3 1 15,0 0-1-15,3-5 0 0,8-3 0 16,2-3-1 0,1-7 0-16,6-5-2 0,1-5-17 15,3-5-22-15,1 0-35 16,-2-10-66-16,1-8-136 15</inkml:trace>
  <inkml:trace contextRef="#ctx0" brushRef="#br0" timeOffset="133211.96">13189 4052 331 0,'0'-12'83'16,"0"3"-8"-16,0 3 1 16,0 6-12-16,0 0-40 15,0 7-23-15,0 7-5 0,0 10 7 16,0 1 4-16,0 2 2 15,3 3-4-15,8-1-4 16,3-3 0-16,6-6 1 16,0-4 3-16,7-5-1 15,0-9-1-15,2-2 0 16,-2-7 1-16,0-11-2 0,-4-4-1 16,-4-3-1-16,-4-2 3 15,-6-3-2-15,-4 2 0 16,0-1-1-16,-5 5-1 15,0 7 0-15,0 2 2 0,0 11-2 16,0 4 7 0,0 4-7-16,-1 16-5 0,-5 7 6 15,1 12 3-15,2 4 6 16,-1 9-22-16,2 3 26 16,1 1 0-16,1-1-6 15,-4-3 8-15,2-2-4 16,-5-8-3-16,0 0-2 0,-4-10-3 15,0-6 2-15,0-6 1 16,1-8 0-16,0-4 1 16,-2-8-2-16,5 0 2 15,-3-16 5-15,5-10-9 0,0-8 0 16,3-8-2 0,2-6-2-16,0-8 0 0,11 1-3 15,2 1-12-15,-1 8-9 16,6 3-17-16,2 5-8 15,0 7-61-15,3 0-224 16</inkml:trace>
  <inkml:trace contextRef="#ctx0" brushRef="#br0" timeOffset="133682.25">14144 4114 503 0,'-2'3'43'0,"2"-3"-27"16,0 0 5-16,0 0 13 15,10 0-24-15,5 0-8 16,12 0 1-16,6-3 2 0,4 2 5 16,5-5 0-16,-1 5-6 15,-2-1-3-15,-8 0 0 16,-7 2-2-16,-7 0-20 16,-7 0-28-16,-7 0-32 15,-3-2-60-15,-5-5-52 0</inkml:trace>
  <inkml:trace contextRef="#ctx0" brushRef="#br0" timeOffset="133932.2">14283 3981 429 0,'0'0'38'15,"0"0"-22"-15,0 0 0 16,0 0 5-16,0 11-15 15,1 4-4-15,5 9 7 0,1 4 9 16,-1 8-1-16,1 3-3 16,-2 1-6-16,-2-3-4 15,3 1-1-15,-5-6-1 16,3-4-1-16,4-5-20 16,-1-7-38-16,5-8-80 15,3-7-148-15</inkml:trace>
  <inkml:trace contextRef="#ctx0" brushRef="#br0" timeOffset="134612.54">15078 3913 567 0,'-4'-11'12'0,"2"-1"-7"16,2 2 10-16,0 0 17 16,2 3-9-16,6 0-13 15,-1 1-8-15,0 5-1 16,0-2-2-16,2 3-1 0,0 0 0 16,0 9-2-16,2 4 1 15,-2 6 2-15,3 4 0 16,-1 1 1-16,-4 2 0 15,2-1 1-15,-4-4-2 16,3 0 1-16,1-5 1 16,0-2-1-16,4-4 0 15,1-7 1-15,4-3 1 16,1 0 1 0,1-7-2-16,0-7 0 15,-2-3 1-15,-3-2-1 0,-5-1 0 16,-1-5 0-16,-4 2 2 0,-1 0-2 15,-4 6 0-15,0 0 0 16,0 4 1-16,0 6 0 16,0 6 7-16,0 1-4 0,0 3-3 15,-4 12-5-15,0 8 0 16,1 6 2-16,1 6 2 16,2 10 0-16,0 2 5 15,2 3 3-15,5 6 1 0,3-4-7 16,-2-5-3-1,-1-2 16-15,-3-7-9 0,-3-8-2 16,1-6 1 0,-2-9 0-16,0-4 0 0,0-4 1 15,0-3 3-15,0-4 3 16,0 0 3-16,-2-4 4 16,-1-10-4-16,3-4-10 15,0-10-6-15,0-8-1 16,0-5-3-16,0-5-6 15,5-6-10-15,3-3-16 16,-1 1-31-16,0 1-11 0,0 1-50 16,1 4-131-16</inkml:trace>
  <inkml:trace contextRef="#ctx0" brushRef="#br0" timeOffset="134924.94">15572 3606 271 0,'5'-15'171'15,"2"-2"-153"-15,0 3 25 16,3 2 20-16,-3 3-19 0,3 1-27 16,1 7-15-16,4 1-1 15,0 4-1-15,5 11-3 16,-1 7 0-16,-4 5 0 16,0 1-2-16,-6 1 2 15,-6 0 2-15,-3-3 0 16,0-5 2-16,0-3 0 0,-3-7 1 15,-1-3-1-15,3-4-1 16,1-2 2-16,0-2 3 16,3-4 15-16,9-8 17 15,10-6-30-15,5-4-3 16,4 0-4-16,5-1 0 0,-6 1-1 16,-3 5-33-16,-5 4-35 15,-8 2-102-15</inkml:trace>
  <inkml:trace contextRef="#ctx0" brushRef="#br0" timeOffset="135451.21">16293 4070 402 0,'-3'0'49'0,"3"0"-24"0,0 0 16 16,0 0 6-16,0 0-21 15,12 0-17-15,5 0-5 0,5 0-1 16,8 2 6-16,6-2-1 16,3 2 1-16,2-2-1 15,-2 1-2-15,-4-1-5 16,-6 2-1-16,-5 0 1 16,-9 0-6-16,-4-2-24 15,-8 1-16-15,-3-1-79 0,0 0-74 16</inkml:trace>
  <inkml:trace contextRef="#ctx0" brushRef="#br0" timeOffset="135716.96">16497 3949 456 0,'-2'0'45'16,"2"0"-17"-16,0 0 6 0,0 0-16 15,0 7-14-15,0 7-9 16,0 6 10-16,0 7 11 16,4 6-1-16,-3-1 0 15,3 4-1-15,-4-2 1 16,0-4-4-16,0-3-3 16,0-5-5-16,2-3-2 0,-1-5 0 15,1-3 0-15,1-2-2 16,4-4-28-16,0-5-61 15,-4-2-169-15</inkml:trace>
  <inkml:trace contextRef="#ctx0" brushRef="#br0" timeOffset="136835.54">17333 3963 256 0,'-7'-7'147'0,"3"-4"-103"16,2 1 5-16,2-1 16 16,0 1-36-16,2 1-10 15,6-1-14-15,1 5-2 16,1 2-3-16,1 3 0 0,2 0-1 16,0 6-2-16,-1 13-1 15,-2 0 2-15,2 6 2 16,-2 3 0-16,-5 1 1 15,1 0 1-15,-3-1 0 16,-1-3-1-16,2-3-1 0,0-3 1 16,1-3-1-16,2-4 1 15,2-4-1-15,6-5 2 16,0-3 2-16,5 0 2 16,0-5-3-16,3-8-1 15,-3-2-1 1,0-5 0-16,-2 2 0 0,-5-7 1 15,-1 0 4-15,-3-2-1 16,-1 2-2-16,-5 0-2 16,1 8 0-16,-4 2-1 15,0 5 2-15,0 6 5 0,0 2 3 16,0 2-6-16,0 2-5 16,0 12-3-16,0 4 0 15,0 7 3-15,0 9 1 0,0 1 1 16,0 7 0-16,0 1 3 15,0 1 2-15,0 2 3 16,0-1 7-16,3-3-3 16,-3-2-3-16,0-4-4 0,0-6-2 15,0-3 1-15,-3-4-8 16,-4-5 9-16,3-8-1 16,-2 0 0-16,1-7 3 15,-2-3-2-15,2 0 8 16,-1-2 0-16,-2-9-6 0,3-5-6 15,0-5 0-15,0-6-2 16,5-1-1-16,0-2-2 16,0-3 1-16,0 3-3 15,7 1 2-15,3 3-1 16,2 2 0-16,1 3 2 16,4 2-2-16,-3 2 3 0,3 5-4 15,-5 3-8-15,-1 2-6 16,-2 5-12-16,-4 2-16 15,-1 0-41-15,-4-3-158 16</inkml:trace>
  <inkml:trace contextRef="#ctx0" brushRef="#br0" timeOffset="138141.87">18358 4013 163 0,'-1'1'55'0,"1"-1"-30"16,-2 0 13-16,2 0 11 0,0 0-16 16,0 0-5-16,0 0-6 15,0 0-2-15,0 0-3 16,0 0-1-16,0 0 1 15,0 0-7-15,0 0-1 16,0 0 2-16,0 0 2 0,0 0-5 16,3 0 1-16,6 0-1 15,3 0-2-15,5 0-2 16,8 0 2-16,6 0 4 16,3 0 1-16,2 0 5 15,-1 0 2-15,-3-1-15 16,-6-2-1-16,-4 0-1 0,-4 0 0 15,-6 1-2-15,-3 2 3 16,-3-2-3-16,-4 2 1 16,-2 0 0-16,0 0-6 15,0 0-13-15,0 0-12 16,-4-1-22-16,-5 1-38 0,0-4-84 16</inkml:trace>
  <inkml:trace contextRef="#ctx0" brushRef="#br0" timeOffset="138469.91">18504 3837 341 0,'-3'-2'108'0,"3"2"-76"16,-2 0-22-16,2 0 6 0,0 5-18 15,0 10 0-15,0 2 14 16,5 6 10-16,0 6-7 16,1 1 1-16,-1 1 1 15,1 1 0-15,-2 0 1 0,-1-4-9 16,-1-1-2-16,1-6 1 16,-1-1-2-16,-2-4-3 15,3-3 0-15,-3-5 1 16,0 1-4-16,2-1-2 15,0-1 0-15,1-4-46 0,-1-3-93 16</inkml:trace>
  <inkml:trace contextRef="#ctx0" brushRef="#br0" timeOffset="139960.41">19329 3927 231 0,'3'-9'101'15,"4"3"-29"-15,-3-4 2 16,-3 1-8-16,1 3-16 0,-2-4-21 15,2 3-11-15,-2 1 8 16,0 0-2-16,0 1-6 16,-4-2-7-16,-3 1-4 15,-6 1-6-15,-1 4-2 16,-1 1 0-16,-9 0 1 16,2 0-3-16,-1 8 2 0,0 6-2 15,1 4 1-15,4 3 2 16,2 4-3-16,3 4 4 15,6-3 1-15,5 5-26 16,2-3 24 0,2-1 0-16,9-2 4 0,2-2-1 0,1-5 0 15,2-2 2-15,2-2-1 16,0-4-1-16,-1-2 1 16,-2-4-2-16,4-2 1 15,0-2-1-15,1 0-2 0,3-6-9 16,6-5-26-16,2-4-69 15,3-5-149-15</inkml:trace>
  <inkml:trace contextRef="#ctx0" brushRef="#br0" timeOffset="140210.31">20033 3956 451 0,'0'0'113'0,"0"0"-69"0,0 0-3 16,5 0 4-16,2 0-50 15,7 0 17-15,1-4-12 16,8 1-2-16,2-1 3 16,2 4 1-16,0 0-4 15,-4 0 1-15,-3 0 0 0,-2 0 6 16,-5 0-81-16,-8 5-31 15,-5-1-112-15</inkml:trace>
  <inkml:trace contextRef="#ctx0" brushRef="#br0" timeOffset="140397.81">20054 4081 385 0,'-4'3'34'0,"4"-3"-5"15,0 0 45-15,5 2-23 0,8-2-25 16,5 0-11-16,5 0-2 16,4 0-9-16,1 0-3 15,0 0-1-15,1 0-36 16,2 0-98-16,-4-5-198 16</inkml:trace>
  <inkml:trace contextRef="#ctx0" brushRef="#br0" timeOffset="140887.1">20953 3796 516 0,'-7'-4'12'16,"2"-1"2"-16,1 2 28 0,1-1-15 15,-1 4-11-15,-2 0-13 16,-1 0-3-16,-1 0-2 16,-1 10-1-16,-4 5 0 15,1 4 1-15,-3 7 3 16,2 4 1-16,3 2 5 16,-1 1 1-16,5-3 0 0,3 5 0 15,3-7 3-15,0 1 4 16,9-6-7-16,6-2-1 15,2-3-26-15,5-5 25 16,3-5-1 0,2-4 1-16,4-4 3 15,-1-2 4-15,1-8-1 0,-2-7-3 16,-5-1 2-16,-2-1 4 0,-4-5-2 0,-4 2-4 16,-5-6-1-16,-5-1-2 15,-4-2-2-15,0-1-3 16,-4-2-1-16,-8 4 0 15,-4 3 0-15,-2 2-1 0,-4 7 0 16,-2 6-2-16,-2 4-3 16,-6 8-10-16,-2 0-44 15,-1 2-18-15,1 8-98 16</inkml:trace>
  <inkml:trace contextRef="#ctx0" brushRef="#br0" timeOffset="145509.14">18969 3900 89 0,'0'0'74'0,"0"0"-75"0,0 0 5 15,0-1 4-15,2-3-3 16,1 2 3-16,-3 1 3 0,2 1 4 16,-2 0 10-16,0-2 8 15,0 2-2-15,0 0 0 0,0 0-1 16,0 0-4-16,0 0-8 15,0 0-2-15,0 0 2 16,0 0-1-16,0 0-2 16,0 0-2-16,-2 0-3 15,2 0 0-15,-3 0 1 16,3-2 3-16,0 2-2 0,0 0 2 16,0 0-3-16,0-1 2 15,0 1 4-15,0 0-2 16,0 0-3-16,0 0-2 15,0 0 3-15,0 0 1 0,0-2-4 16,7 2-6-16,0 0-4 16,3 0 2-16,0 0-2 15,3 0-1-15,1 7-2 16,0 1 1-16,-1 6 1 16,1-1-1-16,-1 5 3 15,-1-1-1-15,-3 0 0 0,-1 3-1 16,-3-1 1-16,0 0 1 15,1 0 1-15,-5-1-2 16,1 0 0-16,-2-1 1 16,4-1-1-16,-4 1-1 15,0-3 2-15,0-2-2 0,0 2 3 16,-4-3-1-16,-1 2 1 16,-2-5 0-16,-4 3 1 15,0-2 1-15,1 0 0 16,-4-3 0-16,4-1 2 15,-2-3-1-15,0-2 0 0,4 1 0 16,-3-1-4-16,2 0-1 16,2 0 1-16,3-7-32 15,4-7-85-15,0-9-366 16</inkml:trace>
  <inkml:trace contextRef="#ctx0" brushRef="#br0" timeOffset="146631.67">21275 3817 303 0,'0'-4'79'0,"0"1"-32"16,0-1 23-16,0 1-16 16,0-1-18-16,0 0-11 0,0 1-4 15,0-2-1-15,0 2-5 16,0-1 0-16,-2 0-2 15,-3 0-3-15,-3 0-3 16,-1 2-3-16,-1-1-1 16,-3 0-3-16,-3 3 0 15,-4 0 0-15,-2 0 1 0,0 0-1 16,-2 7-1-16,-1 2 2 16,3 2-1-16,-2 1 3 15,0 2-3-15,2 4 1 16,0 4 0-16,3-1-30 15,1 0 31-15,4 4 5 0,2 0-2 16,6-2-2-16,2-3-2 0,4 4 1 16,0-4 1-16,2-2 1 15,13 4-4 1,2-2 2-16,5-1 1 16,7-5-2-16,5-2 6 15,1 1-4-15,6-6-1 16,3-3 1-16,2-4-3 0,-2 0 5 15,-3-5-2-15,-5-2-2 16,-6-5 2-16,-8 2-3 16,-6 1-2-16,-7 2-3 0,-7 0-38 15,-2-2-34-15,-2-2-166 16</inkml:trace>
  <inkml:trace contextRef="#ctx0" brushRef="#br0" timeOffset="147148.2">21287 3738 284 0,'-3'-1'118'16,"-1"-2"-111"-16,2 3 10 15,-1-3 19-15,-2 3-22 16,-3 0-12-16,1 0-1 0,-5 0 0 16,-3 3 5-16,-1 1 5 15,-2 3 5-15,-4 1 4 16,1-3 4-16,-2 3-11 16,-1 0-5-16,-1 5-3 15,2-4 1-15,-2 3 1 0,3 2 1 16,0 1 0-16,3 3-3 15,1-3-1-15,2 5 2 16,3 0 1-16,1 1 3 16,1 0-6-16,3 2 0 15,5 1-3-15,1-1 2 0,2 0 11 16,0 0-8 0,13-1 0-16,-1-1 0 0,7-3-1 15,2-1 4-15,6-2-29 16,3-2 25-16,4-5 1 15,4-8 2-15,2 0 0 16,-3 0 4-16,1-5-2 0,-8-5-5 16,-6-1-3-16,-6-2 0 15,-9 1-10-15,-6-5-61 16,-3-1-222-16</inkml:trace>
  <inkml:trace contextRef="#ctx0" brushRef="#br0" timeOffset="148175.53">20068 4082 210 0,'-3'4'21'16,"-1"-2"-11"-16,2 0 39 16,0-2 8-16,-1 2 0 0,-3-2 1 15,1 0-4-15,0 0-5 16,-1 0-13-16,1 0-3 15,-1 0-5-15,5 0-5 16,-3-2-4-16,2 2-6 16,2 0 1-16,0 0-3 0,0 0-30 15,0 0 23-15,0 0-2 16,7 0-1 0,10 0-3-16,12 0 2 0,10 0 5 15,11 0-2-15,13 0 4 16,4 0-2-16,-1 0-1 15,-8-4-1-15,-7 0-3 0,-11 1 1 16,-11 1-1-16,-10 2 0 16,-7 0 0-16,-6 0-1 15,-4 0-3-15,-2 0-12 16,0 0-22-16,-3-2 16 16,-10 1-31-1,-1-6-34-15,-6-3-118 0</inkml:trace>
  <inkml:trace contextRef="#ctx0" brushRef="#br0" timeOffset="148519.31">20158 3862 488 0,'-4'-2'7'0,"0"0"-1"16,4 0 48-16,0 2-13 15,0 0-23-15,0 0-11 16,0 0-1-16,0 0-6 16,0 6 0-16,0 6-5 15,4 9 2-15,0 9 7 16,3 5 9-16,-2 5 11 0,1 5 3 16,-1 0-21-16,0 1 7 15,1 0-1-15,0-1-4 16,-3-4-2-16,1-7-2 15,-1-4-1-15,-1-6-2 16,-1-7 1-16,3-3-1 16,-4-5-1-16,2-1 1 0,-2-3 0 15,2-5-4-15,4 0-60 16,1-11-51-16,8-16-429 16</inkml:trace>
  <inkml:trace contextRef="#ctx0" brushRef="#br0" timeOffset="149019.07">22263 3920 319 0,'-2'0'131'0,"-10"0"-96"15,11 0 11-15,1 0 9 16,0 0-23 0,0 0-17-16,1 0-9 15,9 0-5-15,2 0 2 0,8 0 6 16,1 0 1-16,5-2-2 15,2-2-4-15,-2 2-2 16,1-2-1-16,-4 4 0 0,-2 0-3 16,-2 0-8-16,-6 0-34 15,-3 0-45-15,-8 6-86 16,-2-2-159-16</inkml:trace>
  <inkml:trace contextRef="#ctx0" brushRef="#br0" timeOffset="149232.27">22295 4032 289 0,'-5'5'133'0,"1"-4"-104"0,4-1 12 15,0 0 14-15,0 0-21 16,5 2-17-16,8-2-13 16,3 2 3-16,8-1 7 0,2 1 3 15,3-2-5-15,3 1-9 16,-2-1-2-16,3 0-1 15,-5 0-5-15,5 0-37 16,-4 0-75-16,-1-1-105 16</inkml:trace>
  <inkml:trace contextRef="#ctx0" brushRef="#br0" timeOffset="149697.63">22979 3790 416 0,'0'-5'93'16,"0"0"-82"-16,-4-3 18 15,1 4 16-15,-1 2-26 16,1-2-11-16,-2 2-2 0,-2 2-4 16,2 0 0-16,-2 0-2 15,-3 6-2-15,-2 6 0 16,0 3 2-16,-1 6 0 15,3 5 1-15,1 1 4 16,4 1 1-16,3 2 0 16,2-3 0-16,0 0-1 0,9-2 1 15,5-2-2-15,2-4 2 16,3-2 1-16,3-3-1 16,2-7 0-16,-1-3 1 15,2-4 3-15,-3 0-17 16,1-6 24-16,-4-4-2 15,-2-6 4-15,-2 0-4 16,-3-6-5-16,-2 0-2 0,-3-4-4 16,-6-1 1-16,-1-4 1 15,0-4-4-15,-8 4-4 16,-7-1 4-16,-9 5-6 16,-8 0 6-16,-11 9-8 0,-13 7-38 15,-6 8-30-15,-13 1-100 16</inkml:trace>
  <inkml:trace contextRef="#ctx0" brushRef="#br0" timeOffset="150321.68">19933 4132 348 0,'-3'0'89'0,"-1"0"-63"15,4-1 36-15,0-1-8 16,0 0-19-16,0 0-14 16,0 2 0-16,2 0-8 15,10 0-7-15,6 0-5 16,8 0 0-16,8 0 1 0,3 0-1 15,5 0 0 1,3 0 1-16,-4-3-1 0,-1 1 0 16,-3-1 1-16,-4-1-1 15,-6 0-1-15,-8 2 1 16,-4 1-1-16,-8-1-2 16,-2 2-16-16,-5 0-24 0,0-2-10 15,-4 0-18-15,-4-3-49 16,-1-2-212-16</inkml:trace>
  <inkml:trace contextRef="#ctx0" brushRef="#br0" timeOffset="150649.99">20109 3896 354 0,'-1'-3'33'15,"1"0"14"-15,0 1 9 16,0 1-12-16,0 1-25 16,0 0-6-16,0 0-7 15,0 0 0-15,0 0-4 16,0 0-2-16,0 6-1 0,5 11 0 16,-2 0 2-16,3 8 10 15,2 7 8-15,-2 1-1 16,1 2 4-16,0 3 3 15,3-1-16-15,-3 0-4 0,0-1-2 16,-4-4-1-16,1-1 0 16,-2-5-1-16,-1-4 0 15,-1-1 1-15,0-3-1 16,0-4-26-16,-3-7-65 16,-6-7-285-16</inkml:trace>
  <inkml:trace contextRef="#ctx0" brushRef="#br0" timeOffset="193616.64">19765 6578 580 0,'0'7'30'0,"0"0"-32"16,3-2-1-16,3 8-2 16,0 7 2-16,4 10 2 15,1 7 2-15,-1 13-2 16,1 11 2-16,2 10-1 15,2 13 1-15,-3 13-1 0,2 8 1 16,0 5-3-16,-3 14 4 16,-1 2-1-16,-3 6 4 15,-7 6 17-15,0 0-4 16,-6 4 6-16,-9 0-5 0,0-6 13 16,-4-4-2-16,1-11-48 15,2-10 26-15,3-15-2 16,5-10 1-16,2-17-4 15,5-12-3-15,1-10 3 16,0-12-3-16,0-13-5 0,1-15-27 16,-1-9-123-16</inkml:trace>
  <inkml:trace contextRef="#ctx0" brushRef="#br0" timeOffset="194356.49">21587 7293 521 0,'0'-26'7'0,"-1"-5"-2"16,-1-1 8-16,0 0-2 0,-3 1-7 15,-1 3-4-15,-3 3 0 16,-3 5 2-16,-5 6 3 16,-2 5 0-16,-6 7-3 15,-2 2-2-15,-4 11 0 0,-1 11 0 16,3 6-1-16,2 9 5 15,7 8-1-15,8 2 0 16,10 1 2-16,2 0 1 16,9-7-5-16,14-5 0 15,4-13 1-15,6-9 1 0,4-6 0 16,-3-8-1-16,2-6 2 16,-6-10 5-16,-3-4 3 15,-8-7-1-15,-7-4 3 16,-2-3 2-16,-9-6 2 15,-1 1-12-15,0 3-3 16,-6 6-2-16,1 5 0 16,0 7 1-16,1 9 4 0,4 7 13 15,0 2-17-15,0 15-16 16,2 8 8-16,8 6 2 16,4 4 3-16,1 5 0 15,2-3 1-15,5 1 1 16,0-6 1-16,4-5-1 0,1-5 0 15,2-5-9-15,-1-8-33 0,1-6-28 16,-4-1-71-16,-2-8-240 16</inkml:trace>
  <inkml:trace contextRef="#ctx0" brushRef="#br0" timeOffset="194840.75">21959 7129 535 0,'2'-19'35'16,"1"0"-20"-16,2 7 4 16,5 1 9-16,0 6-9 15,7 5-13-15,2 2-8 16,3 12-1-16,3 8 2 0,1 6 0 16,-2 6 1-16,-6 0 0 15,-5 0 0-15,-4 0-1 16,-9-4 3-16,0-3-4 15,0-9 2-15,0-6 1 0,-6-5 0 16,4-3 2-16,2-4 6 16,0-2 25-16,0-12 12 15,7-6-61-15,3-8 18 16,2-8-3-16,3-3 0 16,1-4-1-16,-5 0 11 0,-2 8-35 15,-2 6 13-15,-4 6 13 16,1 8 0-16,-3 8-2 15,-1 7 5-15,0 0-6 16,0 11-8-16,0 7 1 16,0 7 7-16,0 5 3 15,0 4 2-15,0 4 3 16,0-6-1-16,8 2-3 0,1-6 0 16,11-3 1-16,3-5-1 15,6-8 0-15,6-5-4 16,0-9-43-16,3 2-30 0,-8-12-82 15,-4-11-275-15</inkml:trace>
  <inkml:trace contextRef="#ctx0" brushRef="#br0" timeOffset="195140.73">22434 6768 544 0,'0'-19'8'15,"10"1"-1"-15,4 5 12 16,4 9 2-16,1 4-13 16,3 4-8-16,0 18-2 0,-5 3 1 15,0 9 0-15,-6 2 1 16,-6 0 0-16,-5-4 1 16,0-2-1-16,-4-5 0 15,-1-5 2-15,0-7-1 16,1-3 1-16,3-5 6 15,1-5 3 1,0 0 11-16,10-3 9 16,14-12-6-16,4-2-19 15,8-5-5-15,7 1-3 0,2-1-34 16,-2 6-40-16,-4 2-90 16</inkml:trace>
  <inkml:trace contextRef="#ctx0" brushRef="#br0" timeOffset="195421.93">23009 7195 509 0,'0'0'80'0,"7"0"-62"0,8-5 15 15,9-4-3-15,6 0 3 16,8 0-18-16,8-2-1 15,-1 2 5-15,2 2-43 16,-6 4 25-16,-5-1 3 16,-9 4-4-16,-8 0-1 15,-5 0 3-15,-6 0-57 0,-4 2-10 16,-4 0-19-16,-4-2 2 16,-10 0 14-16,-6-4-57 15</inkml:trace>
  <inkml:trace contextRef="#ctx0" brushRef="#br0" timeOffset="195571.84">23221 7015 262 0,'-8'-9'97'0,"2"6"2"16,4 1-22-16,2 2-22 15,-2 0-23-15,2 10-22 16,0 8-7-16,0 6 17 16,2 8-1-16,0 5-4 0,4 4-5 15,-1 4-7 1,-3-2 0-16,-1 1-3 0,1-5-65 15,2-6-133-15</inkml:trace>
  <inkml:trace contextRef="#ctx0" brushRef="#br0" timeOffset="196313.31">24146 6872 360 0,'-7'-21'22'0,"4"6"43"15,-1 5 14-15,4 6-36 16,-3 4-18-16,2 2-21 15,1 20-13-15,0 6 5 16,0 8 3-16,0 10 4 16,1 8 2-16,4 1-1 0,0-2-1 15,-1-3-2-15,-3-9 0 16,1-7 1-16,-2-9-2 16,0-8 2-1,0-9 2-15,0-4 0 0,0-4 3 0,0 0 21 16,0-9 24-16,0-9-9 0,0-5-40 15,0-7-2-15,0-2-1 16,5-4-2-16,2 4-5 16,3 3-4-1,4 6 3-15,6 3 4 16,2 10 3-16,4 6-1 16,3 4 0-16,3 0-2 15,0 12 2-15,-1 6 0 0,-2 4 1 16,-6 3 0-16,-3 2 1 15,-11 1 1-15,-4-3-4 16,-5-2 2-16,-7 1 0 16,-11-5 1-16,-3-1 2 15,-6-2 0-15,-2-5 2 0,0-4 0 16,2-2 4-16,2-1-5 16,2-4-2-16,5 0 1 15,6-2-4-15,6-7-49 16,6-4-49-16,0-4-168 15</inkml:trace>
  <inkml:trace contextRef="#ctx0" brushRef="#br0" timeOffset="196833.68">24674 7045 473 0,'3'-17'143'16,"5"-5"-138"-16,-1 4-5 16,5 6 2-16,3 3-2 15,-1 9 4-15,6 0-4 16,-1 14-3-16,3 6 1 16,-2 7 1-1,-6 3 1-15,-2 2-1 0,-9 2-1 16,-3-2-2-1,-2-3-2-15,-11-6 0 16,3-4 4-16,-2-6 1 0,5-6 1 0,2-3 2 16,2-4 4-16,3-8 15 15,2-8 11-15,6-9-27 0,7-3-4 16,1-10-2-16,4-1 1 16,0 0-2-16,-4-1-9 15,0 7-6-15,-7 4 10 16,-2 8 7-16,-2 4 1 15,-1 9-1 1,-4 2 4-16,0 6 6 16,0 2-9-16,-4 16-9 0,-3 4 5 15,0 10 3-15,0 1 2 16,4 7 1-16,0 0-1 0,3 0-1 0,0-4 1 16,11-6-2-16,7-3 1 31,4-10-9-31,3-4-32 15,6-10-43-15,-3-3-87 0</inkml:trace>
  <inkml:trace contextRef="#ctx0" brushRef="#br0" timeOffset="197389.47">25198 7006 330 0,'0'-13'136'15,"0"5"-63"-15,0 6-8 0,0 2-35 16,0 5-27-16,0 11-8 15,0 6 6-15,0 5 4 16,5 5-2-16,3-2 2 16,4-2-1-16,2-1-4 15,3-9 0-15,1-5 3 0,2-6-4 16,3-7 3-16,-3 0 0 16,1-13 0-16,-1-5 0 15,-1-5 11-15,-6-3 13 16,0-5-8-16,-4-1-7 15,0 2-10-15,-4 3 0 16,-3 5 0-16,1 4-1 16,-3 10 12-16,0 2-23 15,0 5 20-15,0 1-6 16,0 0-3-16,0 10-12 0,0 8 8 0,2 5 7 16,0 6-3-16,1 8 21 15,0 3-19-15,1 6-20 0,-3-1 24 16,-1 1 1-16,0-3-2 15,0-4 5-15,-5-5-3 16,-5-6-3-16,2-5 0 0,-3-3 0 16,3-5-2-1,0-7 2-15,2-1 0 0,5-5 1 16,-3-2 2-16,1 0 4 16,-1-5 12-16,1-9-2 15,-2-8-15-15,0-8-4 0,5-6 0 16,0-5-1-16,0-5-2 15,7-1-3-15,6 3-13 16,5 4-6-16,2 5-7 16,-2 7-30-16,5 1-36 15,-3 4-150-15</inkml:trace>
  <inkml:trace contextRef="#ctx0" brushRef="#br0" timeOffset="197819.78">25919 7063 572 0,'0'0'28'0,"0"-2"-9"16,14-5 10-16,9 2-8 16,11-1-6-16,9 1 1 15,6 3-5-15,3 2-4 16,-2 0-7-16,-3 0 0 16,-8 2 0-16,-5 5 0 15,-8-1-25-15,-11-1-45 16,0-1-17-16,-11-4-37 0,-4 0-67 15</inkml:trace>
  <inkml:trace contextRef="#ctx0" brushRef="#br0" timeOffset="198022.86">26236 6867 470 0,'-1'0'37'0,"-1"0"-8"16,2 1-14-16,-2 12-11 15,0 5 8-15,1 7 6 0,-1 5 10 16,-3 7-5-16,4 3-11 16,-3 1-9-16,3 4-1 15,-1-1-1-15,2-3-2 16,0-5-73-16,0-9-156 16</inkml:trace>
  <inkml:trace contextRef="#ctx0" brushRef="#br0" timeOffset="198554.01">27310 6886 440 0,'0'-7'57'15,"0"-1"-22"-15,-5-2 12 16,-3 2-23-16,-4 1-11 0,0 1-5 16,-5 2-5-16,-1 4-2 15,-1 0-1-15,-1 13-1 16,0 5-1-16,-1 9 4 0,4 5 0 15,3 3 2-15,7 8 1 16,7-2 0-16,0 2 1 16,5-6-6-16,11-3 2 15,6-7-1-15,7-7 0 16,3-8 0-16,5-6 0 0,5-5 2 16,1-1-3-16,-4-8-41 15,-3-8-77-15,-4-8-225 16</inkml:trace>
  <inkml:trace contextRef="#ctx0" brushRef="#br0" timeOffset="199225.7">27675 6901 291 0,'-2'-11'223'15,"2"-1"-205"-15,0-1 11 16,7 1-7-16,2 5-3 0,1 1-11 16,3 4-8-16,0 2 1 15,2 6-3-15,-2 10 1 16,-1 5-1-16,0 4 2 15,-2 5 0-15,0 1 1 16,-5 1 0-16,2-3 0 0,0-6-1 16,0-2 1-1,5-5 0-15,-2-1-1 0,3-8 2 16,3-6 1-16,4-1 8 16,3-3 11-16,-2-10-11 15,1-6-3-15,0-4-2 0,-5-1-2 16,-3-2 0-16,-6-3-1 15,-1 2-2-15,-5 6-1 16,1 1 1-16,-3 8 1 16,0 4 4-16,0 8 9 15,0 0-10-15,-1 11-10 16,-3 9-1-16,3 10 4 0,1 13 4 16,0 5 5-16,0 4 6 15,6 3 5-15,4-1-6 16,-1-4-4-16,-4-6 0 15,-1-6-5-15,-3-10 1 16,-1-5 0-16,0-6-1 0,-1-7 3 16,-3-2 3-16,2-5 1 15,-1-3-12-15,-1 0 8 16,-1-3 18-16,-1-12 1 16,-1-6-21-16,0-8 0 0,4-8-5 15,-1-6-4-15,4-4-11 16,0-1-5-16,2-1-26 15,10 2-35-15,1 1-28 16,1-1-130-16</inkml:trace>
  <inkml:trace contextRef="#ctx0" brushRef="#br0" timeOffset="199506.91">28274 6638 493 0,'11'-17'39'16,"-3"6"5"-16,2 4 2 15,-3 7-20-15,4 0-19 0,0 0-7 16,1 14-3 0,1 4 0-16,-2 6 1 0,-1 5 2 15,-4-2-2-15,-4 2-4 16,-2-5 7-16,0 0-2 16,0-5 0-16,0-6 1 0,0-4 2 15,0-6-3-15,0-1 5 16,2-2 17-16,12-3 25 15,9-10-1-15,10-8-56 16,9-2 16-16,7-1-5 16,2-1-2-16,-3 5-22 0,-9 1-122 15,-6 7-329-15</inkml:trace>
  <inkml:trace contextRef="#ctx0" brushRef="#br0" timeOffset="199819.31">28882 7111 287 0,'-19'-7'103'15,"10"0"-21"-15,8 5 3 16,1 0-26-16,1 0-27 16,15 2-14-16,9 0-7 0,8 0-7 15,9 0 0-15,2 0-2 16,3 0 4-16,-4 2-6 16,-6 0 0-16,-3-2 3 15,-8 0-8-15,-8 0-64 16,-9 0-51-16,-7-9-107 0</inkml:trace>
  <inkml:trace contextRef="#ctx0" brushRef="#br0" timeOffset="199991.14">29113 6954 439 0,'-2'7'8'0,"-2"3"-14"15,3 4 23-15,1 4 6 16,0 1-12-16,0 2-6 15,1 6-3-15,10 0-1 16,2 1 2-16,4-1-10 0,5-4-96 16,4-7-92-16</inkml:trace>
  <inkml:trace contextRef="#ctx0" brushRef="#br0" timeOffset="200147.36">29599 7124 418 0,'15'-6'44'0,"-6"1"11"0,-4 2-27 16,0 1-21-16,2 2-6 15,3 0-1-15,2 0-12 16,1 0-50-16,3 0-81 0</inkml:trace>
  <inkml:trace contextRef="#ctx0" brushRef="#br0" timeOffset="200296.06">29969 7124 457 0,'11'0'48'16,"2"0"-7"-16,3 0-19 0,2-4-19 0,4 2-2 16,0 1-3-16,5-5-67 15,2-2-144-15</inkml:trace>
  <inkml:trace contextRef="#ctx0" brushRef="#br0" timeOffset="200952.78">25329 8185 505 0,'-2'1'13'0,"2"-1"3"15,0 0 19-15,0 0 10 0,0 0-10 16,5 0-19-16,7 0-10 0,8 0-11 0,6 0 4 31,11 0 2-31,0-1-6 0,-1 8-41 0,-2 0-33 31,-9 1-59-31,-6-3-137 0</inkml:trace>
  <inkml:trace contextRef="#ctx0" brushRef="#br0" timeOffset="201124.64">25367 8381 333 0,'-20'13'170'0,"10"-6"-168"15,6-2-3-15,3-3 2 31,1-1 5-31,14 2 3 16,13-3-3-16,14-3 4 0,11 3-4 0,11-5-3 0,5-9-56 16,3-2-238-16</inkml:trace>
  <inkml:trace contextRef="#ctx0" brushRef="#br0" timeOffset="201495.98">26265 8100 505 0,'0'-8'74'0,"0"2"-61"16,0 2 10-16,-3 0 8 15,-3 0-13-15,-1 4 2 32,-6 0-19-32,-2 0-1 0,-4 11-3 0,-2 7 0 0,-3 5 2 15,5 8 5-15,0 6 1 16,9 1-1-16,8 2 2 15,2-2-3-15,11-1 2 16,11-7-2-16,5-4 1 0,7-8 5 16,5-10 0-16,2-6-3 15,-1-2 4 1,-2-7-21-16,-6-11 29 0,-5-5 0 16,-5-4 1-16,-10-2 2 15,-2-2-6-15,-6-3-11 16,-4-2 1-16,0 0-2 15,-14-1-3-15,-8 1-3 16,-10 8-1-16,-16 8-9 0,-13 11-23 16,-20 9-45-16,-13 4-92 15</inkml:trace>
  <inkml:trace contextRef="#ctx0" brushRef="#br0" timeOffset="202543.3">22402 9489 319 0,'0'-28'50'0,"2"3"-15"0,-2 0 4 16,0 4 9-16,0 7-7 16,0 4-7-16,-2 5 1 15,2 1-12-15,-2 4-13 16,2 7-9-16,0 11-8 16,0 10 3-16,0 10 2 0,0 7 3 15,0 5 0-15,7 1 2 16,-4-3 0-16,0-1 4 15,-3-10-4-15,2-3 1 16,-2-9 0-16,0-7 2 16,0-6-2-16,0-4-1 0,0-5-1 15,0-3 5-15,0 0 12 16,0-2 15-16,0-10-29 16,0-5 15-16,0-2-18 15,-2-6-2-15,1-4 1 16,1-1-1-16,0 5 0 15,0-3 0-15,7 4-2 0,3 5 0 16,7 3 0-16,0 5 0 16,7 5 2-16,1 6 14 15,2 0-17-15,4 6 0 16,-3 8 2-16,1 6 0 16,-10-1 1-16,0 3 0 15,-7-1-1-15,-6 1 0 0,-6-4 1 16,0 2-3-16,-8-3 2 15,-6-1 2-15,-6-1-1 16,-2-5 2-16,0-1 0 16,-4-2-1-16,5-3 0 0,1-2 0 15,6-2-2-15,1 0-20 16,8-13-23-16,2-6-18 16,3-10-58-16,3-7-196 15</inkml:trace>
  <inkml:trace contextRef="#ctx0" brushRef="#br0" timeOffset="202869.22">22688 9166 511 0,'7'-21'27'0,"0"3"1"16,0 4 10-16,5 1-7 15,0 8-18-15,1 5-10 0,3 0-3 16,4 5-2-16,0 9 0 15,2 8 1-15,-2 2 0 16,-2 2 0-16,-7 2 0 16,-4 1-2-16,-5-3 1 15,-2-1 0-15,0-3 1 0,-5-6 1 16,0-4 0-16,3-3 2 16,-4-6-2-16,6-2 3 15,0-1 5-15,8-4 25 16,5-6 7-16,9-7-35 15,7 1-5-15,2-5 0 16,1 4-5-16,2 5-29 0,-5 4-31 16,-4 6-22-16,-8 2-98 15</inkml:trace>
  <inkml:trace contextRef="#ctx0" brushRef="#br0" timeOffset="203166">23179 9671 561 0,'0'0'31'0,"7"0"-19"16,6-4 22-16,9-1-9 15,5-2 8-15,11 0-14 16,6 1-2-16,-2 1-29 15,-1 0 31-15,-5 1-10 0,-6 2-5 16,-6 1-4-16,-7 1 0 16,-5 0 1-16,-5 0-1 15,-1 0-1-15,-4 0-3 16,-2 0-23-16,0 0-45 16,0-6-71-16,-2-5-317 0</inkml:trace>
  <inkml:trace contextRef="#ctx0" brushRef="#br0" timeOffset="204452.84">24288 9348 275 0,'2'-5'133'0,"-2"1"-112"16,0 1 18-16,0 1 1 0,0 2-22 0,0 2-16 15,0 8-9-15,2 7 7 16,-2 2 1-16,0 2-1 16,0 6 3-16,0-2 1 15,-4 2 0 1,1-1 3-16,-5-2 3 0,3-5 1 0,1-1-7 15,1-2 2 1,1-5-2-16,2 0-1 16,0-5 1-16,7 0-1 15,8-3 2-15,6 1 6 16,7-4 0-16,10 0-3 16,4 0-4-16,2-4-1 0,2 0-2 15,-7-4 0-15,-3 3 0 0,-11 1-19 0,-11 4-27 31,-4-1-57-31,-10 1-103 16</inkml:trace>
  <inkml:trace contextRef="#ctx0" brushRef="#br0" timeOffset="204754.21">24500 9422 464 0,'0'0'38'0,"-2"0"-12"16,2 0-12-16,0 4-10 0,0 6-2 16,0 4 5-16,0 7 0 15,0 2 10-15,0 5-1 16,0 1-3-16,0 2-1 16,0-1 0-16,0-2 3 15,-4-1-9-15,1-4-5 0,-1-3 1 16,2-4 0-1,-3-2-3-15,5-3 2 0,-2-2 1 16,2-4-4-16,0-1-2 16,0-4-41-16,9 0-35 15,2-6-62-15</inkml:trace>
  <inkml:trace contextRef="#ctx0" brushRef="#br0" timeOffset="205335.94">24990 9503 440 0,'4'-10'56'0,"1"-1"-21"16,-3 0 5-16,3-3-3 16,-1 0-8-16,-1-1-13 15,2 1-12-15,-3-2-1 16,-2 4-1-16,0 1 5 15,-2 2-3-15,-5 0-2 0,-6 3-2 16,-4 3-1-16,1 3-1 16,-2 0 0-16,0 3 1 15,0 12-1-15,2 3-1 16,3 5 1-16,6 6 1 16,4 3 1-16,3 0 0 15,0-2 0-15,7-5 1 16,7-2-1-16,2-7 0 0,4-3 2 15,0-8 0-15,2-4 1 16,-5-1 0-16,3 0 1 16,-6-6-2-16,1-7 2 0,-5-1-1 15,0-3 5-15,-3 0 2 16,-4-4-2-16,-1-4 1 16,-2 1-2-16,0-1-4 15,0 4-2-15,-2 4-1 16,-1 2-1-16,1 7 2 15,-1 6 0-15,1 2 2 0,0 0-3 16,-1 5-4-16,0 9 0 16,1 7 3-1,2 2-1-15,0 8 4 0,0-3-2 16,5 1 1-16,2-5 0 16,0-2 0-16,1-4-1 15,-1-3 0-15,5-7 0 16,0 1-1-16,3-4-19 0,2-3-28 15,3-2-33-15,6 0-84 16</inkml:trace>
  <inkml:trace contextRef="#ctx0" brushRef="#br0" timeOffset="205787.55">25520 9432 300 0,'7'-13'183'15,"-2"1"-130"-15,1 3-5 0,-1-1-4 16,-4 2-1-16,2-1-11 0,-3 2-12 16,0-1-32-16,0 0 17 15,0 0-1-15,-9 2-5 16,-2-2 1-16,-4 4-1 16,0 3-1-16,-7 1 1 15,-4 0 19-15,2 8-18 0,-3 3 0 16,5 6-2-16,4 2 0 15,2 3 3-15,3 5-4 16,8-2 2-16,1 0 1 16,4 0 4-16,0-3-4 15,12-1 3-15,0-6 0 0,6-2 1 16,1-2 2-16,3-3 0 16,5-4-29-16,2-2 34 15,0-2-1-15,-3 0 3 16,-1-2-4-16,1-3-4 15,-8-2 1-15,-6 0 4 0,-1 1-6 16,-4 0-2-16,-1 0-2 16,-6 2 2-16,0 1-3 15,0-3 2-15,0 2-3 16,-7 3-5-16,-5-5-49 16,-3-1-56-16,0-5-281 15</inkml:trace>
  <inkml:trace contextRef="#ctx0" brushRef="#br0" timeOffset="207578.52">26671 9275 388 0,'5'-4'14'0,"-1"-1"-4"0,-1 2 24 31,-1 3 1-31,-2 0-8 0,0 0-13 0,0 0-13 0,0 0-1 16,-5 5 5-16,-6 2 8 15,-6 4-3-15,0-1-5 32,-7 0 0-32,-1 0-1 15,-2 0 1-15,-3 2 3 16,1-2-1-16,-4 2 2 0,7-3-4 0,-1 2-1 0,6-1-1 15,0 0 0-15,9-3 1 16,0 0 0-16,6-2-2 16,2-2 0-16,3 0-1 31,1-3-1-31,0 0 3 0,0 1 2 0,5 1 2 16,12 4 3-16,0 3 10 0,6 1-2 15,10 5-6 1,1 0-2-1,4 3-1-15,-2 2-2 16,1-2-1-16,-3 0-1 0,-3-3-3 16,-4-2 0-16,-9-2-2 15,-2-4 1-15,-5 0-1 16,-5-4 0-16,-3-1 0 16,-1 1 0-16,0-3 1 0,-2 0 0 15,3 0-1-15,1 0-8 16,3 0-32-1,2-8-40-15,2-6-83 0</inkml:trace>
  <inkml:trace contextRef="#ctx0" brushRef="#br0" timeOffset="208124.75">27143 9272 368 0,'1'-3'147'0,"-1"-2"-131"16,0 4 17-16,2-1-2 16,-2 2-3-16,0 0-6 15,0-1-9-15,0 1 1 16,0 0-3-16,0 0 2 0,0 0-3 16,0 0-5-16,-2 0-3 15,-3 0-3-15,-5 6 3 16,1 3-1-16,-6 4 0 15,7 3-2-15,-1 2 2 16,1 4 1-16,6 2 2 0,-1 1 0 16,3 1-2-16,0-1 0 15,5-1 2-15,5-3 2 16,4-2-1-16,2-1-1 16,-2-4 1-16,6-3-24 0,-2-2 32 15,2-6-5-15,3-3 5 16,-2 0 1-16,1 0 0 15,-2-6-3-15,-4-5-2 16,2-2 5-16,-6-1 0 16,-2-4-4-16,-1 0-4 0,-4-4 1 15,0-1-3-15,-3-5-2 16,-2-2-2-16,0 1 1 16,0 3-2-16,-5 1 1 15,-2 4-2-15,-5 2 0 16,0 7-2-16,-2 0 0 15,-8 5-4-15,-1 3-8 0,-3 1-9 16,-4 3-26 0,-1 0-17-1,1 0-59-15,3 0-299 16</inkml:trace>
  <inkml:trace contextRef="#ctx0" brushRef="#br0" timeOffset="-190353.34">28608 9532 190 0,'0'0'87'0,"0"-6"-31"16,0 2-9-16,0 0-1 15,0 0-5-15,0 3-9 0,0-2-11 16,0 1-4-16,0 2-7 16,0 0-7-16,4 0-2 15,3 0-1-15,4 0-1 16,7-3 2-16,4-2 0 16,-1-5-1-16,4 0 4 0,-2-6-5 15,-3 0 3-15,0-2-2 16,-4-1 1-16,-2-2-1 15,-4 3 1-15,-5-1-1 16,-2 4 0-16,-3-2 2 16,0 3-4-1,-5 3 2-15,-2 1-2 0,-4-1 2 16,-1 5 1 0,-1 1 2-16,-1 5-1 0,1 0 1 15,-1 0-2-15,0 8 1 16,2 9-1-16,0 4-2 15,5 5 2-15,1 6 2 16,4 1 4-16,2 5 3 0,0-1-2 16,5-3-3-16,2-5-2 15,6-5 0-15,1-4 2 16,3-3-2-16,1-7 3 16,4-2-2-16,1-5 2 0,6-3-4 15,-2 0 1-15,1-6-1 16,1-6 1-16,-2-4-2 15,-1-2-1-15,-5-3 1 16,-1-5 0-16,-8-2 0 16,-1-2-1-16,-2-2 1 0,-2-2-2 15,-4 0 0-15,-3 1 0 16,0-2 0-16,0 5 0 16,0 3-1-16,0 6 1 15,0 3-1-15,0 7 4 16,-1 4-5-16,1 2 3 15,-2 5-2-15,-2 0 2 0,1 7-3 16,-2 5 2-16,-1 10 0 16,-1 6-2-16,1 7 4 15,3 3 0-15,1 6 2 16,2-4 2-16,0 3 2 16,2-6-2-16,7-2-1 0,4-7-2 15,2-5-1-15,4-5-2 16,1-4 3-16,-1-2-1 15,-1-6 1-15,1-3-1 16,0-3 1-16,-1 0 0 16,-2-3 1-16,-1-13 0 0,-1-4 1 15,-1-8-2-15,-5-2-2 16,1-7 2-16,-2-7-2 16,-2 1-1-16,0 3 0 15,-4 1 1-15,-1 5-2 16,0 6-1-16,0 7 1 15,0 7 2-15,0 7-1 0,0 3 0 16,0 4-1-16,0 4-2 16,-1 12-2-16,-5 4 3 15,4 10 3-15,2 4-1 16,0 8 1-16,0-4 2 16,2 4-1-16,9-2 1 0,3-4-1 15,3-2-1-15,2-9 0 16,6-2 2-16,-1-6-1 15,1-6 2-15,2-5-2 16,-5-5 0-16,2-1 2 16,-2-7-3-16,-6-6 1 0,-2-4 2 15,-3-4 0-15,-1-3-1 16,-5 1-2-16,-3 0 1 16,-2 6-2-16,0 4 2 15,0 6-1-15,0 2 0 16,0 5 2-16,0 1-6 15,0 11-8-15,3 6 7 0,2 6 5 16,4 2-2-16,4 1 2 16,3-2 2-16,7-3-2 15,3-7 0-15,4-2 2 16,1-8-1-16,3-5 1 16,-4 0 1-16,1-11-1 0,-4-7-1 15,-5-4 0-15,-3-3-2 16,-6-2 2-16,-4-3-1 15,-6 1 0-15,-1 4 1 16,-2 4 0-16,0 6-2 16,0 5 4-16,0 6 7 15,-4 4-5-15,1 5-2 0,-4 14-8 16,2 9 0-16,2 7 7 16,0 8 5-16,3 3 3 15,0 8-29-15,8 0 22 16,0-1 10-16,-1 1 2 15,0-4-6-15,-3-4-4 0,-1-8-1 16,0-10-2-16,-3-6 3 16,0-10-1-16,0-3 2 15,0-9 3-15,0 0 3 0,0-2 9 16,-6-14-2-16,-1-7-5 16,0-11-11-16,0-11-4 15,-3-6 2-15,5-5-6 16,0-2 2-16,3 4-2 15,0-2 0-15,2 7-1 16,0 5 5-16,7 5-4 0,3 7 5 16,7 6-4-16,3 6 2 15,1 5 2-15,1 9-2 16,1 6 1-16,1 0-2 16,-7 12 0-16,-2 10 1 15,-4 3-3-15,-4 3 4 16,-6 2 1-16,-1-1 1 0,-1-4 0 15,-8-4 0-15,-4-1 0 16,-1-6 1-16,0-5-1 16,-1-2 0-16,3-3-3 15,1-4-19-15,2 0-33 0,7-9-9 16,2-11-83-16,9-5-342 16</inkml:trace>
  <inkml:trace contextRef="#ctx0" brushRef="#br0" timeOffset="-189546.85">30537 9416 570 0,'0'-6'27'0,"0"-3"-21"16,-4 2 18-16,-1 1 7 15,1 0-12-15,-1-1-12 16,2 3-7-16,-3-1 1 0,-3 2 0 15,0 1-3-15,-3 2-8 16,-5 0-3-16,3 5 5 16,-2 5 4-16,0 4 1 0,3 1 0 15,6 5 0-15,2-2 0 0,5 0 1 16,0 1 3-16,10 1-3 16,7-1 3-16,0 1 2 15,3-4-1-15,0 1 2 16,-2-2-3-16,-2 1 0 15,-5-1-1-15,-4-7 1 0,-2 3-1 16,-5-2-1-16,0-2 2 16,-2-2 0-16,-8-1 2 15,-4-3 4 1,-6-1 0-16,0 0-1 16,1-3-2-16,-3-4-4 15,3-2 2-15,4-2 0 16,0-1 0-16,4 3-4 0,1-3-3 15,2 2-2-15,4 2 1 16,3-2 5-16,1 6-3 16,0-2 4-16,0 2 0 0,1 3 0 15,7 1 0-15,3 0 0 16,-1 0-1-16,5 6 0 16,-1 6 0-16,4-2 2 15,3 1 1-15,-1 0 2 16,6-3 5-16,1-2 2 15,2-2-1-15,1-4 1 16,2 0-2-16,-3-4-2 0,2-9-2 0,-4-2-6 16,-3-3 3-16,-5-4 1 15,-6-1-2-15,1-6-1 0,-6 0 3 16,-3 0 0-16,-3 2-3 16,-2 1 1-16,0 8 3 15,0 7 3-15,0 3 2 16,-7 8-4-16,-3 0-4 15,-2 15-2-15,0 3-1 0,2 7 0 16,2 4-18-16,6 2 19 16,2-1 3-16,8-3 3 15,9-5-2-15,5-4 1 16,7-6 3-16,5-7 0 16,0-1-4-16,-2-6 2 0,-1 2-3 15,-7 0-2-15,-14-5-3 16,-10-1-40-16,-10-1-79 15</inkml:trace>
  <inkml:trace contextRef="#ctx0" brushRef="#br0" timeOffset="-188639.89">22338 10517 449 0,'-7'-15'21'16,"1"6"9"-16,5 4 16 15,1 3 2-15,-2 2-15 16,2 10-29-16,0 14-7 0,0 13 2 16,0 10 6-1,2 10 13-15,1 7-12 0,2 2 1 16,-3-2 8-16,2-7-6 16,-4-7-3-16,0-11 5 15,0-10-29-15,0-10 36 16,0-7-1-16,0-9-3 0,0-3 0 15,0-2 6-15,0-14-8 16,1-4-10-16,4-7 0 16,-2-6-2-16,2-3-1 15,4-3 0-15,-2 0-1 0,3 5-5 16,-2 2 3-16,3 1 1 16,2 8 0-16,3 7 3 15,0 5-1-15,2 6 1 16,2 5-1-16,2 0-2 15,-2 16 3-15,1 2 0 16,0 6-2-16,-7 4 2 16,-1 0 0-16,-6 2 2 15,-5-1-4-15,-2-2 4 0,-9-1-2 16,-4-4 3-16,-7-1 0 0,-1-3 4 0,0-4-4 16,-1-4 0-16,3-3-1 15,2-2-1-15,3-5 0 16,3 0-1-16,0-5 0 15,4-8-10-15,0-8-36 0,1-8-23 16,3-8-47-16,-3-6-219 16</inkml:trace>
  <inkml:trace contextRef="#ctx0" brushRef="#br0" timeOffset="-188311.61">22546 10417 468 0,'12'-17'24'15,"1"5"9"-15,0 2 6 16,7 4-1-16,-5 4-15 16,2 2-14-16,3 0-4 0,-1 4-1 15,0 7-3-15,-4 3-1 16,-2 2 0-16,-2 4 1 16,-8-1-2-16,-1 2 0 15,-2 0 1-15,0-2 1 16,-5-2 1-16,-2-2 2 0,2-4 4 15,1-1 2-15,2-8 2 16,2-2 4-16,6 0-19 16,7-7 25-16,9-9-10 15,4-3-8-15,8-5-2 16,-4 0-3-16,4 4 1 0,-7 0-26 16,-1 4-45-16,-7 5-114 15</inkml:trace>
  <inkml:trace contextRef="#ctx0" brushRef="#br0" timeOffset="-188013.66">23218 10868 330 0,'15'0'109'0,"6"-7"-77"0,-1-2 7 16,12 0-2-16,2 0-7 15,5 0-10-15,5 2-9 16,6 0-5-16,2 1-2 15,2 1-3-15,-3 2-1 0,0-1-34 16,-5 0-104-16,0-5-309 16</inkml:trace>
  <inkml:trace contextRef="#ctx0" brushRef="#br0" timeOffset="-187685.63">24132 10525 568 0,'4'-8'29'0,"-4"1"-5"16,0 7 16-16,0 0-8 16,0 10-27-16,0 10-6 15,0 5 4-15,-2 6 1 0,-6 3 3 16,1-2-2-16,-2 3 2 16,-1-3 3-16,2-6-3 15,1-1-21-15,5-5 19 16,2-4-1-16,0-2 1 15,9-5-2-15,9-2 1 16,6-3-2-16,10-4 3 0,5 0-3 16,8-6-1-16,3-4 1 15,-1 0-2-15,-3-6 0 16,-6 5-8-16,-7 1-16 0,-14-1-31 16,-10 5-33-1,-9-2-71-15,-6 0-163 0</inkml:trace>
  <inkml:trace contextRef="#ctx0" brushRef="#br0" timeOffset="-187442.69">24331 10692 376 0,'-7'-8'86'0,"2"3"0"16,3 1-15-16,2 3-17 0,0 1-21 16,0 0-22-16,0 0-35 15,0 6 20-15,0 11 8 16,2 2 3-16,1 8 2 0,-3 5 8 15,0 4-2-15,0 2-5 16,-3-1-5-16,-1 0-4 16,-2-3 1-16,3-2-1 15,-1-5 0-15,1-7-2 16,1-1 1-16,2-6-15 16,0-8-45-16,0-5-21 0,7 0-94 15,4-15-230-15</inkml:trace>
  <inkml:trace contextRef="#ctx0" brushRef="#br0" timeOffset="-186895.92">24753 10730 491 0,'6'-6'32'0,"-6"-6"-3"16,1 2 13-16,1 0-9 15,3-7-14-15,-1 3-13 16,-3-1-4-16,1-3 4 16,-2 1-4-16,0 2 4 15,-7-1-2-15,-5 8 0 16,-3 3-1-16,-2 5-1 0,-5 0-3 16,0 7 1-16,3 9-1 15,-1 7 2-15,1 6 1 16,7 3 0-16,5-1-1 15,6 3 4-15,1-1-2 16,5-6-2-16,10-5 4 16,4-4-2-16,1-5 2 0,1-7-4 15,2-6 2-15,-3 0 1 16,-2-3 1-16,-1-9 1 16,-4-5 0-16,-1-2-23 15,-2-1 30-15,-3-1-5 0,-2 1-1 16,-2-2-4-16,-1 5 0 15,-2 6-2-15,0-1 0 16,0 7 0-16,0 5 1 16,0 0-1-16,0 10-2 15,0 6-2-15,0 5 4 16,0 7-1-16,0-2 1 0,0 1 0 16,7-2-1-16,5-2 0 15,3-3 0-15,1-6 1 16,2-3-2-16,1-6-22 15,3-5-11-15,1 0-45 16,1-16-80-16,0-4-233 16</inkml:trace>
  <inkml:trace contextRef="#ctx0" brushRef="#br0" timeOffset="-186601.05">25202 10668 388 0,'6'-11'84'0,"-4"3"-12"16,-2-1 1-16,1-1-13 15,-1 2-19-15,0 1-31 16,0-3 10-16,-3 5-11 16,-7 1-4-16,0 0 3 0,-9 4-7 15,2 0-2-15,-3 8 2 16,-2 7-1-16,1 4 0 16,3 4 0-16,4 4 0 15,4 0 1 1,5 1 0-16,5-1 1 0,0 0-1 15,13-6 0-15,3-1 0 16,4-4-1-16,3-4 3 16,0-5-3-16,4-1 1 0,0-5-3 15,-1 2-16-15,1-3-35 16,1 0-26-16,1-4-126 16</inkml:trace>
  <inkml:trace contextRef="#ctx0" brushRef="#br0" timeOffset="-186054.31">26043 10607 319 0,'0'0'65'16,"0"0"-8"-16,5 0-9 0,5 0-14 16,7-2 6-16,2-1-9 15,6 0-12-15,3 1-11 16,-3 1-4-16,2 1-1 16,-5 0-2-16,0 0 0 15,-2 1-3-15,-6 4-25 0,-4 0-45 16,-8 3-98-16</inkml:trace>
  <inkml:trace contextRef="#ctx0" brushRef="#br0" timeOffset="-185872.17">26116 10726 389 0,'-7'6'52'16,"4"-4"-15"-16,3-2 26 15,0 0-20-15,5 0-12 0,9 0-21 16,8 0-3-16,3 0 5 15,7 0-10-15,6 0-1 16,4 0-1-16,4 0-13 16,3 0-58-16,-3-5-114 15</inkml:trace>
  <inkml:trace contextRef="#ctx0" brushRef="#br0" timeOffset="-185490.98">26766 10528 496 0,'0'-11'59'0,"2"-1"-16"0,-2 3-4 16,0 3 2-16,0 2-14 15,0 1-13-15,0 0-23 16,0 3 22-16,-2 0-6 16,-5 6-6-16,0 7-1 15,-3 8 0-15,3 6 0 0,2 4-1 16,2 2 1-16,3 3-2 15,3-4 6-15,8-3-5 16,7-5 6-16,-1-2-5 16,5-10 6-16,2-4-3 15,1-7-1-15,-2-1 3 0,-1-5 2 16,-1-10 2-16,-5-4-6 16,-1-1 1-16,-6 0 1 15,-6-8 1-15,-3 0 0 31,0-4-3-31,-10 3-1 16,-7 0 0-16,-6 3-5 0,-2 7-9 16,-9 10-13-16,-3 3-39 15,-2 6-111-15</inkml:trace>
  <inkml:trace contextRef="#ctx0" brushRef="#br0" timeOffset="-184184.8">28437 10582 254 0,'-1'-4'81'15,"1"-4"-18"-15,0-1-1 16,0 2-1-16,-2 0-18 0,2 3-12 16,0 3-8-16,0-1-7 31,0 2-9-31,0 9-8 16,0 10-5-16,0 9 6 0,0 6 13 0,-2 10-10 15,2 2-1-15,2 0 2 0,0 0 10 16,-2-1 0-16,0-8-2 15,0-5-4-15,0-4-4 16,0-9 0-16,1-3-3 16,1-6-1-16,-2-2 1 15,5-3-1-15,-4-3-1 16,1-2-17-16,0 0-21 0,1-11 4 16,-1-8-16-16,0-7-59 15,-2-6-109-15</inkml:trace>
  <inkml:trace contextRef="#ctx0" brushRef="#br0" timeOffset="-183903.61">28437 10574 405 0,'0'-17'36'0,"5"3"18"16,4 6-1-16,4 3-15 16,6 4-18-16,3 1-14 15,0 3-1-15,4 12-3 16,-3 3-2-16,1 3 1 0,-5 1 0 15,-2 4 0-15,-5-5-1 16,-9 0-1-16,-3 0 0 16,0-4 0-16,-10-1 5 15,-7 0 1-15,1-5 0 0,-4-2-1 16,5-1-2-16,0-3 0 16,4-4-2-16,6-1 2 15,2 0-8-15,3-1-14 16,3-6-29-16,15-1-73 15,2-1-62-15</inkml:trace>
  <inkml:trace contextRef="#ctx0" brushRef="#br0" timeOffset="-183075.34">28937 10725 303 0,'21'-5'40'0,"-8"-3"35"15,-2 1-2-15,-4 1-1 0,-4-4-19 16,2 0-35-16,-5 1 14 15,0-4-10-15,0 3-11 16,0-3-7-16,-8 3-3 16,-4-1-3-16,-7 3 2 0,-3 7 0 15,-4 1-2-15,1 0 1 16,0 13-1-16,3 4 2 16,4 4-2-16,5 6 0 15,8-1-2-15,5 3 3 16,2-2 1-16,13-2 1 15,0-7 3-15,5-1-3 16,1-7 1-16,-2-7 1 0,-1-1 0 16,-1-2 1-16,-2 0 1 15,1-7 1-15,-5-4 3 16,0-3-2-16,-2 0-2 16,-2-4-22-16,0-2 22 15,-3 1-2-15,-1 1-1 0,-3 4-2 16,0 3 0-16,0 0 0 15,0 8 0-15,0 3-3 16,0 0 1-16,0 8-2 16,0 7-3-16,0 5 6 0,4 4 0 15,5 0 0-15,2-1 0 16,3-2 4-16,2-5-1 16,4-3 0-16,1-4 0 15,3-7-2-15,1-2 2 16,2-2-1-16,-6-13 2 0,3-1-2 15,-8-3 0-15,-2-3 1 16,-3-1-1-16,-8-2 0 16,-3 0 0-16,0-2-3 15,0 4 1-15,-3 3-3 16,-8 3 6-16,1 4-16 16,-1 8-2-16,-2 5 4 0,5 0-4 15,0 3 6-15,4 10 1 16,4-1 2-16,0 4 1 15,5-4 4-15,10 2 1 16,4-4 1-16,0-3 0 16,1 0 1-16,-4-4-1 0,2-2 0 15,-4 3 2-15,-3 0-2 16,0 4 1-16,-4 2 0 16,-2 7 3-16,1 2 4 15,-2 5 5-15,-1 1 0 0,-1-2 0 16,1-2-7-16,1-1-1 15,1-8-2-15,3 1-2 16,1-5 2-16,6-4-1 16,-2-4-1-16,5 0-13 15,2-1-20-15,2-8-5 16,-1-4-27-16,0-1-36 16,3-4-35-16,-4-2-114 0</inkml:trace>
  <inkml:trace contextRef="#ctx0" brushRef="#br0" timeOffset="-181695.51">29666 10718 401 0,'0'-13'75'0,"0"1"-14"0,0-2 1 16,-2 3-16-16,-3 0-13 15,-2 3-12-15,0 2-8 16,1 0-6-16,-1 3-4 16,-2 3-2-16,-1 0-2 15,0 0-1-15,-2 12-1 16,0 3-1-16,4 10 1 0,2 1 0 15,3 3 1-15,3 0 2 16,0 0 0-16,5-9 1 16,4-2 0-16,4-5 1 15,1-5 0-15,3-4 1 0,-2-4 1 16,2 0 0 0,0-4 0-16,-2-8-3 0,-1-2 1 15,-3-2 0-15,-2-1-24 16,-2-3 21-16,0-2 2 15,-5 1 0-15,1 5 1 16,-3 1-2-16,0 6-4 0,0 0 4 16,0 6 2-16,0 3-8 15,0 3 4-15,0 10-3 16,0 3 5-16,0 7-3 16,6 4 4-16,3-2-1 15,3 2 4-15,5-2-3 16,3-4 0-16,1-3 2 15,3-4-2-15,3-5 1 0,1-7 0 16,-1-2-1-16,-1-5-3 16,-2-11 5-16,-4-2-4 15,-3-6 3-15,-5-6-1 0,-3 0-3 16,-4-4 3 0,-1-4-2-16,-2 1-1 0,0 4 2 15,0-1 1-15,-2 10 11 16,1 7-14-16,-1 4 2 15,0 6 0-15,0 7-1 0,0 2-3 16,0 16-9-16,0 1 11 16,0 10 2-16,0 3 4 15,0 3-2-15,0 1 0 16,0 0 0-16,0-1-17 16,2-5 14-16,7-3 0 0,4-4 3 15,-1-5 0-15,6-3 4 16,2-6-2-16,-2-6 5 15,-1-3-3-15,0 0-12 16,-5-12 2-16,-2-3 3 16,-3-1 3-16,-4-3-4 0,-1-3 3 15,0-1 0 1,-2 3 0-16,0 1-1 0,1 3 1 16,3 1-1-16,6 4 1 15,0 5-2-15,4-2 0 16,3 4 0-16,3 1 2 15,0 3-1-15,2 0 0 0,-4 0 1 16,0 7-2-16,-7 3 0 16,-2 4-2-16,-5 5 1 15,-3 1-6-15,-1 2 8 16,0-1 3-16,0 0 1 16,0 1 0-16,0-4 0 0,0-3-2 15,7-1 1-15,4-3-2 16,2-1 4-16,4-7-4 15,0-3 2-15,0 0 1 16,-4-3-6-16,1-12 6 16,-4 1-5-16,-3-7 2 15,-7 0-1 1,0-5 0-16,0 1-1 16,-7-2 1-16,-6 1-1 0,-3 1-4 15,-2 4-6-15,1 6-1 16,-2 1 15-16,1 9-10 15,2 3 0-15,6 2 1 16,2 0 2-16,4 4 1 16,4 7-3-16,0 1 2 0,15-3 2 15,4-1 0-15,5 0 0 16,1-7 4-16,4-1-4 16,0 0-4-16,3-9 0 15,-3-5 4-15,-2-2 2 16,-3-2 0-16,-4-1 2 0,-3-1 4 15,-7-2 1-15,-3 3 2 16,0-1 6-16,-7 2 1 16,0 4-8-16,0 2-4 15,0 3-1-15,-3 4-1 16,-4 5 0-16,-2 0-2 16,1 3-5-16,-4 12 4 0,0 4-1 15,2 6 2-15,0 3-20 16,3 8 21-16,3 0 5 15,3-1 2-15,1 1-1 16,0 0-1-16,3-4-2 16,4-4-3-16,0-3 2 15,1-3-4-15,-1-4 2 0,2-4-2 16,-1-6-15-16,4-2 7 16,2-4-35-16,2-2-12 15,5 0-44-15,1-5-69 0,3-5-137 16</inkml:trace>
  <inkml:trace contextRef="#ctx0" brushRef="#br0" timeOffset="-181250.11">30943 10846 264 0,'10'-12'165'15,"-3"-1"-79"-15,-7 0 4 16,0 2-18-16,0-2-47 0,0 1 5 16,-5-2-16-16,-2 3-6 15,-1 1-7-15,-6 3 3 16,2 2-4-16,-1 4-2 15,-3 1 1-15,0 2 0 16,2 11 2-16,-3 5-5 16,5 1 4-16,0 5-5 0,7 0 7 15,2-2-5-15,3 0 7 16,0-4-4-16,8-2 0 16,4-6 1-16,0-4 2 15,3-3-1-15,-3-3 1 16,3 0-2-16,-3-3 0 15,3-7 0-15,-6 2 2 0,1-1-1 0,-3 2 0 16,0 2-1-16,-6 1 3 16,1 4-3-16,2 0-1 15,-3 5-4-15,4 6 2 0,2 5 3 16,3 0-1 0,1 0 0-16,-1-4 0 0,5-5 1 15,0-1 2-15,2-6-2 16,2-2 0-16,3-12-2 15,-2-5-1-15,-6-5-12 0,-2-2-16 16,-11-1-6-16,-1-4-61 16,-20-1-169-16</inkml:trace>
  <inkml:trace contextRef="#ctx0" brushRef="#br0" timeOffset="-180365.64">22392 11874 286 0,'3'-6'153'16,"-1"-1"-111"-16,-2 7-20 15,0 0 1-15,0 0-6 0,0 11-17 16,2 7-5-16,-1 7 11 16,1 11 18-16,3 3-6 15,-2 4 7-15,0-3-2 16,1 2-7-16,-1-9-12 0,3-4 2 15,-3-9 0-15,-1-8-1 16,0-1 0-16,-1-8 1 16,-1-1 0-16,0-2 8 15,3 0-26-15,-3-2 29 16,0-5-1-16,2-5-13 0,0-6-2 16,1-2 0-1,0-2-1-15,6 0 0 0,4-2-2 16,1 5 0-16,3 4 1 15,0 3-1-15,3 7 0 16,1 5-1-16,-1 0-1 16,0 13 2-16,-2 4-1 15,-3 4 1-15,-3 3-1 0,-2-2 2 16,-9 2 0-16,-1-4 2 16,0-3 0-16,-8 0 3 15,-6-5 1-15,-2-2 0 0,-9-2 2 16,0-3-3-16,2-1-2 15,-1-4-2-15,3 0 1 16,5 0-10-16,5-13-12 16,3-3-44-16,6-9-32 15,2-5-94-15</inkml:trace>
  <inkml:trace contextRef="#ctx0" brushRef="#br0" timeOffset="-180100.05">22612 11799 190 0,'22'-21'232'0,"-6"3"-178"0,-3 4-10 16,3 9-8 0,-3 5-16-16,-3 0-16 0,2 8-5 15,-2 10 0-15,0 1 0 16,-3 5 1-16,0-2 1 16,-4-1 1-16,-1-6 0 15,-2 0 4-15,0-7 5 0,0 0 4 16,0-4-1-16,0-4 1 15,3 0 3-15,8 0 1 16,2-9 3-16,8-3-9 16,6-9-11-16,2 1-1 15,3 1-3-15,-3 1-35 16,-6 4-55-16,-4 6-102 0</inkml:trace>
  <inkml:trace contextRef="#ctx0" brushRef="#br0" timeOffset="-179834.47">23028 12115 495 0,'0'5'46'0,"3"-2"-34"16,16-3-3-16,12 0 12 16,7 0 3-16,1-5-19 15,6 2-2-15,0-2-2 0,-4 0-1 16,1 4-35-16,-8-1-90 16,-1-2-225-16</inkml:trace>
  <inkml:trace contextRef="#ctx0" brushRef="#br0" timeOffset="-179184.87">23884 11922 351 0,'13'-12'50'0,"-3"3"-2"16,0 1 9-16,-5 6-15 16,-3 2-15-16,-2 2-19 0,0 11-6 15,-2 3 12-15,-5 6 1 16,-4 6-2-16,2 3 5 15,0 1-8-15,3-2 6 16,2-1-2-16,4-1-36 16,0-6 23-16,12-2 7 0,7-9 2 15,10-4-6 1,3-1 3-16,10-6-4 0,1 0-2 16,4 0 0-16,-6-6-1 15,-5-1-10-15,-8-2 0 16,-7 3-43-16,-11 0-4 0,-8 0-35 15,-2-1 1-15,-6 1-62 16,-8-4 24-16,-2 1 68 16,-4-3 62-16,4-4 46 0,0 1 22 15,0 3 13-15,4-1 9 16,6 5-9-16,2 1-1 16,2 3-20-16,2 3-17 15,0 1-8-15,0 0-21 16,0 7-12-16,2 8 3 0,0 7 18 15,1 4-33-15,-1 5 30 16,-2 4-5-16,0-1-6 16,0 2-3-16,0-2-5 15,0-2-1-15,0-3 1 0,0-6-1 16,0-3-1-16,0-10-16 16,2-3-16-16,5-7-44 15,4-2-66-15,3-13-197 16</inkml:trace>
  <inkml:trace contextRef="#ctx0" brushRef="#br0" timeOffset="-178664.92">24579 12044 534 0,'10'-11'18'16,"-2"-2"8"-16,-6 1 12 15,-2-2-1-15,0 5-11 16,0-4-17-16,-2 2-3 16,-6-1 2-16,1 3-3 0,-1 4-3 15,-6 3-1-15,2 2-2 16,-2 5-2-16,-6 13 1 16,4 5 2-16,2 6 0 15,2 4 1-15,0 3 1 16,12 2 1-16,0-3-2 15,4-6-1-15,12-4 0 0,0-7 1 16,2-6 0-16,2-6 1 16,-1-6 1-16,2 0 1 15,-3-8 1-15,-2-6-17 16,0-6 23-16,-5-1-3 16,-3-4 0-16,1-2-3 0,-3 0 0 15,-4-1-2-15,0 2-2 16,-2 7-2-16,0 5 2 15,0 1-1-15,0 8 1 16,0 5 1-16,0 0-2 16,-2 17-3-16,0 2-2 0,2 6 6 15,0 7-3-15,0 0 4 16,4-2-4-16,6-1 2 16,7-2-1-16,0-6 1 0,3-2 0 15,2-6-7 1,1-4-30-16,0-5-24 0,1-4-39 15,-1-4-106-15</inkml:trace>
  <inkml:trace contextRef="#ctx0" brushRef="#br0" timeOffset="-178414.97">25042 12028 420 0,'0'-17'70'0,"0"3"4"15,0 5-4-15,-5 4-9 16,-6 4-29-16,-4 1-23 15,-2 0-6-15,0 9-1 0,-1 8-15 16,2 4 25-16,2 4-6 16,5 6-1-16,7 0 1 15,2 1-1-15,2-1-2 16,11-6 1-16,6-2-4 0,6-7 1 16,4-2 2-16,4-5-2 15,2-7-2-15,7-2-17 16,1 0-41-16,3-13-40 15,1-4-229-15</inkml:trace>
  <inkml:trace contextRef="#ctx0" brushRef="#br0" timeOffset="-177915.1">25811 11879 504 0,'0'0'54'0,"5"3"-40"0,5 1-12 16,3 3-2-16,9 4 20 15,9 1-6-15,3 4-4 16,5-4 2-16,0 4-4 16,3-6 2-16,-6 3-4 15,-6-6-4-15,-2 0-1 16,-11 4-1-16,-6-1 1 0,-7 1-2 15,-4 3-1-15,-9 4 7 16,-9 3-3-16,-8 1 3 16,-2 1-2-16,1 0 5 15,-2-1-2-15,4-4 0 16,5 1 1-16,0-3-6 0,8-1 0 16,3-3-2-16,5-2 0 15,4-4-22-15,0-4-24 16,10-2-22-16,5-4-52 15,9-12-95-15</inkml:trace>
  <inkml:trace contextRef="#ctx0" brushRef="#br0" timeOffset="-177571.42">26344 11928 413 0,'6'-8'74'0,"-4"4"-17"16,-2 3-4-16,0 1-15 0,0 0-9 15,0 0-12-15,-4 11-15 16,-6 4 3-16,3 8 16 16,-1 1-31-16,3 8 19 15,2-2-2-15,3 6 1 0,0 0-1 16,13-6-2-16,3-2 0 16,5-4-2-16,3-6 0 15,1-8 1-15,4-4-2 16,2-4 1-16,-5-2-2 15,-1-8 2-15,-1-8-3 16,-4-3 3-16,-6-5-2 0,-7-1 1 16,-3-3 1-16,-4-2-1 15,-6 0-1-15,-8 2 4 16,-8-1-3-16,-1 5-2 16,-6 6-2-16,-7 8-10 15,-7 10-14-15,-6 0-26 16,-2 14-104-16</inkml:trace>
  <inkml:trace contextRef="#ctx0" brushRef="#br0" timeOffset="-175950.87">28163 12193 425 0,'-25'5'22'0,"2"-3"-3"15,6-2 16-15,8 0 4 0,6 0-12 16,3 0-2-16,5 0-9 16,13 0-12-16,8-9 1 15,4-2-1-15,6-1-3 16,-2-4 0-16,-2-6-1 16,-3 2 1-16,-5-4 2 15,-7 2-3-15,-4-2 1 0,-8 2-1 16,-3-2 4-16,-2 8-3 15,0-4 1-15,-5 2-1 16,-3 4 1-16,1 3-3 16,0 6 2-16,0 1 2 15,1 4-4-15,3 4 0 0,-1 10-4 16,2 9 3 0,1 8-3-16,-3 6 3 15,4 2 1-15,0 5 4 0,0-1 1 16,0-5 1-16,5-2-4 15,1-10 3-15,0-2 1 16,-1-9-2-16,0-2-1 0,0-6 0 16,1-7 1-16,-1 0 4 15,4-3 8-15,-2-10-9 16,4-1-4-16,2-6 0 16,-1 0-1-16,1 1-1 0,-1-1 1 15,1 6-1-15,-2 1 0 16,-2 4-2-16,-2 6 0 15,1 3-2-15,-1 2-2 16,0 10 4-16,1 4-1 16,1 2 1-16,2 2 2 15,2 0 0-15,1-3 0 0,0 1 2 16,5-6-3-16,-4-2 2 16,4-3 2-16,-4-6-2 15,5-2 2-15,-1 1 2 16,-4-10 1-16,0-2-2 15,-1-4-1-15,-3-2 1 16,-3-3 0-16,-3 1-2 0,0-1-2 16,-3 3 0-16,-2 4 0 15,0 3 1-15,0 6-2 16,0 5 3-16,0 0-4 16,0 6-5-16,0 11 1 0,0 2 3 15,5 5 1-15,6-3 2 16,2 1-1-16,7-3 1 15,1-5 2-15,6-4 0 16,1-7 0-16,-1-3 1 16,1-3 0-16,-7-10 1 0,-1-2-2 15,-7-4 1-15,-6-1 1 16,-6 2-26-16,1-1 34 16,-2 5-1-16,0 2-6 15,0 4 0-15,0 3 3 16,-2 5-5-16,-1 5-7 15,3 15 0-15,-2 5-1 0,2 12 5 16,0 9 0-16,0 8 2 16,2 1 1-16,1 3 2 15,1-3 2-15,-2-7 1 16,-2-5-1-16,-2-11 0 16,2-9 2-16,-7-7 0 15,0-5 3-15,-1-6-2 0,-1-5 2 16,1 0-5-16,1-11 0 15,-1-7-5-15,1-8-1 16,2-8-3-16,3-7-3 16,2-4-2-16,0-3-6 0,3 2-12 15,6 3-4-15,1 4-20 16,-2 7 10-16,6 7-31 16,-1 3-47-16,1 6-66 15</inkml:trace>
  <inkml:trace contextRef="#ctx0" brushRef="#br0" timeOffset="-175479.33">29133 12190 21 0,'7'-4'468'0,"-6"2"-377"16,-1 0-39-16,0 2-10 0,0 0-21 16,2 15-22-16,0 6 1 15,1 8 12-15,4 11-20 16,0 5 28-16,1 5-7 15,1 4-1-15,1-3-6 0,-3-1-2 16,-2-8-3-16,-2-5 1 16,1-10 1-16,-3-8-3 15,4-6 1-15,-5-6 0 16,2-5-1-16,-2-2 4 16,0 0-2-16,0-11 4 0,0-7 6 15,0-5-11-15,0-11 1 16,-7-7-2-16,1-5 0 15,0-6 0-15,1-2-1 16,2 1-3-16,3 6-4 16,0 8-6-16,5 3 9 15,5 13 3-15,3 7 1 0,5 7 0 16,-2 6 1-16,2 3-3 16,-2 3 2-16,-2 8-1 15,0 7 1-15,-4 1 0 16,-5 1 0-16,-3 2-2 15,-2-3 4-15,0 2-1 0,-11-3 0 16,-2 0 3-16,-8-4-2 16,1-1 0-16,-1-2 0 15,0-4-2-15,2-3-36 16,5-4-21-16,6 0-26 16,3-11-80-16</inkml:trace>
  <inkml:trace contextRef="#ctx0" brushRef="#br0" timeOffset="-174777.69">29494 12266 532 0,'2'0'40'0,"-2"0"-20"16,1 0-8-16,3 0-4 15,-2 2 3-15,1-2-5 16,4 0-5-16,3 0 2 0,0 0-2 15,1 0 0-15,2-2 1 16,-6-5-2-16,0-2 3 16,-6-3-2-16,1-1 3 15,-2 0-3-15,0-2 2 16,-3 2 0-16,-4 4 0 16,0 0 2-16,-3 4-3 0,0 4-1 15,1 1-2-15,-2 0 0 16,2 6 0-16,-2 8-2 15,6 6 2-15,-1 3 1 16,6 4 2-16,0 0 2 16,11 0 2-16,9-2-2 0,3-4 0 0,8-3 0 15,3-9 0-15,1-4-1 16,7-5-2-16,-4-3 2 16,-4-14-1-16,-2-4-1 15,-7-4-1-15,-1-4 1 0,-8 3 0 16,-5-3 0-16,-7 2-1 15,-3 1 0-15,-1 4 0 16,-1 6-1-16,-6 2-2 16,-3 9-5-16,0 1 0 15,3 4 0-15,-1 0-5 16,4 0 5-16,4 7-1 16,0 1-2-1,8 0 5-15,6 1 6 16,4-2-1-16,0 1 2 15,2 0-1-15,-3 1 1 0,0 3 0 16,-5 1 9-16,-2 3 2 16,-3 4 2-16,1 2 1 0,-4-1 0 15,1 2 0-15,0-2 0 16,0 1-1 0,0-4-25-16,4-6 20 0,4-1-7 15,4-4 0-15,3-5 2 16,6-2-3-16,2-4 0 0,3-10-17 15,1-2-17-15,-1-5-89 16,1-4-215-16</inkml:trace>
  <inkml:trace contextRef="#ctx0" brushRef="#br0" timeOffset="-173502.84">30230 12348 269 0,'-1'2'88'0,"1"-2"-51"15,0 0-6-15,0 0-4 16,1 0 2-16,5 0-3 16,2 0-4-16,3 0-1 0,0-6-5 15,3-1-4-15,-1-5 7 16,-1-2-4-16,-1-6-7 15,-2-1-3-15,-2-6-2 16,-3 0 0-16,-4-3-1 16,0 1-1-16,0 2 0 0,0 5 0 15,0 4-2-15,-2 3 1 16,0 8 1-16,2 5 1 16,-1 2 0-16,-1 6-3 0,2 8-3 15,0 11 2-15,0 4 2 16,0 4-1-16,3 3 2 15,4-1 1-15,4 1-1 16,5-4 1-16,1-3-3 0,0-6 3 16,2-5 0-16,-2-3 0 15,0-8-1-15,-5-4 1 16,1-3 2-16,-4 0-4 16,-2-2 4-16,-2-9-1 15,-2-3 2-15,-1-2-1 16,-2-4-2-16,0-1-1 0,0 0-1 15,3-1-1-15,-1 3 1 16,3 1-2-16,3 5 0 16,6 3-2-16,0 1 1 15,1 3 1-15,4 3 0 16,2 1 4-16,-5 2-5 0,1 0 2 16,-2 9-1-16,-3 4 1 0,0 5 1 15,-5 1 0-15,3 4 1 0,-4 0-1 16,0 1 1-16,-1-1 1 15,5-3 3-15,-2-3 1 16,4-2-1-16,2-7-1 16,1-3 3-16,2-3-1 15,0-2-1-15,2 0-4 16,-4-8 1-16,0-5-2 16,-4-6 2-16,-6 1-1 0,-2-6 2 15,-3-1-2-15,0 0-1 16,-8 0 0-16,-5 3-1 15,-5 0-2-15,-1 4-7 16,-3 6 2-16,0 6 4 0,2 4 1 16,1 2 1-16,1 0 1 15,5 8 1-15,5 1-2 16,8 1-1-16,0 1 0 16,10-2-2-16,10-2 4 15,8-1 1-15,5-6 1 0,5 0-2 16,-1-2-3-16,4-9 0 15,-5-4 1-15,-3-4 1 16,-5 3 2-16,-4-6 0 16,-6 2 0-16,-7-4 2 15,-5 1-1-15,-1 0-1 0,-5-1 0 16,0 3 1 0,0 1-1-16,-3 6 0 0,-2 4 0 15,0 2 2-15,-2 4 1 16,0 4-2-16,-1 0 1 15,-1 0-1-15,-1 12 3 16,0 3 2-16,1 9 0 0,4 4 2 16,0 6 5-16,5 5-3 15,0 0-16-15,0 3 21 16,9-3-3-16,-1-2-7 16,4-1 1-16,2-6 0 0,-1-3-4 15,1-6 1 1,-1-1-3-16,1-5 0 15,-2-5 0 1,3-3-26-16,-3-3-13 0,3-4-21 0,-3 0-36 16,3-11-91-16</inkml:trace>
  <inkml:trace contextRef="#ctx0" brushRef="#br0" timeOffset="-172980.89">31274 12314 409 0,'10'-10'78'0,"1"-4"-15"0,0 3-4 15,-2 0-18-15,-4 0-9 16,-2 1-15-16,1 1-1 16,-2 0-23-16,-2-2 22 15,0 2-9-15,-4 2-3 0,-3-2 4 16,-5 2-5-16,-3 3-2 16,-2 2 2-16,2 2-3 15,-4 2 2-15,4 9-2 16,-2 7 0-16,5 3 1 15,3 6 0-15,6 1-3 16,3 1 3-16,0-1 3 0,9-2-4 16,4-5 2-16,2-3 0 15,-1-4 1-15,1-5 1 16,-3-4-3-16,0-5 2 16,0 0-1-16,-3 0 2 15,-1-8-3-15,2-5 1 0,-1-1-2 16,-6-2 5-16,4-4-2 15,-1 1-2-15,-2-1 2 16,-1 4-4-16,1 3 4 16,-4 5-2-16,1 2 2 15,-1 4 3-15,0 2-5 16,0 0 0 0,0 9-8-16,0 4 7 0,0 5 1 15,0-1 0-15,6 3 2 16,1-2-1-16,4-2 0 0,5 0 4 0,2-3-3 15,6-3-1-15,-2-6 0 16,5-4-14-16,-1 0-33 16,2-2-35-16,-4-13-84 31,0 1-302-31</inkml:trace>
  <inkml:trace contextRef="#ctx0" brushRef="#br0" timeOffset="-172866.23">31700 12312 58 0,'0'0'548'0,"2"-1"-472"0,0 1-32 16,-1 0 2 0,-1-2-29-16,0-2-11 0,0-1-7 15,-1-8-42-15,-5-9-156 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2T06:08:59.0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698 2834 387 0,'-11'0'53'0,"5"0"-22"15,1 0 19-15,0-6 3 16,-1-2-19-16,3-2-8 0,-2-4-2 16,0 0-9-16,2-5 2 15,3-1 0-15,0-3-5 16,0-1-8-16,8 3-1 16,6 0-43-16,2 6 40 0,5 3-1 15,3 9-1-15,3 3-2 16,0 2 1-16,3 13 32 15,-4 7-31-15,0 8-2 16,-4 5-4-16,-8 5-14 16,-5-1 5-16,-9 0-6 0,0-1 15 15,-10-2 7-15,-10-5-1 16,-4-4 3-16,-1-2 2 16,-1-3 8-16,0-4 7 15,3-6 4-15,6-1-2 16,5-4-5-16,3-3-3 15,7-1-2-15,1-3 0 0,1 0-7 16,1 0-4-16,13 0-48 16,7 0 45-16,6-5 10 15,1 0 2-15,5-3-4 16,1 3-2-16,0 1-3 16,-2 1 3-16,-2 3-21 0,-1-4-37 15,0-1-87-15,-4-6-286 16</inkml:trace>
  <inkml:trace contextRef="#ctx0" brushRef="#br0" timeOffset="523.9">8297 2716 652 0,'0'-7'10'15,"0"0"-4"-15,0 0 21 0,4 1-16 16,9 5-11-16,5 1-4 16,6 0 0-16,3 5-3 15,2 11 3-15,-4 6-3 16,-1 6 2-16,-3 2-13 0,-11 4-1 16,-9-2 9-16,-1-1-1 15,-5-3 8-15,-12-3 2 16,-1-3 3-16,1-6 1 15,2-2 2-15,4-5 9 16,3-4-2-16,6-3 0 0,2-2-7 0,0-2 3 16,9-12-2-16,6-7-1 15,4-6-9-15,4-9-10 16,3-3-13-16,-4-2 12 16,0 0 3-16,-5 3 6 0,-5 4 6 15,-4 4 1-15,-1 9 0 16,-6 7 7-16,-1 3 12 15,0 7 11-15,0 4-13 16,0 0-9-16,-1 14-10 16,-6 6-6-16,2 10 7 15,2 6-1-15,1 3 1 0,2 2 1 16,0-2-1-16,9-4-2 16,11-5-2-16,5-5-6 15,6-9-23-15,6-9-37 16,4-7-53-16,3-3-174 15</inkml:trace>
  <inkml:trace contextRef="#ctx0" brushRef="#br0" timeOffset="961.31">9220 2696 256 0,'0'6'302'16,"0"-1"-303"-16,0 1-5 15,8-1 17-15,2 2 2 16,6-4 8-16,8 1-8 16,-1-4-3-16,1 0-4 0,-3 0-2 15,-3-4-2-15,-3-6 0 16,-6-2 0-16,-4-1 0 16,-5-3 0-16,0-2 2 15,-2 2-1-15,-7-1 0 16,-6 1-1-16,-2 5 1 15,-3 1-4-15,0 7-1 0,-1 3 0 16,-1 0 1-16,0 7 1 16,5 10-1-16,-3 9-2 15,8 4 2-15,0 4 6 16,5 4 10-16,4-1 9 16,3-2-13-16,3-2-2 0,9-6 1 15,7-4-5 1,6-3 3-16,2-6-24 0,7-5 23 15,4-6-1-15,1-3-1 16,1-1-2-16,-1-16-5 16,-5-8-32-16,-5-8-58 0,-7-9-63 15,-6-9-226-15</inkml:trace>
  <inkml:trace contextRef="#ctx0" brushRef="#br0" timeOffset="1539.57">9637 1983 491 0,'-5'-5'103'16,"3"0"-100"-16,0 3 12 0,2-2 17 16,-1 4-16-16,1 0-12 15,0 0-10-15,0 14-7 16,0 1 4-16,0 4 8 15,3 4-1-15,2 2 3 16,4-5-2-16,4-4 1 16,-1 0 1-16,0-6 2 15,5-5-4-15,0-5 8 0,4 0 7 16,0-5-5-16,3-12-4 16,-3-3-1-16,-3-3-3 15,-2-2 2-15,-3 0 2 16,-4 2-5-16,-4 4 1 0,-2 4 1 15,-3 6 5-15,0 6 8 16,0 3-12-16,0 0-3 16,0 12-11-16,0 8-4 15,0 10 15-15,0 8-1 0,0 6 4 16,0 1-2-16,0-2 3 16,2-2-2-16,3-4 5 15,-5-6-6-15,1-3 3 16,-1-6 0-16,0-3 0 15,0-5 2-15,-8 1 1 16,-2-8 8-16,1-1-2 0,0-3 6 16,-2-3 1-16,1-2-23 15,0-10 13-15,3-8-2 16,2-5-5-16,5-7-2 16,0-2-4-16,3-4-4 15,9 6-7-15,3 2 0 16,6 3 0-16,-2 6-16 0,4 3-8 15,-4 6-53-15,-5-3-201 16</inkml:trace>
  <inkml:trace contextRef="#ctx0" brushRef="#br0" timeOffset="3310.73">10455 2784 573 0,'-1'0'29'0,"1"0"-12"0,0 0 17 16,9 0-12-16,12 0-6 15,11-3-14-15,12-3 6 16,10-1 3-16,5 2 3 16,-4-1-31-16,-1 3 22 0,-8 1-5 15,-9 2 1-15,-8 0 0 16,-6 0-2-16,-7 2 0 15,-2 0-11-15,-7-1 3 16,-7 1-44-16,0-2-11 16,0 0-30-16,-7-2-35 0</inkml:trace>
  <inkml:trace contextRef="#ctx0" brushRef="#br0" timeOffset="3576.56">10748 2559 488 0,'-1'0'46'0,"1"1"-30"16,0 9-11-16,0 4-1 15,0 6 20-15,7 4-4 16,-2 8-8-16,3 4 2 16,-1 2 3-16,-2-1-2 0,-2 1 2 15,3-4-9-15,-5-2-1 16,3-6-4-16,-1 0 0 15,-2-8-3-15,1 0 2 16,0-6 0-16,0-2-26 16,6-6-43-16,1-4-73 15,8-7-178-15</inkml:trace>
  <inkml:trace contextRef="#ctx0" brushRef="#br0" timeOffset="4154.51">11682 2601 605 0,'-5'-10'36'0,"-1"1"-37"15,5 1 15-15,1-2 26 16,0 5-12-16,0 0-23 15,7 0-5-15,4 1 2 16,3 3-5-16,4 1 3 16,3 0 0-16,1 8-5 15,0 9 1-15,-6 0-11 0,0 4-11 16,-7 0-6-16,-7 2 6 16,-2-4 17-16,-7 0-2 15,-8-1 5-15,-6 0 2 0,-3-4 3 16,-1-1 1-16,5-6 1 15,6 0 1-15,2-3-2 16,4-3 2-16,6 1-2 16,2-2 0-16,0 0 0 15,0 0-5-15,12 0 1 0,1 0 6 16,6 0 2-16,-2 0 1 16,5 5 0-16,2 3-4 15,-3 4-1-15,2 3 0 16,-5 0 0-16,0 5 0 15,-3 0 0-15,-5 0 1 16,-5-3 1-16,-5-1 0 0,0-1 4 16,-3-3-1-16,-11-1 3 15,-8-2 5-15,-3 0 3 16,-4-3 2-16,-1 0-2 16,-1-2-8-16,4-2-4 15,3-2-1-15,5 0-2 0,4 0-1 16,5 0-4-16,1-13-35 15,7-5-57-15,2-7-171 16</inkml:trace>
  <inkml:trace contextRef="#ctx0" brushRef="#br0" timeOffset="4811">12167 2659 586 0,'7'-5'26'0,"-2"-1"-17"15,5 1-7-15,0 3 0 16,5 2 0-16,-1 2-6 16,4 11 1-16,0 6-2 0,-3 2 3 15,0 6 0-15,-8 2 1 16,0 0 2-16,-6-3 0 15,1-1 0-15,0-2 0 16,1-5-1-16,1-3-2 16,1-7 2-16,5-1 0 15,0-5 3-15,4-2 4 0,4 0 0 16,-2-5 3-16,4-7 12 16,0-6-1-1,-1-6-9-15,-4-2-9 0,-1-1-1 16,-4 0-2-16,-3 0 0 15,-2 8 1-15,-2 3-1 16,-3 7 4-16,0 3 4 16,0 5 1-16,0 1-8 0,0 5-6 15,0 11-9-15,0 9 7 16,0 11 6-16,0 7 1 16,0 7 6-16,0 5 3 15,0 2-4-15,0-4 3 0,-3-1 4 16,-4-5-8-16,2-10 1 15,-5-5-2-15,1-7 2 16,2-7 3-16,2-7 4 16,-1-4-1-16,1-3-4 15,3-3-2-15,2-1 1 16,-2 0 11-16,-1-5 0 0,1-8-3 16,-1-8-12-16,-1-9-3 15,2-8 1-15,2-5-5 16,0-5-5-16,2-2-4 15,7 2-5-15,1 3-24 0,3 2-4 16,1 4-8-16,1 4-26 16,1 1-98-16</inkml:trace>
  <inkml:trace contextRef="#ctx0" brushRef="#br0" timeOffset="5123.69">12676 2440 555 0,'5'-16'31'0,"0"1"-9"16,4 0 25-16,-2 3-9 0,2 4-25 16,-2 4-11-16,2 1-2 15,1 3-2-15,-2 3-5 16,-1 12-5-16,-1 4-4 16,-3 4-1-16,-3 2 9 15,0 1 6-15,-7-2 1 16,-5-2 3-16,2-4 1 0,0-4-1 15,1-4-1-15,6-2-1 16,-4-4 1-16,7 0-3 16,0-2-1-16,0-2 3 15,12 0 5-15,0 0 3 16,6 0 5-16,4 0-6 0,3-7-5 16,2-1-1-16,-2-9-23 15,2 1-70-15,-3-6-263 16</inkml:trace>
  <inkml:trace contextRef="#ctx0" brushRef="#br0" timeOffset="5451.65">13129 2326 617 0,'5'-4'38'0,"-2"2"-10"0,1 2 2 15,-1 0-19 1,6 6-9-16,3 12-6 0,5 7 1 16,4 12 10-16,2 8-2 15,-1 8-1-15,-2 6 4 16,-3 4-1-16,-2 4 0 0,-6-1 1 16,-4 0-2-16,-5 0-1 15,0-2 0-15,-9-3-3 16,-9-2 2-16,-6-2-3 15,-10-2 1-15,-10-3 2 16,-10-2-3-16,-9-2 0 0,-10-3-10 16,-7-6-47-16,-7-5-54 15,-12-9-147-15</inkml:trace>
  <inkml:trace contextRef="#ctx0" brushRef="#br0" timeOffset="5967.26">7357 2470 476 0,'-2'2'17'0,"-2"-2"3"16,-4 5 13-16,0 4-3 16,-6 9-18-16,-6 10 0 15,-4 14 7-15,-3 12 7 16,3 13 1-16,-2 9 2 15,5 8-9-15,8 9-8 0,8 0-7 16,5-1-1-16,18 0-22 16,14-5 18-16,17-5-1 15,22-10-4-15,23-14-41 16,21-16-83-16,23-17-356 16</inkml:trace>
  <inkml:trace contextRef="#ctx0" brushRef="#br0" timeOffset="7333.67">14008 2839 238 0,'3'-12'164'0,"1"-2"-119"15,-3 1 0-15,1-3 18 16,0 3-24-16,-2 2-18 0,0-1-8 16,-4 0 0-16,-2 3-1 15,-3 0-9-15,-4 1-4 16,-5 5 1-16,0 2-2 16,-4 1 0-16,0 4-2 0,-6 11 3 15,5 3 1-15,3 5-2 16,2 2-2-16,7 4 4 15,7-3-3-15,4 3 0 16,4-6-1-16,13-3 5 16,4-6 4-16,4-5-6 15,4-5 3-15,-1-4 1 16,1-2-2-16,-2-13 3 16,-3 0-2-16,-2-9 0 0,-7-5 1 15,2-3-1-15,-7-5 0 16,1-6-2-16,-6-3 0 15,-1-4-1-15,-4 0 1 0,0 2-3 16,-1 4 0-16,-7 8 0 16,1 6 1-16,0 10-1 15,2 8 3-15,1 9 7 16,0 3-5-16,2 18-11 16,0 11-1-16,1 10 7 0,-1 8 2 15,2 9 2-15,0-3 2 16,7 0 1-16,4-5-2 15,1-5 0-15,7-7-1 16,2-7 2-16,4-5 0 16,2-8 0-16,0-3 1 0,4-8-1 15,-1-5 1-15,-5 0-1 16,1-13 0-16,-2-4 1 16,-4-7-2-16,-3-4 2 15,-5-2-3-15,-3-6-2 16,-1 2-1-16,-5 5-6 0,-1 6 5 15,0 7 2-15,-2 8 3 16,0 8-2-16,0 4-11 16,3 13-5-16,2 6 13 15,4 1 3-15,4 5 1 16,1-4 0-16,8-1 1 0,5-9 1 16,2-4 3-16,3-7-3 15,2-4 2-15,-4 0 1 16,-2-9-3-16,-9-5 0 15,-4-4 0-15,-7-4 3 16,-4 1 1-16,-1-6 1 0,-3 4-1 16,0 2-5-16,0 4-1 15,0 7 0-15,-2 5 6 16,1 5-7-16,1 5-13 16,-2 16-3-16,-2 8 10 15,4 6 7-15,-1 12 0 0,-1 1 0 16,2 2 1-16,0-2 1 15,-2-7 2-15,-1-3-1 16,1-6 0-16,0-11 0 16,-1-5 4-16,1-7 3 15,-2-3 2-15,-2-5-2 16,-1-1 4-16,-1 0-24 0,-2-9 23 16,0-8-3-16,1-5-4 15,2-6-3-15,3-1-7 16,4-3-1-16,0 1-5 15,14 3-3-15,4 1 5 0,5 4-2 16,4 1 0-16,1 7-1 16,-3 0-3-16,-3 6-61 15,-5 2-28-15,-10 6-155 16</inkml:trace>
  <inkml:trace contextRef="#ctx0" brushRef="#br0" timeOffset="7661.77">13852 3171 606 0,'-7'0'21'0,"7"0"7"16,5 0 12-16,24 0-22 15,15 0-12-15,15-5-31 0,21 0 42 16,10-1-2 0,0 4-5-16,0 0-2 0,-9 2-4 15,-11 0-2-15,-14 0-2 16,-12 4 1-16,-10 0-1 16,-15-1-1-16,-6-1 1 15,-8 0-1-15,-5-1-4 0,0-1-26 16,-15 4-4-16,-5-4-45 15,-9 0-100-15</inkml:trace>
  <inkml:trace contextRef="#ctx0" brushRef="#br0" timeOffset="8406.68">14106 3681 327 0,'2'-1'79'16,"-2"-3"-27"-16,2 1 6 15,-2 1-10-15,0-2-12 16,0-1-9-16,0-1-11 16,0 1 3-16,-5-2-14 15,-2 1-1-15,-6 3-5 0,-1-1-4 16,-3 4 0-16,0 0 0 15,-5 0 2-15,2 7 1 16,1 8 2-16,2 5-2 16,5-1 1-16,7 6-1 15,5 3-2-15,0-1 3 0,6 0-1 16,10-4 4 0,6-5-1-16,0-2 3 15,0-8-1-15,0-4 0 0,-2-4 1 16,0 0 1-16,0-6 2 15,-2-13 2-15,-2 0 0 16,-2-4 3-16,-1-8-3 0,-2-1-5 16,-2-1 1-16,-2-3-1 15,-2-5-3-15,-2 1 0 16,1 1-1-16,-4 0-1 16,0 5 2-16,0 4-4 0,0 10 3 15,0 6 1-15,-4 3-3 16,3 11 8-16,-1 0-9 15,-2 10-4-15,3 9-3 16,1 7 5-16,0 7 2 16,0 2 1-16,0 3 2 15,0-2 2-15,3 1-1 16,1-5-1-16,4 0 0 16,0-1 3-16,3-3-3 15,0-2 2-15,3-5 1 16,0-4-6-16,1-4-41 0,0-6-35 15,2-6-90-15</inkml:trace>
  <inkml:trace contextRef="#ctx0" brushRef="#br0" timeOffset="8884.99">14475 3562 504 0,'5'-6'94'15,"-2"1"-67"-15,2 2-13 16,5 1 15-16,1 2-20 16,2 0-8-16,2 9-5 0,4 5-1 15,-2 5 1-15,-2 1 1 16,-3 3-1-16,-5-1 7 16,-5-2-4-16,-2-1-3 15,0-5 2-15,0-2 1 16,-4-2-3-16,1-4 6 0,3-3-2 15,0-3 0-15,0 0 1 16,0 0 0-16,5-7 10 16,7-10-1-16,-2-4-10 15,4-4 0-15,-1-5 1 16,-4-2-2-16,-1-2 1 0,-3 2 0 16,-3 7 1-16,-2 2-2 15,0 8 8-15,0 5 11 16,0 2 1-16,0 8-6 15,-2 0-9-15,-4 4-6 16,-3 10-4-16,2 6 1 16,0 8 3-16,-1 3 3 0,3 1-1 0,5 0-9 15,0-5-5-15,5-2 13 16,7-4 3-16,3-3-1 16,5-5 10-16,6-5-51 15,1-8-34-15,3 0-100 0</inkml:trace>
  <inkml:trace contextRef="#ctx0" brushRef="#br0" timeOffset="9338.53">15744 2804 556 0,'3'0'51'15,"1"0"-29"-15,5 0 1 16,7 0-4-16,9 0-11 16,13 0 6-16,9-4-24 15,4 0 27-15,2 3-3 0,-1-1-7 16,-9 0-6-16,-7 2-3 15,-11 0 4-15,-7 0-6 16,-5 0-21-16,-8 0 2 16,-2 2-29-16,-3-2-26 15,-7 0-35-15,-1-5-113 0</inkml:trace>
  <inkml:trace contextRef="#ctx0" brushRef="#br0" timeOffset="9594.37">16019 2582 458 0,'-2'2'87'0,"2"0"-66"16,0 1-20-16,0 9 4 16,0 1-5-16,0 11 8 15,0 4 8-15,0 10 2 16,0 3-1-16,3 2-8 15,-1 1 1-15,0-1 4 0,1-2-3 16,-1-4-7-16,1-1-3 16,-1-4 1-16,-1 0-2 15,-1-7-27-15,0-7-60 16,0-7-216-16</inkml:trace>
  <inkml:trace contextRef="#ctx0" brushRef="#br0" timeOffset="10144.08">17751 2436 558 0,'0'-12'20'0,"-3"-3"-1"15,-2 4 5-15,-2 3 11 16,0 3-22-16,-5 5-7 0,0 0-5 16,-6 17-2-16,-3 9-4 15,-6 13 0-15,0 13 2 16,0 7 7-16,0 11 6 15,6 0 1-15,6 0-2 16,4-5-1-16,7-4 2 16,4-5-2-16,8-10-4 15,11-3-2-15,8-7-4 0,5-6 0 16,7-7 4-16,4-5-2 16,1-7-10-16,1-6-33 15,0-5-34-15,-5-9-35 16,-6-13-164-16</inkml:trace>
  <inkml:trace contextRef="#ctx0" brushRef="#br0" timeOffset="10628.34">18118 2602 558 0,'8'-16'12'0,"0"2"-8"16,1 1 16-16,6 5-1 15,2 2-11-15,2 5-6 16,6 1-3-16,-2 1-1 16,0 13 0-16,-1 3-1 15,-6 5-5-15,-7-2-11 0,-7 5-3 16,-2 0-4-16,-11-2 2 16,-8 0 14-16,-9-3 8 15,0-4 4-15,-1-3 1 0,5-3 1 16,7-2 2-16,4-5 0 15,6-1-1-15,7-2-1 16,0 0 4-16,2 0 5 16,10 0 4-16,6-4-14 15,4-1-2-15,-1 3-3 16,4 2 3-16,-1 0-1 0,-1 2 0 16,-4 10-1-16,-2 5 1 15,-3 0 0-15,-3 3-1 16,-4 0 0-16,-7-3-1 15,0-1 1-15,-3-2 4 16,-9-3 1-16,-3-2 9 16,-4-3 1-16,0-4 6 0,-4-2 7 15,-1 0-4-15,0 0-15 16,5 0-5-16,3-6-3 16,2-1-1-16,2 0-28 15,7-6-30-15,5-3-78 0</inkml:trace>
  <inkml:trace contextRef="#ctx0" brushRef="#br0" timeOffset="11175.08">18608 2618 596 0,'11'-14'21'0,"-2"3"-18"16,2 4 0-16,3 7 4 16,0 0-5-16,3 13-5 0,0 8 1 15,2 4-1-15,-4 5 0 16,-2 2 0-16,-7 0 0 16,-5-1 0-16,-1-6-3 15,-3-4 3-15,-6-3 0 0,0-6 3 16,0-3 1-16,2-1 0 15,2-5 1-15,3-1 0 16,-1 0-2-16,3-2 3 16,0 0 6-16,6-11 9 15,5-5-2-15,1-6-17 0,1-6 0 16,3-2-1-16,1-2 2 16,-5-1-1-16,-1 3 0 15,-2 3-1-15,-4 6 2 16,-2 5 1-16,-1 7-1 15,-2 3 2-15,0 5 12 16,0 1-9-16,0 1-5 0,-2 14-13 16,-3 7 5-16,0 3 6 15,2 5 2-15,1 3 3 16,2 1-2-16,0-5 0 16,10 1 2-16,7-6-1 0,2-4 2 15,5-3-1-15,-3-5-1 16,4-3-9-16,-2-7-20 15,-3-2-22-15,-2-3-33 16,-2-17-123-16</inkml:trace>
  <inkml:trace contextRef="#ctx0" brushRef="#br0" timeOffset="11500.75">19041 2299 273 0,'0'-22'286'0,"0"3"-274"0,8 3 13 16,0 4-4 0,3 2-1-16,-3 5-16 15,6 3-1-15,-4 2-7 16,3 4 0-16,-2 10 0 0,-4 4-1 16,0 5-6-16,-6 3 2 15,-1 0 4-15,0 1 1 16,0-6 0-16,-1-1 5 0,-5-6 0 15,5-4-2-15,1-4 3 16,-2-4-4-16,2 0 2 16,0-2 4-16,9 0 13 15,7-6 0-15,8-7 3 16,5 0-11-16,-1-5-7 0,5 4-4 16,-5 1-21-16,-2 8-30 15,-4 3-73-15,-5 2-138 16</inkml:trace>
  <inkml:trace contextRef="#ctx0" brushRef="#br0" timeOffset="11750.67">19468 2789 526 0,'0'2'76'0,"0"-2"-39"15,2 0 11-15,15-2-36 16,3 1 8-16,9-6-15 16,11-1-3-16,1 1 0 15,4-2-1-15,-5 4 1 0,-4 1-2 16,-9 1-1 0,-10 1-21-16,-2 0-20 15,-10-1-51-15,-3-3-51 0,-2-1-84 16</inkml:trace>
  <inkml:trace contextRef="#ctx0" brushRef="#br0" timeOffset="11943.78">19697 2616 396 0,'-3'0'62'16,"1"0"-7"-16,2 0-7 16,-1 6-33-16,1 6-14 15,-2 10 6-15,0 3 18 0,2 8-1 16,-2 3-6-16,2 0-9 15,0-1-3-15,0 1-3 16,0-4-3-16,-5 0 2 16,0-5-38-16,0-5-71 15,-3-9-275-15</inkml:trace>
  <inkml:trace contextRef="#ctx0" brushRef="#br0" timeOffset="12737.06">20123 2588 419 0,'5'-14'57'16,"0"0"-28"-16,4 2 22 16,-2 0-22-16,2 3-15 15,2 2-8-15,-1 6-2 16,3 1-2-16,3 7-7 15,2 11-1-15,6 8 1 16,-3 10 4-16,1 6 1 0,-1-1 2 16,-1 2-1-16,-6-4 1 15,0-3-2-15,-5-9 1 16,1-4 1-16,-5-5-2 0,-3-5 0 16,-1-6-1-16,1-2 3 15,0-4-2-15,-2-1 3 16,0 0 4-16,0 0 4 15,0-8 9-15,0-5-4 16,-2-7-15-16,-1-1-1 0,-4-2 0 16,0-4 0-16,-3 4 1 15,1 2-3 1,2 4 2-16,1 3 2 16,-2 6 10-16,2 4 0 15,-1 4-7-15,-1 0-3 16,-5 5-7-16,-1 13-4 15,-1 3 2-15,-1 4 3 0,-2 2 0 16,2 2 2-16,5-3 2 16,0-2 0-16,4-3-7 15,6-3-16-15,1-2-13 16,0-5-11-16,10-6-33 16,10-5-44-16</inkml:trace>
  <inkml:trace contextRef="#ctx0" brushRef="#br0" timeOffset="13174.46">20903 2695 544 0,'4'0'23'16,"-1"0"-13"-16,6 0-7 15,2 0 4-15,5 0 3 16,2 0-7-16,2 0-2 16,0-4 0-16,-2 1 1 0,-6-1 2 15,-3-2-1-15,-4 2 1 16,0-4 5-16,-4-1-2 16,-1 3-4-16,0-4 1 0,0 1-1 15,-9 3 0 1,0 2-6-16,-3 2 1 0,-5 2-2 15,0 0 2-15,-3 11 0 16,1 3-1-16,2 5 2 16,2 5-3-16,5 1 2 0,3 0 2 15,5-3 0-15,2 0 2 16,0-3 2-16,7-2 2 16,7-3 1-16,1-3-1 15,5-3 1-15,4-2-2 16,-2-3-1-16,5-3-2 15,-2 0-1-15,0-9-36 0,-2-10-34 16,-3-7-110-16</inkml:trace>
  <inkml:trace contextRef="#ctx0" brushRef="#br0" timeOffset="13752.47">21243 2076 217 0,'-4'-7'279'0,"4"3"-258"15,0 2 8-15,0 2 0 16,0 0-26-16,0 4-12 16,0 12-8-16,0 2 13 15,0 7 2-15,0 4 4 16,2-3 1-16,7-1-2 0,1-1 3 15,5-9-2-15,-1-2 1 16,4-4 1-16,-2-7 0 16,2-2-1-16,-2 0 1 15,2-13 2-15,-3-1-4 16,-4-6 4-16,-1 1 0 16,1-4-2-16,-4 3 0 15,-3 4 2-15,-1 5-1 0,-1 3 2 16,0 6 2-16,-2 2-9 15,0 7-4-15,0 11-14 16,0 8 14-16,-2 6 3 0,0 7 1 16,-3 3-1-16,2-1 4 15,-1-4-3-15,1-4 0 16,-2-5 1-16,-2-5-1 16,2-6 1-16,-2-7 0 15,4-2 2-15,-5-2 2 0,4-2 5 16,1-3 0-16,-1-1 2 15,1 0 9-15,1 0 12 16,0-11-4-16,-1-3-11 16,3-5-14-16,0-8-6 15,0-3-1-15,7-2-5 16,3 1-10-16,3 2-2 16,1 7-9-16,3 5-5 15,0 6-12-15,0 4-86 0,2 4-216 16</inkml:trace>
  <inkml:trace contextRef="#ctx0" brushRef="#br0" timeOffset="14049.09">21720 2240 609 0,'5'9'6'0,"1"-3"-3"0,3 8-2 16,3 5 0-16,1 12 3 15,3 7 23-15,4 11-1 16,0 4-10-16,-2 7-4 16,-8-2 1-16,-4-1 0 15,-4 4-38-15,-2-4 31 0,-5-5-2 16,-12-5-4-16,-1-3 4 16,-3-7-3-1,-3-5 2-15,4-3-1 0,-1-6-1 16,1-6-1-16,-2-4 17 15,5-9-63-15,-3-4-29 16,6-18-105-16</inkml:trace>
  <inkml:trace contextRef="#ctx0" brushRef="#br0" timeOffset="14416.13">22112 2616 330 0,'0'0'62'16,"1"0"-17"-16,6 0 11 16,0 0-1-16,6 0-19 15,3 0-11-15,8 0-6 16,4 0 3-16,3 0-11 16,3 2-6-16,2 0-4 15,-6 4-1-15,-1-4 0 0,-5 4-17 16,-6 1-44-16,-9-3-66 15,-8 2-125-15</inkml:trace>
  <inkml:trace contextRef="#ctx0" brushRef="#br0" timeOffset="14603.57">22225 2746 298 0,'-13'6'106'15,"6"-2"-84"-15,3-3 16 16,4-1 12-16,0 2-11 15,0-2-11-15,13 1-8 0,5-1-7 16,9 3 4 0,5-3-11-16,8 0-5 15,-1 0-2-15,4 0-19 0,-5 0-49 16,-1-6-99-16</inkml:trace>
  <inkml:trace contextRef="#ctx0" brushRef="#br0" timeOffset="14978.54">22774 2563 502 0,'2'-7'41'0,"-2"2"-10"15,2 2 24-15,-2-1-8 16,0 2-22-16,0 2-16 16,0 0-7-16,-8 7-8 15,-2 10-1-15,-2 10 1 16,-3 6 6-16,4 7-3 15,8 3 6-15,3 2-1 16,3-6 3 0,13 0-1-16,6-7 0 0,1-5-1 0,6-5 2 15,2-10-3-15,-4-5 1 16,-5-7 3-16,2 0-33 16,-4-11 34-16,-4-9 2 0,-3-4 2 15,-3-5-2-15,-3-5 0 16,-3-5 0-16,-4 0-9 15,0-2 2-15,-6 5-2 16,-7 5-3-16,-9 9 0 0,-7 5-11 16,-9 10 6-16,-7 7-31 15,-5 0-29-15,1 7-57 16,3 5-230-16</inkml:trace>
  <inkml:trace contextRef="#ctx0" brushRef="#br0" timeOffset="15743.99">24855 2675 247 0,'0'-11'92'16,"0"-1"-30"-16,0-1-19 16,7 1 9-16,-2 5-4 0,0 0-16 15,-3 1-3-15,-1 5-4 16,1 1-14-16,-2 0-11 15,2 12-5-15,0 6-14 16,1 10 19-16,-1 3-1 0,3 5 2 16,2-4-1-16,-1-6 2 15,1-2 0-15,0-9-2 16,-2-4 3-16,1-4 0 16,0-3-2-16,1-4 2 15,1 0 2-15,1-5 0 0,3-8 5 16,1-5 2-16,4-3-3 15,-1-4-4-15,7-4-3 16,-1 0-2-16,3 3-1 16,-2 5 0-16,1 3 1 15,-6 4-1-15,1 7 0 16,-1 5-2-16,-4 2-2 0,3 6-5 16,-1 11 4-16,0 6 2 15,-4 4 1-15,-2 3 2 16,-1-1-1-16,-7-5 1 15,-2-1 1-15,0-3-3 0,-6-3 3 16,-9-5 4-16,-2-3 0 16,-7-4 1-16,-1-1-3 15,-5-4-4-15,3 0-29 16,0-4-39-16,0-10-46 16,6-8-116-16</inkml:trace>
  <inkml:trace contextRef="#ctx0" brushRef="#br0" timeOffset="15868.96">25033 2427 557 0,'0'-3'7'16,"0"-2"-5"-16,0 2-1 0,0 3-5 16,0 0-112-16,0 0-273 15</inkml:trace>
  <inkml:trace contextRef="#ctx0" brushRef="#br0" timeOffset="16400.08">26352 2848 449 0,'0'0'27'0,"12"0"-24"15,4 0-1-15,7 0 0 16,6 0-3-16,3 0 3 15,-1-5 1-15,3-6 9 0,-4-1 7 16,1-4-7-16,-6-4-7 16,-3 0 0-16,-7-1 0 15,-3-4-1-15,-7 3 3 16,-3 1-2-16,-2 0-4 0,-4 5 1 16,-6 4-4-16,-5 0-3 15,-2 8-2-15,-3 4-2 16,-2 10 8-16,-2 8-2 15,2 8 1-15,1 5 3 16,5 5 5-16,4 1 0 16,8-4-2-16,4 0 1 15,4-8-3-15,11-2 2 0,5-5 2 16,7-2 0-16,6-7-2 16,2-2-2-16,-1-7 0 15,1 0-6-15,-4-5-53 16,-8-9-67-16,-3-8-56 0</inkml:trace>
  <inkml:trace contextRef="#ctx0" brushRef="#br0" timeOffset="16885.7">26810 2654 445 0,'8'-13'59'0,"3"3"-20"0,4 3-2 16,2 3-15-16,1 4-19 15,3 2-4-15,1 12 0 16,2 4-2-16,-4 6-1 15,-3 4 2-15,-4 4 2 16,-6-2-2-16,-5-2 0 0,-2-1 1 16,0-5-1-1,-7-4-3-15,-6-4 7 0,1-3 1 16,3-4-1-16,1-1 4 16,3-4-5-16,1 0 2 15,3-2-1-15,1 0 2 16,0 0 3-16,5-5 8 0,5-7-8 15,5-5-6-15,1-3 0 16,0-4-2-16,0-3 1 16,2-3 1-16,-4-1-4 15,-2 1 1-15,-5 5 1 0,-2 1 1 16,0 7 1-16,-2 5-1 16,-1 3 0-16,-2 5 1 15,0 2 1-15,0 2-2 16,0 4-4-16,-2 10-8 15,-6 6 6-15,1 8 4 0,2 6 1 16,0 2 1-16,3-4 1 16,2 0 0-1,5-2 1-15,7-3 0 0,7-5 1 16,8-1 1-16,3-7-5 16,4-3-28-16,2-6-30 15,3-5-72-15,1 0-180 0</inkml:trace>
  <inkml:trace contextRef="#ctx0" brushRef="#br0" timeOffset="17369.96">27606 2770 261 0,'11'-14'103'16,"0"6"-19"-16,-11-1-10 16,0 1-38-16,0-2-19 15,-5 2-10-15,-6-1-1 16,-2 0 0-16,-1 0-4 15,-4 4 0-15,-2 2-1 0,-5 3-1 16,3 3 1-16,2 12-1 16,1 9-1-16,3 4 0 15,3 5 2-15,8-1 2 16,4 0-1-16,1-6 1 16,1-2 1-16,10-5-3 0,1-5 1 15,3-4 0-15,-1-7 0 16,2-1 4-16,-2-2 0 15,1-2-1-15,2-11-1 16,-2-1 11-16,1-4-1 16,-3-5-11-16,-1 0-2 0,-1-6-2 15,0 1 0-15,-6 1-2 16,-1 2 1-16,-1 4 2 16,-3 7-2-16,0 3 5 15,0 7-1-15,0 4 8 16,0 0-12-16,-3 13-12 15,-4 4 7-15,2 8 3 0,-2 2 1 16,4 6 5-16,3-5 0 16,0 1 2-16,0-4-2 15,11-3 1-15,0-4-2 16,5-3-8-16,2-5-31 16,2-4-33-16,2-6-94 0</inkml:trace>
  <inkml:trace contextRef="#ctx0" brushRef="#br0" timeOffset="17937.04">28023 2757 374 0,'0'-3'126'0,"0"1"-68"16,0 0-22-16,-7 2-23 16,-3 0-11-16,-3 0-1 15,-2 6 2-15,-3 6 2 16,3 2 2-16,0 2 6 0,4 2 0 15,2 4-7-15,5-3-2 16,4 2 0-16,0-1-1 16,9 0 1-16,6-5 1 15,2 0-1-15,5-4 1 16,3-6-1-16,4-3 1 16,0-2-1-16,0-3 1 0,-1-10-3 15,0-4 0-15,-4-2 2 16,-1-6 7-16,1-1-48 15,-4-6 41-15,4-4-3 16,-3-2 1-16,-1-1-2 0,-6-1-4 16,0 3-2-16,-7 6 26 15,-3 5-24-15,-2 8 5 16,-2 4 0-16,0 7 3 16,0 4 0-16,0 3-2 15,0 0-2-15,-6 2-3 0,-1 14-11 16,-4 6 0-16,1 9 11 15,-4 5 3 1,4 3 7-16,0 0-28 0,3-3 32 16,0-3-5-16,2-2 0 15,3-7 1-15,-1-2-6 16,3-4 1-16,0 0 1 16,5-6 0-1,7-1 3-15,-2-4-4 16,7-5 3-16,4-2-3 15,0 0-8-15,3-3-2 0,-5-10-49 16,-1-3-16-16,-4-4-58 16,0-3-228-16</inkml:trace>
  <inkml:trace contextRef="#ctx0" brushRef="#br0" timeOffset="18108.82">28283 2709 429 0,'-5'0'61'0,"3"0"8"16,2 0-7-16,0 0-10 0,10 0-49 16,7 0 14-1,7 0-5-15,-1 0-3 0,5 0-6 16,1 0-3-16,0 0-22 16,-7-7-79-16,-1-4-336 15</inkml:trace>
  <inkml:trace contextRef="#ctx0" brushRef="#br0" timeOffset="43686.95">9866 6081 297 0,'-3'0'39'16,"-1"0"-12"-16,1 0 17 15,1 0-1-15,1 0-6 16,-1-3-6-16,0-2-7 16,2 2-4-16,0-4-2 0,0-1-1 15,0-1-2-15,0-1 0 16,0-3-4-16,10-1 4 16,2 0-5-16,5-2-4 15,3 2-4-15,1 1 0 16,6 4-2-16,0 5-1 0,0 4 0 31,0 2-4-31,1 11-1 0,-1 4 6 16,-7 3-2-16,2 4 4 15,-7-1-4-15,-4 0-2 16,-8-1 1-16,-3-3 3 16,0-1-3-16,-3-2 4 15,-8-2 1-15,-4-1 1 0,0-5-1 16,-2-1 2-16,0-1-1 15,3-2-1-15,1-3 1 16,5-1-1-16,-1 0-1 16,5 0 1-16,3 0 1 15,1 0 0-15,0-5-4 0,7-2-2 16,6 0 3-16,6 0-1 16,1 3 0-16,4 2-1 15,0 2-1-15,1 0 4 16,-1 9-7-16,-2 5 3 15,-1 6 3-15,-5 1-2 16,0 3 2-16,-5 2 0 0,-4-1 0 16,-3-1-1-16,-4-1 2 15,-4-4 2-15,-6-3 0 16,-7-2 1-16,-3-4 3 16,-1-3 8-16,-1-2-1 15,-5-3-2-15,2-2-2 0,1 0-5 16,0-2-2-16,0-6-1 15,4-2-2-15,0-2-2 16,5 1-32-16,4-3-38 16,6 1-15-16,5-1-97 15</inkml:trace>
  <inkml:trace contextRef="#ctx0" brushRef="#br0" timeOffset="44264.94">10530 6084 551 0,'-7'-13'12'0,"7"-3"-3"0,7 2 20 15,8 4-8-15,5 0-4 16,7 7-8-16,0 3-6 15,2 0-3-15,-2 11 1 16,-4 8-1-16,-5 6 0 16,-4 2 0-16,-8 6 0 15,-6-3-3-15,0 0-6 0,-9 2 1 16,-9-7 6-16,0-2 1 16,0-3 1-16,4-7 1 15,1-7 0-15,5 0 0 16,7-6 1-16,1-2 8 15,0-11 10-15,13-6-17 0,3-6-2 16,2-6-3-16,2-4-13 16,1-1 2-16,-3 0 7 15,-2 3 1-15,-1 2 2 16,-8 7 3-16,-4 6 0 16,1 3 1-16,-4 4 1 0,0 6 7 15,0 5 5-15,-4 0-9 16,-3 11-4-16,-1 10-3 15,-2 6 3-15,1 8 7 16,2 3-2-16,4 3 6 16,3-3-2-16,0-1-1 0,7-7-2 15,5-4-50-15,6-5 47 16,6-5 0-16,-2-7-5 16,12 0 3-16,-5-9 2 15,2 0-12-15,-2-11-37 16,-6-5-70-16,-4-9-112 15</inkml:trace>
  <inkml:trace contextRef="#ctx0" brushRef="#br0" timeOffset="44593.01">10946 5720 495 0,'0'-16'35'16,"0"2"-12"-16,6 5 2 15,2 1 7-15,3 7-15 16,-1 1-16-16,3 7-4 16,0 11-1-16,0 7-1 0,-3 2 2 15,-1 5 2-15,-5 0 1 16,-2-2 1-16,-2-5-1 16,0-4 1-16,0-5 0 15,0-5-1-15,0-4 2 16,0-1 0-16,0-6 4 0,4 0 7 15,8-6 14-15,10-6 1 16,5-10-20-16,7-4-8 16,7-3 1-16,-4-1-10 15,2 3-44-15,-7 7-81 16,-5 6-344-16</inkml:trace>
  <inkml:trace contextRef="#ctx0" brushRef="#br0" timeOffset="44999.15">11629 6065 434 0,'5'0'91'15,"5"0"-75"-15,5-2-1 16,6-4 19-16,4 1-6 0,8-2-7 16,6 0-9-16,3 0-8 15,2 1 1-15,0 2-5 16,-3 1 0-16,-2 0 0 16,-5 1-11-16,-7 0-28 15,-10 2-35-15,-8-4-73 16,-8 1-124-16</inkml:trace>
  <inkml:trace contextRef="#ctx0" brushRef="#br0" timeOffset="45245.35">11882 5889 410 0,'-2'-3'39'0,"2"1"20"16,0 2-8-16,0 0-23 0,0 0-20 15,0 11-11-15,2 7-2 16,3 5 12-16,-2 9-4 15,1 5 3-15,-2 3 0 16,-1 3-1-16,-1-3-2 16,0-3 0-16,0-2-2 0,0-7-1 15,2-3 1-15,4-8-6 16,5-7-41 0,1-8-61-16,6-2-166 0</inkml:trace>
  <inkml:trace contextRef="#ctx0" brushRef="#br0" timeOffset="45761.38">12540 5832 466 0,'-7'-10'90'16,"-5"-1"-76"-16,11-3 5 15,1 5 24-15,0 0-2 16,6 2-18-16,5 2-18 16,7 1-4-16,3 4-2 0,4 0-3 15,2 14 2-15,2 6-3 16,-2 6 4-16,-1 5 0 16,-5 1 0-16,-5 2 2 15,-2 0 0-15,-6 1-1 16,-1-4 2-16,-4-3 0 0,-3-3-2 15,0-5-5-15,0-6-14 16,0-6-1-16,0-5-17 16,0-3-12-16,0 0 6 15,0-13 5-15,-5-6-28 16,0-1 13-16,-1-7 9 0,-1 1 40 16,-2-1 3-16,-1 2 4 15,-2 3 11-15,5 6 42 16,-3 6-1-16,2 2 7 15,1 7-22-15,0 1-20 16,-2 5-15-16,-4 11-4 0,1 8-1 16,-3 4 4-16,0 6 1 15,-2 1 1-15,6 2 1 16,1-4-5-16,4-4-2 16,4-6 0-16,2-7-30 15,4-9-47-15,10-5-79 16</inkml:trace>
  <inkml:trace contextRef="#ctx0" brushRef="#br0" timeOffset="46200">13141 5916 547 0,'1'0'26'0,"1"0"-22"15,3 0-2-15,4 0 9 16,4 0 0-16,5-1-11 0,2-3 3 16,2-2 0-16,-3 0-2 15,-4 0 0-15,-3-1 0 16,-7-2 2-16,-3 2 0 16,-2-4-2-16,0 1 2 15,-9 2-2-15,-5 1-1 0,-3-2 0 16,-3 6 0-16,-1 3-1 15,0 0 0-15,-1 0 0 16,1 12-1-16,-1 1 3 16,5 8-2-16,4 2 2 15,2 6 0-15,7 1 6 16,4 1 3-16,0-3 2 0,8-3-5 16,7-2 2-1,9-5 2 1,1-4-1-16,7-5-34 15,2-5 28-15,2-4-2 0,2 0 1 0,0-6-3 0,-2-7 18 16,-4-2-83-16,-5-8-55 16,-8-2-171-16</inkml:trace>
  <inkml:trace contextRef="#ctx0" brushRef="#br0" timeOffset="46778.05">13462 5449 536 0,'-4'-6'8'0,"2"3"12"15,2-1 11-15,0 4 4 16,0 0-15-16,0 0-19 31,0 7-8-31,0 8-3 0,0 6 11 0,7 2-3 31,5 4 1-31,0 0 2 0,4-4 0 0,0-3 1 16,1-6 1-16,0-4-2 0,2-6 2 16,-4-4-1-16,4 0 2 15,-5-12-2-15,0-3-2 16,0-4 5-16,-5-2-6 16,-1-4 2-16,-3 3 3 15,-1 4-6-15,-4 4 4 0,1 3-1 16,-1 6 4-16,0 5-2 15,0 7-7-15,0 11-7 16,-1 7 8-16,-1 7 3 0,0 3-1 16,0 5 1-16,2-1 3 15,0-3-2-15,0-2 0 32,-1-4 0-32,1-5 0 0,-4-6-1 0,1-2 0 15,-5-7 4-15,3-1-3 16,-4-5 4-16,2-4 5 0,-3 0 7 15,3 0-24-15,2-9 16 16,0-5 4-16,3-6-4 31,2-3-4-31,0-4-2 16,0 0-2-16,5-3-1 16,8 3-1-16,0 1-1 0,1 4-4 0,0 4-10 0,0 2-13 15,5 5 3-15,-4 3-77 16,4-1-123-16</inkml:trace>
  <inkml:trace contextRef="#ctx0" brushRef="#br0" timeOffset="47059.74">13969 5460 589 0,'5'-2'13'0,"-2"0"-9"0,6 2 6 16,0 9 2-16,4 12 0 16,2 10-4-16,6 6 9 15,0 11 5-15,5 7-28 16,-4 3 11-16,0 2 12 16,-3-1-5-16,-6-2-3 15,-6 2-1-15,-3-2-6 0,-4-3 0 16,-9 1 2-16,-13-5-3 15,-6 4 1-15,-8-6-2 16,-9 4 0-16,-7-4 2 16,-9-2-5-16,-9-1-37 0,-4-10-64 15</inkml:trace>
  <inkml:trace contextRef="#ctx0" brushRef="#br0" timeOffset="47731.46">9725 5713 397 0,'5'-13'25'0,"-1"3"1"15,-2 2 18-15,-2 5 14 16,0 3-13-16,-11 0-27 16,-7 9-15-16,-9 12-3 15,-9 10 2-15,-7 10 1 0,-6 12 3 16,1 10 3-16,1 10 11 15,5 5 0-15,9 7-42 16,13-2 28-16,13 1 3 16,9-2-2-16,25-8-2 15,19-9-1-15,17-8-3 0,23-9 2 16,24-9-6-16,18-10-34 16,16-13-133-16</inkml:trace>
  <inkml:trace contextRef="#ctx0" brushRef="#br0" timeOffset="48671.85">14880 6004 325 0,'-3'-9'86'0,"3"-3"-27"16,0-1 1-16,0 0-27 16,0 2-12-16,-2 1-5 15,2-1-3-15,-4 1 1 16,1-1-7-16,-2 4-3 15,-5-1-2-15,-2 5 1 0,-3 1-3 16,-2 2-3-16,-3 0 2 16,-4 9 0-16,3 3 1 15,1 6-1-15,0 4 1 0,6 3 2 16,5 1-1-16,6 1-1 16,3 0 0-16,2-4-1 15,11-1 2-15,8-6 0 16,4-6 2-16,-2-3 0 0,4-7 2 15,0 0-2-15,-2-7 2 16,-3-7-5-16,-5-7 4 16,-2 0 0-16,-5-10 1 15,-1 1 1-15,-4-4-2 16,0-4-2-16,-3-1-2 0,-2-4 0 16,0 0 1-16,0 1-1 15,-2 0 0-15,-4 5 1 16,2 10-1-16,-1 8-1 15,3 6 1-15,0 9-1 16,-1 4 1-16,3 12-7 16,0 12-2-16,0 10 6 0,0 7 2 15,2 6 1-15,6 1 5 16,-1 0 0-16,1-4-1 16,-2-4-2-16,2-3-2 15,-3-6 2-15,3-3 1 16,3-7-3-16,1-3 2 0,3-3-3 15,2-6-29-15,2-6-58 16,1-3-99-16</inkml:trace>
  <inkml:trace contextRef="#ctx0" brushRef="#br0" timeOffset="49140.48">15207 5893 449 0,'4'-7'139'16,"1"2"-116"-16,-3-1-3 16,6 3 18-16,2 1-29 0,1 2-3 15,7 0-7-15,-1 9-2 16,7 3-1-16,-4 6 0 16,-3 2 5-16,-2 1-3 15,-8 2 2-15,-5-1 2 16,-2-2-5-16,0-6 3 0,0-2-2 15,-5-3 2-15,1-4 1 16,3-3 0-16,-1-2 2 16,2 0-3-16,0-7 2 15,5-7 0-15,2-4-1 16,3-5-1-16,0-4 0 0,-1-2-2 16,1-1 2-16,-5 2-5 15,2 2 5-15,-4 9 0 16,-1 2 0-16,0 7 0 15,-2 4 3-15,0 4 1 16,0 0-4-16,-2 12-3 0,-2 4 0 16,-4 4 2-16,5 5 0 15,-2 2 2-15,5 1-3 16,0-1 2-16,8 0-1 16,11-2 1-16,4-2 2 15,11-1-53-15,4-7-35 0,7-4-134 16</inkml:trace>
  <inkml:trace contextRef="#ctx0" brushRef="#br0" timeOffset="49368.96">16163 5929 536 0,'10'-8'65'0,"-1"2"-29"15,2 0-5-15,1 2-20 16,5-1 14-16,8 4-16 15,6-3-4-15,5 0 3 16,6 1-5-16,4-3-1 0,-7 3-2 16,-2-1 1-16,-8 1-2 15,-7 1-2-15,-10 0-30 16,-8 0-5-16,-4 1-62 0,-4-3-67 16,-10-2-39-16</inkml:trace>
  <inkml:trace contextRef="#ctx0" brushRef="#br0" timeOffset="49540.78">16382 5750 226 0,'-6'-3'177'16,"6"3"-110"-16,0 0-3 0,0 0-28 15,0 12-21-15,0 4-6 16,0 6 12-16,0 6 8 16,2 1 0-16,2 3-36 15,-3 2 5-15,-1 0 4 16,0 0 0-16,0-1 0 0,0 0 3 15,0-6-79-15,0-10-170 16</inkml:trace>
  <inkml:trace contextRef="#ctx0" brushRef="#br0" timeOffset="50103.25">18121 5510 407 0,'-19'-13'6'0,"-6"1"6"16,1 2 21-16,-5 7-1 15,2 3-9-15,-3 2-5 16,1 12 0-16,1 11 0 16,1 9-4-16,0 11 0 0,7 10 2 15,6 11 2-15,3 3-2 16,7 6 2-16,4 0-2 15,2-2-8-15,11-7-2 16,6-9-4-16,8-8 0 16,7-10-1-16,8-9-1 15,-1-6 0-15,8-9-14 0,-1-7-35 16,3-8-48-16,-7-4-223 16</inkml:trace>
  <inkml:trace contextRef="#ctx0" brushRef="#br0" timeOffset="50478.07">18577 5765 559 0,'0'-16'35'0,"2"1"-31"15,8 1 2-15,2 5 21 16,6 7-14-16,0 2-10 15,5 4-3-15,-1 12-2 16,-3 5-3-16,-2 6 3 16,-5 0 0-16,-8 3 0 0,-4 2 0 15,-4-5-6-15,-13 1 4 16,-7-4 3-16,-5 1 2 16,-1-7 0-16,1-2 1 15,4-5 8-15,6-3 5 16,5-2-3-16,9-2-6 15,5-3-3-15,0 1 0 16,16-2-1-16,9 0 2 0,7 0 3 16,9 0-5-16,-2-3-2 15,4-3-7-15,-1 0-39 16,-5 1-44-16,1 0-94 16</inkml:trace>
  <inkml:trace contextRef="#ctx0" brushRef="#br0" timeOffset="50965.75">18996 5841 540 0,'0'-14'35'0,"0"2"-9"16,5-1 16-16,4 3-10 15,6 6-18-15,1 2-10 16,4 0-4-16,3 11-2 15,-4 9-1-15,2 3-3 0,-6 2 3 16,-3 6 4-16,-5 0-1 16,-7-1-1-16,0-3-5 15,-9-2-1-15,-6-3 5 16,3-6-1-16,-1-3 4 0,4-4 0 16,4-2 1-16,1-5-3 15,4 0 5-15,2-8-2 16,10-5 1-16,3-7-2 15,4-1-5-15,1-8 0 16,0 1-6-16,-2 0 3 0,-2 1-2 16,-3-2 4-16,-4 8 4 15,-2 3 1-15,-5 6 1 16,0 4 9 0,-2 6 1-16,0 2-2 15,0 6-6-15,-5 10-5 16,-2 3 2-16,-1 7-1 15,2 4 3-15,5-2-1 0,1 1 0 0,0 1-2 32,5-3 3-32,12-4-2 15,3-3-14-15,7-8-27 0,6-3-39 0,3-7-63 0</inkml:trace>
  <inkml:trace contextRef="#ctx0" brushRef="#br0" timeOffset="51356.25">19780 5891 398 0,'10'-5'145'0,"-1"1"-102"16,-2 1-12-16,3 1-7 15,3 0-2-15,5-1-9 0,5-1-8 16,3-3-3-16,1 0-32 16,-4-2 30-16,-4 0 0 15,-2-5 1-15,-7 1-1 16,-8-4-4-16,-2-2 25 15,0 1-28-15,-8 3 3 16,-7 0 0-16,-4 3 3 16,-3 4 0-16,-5 7-1 0,1 1 2 15,0 9 0-15,1 12 2 32,1 2 2-32,4 6 4 0,5 3 1 0,3 0-4 15,12 0-29-15,0-1 25 0,12-5 9 16,11-2-1-16,8-4-4 15,4-5-1-15,5-6-1 16,1-3-2-16,1-6 0 16,-3 0-4-16,-3-9-4 31,-6-9-58-31,-6-5-43 0,-4-8-131 0</inkml:trace>
  <inkml:trace contextRef="#ctx0" brushRef="#br0" timeOffset="51873.5">20135 5238 511 0,'-10'-6'12'16,"3"3"7"-16,4 3 7 15,-1 0-7-15,2 11-10 0,2 10-7 16,0 6 6-16,0 2 3 15,11 4-4-15,4-1-3 16,0-1 0-16,7-6-1 16,0-5-1-16,1-8 0 15,2-3 0-15,-1-7 2 0,-4-2-1 16,1-11-1-16,-1-5-1 16,-5-7 2-16,-2-4-3 15,0-3 1-15,-2 2-1 16,-4-1 2-16,-4 10-3 15,3 2 1-15,-6 12 4 0,1 5 6 16,-1 9-12-16,0 12-6 16,0 11 8-16,0 6 0 15,0 8 0-15,0-3 5 16,0 3 3-16,0-5-3 16,0-5-2-16,0-6-2 0,-3-3 1 15,-2-7 3-15,0-4-30 16,-2-7 31-16,-1-2 8 15,1-7 3-15,0 0-2 16,0-4-2-16,2-7 1 16,2-10-7-16,3-4-7 0,4-6 3 15,8-2-6-15,7 1 3 16,0 0-2-16,6 6-18 16,1 4-25-16,-1 7 5 15,-3 2-62-15,2 5-174 16</inkml:trace>
  <inkml:trace contextRef="#ctx0" brushRef="#br0" timeOffset="52295.86">20971 5895 408 0,'0'2'74'0,"4"-2"-50"15,8 0 8-15,10 0 6 16,5 0-4-16,5 0-11 16,6 0-10-16,4 0-6 0,2 0-6 15,-5 0-1-15,-2 0 2 16,-5-4-5-16,-6 0-25 15,-7 1-30-15,-7-2-64 0,-9-4-117 16</inkml:trace>
  <inkml:trace contextRef="#ctx0" brushRef="#br0" timeOffset="52518.92">21180 5742 418 0,'-2'0'60'16,"2"0"-26"-16,0 0-2 15,0 0-18-15,0 8-5 0,0 9-6 16,2 4 1-16,3 7 16 16,2 5 1-16,-2 4-3 15,0 2-1-15,3 1-12 16,1-3 0-16,0-3-4 16,6-2 0-16,-1-7-1 0,6-3-19 15,0-9-47-15,6-7-82 16</inkml:trace>
  <inkml:trace contextRef="#ctx0" brushRef="#br0" timeOffset="53040.92">21853 5747 574 0,'-4'-15'10'0,"4"0"-2"16,8 5 19-16,8 2 5 16,5 2-19-16,1 6-11 15,4 0-2-15,1 16-2 16,-3 6-2-16,-2 2-1 16,-7 5 5-16,-5 2-6 0,-10-5-12 15,0-4-2-15,-13-3 6 16,-3-4 7-16,-6-3 4 15,-1-5 5-15,4 0-3 16,0-3 2-16,7-2 4 16,3 0-3-16,3-2-1 0,6 0 1 15,0 0 4-15,7 0 4 16,6-4-10-16,3 0 2 16,2 2-3-16,3 2 1 15,-4 0 0-15,5 2-1 16,-5 7 2-16,-2 5-1 0,-3 5-2 15,-2 0 4-15,-7 1-2 16,-3-3 0-16,0 1 1 16,-13 0-2-16,-6-5 4 15,-6 0 3-15,-7-5 8 16,-4-3 3-16,-3-1-3 0,2-2 0 16,1-2-19-16,6 0 7 15,6 0-2 1,12-2 1-16,7-7-1 15,5-4-1-15,10-6-72 0,17-6-83 16</inkml:trace>
  <inkml:trace contextRef="#ctx0" brushRef="#br0" timeOffset="53618.97">22290 5784 559 0,'1'-2'28'0,"1"-5"-3"15,0 5 6-15,-2 2-14 16,0 4-15-16,2 11-7 16,-2 6 3-16,3 4 2 15,2 3 0-15,2 1 1 16,6-3 0-16,1-1 2 16,5-5-3-16,1-3 1 0,2-9 3 15,0-1-1-15,3-7 0 16,1 0 0-16,-4-5-4 15,0-7 3-15,-3-6 1 16,-4-2-4-16,-3-2 2 16,-4 0 0-16,-2-4 1 0,-5 3 1 15,1 5-14-15,-2 4 11 16,0 3 3-16,0 6-2 16,0 5 0-16,0 3-1 15,-2 14-3-15,1 4 2 16,-5 8 1-16,5 4-1 0,-3 8 0 15,2 4 6-15,2 3-1 16,0 1-3-16,-1-3 11 16,-4-3-7-16,0-5 5 15,-2-8-5-15,-2-5-1 16,-2-4 0-16,1-6 3 0,-1-7 0 16,1-2-1-16,2-6-1 15,1 0 2-15,0-4-2 16,3-10 4-16,3-6-5 15,1-5-1-15,0-5 0 16,3-8-6-16,9-1 4 16,3 2 0-16,3-1-6 15,0 4 3-15,1 6-6 0,3 3-3 16,0 2-11-16,-7 1-21 16,0-1-118-16</inkml:trace>
  <inkml:trace contextRef="#ctx0" brushRef="#br0" timeOffset="54167.56">22673 5527 473 0,'-1'-14'31'16,"1"-2"-12"-16,0-2 19 0,11 0-5 15,3 2-15-15,4 3-6 16,1 3-7-16,3 6-3 16,-2 4-2-16,1 0 0 15,-2 8-3-15,-5 6-1 0,-3 6 1 16,-6 2 3-16,-5 4-1 15,0-2 1-15,-3 2 0 16,-10-3 3-16,-1-4-3 16,-1-1 4-16,4-5-3 15,3-4 5-15,2-4 0 16,4-1 0-16,2-1-2 0,9-3-3 16,9 0 4-1,7 0 2-15,4 0-4 0,5 0-2 16,0-7-4-16,-2-2-34 15,-1-2-38-15,-6-3-106 16</inkml:trace>
  <inkml:trace contextRef="#ctx0" brushRef="#br0" timeOffset="54432.99">23164 5440 501 0,'7'0'49'0,"1"0"-27"15,0 7-12-15,3 9-4 16,2 14 16-16,-1 8 2 16,3 10-4-16,-1 8-26 15,-2 4 42-15,-2 2-22 16,-3-1-10-16,-7-7 5 0,0-3-3 16,-7-3-2-1,-6-6-1-15,-3-5-1 0,-4-4 1 16,-2-5-3-16,1-6 1 15,-3-7-5-15,4-10-52 16,5-5-36-16,2-14-226 0</inkml:trace>
  <inkml:trace contextRef="#ctx0" brushRef="#br0" timeOffset="55670.65">23873 5863 232 0,'24'0'3'0,"-1"0"-7"0,4 0 5 16,-6 0 5-16,-1-2 11 15,-4-2 20-15,-5-1 16 16,-7-2 4-16,-3 1 20 16,-1-4-26-16,2 1-24 0,-12-4-6 15,-3-1-2-15,0 3-10 16,-3 2-7-16,-3 3 0 15,-1 2-2-15,-2 4 0 16,1 0-1-16,-1 12 1 16,2 5 0-16,4 6 1 0,3 1-1 15,6 3 0-15,4 0 1 16,3-2 1-16,3-4 1 16,6-3 1-16,6-2-1 15,0-8 4-15,4-5-1 16,-1-3 2-16,0 0 1 15,0-7 3-15,-4-9 2 16,2-6-6-16,-2-2-1 0,1-7-2 16,-4-3-5-16,1-5 0 15,-1-4 0-15,-2-2 0 16,-2 3-5-16,-2-3 6 16,-5 6-3-16,0 7 2 0,0 5-20 15,0 9 21-15,-3 2 1 16,-1 11-2-16,-1 5 4 15,0 0-1-15,-2 14-5 16,-1 9-2-16,1 9-1 16,2 10 2-16,3 5 1 0,2 3 3 15,0-2 2-15,10-1-2 16,7-6 0-16,2-7-1 16,3-7 3-16,3-6-1 15,4-3 22-15,0-9-22 16,1-4 0-16,-1-3 1 15,-3-2 1-15,-2-5-3 0,-4-6-42 16,-2-3 44-16,-4-4-1 16,-1-2 1-16,-4 1 0 15,-2-8 0-15,-4 2-2 16,1 4-2-16,-2 3 1 0,-1 4-3 16,-1 8 4-16,0 6-5 15,0 4-1-15,0 12-5 16,2 5 6-16,3 4 2 15,2 0 2-15,1 0 2 16,7-3-1-16,4-5 2 16,5-4 0-16,3-6 1 15,0-4 0-15,0-3-2 0,-6 0 0 16,-1-1-2-16,-6-10 1 16,-3-1 3-16,-4-4 0 15,-3-2-1-15,-2-4 0 0,-1 1-1 16,-1 1 1-1,0 1-3-15,0 6-1 0,0 4 2 16,0 9-1-16,0 0-4 16,0 16-4-16,-3 7 6 15,1 6 0-15,0 5 4 16,-3 7 4-16,3 0 1 0,-1 2-5 16,-2-2 2-16,0-2-2 15,2-2 1-15,-1-5-1 16,-3-7 3-16,2-3-4 15,-3-6 1-15,3-5 3 0,1-4-2 16,-4-6 1-16,1-1 3 16,-1 0 2-16,1-7-3 15,-2-8 6-15,2-10-7 16,1-4-2-16,1-7-3 16,5-3-1-16,0 0 2 0,8-2 0 15,2 3-5-15,6 4-13 16,4 6-6-16,5 6-30 15,6 5 2-15,5 2-66 16,6 3-154-16</inkml:trace>
  <inkml:trace contextRef="#ctx0" brushRef="#br0" timeOffset="55873.71">25157 5797 510 0,'9'0'57'16,"4"0"-32"-16,4-4-8 16,5 0 2-16,5 3 2 15,0 1-13-15,-2 0-8 16,-2 0-2-16,-1 4-3 0,-8 1-35 16,-6 2-63-1,-5-2-156-15</inkml:trace>
  <inkml:trace contextRef="#ctx0" brushRef="#br0" timeOffset="56045.65">25215 5899 369 0,'-7'3'36'0,"1"-1"-12"16,6-1 33-16,0-1 0 16,1 4-11-16,13-4-17 15,5 2 0-15,6-2-7 16,9 2-11-16,4-2-9 0,3 0-2 15,6 0-32-15,-2-8-47 16,-1 0-129-16</inkml:trace>
  <inkml:trace contextRef="#ctx0" brushRef="#br0" timeOffset="56420.48">25953 5727 525 0,'0'-7'30'0,"0"0"3"16,-5 1-6-16,-3 3-4 16,1-1-9-16,-4 4-8 0,0 0-2 15,-1 0 0-15,-3 11-1 16,3 5-1-16,0 4 2 16,0 6 0-16,7 5 2 15,5 1 2-15,0-2-1 16,5 1-1-16,12-3-39 0,2-3 43 15,3-4-5-15,1-4 1 16,3-7-3-16,-1-4 5 16,-1-6 7-16,2 0 1 15,-5-11-8-15,3-5-2 16,-7-4 4-16,0-5-3 0,-7-2-5 16,-1-5 1-16,-4-3-1 15,-5-3-1-15,0 5-2 16,-15 0 1-16,-7 3-2 15,-10 8-11-15,-15 7-26 16,-14 0-26-16,-15 5-177 16</inkml:trace>
  <inkml:trace contextRef="#ctx0" brushRef="#br0" timeOffset="57934.86">12751 7900 174 0,'5'0'60'16,"0"0"-1"-16,-3 0 21 16,2-2-26-16,1-4 9 15,-1-4-14-15,-1 2-15 16,-1-3-9-16,-2-4-8 16,0 0-4-16,0 2-10 0,-7-4 0 15,-6 3-3-15,-3 0 0 16,-5 5 0-16,-3 2 1 15,1 2-2-15,-4 5 2 16,2 0-2-16,-2 14 1 0,3 2-1 16,5 3 2-16,3 5-2 15,5 2 0-15,11 1 1 0,0 0 0 16,14-1 0-16,11-1 2 16,6-5 3-16,6-3 1 15,2-9-1-15,2-4-1 16,-4-4-1-16,-6-5 1 15,-2-11 5-15,-7-2-3 16,-7-5 0-16,-5-4 0 0,-7-6 1 16,-3 0-3-16,-1-3-1 15,-14-2-36-15,-3 2 35 16,-5-3 0-16,-3 0-2 0,-2 6-1 16,-1 3 1-16,-2 3 29 15,3 9-35-15,0 5 0 16,6 9-2-16,3 4-7 15,3 4-7-15,9 9-8 16,7 2-35 0,0 0-27-16,18 0-45 15</inkml:trace>
  <inkml:trace contextRef="#ctx0" brushRef="#br0" timeOffset="58575.31">13063 7641 438 0,'2'2'107'0,"-2"-2"-85"15,0 3-9-15,1 5 1 0,5 2-11 16,-2 10-3-16,1 3-1 16,1 8 4-16,0 2 4 15,-2 3 0-15,1 0-2 16,0-4-3-16,-4-4 0 15,1-4 1-15,-2-6 0 0,0-6 1 16,0-7 0-16,0-3 14 16,0-2 8-16,0-6-32 15,0-7 25-15,0-7-13 16,0-5-5-16,-2-1 1 16,2-5-1-16,-1-1-1 0,-1-1 0 15,-1 3 1-15,0 0-5 16,1 5-5-16,-2 3 4 15,3 7-1-15,-1 5 5 16,2 5 3-16,0 3-5 16,0 2 1-16,0 0-7 0,10 9 2 15,4 4 5 1,3 0 4-16,7 2-5 0,-1-2 6 16,4-2-6-16,-1-4 1 15,-4-6 20-15,0-1-22 16,-4 0 2-16,-4-1 1 15,-2-10 1-15,-2-5 0 0,-3 0 1 16,-2-5 0-16,0 3 1 16,2 4-5-16,-6 1 4 15,1 4 2-15,0 8-7 16,0 1 7-16,1 10-5 16,1 8 0-16,-1 5 2 15,1 7 0-15,-1 4-1 0,-1 0 6 16,-2 2-1-16,0-2-11 15,0-1 11-15,0-3-3 16,-4-3-1-16,-1-2 2 16,2-6-4-16,-4-2 4 0,-5-6-62 15,-2-3-59 1,-2-5-197-16</inkml:trace>
  <inkml:trace contextRef="#ctx0" brushRef="#br0" timeOffset="58875.87">12674 8169 500 0,'-11'2'30'0,"5"-2"14"16,6 0 0-16,19 0-22 15,8 0-5-15,19 0-2 16,8-4-25-16,9-1 26 15,7 0-7-15,1-2 0 16,2-1 0-16,-9 2-3 16,-5 2 0-16,-11 0-4 0,-12 2-1 15,-9 1-1-15,-10 1-1 16,-12 0-1-16,-5 0-16 16,0 1-7-16,-14 6-25 0,-9 0-27 15,-6 3-78-15</inkml:trace>
  <inkml:trace contextRef="#ctx0" brushRef="#br0" timeOffset="59376.71">12912 8669 447 0,'-3'0'60'16,"-1"0"-45"-16,2 0 20 15,1 0-4-15,-5-8-10 16,5 1-14-16,-3-4-2 16,-4 3 3-16,0-3-4 0,-6 0-3 15,-3 4 0-15,-1 0-2 16,0 4 1-16,-4 3 1 16,2 0-1-16,1 10 0 15,-1 4 2-15,4 6 6 16,2 3 1-16,7 1-3 15,5 0-1-15,2 0-2 16,3-3 0-16,12-3 0 0,4-4 3 16,0-3-1-16,0-4 1 15,1-7 0-15,0 0 1 16,-4-2-33-16,0-9 37 16,-4-5 0-16,0-3-3 15,-3-4-1-15,-4-2-2 0,-2-6 1 16,-3 1 1-16,0-2-2 15,-5-4-1 1,-7 2-3-16,-6-2-1 0,-3 6 0 16,-4 2 0-16,-1 6-3 15,2 8-3-15,-3 6-2 0,2 7 0 16,9 1-2-16,2 9-15 16,5 5 12-16,9 2-38 15,0 4-24-15,15-6-45 16,7-7-159-16</inkml:trace>
  <inkml:trace contextRef="#ctx0" brushRef="#br0" timeOffset="60005.17">13095 8437 546 0,'0'-2'33'0,"0"0"-18"16,0 2 13-16,-2 0-3 15,2 6-16-15,0 4-9 16,0 6 1-16,0 4 4 0,0 3 0 16,0 0 1-16,4 2 0 15,6-2-2-15,0-1 1 16,2-6-37-16,3-2 36 16,3-5-1-16,-2-7-1 15,4-2 3-15,-1 0 1 0,-2-5-4 16,0-8 2-16,-2-1-2 15,-4-6-1-15,-3 2 4 16,0-1 2-16,-2-3 3 16,-5 1-4-16,-1 3-1 15,0 2-6-15,0 3 2 0,0 6 0 16,0 2-1-16,0 5 0 16,0 0-1-16,0 8-3 15,0 9 3-15,0 4 1 16,2 8 0-16,-2 3-2 15,3 6 3-15,-3 3 1 16,0 1 2-16,0 5 0 0,0-3 0 16,0-3-1-1,0-2-1-15,0-2 1 16,-5-9 1-16,-2-5-2 16,-2-4 3-16,0-4-3 0,0-5 2 0,0-2-1 15,-2-5-1-15,-1-3 1 16,2 0 0-16,-2-7 5 15,2-4-6-15,-2-7-2 16,4-1 4-16,1-4-5 16,3 1 1-16,4-2 0 0,0-3-1 15,7 2 1-15,9 1-2 16,0 0-3-16,6 0-9 16,1-2-10-16,0-1-45 15,3-4-50-15,-1-6-422 16</inkml:trace>
  <inkml:trace contextRef="#ctx0" brushRef="#br0" timeOffset="60473.96">14311 7914 477 0,'0'0'38'0,"0"0"-11"15,0 0 15-15,11 0-14 16,5-2-13-16,7-3-2 0,4 1-3 15,2-3 0-15,-2 4-9 16,0-2 1-16,-5 2-1 16,-5 3-5-16,-2 0-22 15,-6 0-23-15,-6 0-49 16,-3 7-96-16</inkml:trace>
  <inkml:trace contextRef="#ctx0" brushRef="#br0" timeOffset="60692.68">14366 8071 406 0,'-3'4'56'0,"1"-3"-14"16,2-1 5-16,2 0-4 16,9 0-8-16,7 0-10 15,7 0-2-15,4-5-5 16,3-1-6-16,-1-1-43 0,-1 2 34 15,-5 2-2-15,-6 1-3 16,-2 2-33-16,-8 0-7 16,-3 0-123-16</inkml:trace>
  <inkml:trace contextRef="#ctx0" brushRef="#br0" timeOffset="64879.93">15570 7789 338 0,'-6'-9'46'16,"4"-1"-25"-16,2-1 23 15,0-2-2-15,0 1-7 16,2-1-19-16,8 3 1 15,2-1-4-15,0 4 1 0,3 2-6 16,-1 1 2-16,3 4-3 16,-2 0 2-16,4 9-2 15,-3 9 0-15,3 5-5 16,0 7 0-16,0 4 0 16,1 4 3-16,-2 3 5 0,0-4-5 15,-3 1-1-15,-2-7-3 16,1-4-1-16,-4-2 1 15,-3-7-1-15,-2-2 1 16,1-5-1-16,-4-6 1 16,-2-4-1-16,0-1-1 0,0 0-14 15,0-3-3-15,0-9-8 16,-2-5-17-16,-4-2-17 16,-1-6-25-16,0 1-38 15,-1 4-25-15</inkml:trace>
  <inkml:trace contextRef="#ctx0" brushRef="#br0" timeOffset="65067.37">15805 7895 204 0,'-9'-6'93'0,"1"5"-17"0,-4-2-18 16,3 3-1-16,-3 0-12 15,-1 10-14-15,3 2-14 16,-5 5-6-16,-1 4-4 0,0 0 5 16,0 3 1-16,3 0-9 15,1-2-3-15,1-1-1 16,3-4 1-16,3-5-1 15,3 2 0-15,2-6-13 16,4-4-47-16,9-2-68 16,6-2-110-16</inkml:trace>
  <inkml:trace contextRef="#ctx0" brushRef="#br0" timeOffset="65567.5">16342 7821 467 0,'-1'3'38'0,"-4"-3"-23"15,5 0 20-15,5 0-13 16,9 0-4-16,-1 0-14 15,6-4 2-15,3-2 2 16,0 1-2-16,-3-4 2 16,-3-2-2-16,2 0-1 0,-7-1 0 15,-2 0-2-15,-6 1 0 16,-3 0 0-16,0 0 1 16,-3 4 0-16,-10-1-3 15,-5 2-1-15,-4 4-1 16,3 2 1-16,-4 0 0 15,-1 5 0-15,2 8-3 0,1 2 4 16,3 6-1-16,4 5 2 16,4 0 2-16,3 8 7 15,7-1 0-15,0-1-31 16,4-3 31-16,9-4 1 0,5-2-7 16,2-5 0-16,5-4-1 15,2-2 0-15,4-8 1 16,-4-2-2-16,8-2-1 15,-2 0-2-15,-3-5-4 16,-1-8-26-16,-5-1 2 0,-4-6-50 16,-1-4-67-16,-7-5-147 15</inkml:trace>
  <inkml:trace contextRef="#ctx0" brushRef="#br0" timeOffset="66175.63">16731 7374 469 0,'-7'-11'17'15,"2"-1"5"-15,-2 2 12 0,1 5 12 16,4 2-14-16,1-1-12 16,-3 4-8-16,4 4-10 15,0 6-4-15,0 6 0 16,0 6 3-16,0 3-1 15,10-2 1-15,-1-1 1 0,4-1-2 16,2-7 2-16,3-3-1 16,2-2 3-16,2-8-3 15,-2-1 1-15,4-1-1 16,-2-12 2-16,0 1-4 16,-7-8 2-1,0-2 0-15,-4 1 1 0,-4-2-3 0,0 2 1 16,-6-1 0-16,-1 8 3 15,0 1-2-15,0 6 0 16,0 6 5-16,0 1-4 16,0 10-6-16,0 8 2 0,0 7 1 15,-1 7 1-15,-5 4 5 16,6 3-1-16,0 0 4 16,0 1-27-16,0-3 31 15,0-3-8-15,0-4 4 0,0-3-4 16,0-5-4-16,-1-3 3 15,-5-2-4-15,1-6 4 16,0-1-2-16,-1-2 5 16,-1-4-3-16,2-2 2 15,-2-2 3-15,2-2 7 0,-2-10-7 16,4-6-4-16,1-9-5 16,2-3 2-16,0-8-2 15,10 1 1 1,2-1-4-16,2 4-6 0,2 2-12 15,5 7-17-15,-6 5-8 16,0 5-123-16</inkml:trace>
  <inkml:trace contextRef="#ctx0" brushRef="#br0" timeOffset="67035.18">20456 7718 437 0,'0'-11'41'15,"0"-1"-23"-15,0-2 19 16,0 1-18-16,0-1-6 16,-5 3-7-16,-2 0-3 15,-7 0 5-15,1 3-5 16,-9 1 0-16,-2 3-3 0,-2 4 1 16,-5 0-1-16,4 4 7 15,2 6-1-15,2 5 7 16,9 0 0-16,6 5-7 15,6 2-1-15,2-3-4 16,11 2 5-16,10-3-5 0,5-1 6 16,2-5-1-16,1-5-3 15,2-3-1-15,-6-4 1 16,-1 0-1-16,-7-4 2 16,-2-7 2-16,-5-3 3 15,-1-1-34-15,-3-7 49 16,-2-5-9-16,-4-5-13 0,0-2 1 15,-4-4-2-15,-6 3-1 16,-2-3 1-16,-4 4 1 16,-3 4-6-16,-3 5 4 15,-2 7-3-15,-1 8-1 16,0 2-2-16,4 8-3 0,4 0-4 16,5 4-6-16,7 7 33 15,5 0-49-15,1 3-16 16,17-2-15-16,9 1-37 15,7-3-95-15</inkml:trace>
  <inkml:trace contextRef="#ctx0" brushRef="#br0" timeOffset="67648.42">20729 7481 445 0,'2'0'75'16,"-2"-4"-51"-16,1 1 7 0,1 1-7 15,-2 2-3-15,2 0-14 16,1 12-10-16,-1 6-1 16,2 9 4-16,0 3 2 15,-2 2 0-15,-2 1 1 0,0-7 0 16,0-1-1-16,0-7-1 16,0-8 0-16,0 0 0 15,0-7 5-15,0-1 6 16,0-2 3-16,0-2-25 15,0-8 48-15,0-5-27 16,0-2-10-16,0-5 3 0,0 1-2 16,0-3-2-16,0-1 0 15,0 6 1-15,0-1-2 16,0 4 2-16,0 3-1 16,0 8-1-16,0 2 1 15,0 1 0-15,0 2 0 0,10 0-1 16,1 3-4-16,9 10 3 15,1 5 0-15,5 3 1 16,-2 2 0-16,0 2 2 16,-1-3-1-16,-1-1 0 0,-6-3 0 15,2-2 0-15,-2-4 0 16,-3-2 1-16,-1-5-1 16,1-2 0-16,-4-1 1 15,-2-2 1-15,0 0-4 16,1-2 6-16,-3-6-5 15,-1-7 10-15,-1-2 2 0,0-5-7 16,-1-5 5-16,0-5-8 16,-2 0-1-16,2-4 2 15,-2 0-2-15,0 4-1 16,0 6 1-16,0 4-4 16,0 6-5-16,0 5-8 15,-7 8-10-15,-2 3-6 16,-6 3-76-16,1 14-81 15</inkml:trace>
  <inkml:trace contextRef="#ctx0" brushRef="#br0" timeOffset="67957.39">20364 7936 491 0,'-10'0'45'0,"4"0"-3"16,6 0-1-16,16 0-13 15,13 0-5-15,15 0-10 16,10 0-36-16,14-1 38 16,3-4-6-16,6-1 3 0,-1-2-1 15,-8 0-4-15,-10 3-4 16,-11 2 0-16,-8-1-3 15,-14 4 0-15,-9 0-3 16,-9 0 1-16,-7 0-27 16,0 4-23-16,-11 3 40 0,-7 2-63 15,-6 2-56-15,-5-2-145 16</inkml:trace>
  <inkml:trace contextRef="#ctx0" brushRef="#br0" timeOffset="68472.89">20663 8394 377 0,'-2'0'86'16,"-2"0"-59"-16,1-7 15 0,1-1-4 15,-4 0-9-15,1-3-11 16,-2 0-3-16,-2-1 1 15,-4 1-2-15,-1-3-12 16,-4 5 1-16,0 3-4 0,-5 5 2 16,1 1-1-16,-4 0 2 15,2 11 0-15,4 4 7 16,2 3 2-16,6 6-28 16,5-1 11-16,7 2 7 15,0-2 2-15,12-2 3 0,10-3 2 16,-2-2-1-16,7-5-3 15,-1-4 0-15,-1-5-2 16,-3-2 1-16,-5 0 3 16,0-6 1-16,-3-8 0 15,-3-2-2-15,-2-5 5 16,-2-3-4-16,-2-6 0 16,-3 0-3-16,-2-4 0 0,0-2-1 15,-7 4-1-15,-7 0-1 16,-6 4-1-16,-4 4 1 15,-3 5 0-15,-2 6-2 0,2 4 0 16,-2 9-1-16,4 0-2 16,4 0-4-16,8 11-18 15,5 0-24-15,8 1 10 16,0 1-57-16,18-5-53 16</inkml:trace>
  <inkml:trace contextRef="#ctx0" brushRef="#br0" timeOffset="68988.4">20846 8201 529 0,'5'-4'44'0,"0"-7"-14"16,2 5 3-16,6 4 3 15,1 2-22-15,5 0-47 16,1 11 33-16,-3 3 0 15,1 7 0-15,-5 2-3 0,-5 6 3 16,-3-4 3-16,-5 3-3 16,0-4 3-16,0-3-3 15,-8-5 4-15,-1 0 0 16,2-7-2-16,0-3 27 16,3-3-23-16,0-1-30 0,4-2 24 15,0 0 11-15,0-9 2 16,8-5-10-16,-1-4-2 15,4-2 2-15,2-5-5 16,1-1 2-16,-2-3 0 16,1 2 0-16,-4 1 0 15,-4 2 0-15,0 2 1 16,-2 7-3-16,-1 4 2 0,-2 5 1 16,0 3 1-16,-2 3 0 15,-6 0-1-15,-1 9 2 16,-1 7-6-16,0 5 3 0,3 8 2 15,0 2 3-15,7-1-1 16,0 2 0-16,0-4-3 16,9-3 1-16,6-3-2 15,2-1 1-15,3-7 0 16,2-3 1-16,4-4-14 16,-2-3-48-16,1-4-9 0,0-5-158 15</inkml:trace>
  <inkml:trace contextRef="#ctx0" brushRef="#br0" timeOffset="69363.38">21957 7748 419 0,'-8'0'63'16,"8"0"-17"-16,0-2 4 15,12 2-30-15,8-1-12 16,5 1-4-16,6-2 4 0,3 1 1 16,-2 1-2-1,4-3-2-15,-6 2-5 0,-4 1 2 16,-7 0-4-16,-6 0-25 16,-6 0-65-16,-6 4-82 15</inkml:trace>
  <inkml:trace contextRef="#ctx0" brushRef="#br0" timeOffset="69558.13">22064 7863 445 0,'-3'3'58'16,"1"-1"-31"-16,2-2 20 0,2 0-8 0,11 0-8 0,4 0-12 15,12 0 2-15,2 0-44 16,3-2 26-16,3-1-1 15,-2-2-3-15,-2 4-5 16,1-4-93-16,-4-2-160 16</inkml:trace>
  <inkml:trace contextRef="#ctx0" brushRef="#br0" timeOffset="70132.2">23084 7549 235 0,'0'0'38'0,"1"0"-26"16,3 0 29-16,1 0 10 15,-3-6-4-15,1-3 1 16,-1 0 10-16,1-2-14 0,1-1-10 16,-1-1-10-16,4 3-3 15,-1-3-8-15,5 3-5 16,0 3-4-16,1 5-3 15,1 2 0-15,2 0-4 16,-2 10-1-16,2 10-1 0,-1 4 1 16,-4 4 1-16,-3 2 2 15,-5 0 1-15,-2 1-4 16,-2-5-5-16,-11-2 3 16,-1-1 5-16,-5-5 1 15,2-4 3-15,-1-1-1 0,4-6 7 16,2-2 2-16,4-2 4 15,6-2-2-15,2 2-42 16,0-3 36-16,0 0-3 16,10 2 1-16,7-2-1 15,5 0-2-15,4 0-3 0,4 0 2 16,3 0 0 0,0 0-21-16,1 0-9 0,-2-2-63 15,-1-3-75-15</inkml:trace>
  <inkml:trace contextRef="#ctx0" brushRef="#br0" timeOffset="70574.78">23764 7586 433 0,'3'-4'66'0,"1"-1"-36"15,1 2-6-15,4-1-4 16,2 2-4-16,3-3-8 15,5 1-2-15,0-1 0 16,3 0 1-16,-2-5 0 16,-1 0-3-16,-3 1-2 0,-5 0 1 15,-3-1-2 1,-3-3 0-16,-5 6-2 16,0-4 1-16,-2 2 2 0,-11 2-2 15,1 2 2-15,-5 1-1 16,0 4-2-16,-3 0 1 0,0 2-1 15,1 10 1-15,2 3 1 16,0 2 1-16,3 5-1 16,4 3 6-16,5 0-2 0,3 1 3 15,2-1 2-15,0-1-39 16,5-3 43-16,6-3-5 16,4-2-4-16,0-6 2 15,5 1 0-15,1-5-1 16,4-1-2-16,3-5-3 0,0 0 1 15,1 0-2-15,0-9-22 16,-2-5-16-16,-3-9-56 16,-4-8-133-16</inkml:trace>
  <inkml:trace contextRef="#ctx0" brushRef="#br0" timeOffset="71246.48">24148 7043 481 0,'-5'-5'21'0,"1"0"8"16,4 3 17-16,0 0-20 16,0 2-15-16,0 4-13 15,0 8-3-15,0 4 9 0,2 6-5 16,3 1 1-16,0-1 1 15,0-1-1-15,5-2 1 16,-1-2 0-16,1-5 1 16,3-3-1-16,1-2 2 15,3-3 2-15,-1-4 1 0,2 0-1 16,-1-2-2-16,0-9-1 16,-3 0 2-16,1-5-2 15,-5 0 0-15,2-5 0 16,-4 3 0-16,-4 0 0 15,1 5-1-15,-3 1 1 0,-2 5 1 16,0 2 2 0,0 3 3-16,0 2-3 0,0 2-6 15,0 12-1-15,-4 4 1 16,1 7 1-16,1 7-8 16,0 0 9-16,2 4-2 15,0 1 5-15,0-3 6 0,0-2-18 16,0-3 14-16,0-4-2 15,0-4-2-15,-1-3-2 16,-5-6 2-16,3 1-1 16,-3-4 0-16,0-4 4 0,1-1-3 15,0-4 4-15,0 0 4 16,-1 0 3 0,0-4-3-16,1-4-8 0,2-5 2 15,1-1-3-15,2-3 1 16,0-2-2-16,2-2 0 15,8-3 0-15,3 3-2 16,1-2 1-16,6 1 0 0,-2 4-3 16,2 2 3-16,-2 4 1 15,-2 1 0-15,-3 6-2 16,-4 1-4-16,-6 2-16 16,-3 2 2-16,0 0-85 0,-10 0-126 1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2T06:11:09.8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958 5859 358 0,'-4'-9'23'0,"4"0"9"16,-2 2 18-16,2 0 4 15,0 2-22-15,0 1-7 0,0 2-3 16,0 2-8-16,0 0-4 15,0 0-3-15,0 2-6 16,0 9 0-16,2 9-1 16,0 6 7-16,0 6 7 0,1 6 4 15,-1 3-7-15,0-2 0 16,-1 1-2-16,1-7-2 16,0 2 0-16,0-7-5 15,-2-5-17-15,1-2 16 16,1-3 1-16,-2-3 0 0,0-3-1 15,3-2 0-15,-3-2-2 16,0-3 1 0,1-3-3-16,1-2-5 0,-2 0-35 15,0-4-3-15,2-10-19 16,-2-9-74-16,0-8-176 16</inkml:trace>
  <inkml:trace contextRef="#ctx0" brushRef="#br0" timeOffset="551.01">24010 5859 388 0,'0'-14'43'15,"0"3"-18"-15,-3 0 1 16,3 3 12-16,0 2 3 0,0 2-15 16,0 4-17-16,0 0-5 15,0 0-5-15,0 2-4 16,-3 9-5-16,-1 7 9 15,1 1 1-15,-1 7 6 16,1 2 4-16,3 2-4 0,0 1 6 16,0-5-2-16,5-1-5 15,7 0-1-15,3-3 0 16,5-4-3-16,1-2 4 16,3-2-3-16,3-5 1 15,-2-1-1-15,0-8 1 16,-2 0-1-16,-3 0 2 15,0-8-1-15,-4-4 1 16,1-6-2-16,-7-4-1 0,0-6 1 16,0-1-2-16,-3-3 0 15,-5 0 0-15,1 1-3 16,-1 5-1-16,-2 6 1 0,0 4 3 16,0 7 0-16,0 4 2 15,0 5 0-15,0 0-4 16,0 0-6-16,0 4-2 15,0 10 3-15,0 4 7 16,0 6 2-16,0 3-2 0,0 4 2 16,0 2 1-16,0-2 0 15,0-1 0-15,2 1-1 16,5-6-1-16,1 0 0 16,2-6 1-16,2-3-2 15,5-5-8-15,5-6-22 0,-1-5-44 16,2-1-78-16</inkml:trace>
  <inkml:trace contextRef="#ctx0" brushRef="#br0" timeOffset="880.72">24916 5688 508 0,'0'-4'20'0,"-10"-1"5"16,6 1 11-16,-2 2-13 16,-1 2-10-16,0 0-6 15,-1 4-7-15,-4 9 0 16,-2 8 1-16,-4 6 6 0,4 5 4 16,-3 9 1-16,5 2 0 15,-1 2-2-15,6 1 1 16,2-2-21-16,5-2 14 15,0-2 0-15,3-4-2 16,9-4 0-16,4-5-1 0,2-4 3 16,1-5-6-1,6-4-4-15,-1-7-10 0,1-5-49 16,-2-2-35-16,0-7-76 16</inkml:trace>
  <inkml:trace contextRef="#ctx0" brushRef="#br0" timeOffset="1458.8">25093 5918 558 0,'-2'-11'29'0,"2"1"4"0,0 1 0 16,0 0-1-16,2 2-4 15,8-2-15-15,3 1-12 16,1 5-1-16,6 3-1 15,-1 0-1-15,1 2-6 16,1 12 4-16,-6 4 0 16,0 3 5-16,-6 4-2 15,-4 2 0-15,-2 2 0 0,-3-4 0 16,0 0 1-16,-6-4 0 16,-5-2 2-16,0-4-2 15,2-3 2-15,2-4 0 0,2-1-1 16,2-6-1-16,1-1 1 15,2 0 0-15,0 0 0 16,0-8 0-16,8-9-10 16,4-1-13-16,1-6 9 15,2-1 3-15,-2 1 1 0,2 0 5 16,-2 2 2-16,0 2 2 16,-6 2 1-1,0 2 0-15,-2 6 2 0,-2 1 5 16,-3 2-1-16,2 1-2 15,-2 5 1-15,0 1 1 16,0 0-3-16,0 0-4 16,-2 3-3-16,-3 10 1 0,-2 3-1 15,2 7-2-15,0 2 3 16,1 4 3-16,1-3 0 16,3 0 2-16,0-2-1 15,8-4-2-15,1-2 2 0,5-2-1 16,3-4-3-16,3-5-20 15,2-4-56-15,0-3-63 16,7-5-201-16</inkml:trace>
  <inkml:trace contextRef="#ctx0" brushRef="#br0" timeOffset="1655.12">25705 6004 548 0,'0'0'46'0,"4"3"-36"0,-3 6 0 16,5 4 7-16,-3 4 1 16,0 7 2-16,1-1-4 15,-2 2-8-15,-2 0-6 16,0-2-1-16,-7 0 1 16,-5-1 0-16,-5-3 0 0,-7-1-20 15,-2-1-49-15,3-9-88 16</inkml:trace>
  <inkml:trace contextRef="#ctx0" brushRef="#br0" timeOffset="2592.82">26058 5782 466 0,'0'-3'48'15,"0"-1"-17"-15,0 2 8 16,0 2-15-16,0 0-17 0,0 6-9 15,0 10-7-15,0 4 8 16,-1 4-1-16,1 5 7 16,0 0-1-16,0-3 1 15,0-3-3-15,8-1 3 16,4-6-4-16,0-2 3 0,5-7-2 16,0-1 2-1,7-4 4-15,-4-2 5 0,0-2-4 16,-1-7-3-16,-2-5 1 15,-4-4 2-15,0-2-1 16,-2-1-3-16,-4-4-1 0,0 0 0 16,-5 0-3-1,1 3 0-15,-1 3-1 0,-2 1 1 16,0 9-1-16,0 2 2 16,0 5 1-16,0 2-1 15,0 0-2-15,0 9-5 0,0 5 0 16,0 9 2-16,-4 4 3 15,3 7 0-15,1 3 3 16,0 3 3-16,0 4-1 16,0 1-26-16,0 0 35 15,1-1-4-15,3-3-4 16,-2-3-3-16,-2-8 0 0,0-3-2 16,0-7-1-16,0-6 2 15,0-3 1-15,-2-6-1 16,-3-2 3-16,-2-1 7 15,-2-2 2-15,1 0-2 16,-2-9-5-16,-3-3-4 16,2-6-3-16,1-5 2 0,4-6-4 15,3 1 1-15,3-3-2 16,0 3 1-16,3-1-2 16,13 4 1-16,1 4 1 15,2 1 0-15,3 4 1 0,-1 4-4 16,3 1-5-16,-7 4-12 15,2 0-26-15,-5 1-2 16,-5 1-39-16,-2 0-77 16,-3 0-191-16</inkml:trace>
  <inkml:trace contextRef="#ctx0" brushRef="#br0" timeOffset="2920.86">26523 5711 492 0,'2'-9'69'0,"-2"2"-19"15,4 2-1-15,-3 1-5 16,2 4-15-16,-1-2-33 16,1 2 6-16,2 2-2 0,2 9-2 15,7 9-8-15,-1 5 11 16,8 5 5-16,-4 3 1 15,0 5 3-15,0-2-1 16,-2 1-2-16,-6-1 1 16,-1 1-1-16,-4-1-2 0,-4 2-3 15,0-5-2-15,-9 4 1 16,-7-5 1-16,-2-1-1 16,-7 1 0-16,-4 0-1 15,-3-3-2-15,-8-2-26 16,-1-8-67-16,-2-8-319 1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2T06:11:41.9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52 1245 493 0,'-4'-11'10'16,"-4"-2"3"-16,4 4 34 0,1-1-8 16,1 3-16-16,0 0-2 0,2 3-3 15,0 3-4 1,0-1-7-16,0 2-3 0,0 2-4 15,0 11-8-15,0 11 2 16,0 8 9-16,2 8-1 16,0 6 2-16,-1 1 2 15,1 2 2-15,-2-3-3 0,0-7 2 16,0-1-12-16,0-4 6 16,0-8-1-16,-2-1 4 15,1-5-4-15,-1-6 1 16,0-1-3-16,2-4 2 15,0-4 0-15,0-3 0 0,0-2 1 16,0 0-1-16,0 0-30 16,0-11-22-16,4-8 8 15,-1-4-45-15,1-12-40 16,-3-2-183-16</inkml:trace>
  <inkml:trace contextRef="#ctx0" brushRef="#br0" timeOffset="499.75">10436 1250 407 0,'0'-17'24'16,"-2"4"-7"-16,2 5 24 16,0 2 9-16,0 3-22 0,0 2-20 15,2 1-13-15,9 6-6 16,0 7 9-16,5 7 2 16,4 7 2-16,-3 1 0 15,3 4 2-15,0 0 3 16,-2-1 1-16,-2-4-4 15,2-4-1-15,-3-4-2 0,-5-4 0 16,3-6 2-16,-2-2-1 16,3-7 0-16,-1 0 4 15,2-2 2-15,2-12 1 16,0-8-5-16,3-6 0 16,1-5-4-16,-2-6 0 15,1 2-3-15,-6-2-7 0,1 7 4 16,-3 5 3-16,-3 7 3 15,-3 10 0-15,-3 6 2 16,1 4 1-16,3 4-12 16,0 16 0-16,2 2 11 0,2 12 2 15,1 4 11-15,-4 6 2 16,-1 6-1-16,-2-5 2 16,-2 3-8-16,1-2-4 15,-1-4 4-15,0-7-3 16,-1-3-4-16,-2-9-2 0,2-1 0 15,-1-6-34-15,3-6 31 16,-1 0 7-16,2-5-8 16,2-3 33-16,5-2-52 15,2-7-22-15,2-13-28 16,3-5-170-16</inkml:trace>
  <inkml:trace contextRef="#ctx0" brushRef="#br0" timeOffset="1155.84">11758 1468 493 0,'0'-9'11'0,"0"-2"-9"15,0 0 29-15,0 2 14 16,0 1-18-16,0-2-12 16,-4 3-8-16,-5 0-5 15,0-2 8-15,-3 6-6 16,-5 1-4-16,-6 2 4 0,2 0-1 16,-6 5-3-16,-2 11-2 15,2 1 2-15,2 2-2 16,5 6 4-16,2 2-2 15,8 1 2-15,5 1-4 16,5 0 2-16,0-4 0 0,8-4 1 16,6-2 3-16,3-4-3 15,0-3 3-15,3-6-1 16,-1-3-1-16,-2-3 1 16,3-2 1-16,-3-9 1 15,0-5 1-15,-1-6 3 16,-1-2 2-16,-3-6-9 0,-1-1 1 15,-2-6-2-15,-4-3-1 16,-3 0-7-16,-1-1 6 16,-1-1-7-16,0 7 7 15,-1 2 0-15,-4 7 1 16,-1 5 0-16,1 7 7 16,2 3-4-16,0 5 4 0,1 2 5 15,0 4-8-15,2 3-7 16,0 11-7-16,0 5 0 15,0 10 11-15,0 6-3 0,4 5-1 16,2 5 6-16,-1-4-34 16,1 0 39-16,0-8-4 15,1 0-2-15,3-6 2 16,-1-6-4-16,5-3 1 16,1-7-1-16,3-4-9 15,3-6-12-15,1-1-67 0,3-3-143 16</inkml:trace>
  <inkml:trace contextRef="#ctx0" brushRef="#br0" timeOffset="1671.35">12009 1395 612 0,'0'-10'32'15,"0"2"7"-15,0 1-11 16,7 0 3-16,4 1-22 15,5 2-8-15,2 4-2 0,3 0-1 16,5 13-3-16,-1 5 4 16,2 5-2-16,-5 0 3 15,-5 6 3-15,-2-4-6 16,-8 0 1-16,-3-4-2 16,-4-1-3-16,0-5 6 0,-6-3 10 15,-3-2 0-15,3-3-8 16,3-5 0-16,0-1 2 15,3-1-4-15,0-1 1 16,1-11-2-16,8-7-11 16,2-7 2-16,5-4-1 15,-1-4-16-15,1-2-13 0,-3 4 21 16,1 5 14 0,-6 2 4-16,-1 8 3 0,-4 6 3 15,-1 4 9-15,-2 3 20 16,0 1-3-16,0 3-11 15,0 0-8-15,-4 7-9 0,-1 7-6 16,-3 9 0-16,-1 5 1 16,2 5 6-16,2 1 2 15,5-4 3-15,0-3-16 16,7-4 7-16,11-3 0 16,5-5 3-16,8-4-1 0,6-5-9 15,3-6-56-15,5 0-159 16</inkml:trace>
  <inkml:trace contextRef="#ctx0" brushRef="#br0" timeOffset="2093.23">13490 1425 526 0,'-1'0'42'0,"1"0"-37"16,0 0 23-16,1 0-5 0,13 0-19 16,8 0-8-16,12 0 7 15,5 0 5-15,5 0 13 16,3 0-9-16,-6 0-10 0,-3 0-1 15,-9 0-1-15,-6 0-17 16,-7 0-47-16,-5 0-80 16,-6-2-134-16</inkml:trace>
  <inkml:trace contextRef="#ctx0" brushRef="#br0" timeOffset="2354.54">13688 1303 533 0,'0'0'28'0,"0"0"-22"15,0 0 7-15,0 2-7 16,0 13-12-16,0 4 0 0,0 10 9 16,0 6 14-16,0 1-1 15,0 5-8-15,0-6 1 16,0 2-3-16,2-7-3 0,2-5-1 15,-2-2-1-15,3-5 0 16,5-4-12-16,3-9-44 16,3-5-62-16,4-3-227 15</inkml:trace>
  <inkml:trace contextRef="#ctx0" brushRef="#br0" timeOffset="2649.34">14453 1214 617 0,'0'0'23'15,"0"-1"-18"-15,0 1 13 16,0 0 3-16,0 3-17 16,0 11-20-16,0 9 5 0,0 6 12 15,0 7 5-15,0-1 3 16,0 3-4-16,0-2-1 15,0-4-1-15,-2-6 2 16,-2-1 1-16,3-5-6 0,1-4 1 16,-2-3 2-16,0-5-5 15,2-4-25-15,-1-4-37 16,-1 0-12-16,0-12-35 16,-1-8-271-16</inkml:trace>
  <inkml:trace contextRef="#ctx0" brushRef="#br0" timeOffset="2930.52">14434 1255 517 0,'1'-2'54'15,"1"2"-45"-15,0 0 8 16,0 0 13-16,4 4-25 0,5 7-5 16,4 3 3-16,5 4 15 15,1 3-3-15,4 3-4 16,2-1-1-16,-2 1 0 15,3-2-5-15,-4-1-3 16,1-1 0-16,-1-4 0 16,-4-2-23-16,-5-3 25 0,2-2-2 15,-6-2-4-15,-3-4 24 16,0-3-39-16,-4 0-12 16,-1-1-3-16,-3-11-7 15,0-6-27-15,0-4-44 16,0-6-63-16,0-6-65 0</inkml:trace>
  <inkml:trace contextRef="#ctx0" brushRef="#br0" timeOffset="3135.81">14755 1173 116 0,'0'-11'321'0,"-2"5"-238"16,2 4-31-16,0 2-9 16,0 0-21-1,0 12-22-15,0 6-8 16,5 7 19-16,-1 5 18 0,2 4-38 0,-1 5 26 0,2-6-1 15,-2-1-8-15,-1 0-3 16,-1-6-3-16,-1 3 0 16,0-8-2-16,-1 1-11 15,2-8-24-15,-3-3-81 16,0-6-380-16</inkml:trace>
  <inkml:trace contextRef="#ctx0" brushRef="#br0" timeOffset="4453.75">15494 1327 449 0,'0'-4'64'16,"-3"-5"-49"-16,-4 0 25 0,-3-4-12 15,-2 1-23-15,-2 2-3 16,-4-5-2-16,-2 6-1 16,1 1 2-16,-5 4 0 15,0 4 0-15,1 0-4 0,2 8 3 16,-1 7 1-16,2 6-1 15,4 4-1-15,3 4 0 16,6 3 2-16,2 4-1 16,5-4 4-16,0-2-1 15,12-5 0-15,5-5 1 0,1-6-1 16,3-5-1 0,4-4 0-16,-3-5 3 15,2 0 0-15,0-10 10 0,-2-8-5 16,-2-4-3-16,-3-6 0 15,-2-8-1 1,-2-3-5-16,-5-8-1 16,-5-2-3-16,-3-1-4 15,0-3-11-15,-8 3 4 16,-1 3 8-16,-3 10 4 16,1 8 2-16,0 10-1 0,4 6 0 15,-1 9 15-15,3 4 2 16,2 4-16-16,-1 14-11 15,1 12 4-15,1 10 3 16,2 8 3-16,0 9 1 0,7 0 4 16,3 0 5-16,5-6-6 15,-1-5 1-15,5-8-2 16,-1-8 2-16,3-5 1 16,1-8-2-16,3-5 1 0,0-5 0 15,1-7-1-15,1 0 0 16,-1-4 1-16,-3-6-1 15,-1-8 1-15,-6 0-2 16,-3-7 3-16,-1 0-2 16,-5-4-1-16,-2 3-3 15,-1-1 1-15,-1 8-2 16,-3 4 2-16,0 2 1 16,0 10 0-16,0 2 1 0,0 1-6 15,0 7-1-15,0 7-10 16,0 9 12-16,1 4 2 15,4 3 0-15,6 1 4 0,1-6-2 16,3-2 2 0,9-7 2-16,-2-5 1 15,7-4-1-15,-2-7-2 0,0 0 2 0,-2-7 3 16,-4-6-4-16,-6-5 2 16,0-7-2-16,-5-2 2 15,-3-1-3-15,-5-1-1 16,2 6-2-16,-4 4-3 15,0 6-20-15,0 5 29 16,0 7-5 0,0 1 0-16,0 14-11 0,0 8 5 15,0 10 4-15,0 9 0 16,0 4 1-16,0 5 5 16,0 1 5-16,0-1-2 15,1-5-3-15,1-4 0 0,1-4 4 16,-3-5 0-16,0-5-9 0,0-4 0 15,-6-7 8-15,-1-3 0 16,-2-4-4-16,-1-6 5 16,-4-3 0-16,2 0 3 0,-1-7-3 15,1-9-4-15,-3-4-1 16,6-6-4-16,2-3 0 16,2-6-2-16,5-1-1 15,0-2 2-15,9 0-2 16,6 1-7-16,7 0-4 15,5 3-19 1,9 4-21-16,4 1-93 0</inkml:trace>
  <inkml:trace contextRef="#ctx0" brushRef="#br0" timeOffset="4725.32">16964 1289 652 0,'-6'0'26'0,"3"0"-11"0,3 0 20 16,5 0-21-16,7-3-4 16,8-3-5-16,6 3-3 0,6-1-1 15,2 1 1-15,0 1-2 16,-4 2 0-16,1 0 1 15,-12 0-2-15,0 2-2 16,-7 2-37-16,-4 4-45 16,-8-1-53-16,0-1-104 15</inkml:trace>
  <inkml:trace contextRef="#ctx0" brushRef="#br0" timeOffset="4928.54">17018 1418 515 0,'-5'0'52'0,"5"0"-24"0,0 0 38 16,0 0-12-16,5 0-53 15,9 0 9-15,7 0-2 16,6 0-1-16,7 0-6 16,4 0 1-16,3-2-2 0,-4 0-9 15,4 2-43-15,-2-2-81 16,0-3-196-16</inkml:trace>
  <inkml:trace contextRef="#ctx0" brushRef="#br0" timeOffset="5366.14">17866 1148 471 0,'0'-8'121'15,"0"1"-112"-15,0 1 25 0,0 0 33 16,0 6-38-16,0-1-21 16,0 1-5-16,0 0 0 15,-3 0-2-15,-4 1-4 16,-6 11-2-16,1 3 2 0,-2 8-2 16,-3 6 2-16,1 4 2 15,5 0-2-15,2-3 4 16,6 2 1-16,3-3-2 15,0-2 1-15,3-2-9 16,10-4 10-16,5-3 1 0,4-4-1 16,2-5 0-16,7-5-2 15,-1-4 5-15,4 0 1 16,-3-10 6-16,-1-3-3 16,-6-4 3-16,-4-4-6 15,-3-6-3-15,-2 0 3 16,-6-5-1-16,-6-4-3 15,-3-1-1-15,-1 2 1 0,-13 1-2 16,-13 4-3-16,-11 8 2 16,-12 8-10-16,-18 9-27 15,-15 5-71-15,-14 0-393 0</inkml:trace>
  <inkml:trace contextRef="#ctx0" brushRef="#br0" timeOffset="7034.66">9931 2795 447 0,'-5'-11'22'0,"0"4"10"16,3 1 22-16,0 5-11 15,2 1-16-15,0 0-18 16,0 1-12-16,0 16-6 16,0 8 1-16,0 8 7 15,4 10 2-15,-3 9 7 0,1 2 3 16,0-1-1-1,-2-5-1-15,0 1 0 0,0-10 1 16,-4-6 2-16,1-7-6 16,-1-7-1-16,4-1-2 15,-1-5-3-15,1-5 1 16,0-2-2-16,0-2-3 16,0-4-24-16,0 0-14 0,0-4-13 15,3-12-24-15,1-6-75 16</inkml:trace>
  <inkml:trace contextRef="#ctx0" brushRef="#br0" timeOffset="7595.72">9976 2800 510 0,'0'-7'4'0,"0"5"5"0,0 0 25 16,0 2-9-16,0 0-19 15,0 0-8-15,0 7-6 16,0 7-1-16,0 7 8 16,0 3 1-16,2 7 1 15,-2 1 1-15,0 0 4 16,0 1 2-16,2-2 1 0,0-2-3 16,1-8 1-16,4-2-4 15,3-6-1 1,4-2 0-16,2-4 1 15,8-5 2-15,2-2-4 0,4 0 3 16,3-13-3-16,-1 1 2 0,-5-6-2 16,-2 0 1-16,-3-4 0 15,-6 3 1-15,-5-2 1 16,-4-2 4-16,-3-1 1 16,-3 1-2-16,-1 1-1 15,0 1 0-15,0 4-3 0,-1 4 4 16,-3 2-3-16,2 6 0 15,1 3 3-15,1 1-4 16,0 1-4-16,0 0-1 16,0 0-3-16,0 3-3 15,0 8-3-15,0 7 8 16,0 5 1-16,0 7 0 0,0 2 3 16,0 2-1-16,0 0 1 15,0-2 0-15,0-3 0 16,0-6-1-16,1 0 0 15,6-5 0-15,2-6-9 16,6-1-29-16,2-8-25 16,5-3-90-16,4-1-147 0</inkml:trace>
  <inkml:trace contextRef="#ctx0" brushRef="#br0" timeOffset="8439.56">10708 2831 564 0,'-2'-4'8'0,"-3"0"-7"16,5 1 6-16,0 3 12 15,0 0-11-15,0 5-12 16,0 11-13-16,0 7 13 15,0 6 6-15,0 6 2 0,3 3-2 16,-1 1 2-16,0-1-3 16,-2-4 3-16,0-8-4 15,1-2 1-15,-1-5-1 16,0-6 2-16,0-6-2 16,0-6 1-16,0 1 2 0,0-2 9 15,0 0 19-15,0-10 16 16,0-8-46-16,0-9 4 15,0-4-8-15,0-6 1 16,0-4 16-16,0 0-26 16,0 2 2-16,0 2 3 15,0 4 0-15,-1 5 5 0,-1 8 2 16,2 4 2-16,0 7-2 16,0 4 3-16,0 3 4 15,0 2-11-15,0 0-2 16,8 9-4-16,5 3 10 0,2 6-1 15,4 4-1-15,-1 1 2 16,-1 0 0-16,-2 0 1 16,-3-3-1-16,3 0 0 15,-4-6 0-15,-2-2 2 16,-2-1-2-16,-1-4 0 16,-1-3 0-16,4-4 1 0,-2 0-1 15,0 0 7-15,6-11-1 16,1-5-2-16,0-4 0 15,5-3-5-15,-4-4 4 16,0 1-2-16,-3-1-3 16,2 4 2-16,-6 3 1 15,-1 6-2-15,-3 5 2 0,-3 3-1 16,1 5 1-16,-2 1 0 16,0 0-4-16,2 0 0 15,1 3-5-15,-2 12 0 16,5 6 6-16,-1 4 2 0,0 4 0 15,0 6 2-15,0-1 7 16,2 0-3-16,-4-2-1 16,1-2 0-16,-1-1 0 15,-1-6-2-15,1-3-1 16,1-3-1-16,-2-2-1 0,-1-6 1 16,1-2-1-16,1-4 1 15,-3 1-2-15,1-4-20 16,1 0-28-16,2-10-17 15,1-8-100-15</inkml:trace>
  <inkml:trace contextRef="#ctx0" brushRef="#br0" timeOffset="8783.23">11239 2563 570 0,'0'-3'11'0,"0"2"4"15,0 1 14-15,0 0-17 16,3 0-8-16,9 7-10 0,7 8 5 16,3 5 4-16,5 6 14 15,-1 7-6-15,3 7-1 16,-2 5 6-16,-2 1-29 15,-1 4 33-15,-4 2-6 16,-6 3 0-16,-9-2-5 16,-5-1 3-16,0 2-7 0,-12-4-3 15,-7-2 1-15,-4-3 0 16,-3-6 0-16,-3-4-2 16,-2-4-2-16,-1-6-18 15,-7-7-31-15,-1-7-29 16,-5-11-93-16</inkml:trace>
  <inkml:trace contextRef="#ctx0" brushRef="#br0" timeOffset="9205.03">9866 2420 541 0,'-12'0'5'15,"-3"0"-5"-15,1 0 7 0,-4 14 4 16,-3 9-7-16,-2 10 2 15,-3 5 4-15,1 15 14 16,2 7-11-16,0 6 3 16,3 5 15-16,4 4-1 15,3 0-13-15,8-2-22 16,5 1 16-16,0-4-1 0,13-6-3 16,9-4-5-16,12-3-2 15,10-5 4-15,14-6-6 16,12-1-1-16,18-8-28 15,8-6-43-15,16-10-75 16,12-10-230-16</inkml:trace>
  <inkml:trace contextRef="#ctx0" brushRef="#br0" timeOffset="9988.71">12179 2977 408 0,'0'-6'40'16,"0"-1"-14"-16,-5-4 22 15,-2 1-20-15,0-3-21 16,-3 1-1-16,-5 1 3 15,1 2-1-15,-3 2-3 16,-3 4-3-16,-1 3-1 0,-1 0 1 16,1 1-4-16,-2 10 4 15,5 3 0-15,1 2-5 16,5 2 4-16,5 5-3 16,5 4-1-16,2-2-1 15,2 5 2-15,12-3 3 16,6-4 1-16,0 1 2 0,4-6-2 15,-2-8 4-15,0-1-4 16,-3-7-2-16,-1-2 4 16,-2 0 6-16,1-11 2 15,-1-5 2-15,-3-6 2 16,0-4-2-16,2-3-10 0,-4-5-1 16,2-3-1-16,-4-3-1 15,-1-1-1-15,-4-1 2 16,-4 1-5-16,0 0 2 15,0 7 2-15,-7 3-2 0,2 8 0 16,1 9-1-16,-1 5 5 16,3 5 1-16,0 4-1 15,0 0-3-15,0 10-6 16,0 9-3-16,0 9 3 16,2 7 4-16,0 6-1 0,0 0 4 15,2 3 1-15,2-1 0 16,4-4 1-16,-1-3-1 15,3-2-1-15,0-7 1 16,0-6-1-16,4-3 0 16,1-4 1-16,2-5-8 15,5-6-29-15,-2-3-49 0,-4-5-120 16</inkml:trace>
  <inkml:trace contextRef="#ctx0" brushRef="#br0" timeOffset="10482.11">12465 2888 557 0,'7'-6'47'15,"-3"1"-33"-15,6-1 8 16,0 3 3-16,4 3-19 16,-1 0-8-16,4 7-5 0,3 7 1 15,-4 7 2-15,1 5 3 16,-5 2 3-16,-1 3-4 15,-9-3-4-15,-2 0-8 16,0-2 3-16,-8-5 4 16,-1-5 7-16,1-3 2 15,-1-7 0-15,3 0-1 0,4-4 0 16,2-2 1-16,0 0 4 16,0-9 7-16,10-7 0 15,0-5-15-15,2-6 0 16,2-8-4-16,-1 2 2 0,1-3 3 15,-2 2-1-15,-2 4 2 16,-2 3 0-16,-3 5 0 16,1 9 1-16,-5 2 5 15,-1 5 8-15,0 3-5 16,0 3-4 0,0 0 0-16,0 5-7 0,0 11-11 15,0 4 6-15,-1 7 4 16,-1 5 4-16,2-2 0 15,0 2 2-15,0-1-1 16,9-3 0-16,0-3-2 0,7-6 1 16,2-2-16-16,8-3-27 15,0-7-53-15,6-5-139 16</inkml:trace>
  <inkml:trace contextRef="#ctx0" brushRef="#br0" timeOffset="10732.15">13326 2951 463 0,'7'0'107'0,"-2"0"-89"16,-2 0 1-16,10 0 15 0,3 0-4 16,11 0-18-16,9-1 0 15,6-1 0-15,6-1-4 16,-1-1-4-16,-4 2-3 15,-4-1 0-15,-5 0-2 0,-9 2-19 16,-6 1-41-16,-11-4 0 16,-3 3-26-16,-5-5 2 15,-3-1-147-15</inkml:trace>
  <inkml:trace contextRef="#ctx0" brushRef="#br0" timeOffset="10950.75">13580 2796 330 0,'-3'-5'71'0,"1"3"-4"16,0 1 8-16,2 1-17 16,0 0-26-16,0 0-16 15,0 7-18-15,0 8-10 0,2 6 23 16,0 5 11-16,0 5-5 16,-1 2-39-16,-1-1 35 15,0 4-7-15,4-4-1 16,-2 0-5-16,3 0 1 15,0-5-2-15,3-6-52 16,1-8-94-16</inkml:trace>
  <inkml:trace contextRef="#ctx0" brushRef="#br0" timeOffset="11473.82">14967 2721 397 0,'0'-7'81'0,"0"2"-52"0,0 0 12 16,0 3 17-16,0 2-30 15,0 0-13-15,0 0-16 16,0 16-9-16,0 9-1 16,0 9 11-16,0 7 1 0,0 5 4 15,0 4 6-15,0-5-4 16,0-3-1-16,-4-4 0 16,-1-4-6-16,3-7 4 15,0-4-3-15,1-5 0 16,1-6-1-16,0-3 1 0,0-4 0 15,0-1-19-15,0-4-18 16,0 0-20-16,5-10-53 16,0-10-44-16</inkml:trace>
  <inkml:trace contextRef="#ctx0" brushRef="#br0" timeOffset="11942.34">15021 2674 525 0,'0'-4'14'0,"0"4"-11"16,0 0-4-16,0 0 3 15,0 8-7-15,0 9 0 16,0 8 0-16,0 5 6 16,0 4 3-16,3 2 3 15,2-1 0-15,4-2 2 16,1-5 1-16,4-5-7 0,2-3 1 15,2-4 2-15,4-2-3 16,3-5 2-16,-1-7 0 16,3-2 0-16,-1 0 0 15,-3-5-3-15,-1-8 0 16,-5-3 3-16,-2-4 9 0,-3-3 4 16,-5-5-10-16,1-3-3 15,-4-2-4-15,-2-2 3 16,-1 7-4-16,-1 5 0 15,0 3 8-15,0 9 5 16,0 6 2-16,0 3-9 16,0 2-7-16,0 6-8 0,0 9-6 15,0 9 9-15,0 5 6 16,-1 3-1-16,1 1 2 16,0 1-1-16,0-1 1 15,0-3-1-15,0-3 1 16,5-2-1-16,5-4-29 0,5-7-21 15,4-1-42-15,5-10-133 16</inkml:trace>
  <inkml:trace contextRef="#ctx0" brushRef="#br0" timeOffset="12223.63">15788 2709 563 0,'0'0'32'16,"0"0"-31"-16,0 1-1 0,0 10 0 16,0 6-2-16,0 4 3 15,0 4 11-15,0 5 8 16,0 2-7-16,0-1-5 16,0-1-2-16,0-4-3 15,0 0 0-15,0-7-3 0,0 1 1 16,0-7 0-1,0-3-5-15,0-4-25 0,-2-6-28 16,-1 0-29-16,1-7-28 16,-3-15-220-16</inkml:trace>
  <inkml:trace contextRef="#ctx0" brushRef="#br0" timeOffset="12489.07">15771 2723 495 0,'0'-2'64'0,"2"2"-50"0,-1 0-4 16,3 0 2-16,6 6-7 16,0 5-4-16,4 5 4 15,6 3 17-15,4 3 0 16,-1 3-6-16,3 0-7 16,0-4-1-16,1 2-1 15,-2-3-4-15,0-4 1 0,-1-2-2 16,-5-3-2-16,-1-2 2 15,-4-2-2-15,-1-2 1 16,-4-1-14-16,-2-4-46 16,-2 0-19-16,-1-2-38 15,-2-8-122-15</inkml:trace>
  <inkml:trace contextRef="#ctx0" brushRef="#br0" timeOffset="12739.02">16132 2631 389 0,'0'-4'148'0,"0"4"-108"16,0 0-25-16,0 9-10 15,0 7-15-15,0 7 11 16,0 6 17-16,0 5 5 16,0 1-6-16,0-1-7 0,2-2-6 15,0-3 1-15,-1-4-5 16,1-2 1-16,-2-6 2 15,0 0-2-15,2-4-3 16,0-3-12-16,-1-3-26 16,5-4-34-16,1-3-68 15,2-5-213-15</inkml:trace>
  <inkml:trace contextRef="#ctx0" brushRef="#br0" timeOffset="13051.43">16341 2495 545 0,'0'-1'63'0,"0"-1"-40"16,1 2 11-16,1 0-2 16,2 0-51-16,3 0 20 0,5 9 5 15,6 7 11-15,6 9-15 16,3 5-25-16,3 8 31 15,1 8 0-15,-2 2 6 16,-5 4 4-16,-2 1-3 16,-6 1-8-16,-9 1-2 15,-7-2 1-15,-3-1-1 0,-19 0-4 16,-8-6-2-16,-11 0 4 16,-8-6-10-16,-9-8-28 15,-6-7-8-15,-6-9-71 16,-10-12-175-16</inkml:trace>
  <inkml:trace contextRef="#ctx0" brushRef="#br0" timeOffset="13380.3">14887 2451 566 0,'-7'-3'8'0,"-5"0"-5"16,-6 3 9-16,-4 4-6 16,-6 16-5-16,-4 9-1 15,-3 11 3-15,-1 13 11 0,-2 13 14 16,8 5 5-16,3 10-7 15,8 5-33-15,9 1 9 16,10-3 6-16,7-4-4 16,20-7-2-16,17-8 1 15,15-8-6-15,20-13-15 16,17-8-17-16,16-13-82 0,17-12-374 16</inkml:trace>
  <inkml:trace contextRef="#ctx0" brushRef="#br0" timeOffset="14776.12">17201 2930 378 0,'-5'-7'94'0,"2"-2"-71"0,-1-2 13 16,-1-3-11-16,-2 0-16 15,-2-2-8-15,0 0 1 16,-3 1 0-16,-1 1 2 16,-1 4 2-16,-1 1 0 15,-3 3 2-15,0 3-7 0,1 3 2 16,-3 0-3-16,1 10 0 15,2 3-1-15,2 6 1 16,3 3 0-16,5 3 0 16,5 1 0-16,2 1 1 0,0-2 0 15,10 0 1-15,4-5 2 16,5-2-2-16,-4-7 1 16,2-5-2-16,0-4 0 15,-3-2 1-15,-1 0 0 16,1-8-1-16,-2-5 1 15,-3-3 0-15,2-4 1 16,-2-5 1-16,-3-3-2 0,1-4-1 16,-4-2 1-16,1-5-1 15,-4 0-1-15,0-3 1 16,0 3-1-16,0 3 0 16,-4 6 0-16,1 9-1 0,-1 6 1 15,1 5 2-15,-2 4 6 16,4 6-4-16,-1 0-3 15,-2 4-6-15,1 12-2 16,-1 8 2-16,3 4 2 16,-1 9 2-16,2 4 1 15,0 4 2-15,3-1 0 0,6-1-2 16,3-6 1 0,1-2 1-16,6-8-1 0,2-5 2 15,2-4-2-15,1-5 3 16,1-6-2-16,-1-3 3 15,0-4-1-15,-4 0-2 16,-2-11 1-16,0-4-1 0,-3 2 2 16,-3-7 4-16,-2-2 1 15,-3 1-5-15,0-4-2 16,-4 2-1-16,-1 1 2 16,-2 3-1-16,0 6 0 0,0 4 1 15,0 5 4-15,0 1-2 16,0 3-3-16,0 0-3 15,0 6-5-15,0 6-6 16,0 8 6-16,0 1 6 16,0 6 0-16,8 0-1 15,3-2 2-15,6-4 0 0,3-2 0 16,4-4 1-16,5-8 0 16,0-3 1-16,3-4 0 15,-3-2 1-15,-4-9-1 16,-3-5 0-16,-5-2-1 15,-5-1-1-15,-7-5 4 0,-2-1-6 16,-1-1 3-16,-2 2-2 16,0 5 1-16,0 1 0 15,0 5 1-15,0 6-10 0,0 6-4 16,0 1 12-16,-2 0 1 16,1 5 18-16,-1 9-28 15,2 10 4-15,0 5 5 16,0 9-2-16,0 5 3 15,0 4-19-15,2 4 25 16,1-3 3-16,2 2 2 0,0-5 0 16,-2-2-2-1,-3-6-5 1,0-5 0-16,0-7-3 0,-6-3 3 16,1-6-5-16,0-4 3 0,1-5 3 0,-1-3 2 15,-3-4 1-15,1 0 3 16,0-7 5-16,-3-9-6 15,-4-6-8-15,4-4-4 16,0-9 0-16,5-4 0 16,2-3-4-16,3 0 1 15,0 0-3-15,6 4-3 0,6 4-3 16,2 4-13-16,6 6-26 16,2 4-16-16,5 0-108 15</inkml:trace>
  <inkml:trace contextRef="#ctx0" brushRef="#br0" timeOffset="15026.42">18407 2810 488 0,'-3'3'119'15,"3"-3"-107"-15,0 0 1 0,14 0 24 16,4 0-18-16,3-4-13 16,4 2-3-16,2 2-2 15,-3 0 0-15,0 0-1 16,-5 0-2-16,-3 3-18 16,-5 1-40-16,-4 2-55 0,-6-3-118 15</inkml:trace>
  <inkml:trace contextRef="#ctx0" brushRef="#br0" timeOffset="15229.5">18427 2921 298 0,'-7'7'118'0,"3"-7"-103"16,4 2 35-16,0-2 15 15,0 0-19-15,5 0-26 0,8 0-8 16,7 0 7-16,5 0-2 15,5 0-13-15,1 0-4 16,5-2-11-16,-2-3-48 16,0 0-95-16</inkml:trace>
  <inkml:trace contextRef="#ctx0" brushRef="#br0" timeOffset="15791.87">19305 2586 504 0,'0'-5'16'16,"0"-2"-8"-16,0 3 31 15,0 4 15-15,0-1-24 0,0 1-21 16,0 0-6-16,0 0-1 15,-7 0-4-15,-3 3-3 16,-2 7 1-16,-4 6 0 16,0 0-2-16,-2 6 5 15,0 1-1-15,3 4 5 0,1 1 2 16,3 1 2 0,4-2 2-16,4-2-3 0,3 0-2 15,0-2-1-15,3 0 3 16,9-1-1-16,3-3 0 15,4-1 0-15,-4-4-1 16,7-3 0-16,2-2 3 0,-2-5 5 16,5-4 3-16,-1 0-22 15,1 0 21-15,-4-12-6 16,3 2-5-16,-4-4 1 16,0 0 2-16,-4-6-2 15,0 0 0-15,-3-3-2 0,-5-2 0 16,-1-4 1-1,-6 1-5-15,-3-2 6 0,0-2-7 16,-3 4 7-16,-8 4-4 16,-4 1 0-16,2 2 1 15,-9 4-3-15,3 5 3 16,-7 3-1-16,-4 3 0 16,-8 6-3-16,-5 0-35 0,-10-2-75 15,-2-6-472-15</inkml:trace>
  <inkml:trace contextRef="#ctx0" brushRef="#br0" timeOffset="19108.14">20388 1024 455 0,'0'0'7'15,"0"0"-6"-15,1 0 14 16,3 0 14-16,3 0-8 0,3 6 3 16,5 4-6-16,4 2-2 15,0 7-1-15,6 5-5 16,-1 2-4-16,-1 3-1 16,1-1 0-16,-3 0-4 15,-1-6 2-15,-3 0-2 0,-2-4 0 16,-5-4 0-16,0-4 0 15,-3 1 0-15,-2-1-2 16,-1-3-26-16,-3 0-43 16,-1-4-15-16,0-3-70 15,0-2-132-15</inkml:trace>
  <inkml:trace contextRef="#ctx0" brushRef="#br0" timeOffset="19342.46">20663 995 517 0,'-6'-5'39'0,"1"-1"-1"0,5 5 8 16,-4 1-19-16,2 0-13 15,0 0-10-15,-3 1-7 16,-2 16-3-16,-5 4 3 16,-5 9 0-16,-3 9 4 15,-2 4 2-15,-6 4 3 16,0-7 2-16,-5 2-2 0,3-7-3 15,1-6-1-15,5-4 1 16,6-7-3-16,9-4-6 16,9-7-53-16,0-7-77 15,17 0-183-15</inkml:trace>
  <inkml:trace contextRef="#ctx0" brushRef="#br0" timeOffset="19873.62">21845 1042 411 0,'0'-1'54'16,"0"0"-20"-16,0 2-2 15,0-1 10-15,0 0-16 0,0 0-13 16,0 0-10-16,0 0-6 16,0 15-4-16,0 9 1 15,0 5 7-15,0 10 7 16,-3 5 4-16,0 5 0 16,-1-4 1-16,-1-1-4 15,3-4 0-15,-1-5-2 0,1-6-2 16,2-6-42-16,0-5 42 15,0-4-4-15,0-3 0 16,0-4 0-16,0-2 0 16,0-2-3-16,0-3 15 0,0 0-54 15,0 0-10-15,3-8-15 16,1-10-37-16,-1-7-187 16</inkml:trace>
  <inkml:trace contextRef="#ctx0" brushRef="#br0" timeOffset="20439.09">21894 1071 382 0,'0'-5'87'0,"0"2"-63"16,0-1-6-16,0 1 23 16,0 3-12-16,0-2-11 15,0 2-9-15,0 0-5 0,0 0-4 16,0 0-3-16,0 2-1 15,-3 8-4-15,1 7 6 16,0 6 1-16,-1 4 1 16,3 2 4-16,0 1 0 0,0 1 1 15,9-6 0-15,1-2-1 16,5-5-1-16,1-2 2 16,2-3 0-16,6-7-1 15,-4-2 0-15,6-2-1 16,-3-2 2-16,1-2 0 0,-3-6-2 15,-3-7 2-15,0-1-2 0,-4-5 1 16,-1-5 1-16,-2-2-3 16,-4-2 0-16,0-2-1 15,-2 1-2-15,-1 5 0 16,-3 7 2-16,-1 2 1 16,0 7-1-16,0 3 7 0,0 6 2 15,0 0-4-15,0 1-5 16,0 0-1-1,0 0 0-15,0 0-3 16,-5 6-1-16,2 10-3 0,-3 3 2 16,3 9 2-16,-1 3 1 15,1 6 2-15,3-1 3 16,0-1-2-16,0-3 3 16,0-3 0-16,3-4-1 0,1-6-2 15,-1 1 1-15,3-2-1 16,-5 1 0-16,-1-6-28 15,0-2-93-15</inkml:trace>
  <inkml:trace contextRef="#ctx0" brushRef="#br0" timeOffset="38155.06">21382 2641 169 0,'0'-10'297'0,"0"3"-256"15,0-3-19-15,0 6 22 0,-2 0-11 16,1 2-10-16,-1 0-6 16,2 2-8-16,0 0-4 15,0 0-10-15,-2 7 3 16,1 8-4-16,-3 4 6 16,2 6 0-16,-1 7 0 0,1-1 0 15,0 1 1 1,2-6-2-16,0 1 2 0,0-7-1 15,6-3 0-15,2-4 1 16,4-2-1-16,5-4 3 16,3-3 2-16,3-4 3 0,2 0-1 15,2 0 2-15,2-13-4 16,-4 1-3-16,1-8 0 16,-2-2 1-16,-2-6-1 15,-2-2 0-15,-4-2-2 16,-3-1-4-16,-5 3-2 15,-4 7 3-15,-1 4 6 16,-3 7-2-16,0 5-3 0,0 4 5 16,0 1-3-16,-3 2-1 15,-1 0-3-15,-1 5-1 16,0 4-3-16,3 6 0 16,2 5 5-16,0 0-2 0,7 4 4 15,5 1 0 1,5-2 1-16,2 0-1 0,-1-3 2 15,3 1-2-15,-6-3 1 16,2-2 0-16,-8 0 0 16,-3-3 1-16,-6 1-2 0,0-3 2 15,-15 1 0-15,-5-3 5 16,-4 0-3-16,-5-7-1 16,-5-2-26-16,2-9-39 15,-2-13-84-15</inkml:trace>
  <inkml:trace contextRef="#ctx0" brushRef="#br0" timeOffset="38280.08">21472 2486 613 0,'-2'-4'7'0,"-1"0"-3"16,3 4 22-16,0 0-16 0,0 0-20 15,3 8-68-15,6 0-139 16</inkml:trace>
  <inkml:trace contextRef="#ctx0" brushRef="#br0" timeOffset="38907.43">23047 2843 369 0,'-2'-4'36'0,"2"1"-19"16,0 1 14-16,0 2 1 16,0-3-16-16,4 0-11 0,7 0-1 15,-1-4-2-15,7-1 1 16,-1-2 2-16,4-4 3 15,-1-2 1-15,-3-2 3 16,-2-3-2-16,-2-4-5 16,-5 0-1-16,-5 0-2 0,-2 0-1 15,0 3 0-15,-9 2 0 16,-3 7 1-16,-2 3-3 16,2 3-1-16,-3 7 1 15,3 0 0-15,-4 10 2 16,2 9-3-16,-1 6-3 15,4 7 4-15,4 5 4 0,1 2-1 16,6-1 0-16,0-4 1 16,5-4-2-16,7-7-1 15,5-1 1-15,3-6 2 16,7-5 3-16,4-3 2 0,5-6-3 16,-1-2-2-16,6 0-3 15,-4-12-55-15,-5-6-78 16</inkml:trace>
  <inkml:trace contextRef="#ctx0" brushRef="#br0" timeOffset="39469.87">23430 2614 398 0,'-4'0'141'0,"3"-5"-135"16,1 0 10-1,0 0 17-15,1 1-17 0,8-2-14 16,1 3-4-16,4 1 1 16,1 2 0-16,4 0-5 15,-2 14-1-15,1 2 0 16,-1 8 7-16,-3 4 0 0,-5 1 1 16,-4 1 2-16,-2-1-1 15,-3-5-1-15,0-2 0 16,-8-4 0-16,-1-4 1 15,2-3 1-15,2-4-2 16,3-4 0-16,-1-1-1 0,3-2 3 16,0 0 2-16,3-9 2 15,4-6 8-15,3-7-15 16,5-6-1-16,-1-7 1 16,0-1-3-16,-2 1-5 15,-2 1 4-15,-3 3 0 16,-1 7 3-16,-4 4 1 15,-2 5-1-15,0 6 2 0,0 3 5 16,0 2-2-16,0 4-2 16,0 0 0-16,-6 0-4 15,-1 7-2-15,0 10-1 0,0 5 1 16,2 9 1-16,0 3 1 16,3 4 1-16,2-1 1 15,2-1 1-15,8-6-1 16,2-1-1-16,3-8-1 15,6-2 2-15,2-8-4 16,6-2-30-16,3-5-46 0,2-4-67 16</inkml:trace>
  <inkml:trace contextRef="#ctx0" brushRef="#br0" timeOffset="40001">24100 2660 463 0,'0'-6'39'16,"0"0"-27"-16,0-4 13 16,0 3 11-16,-6 0-23 15,-1-3-6-15,-2 0-3 0,-2 4 0 16,-2-4-4-16,-2 3-1 16,0 3 2-16,-2 4-2 15,-2 0-1-15,-1 0 1 16,3 12-2-16,2 6 1 15,1 3-4-15,1 7 3 0,6 4 3 16,3 0-1-16,4 2 4 16,0-6-2-16,4-3-3 15,9-4 3-15,1-6 0 16,4-5 1-16,0-6 5 16,2-4-2-16,-1 0 1 15,1-11 6-15,-2-4 4 16,0-6 3-16,-2-3-10 0,-4-2-6 15,0-3 0-15,-3 0-3 16,-4 2 0-16,0 4-2 16,-3 3-1-16,-2 8 0 15,0 2 3-15,0 7 0 0,0 3 1 16,0 0-6-16,-2 7-5 16,-1 7 3-16,-1 10 6 15,2-1 0-15,-1 8 0 16,3-3 0-16,0 2 1 15,3-5 0-15,6 0 1 0,0-3 0 16,7-7 1-16,3-3 2 16,0-4-8-16,3-6-26 15,3-2-35-15,2-3-61 16,2-8-80-16</inkml:trace>
  <inkml:trace contextRef="#ctx0" brushRef="#br0" timeOffset="40597.94">24458 2674 326 0,'2'-10'103'16,"-2"2"-30"-16,0 4-24 16,0 1-14-16,-3-1-15 0,-3 0-7 15,-1 4-8-15,-2 0-2 16,0 0-3-16,0 0 1 16,-4 10-1-16,1 3-1 15,0 5 1-15,2 6 1 16,3 2 1-16,6 1 0 0,1 0 1 15,0 0 2-15,12-6 0 16,4-2 2-16,3-4-4 16,3-5 0-16,2-2-3 15,5-8 4-15,-2 0 0 16,3-6-5-16,-1-6 3 16,0-3 2-16,-2-6 0 15,-6-4 2-15,2-4-1 0,-3-1-1 16,-6-4-1-16,1-3-3 15,-3-2 0-15,-5 2 0 16,-3 0 1-16,0 5-1 16,-4 4-5-16,0 6 5 0,0 7 1 15,0 2 2-15,-2 8-1 16,0 1 5-16,0 4-1 16,0 0-4-16,-1 3-8 15,-1 9-4-15,-1 6-1 16,0 6 10-16,3 6 1 0,-1 7 1 15,0-2 2-15,3 2 1 16,0-1-39-16,0-3 40 16,0 0 0-16,0-5-1 15,6-3-1 1,1-3-2-16,0-4 1 0,2-4 0 0,4-1 0 16,1-6 5-1,4-2-2-15,1-3 2 0,0-2 0 16,-1 0-5-16,1-2 1 15,-4-9-9-15,-3-2 15 16,-3-2-61-16,-5-8-25 16,-4-4-56-16,0 0-218 15</inkml:trace>
  <inkml:trace contextRef="#ctx0" brushRef="#br0" timeOffset="40769.83">24746 2627 426 0,'-4'0'51'0,"4"0"-13"15,0 0 15-15,0 0-12 16,6 0-26-16,10 0-9 0,9 0 1 16,7 0 12-16,4 0 1 15,3-1-13-15,0-3-5 16,-7-2-3-16,-11 0-49 16,-4 2-155-16</inkml:trace>
  <inkml:trace contextRef="#ctx0" brushRef="#br0" timeOffset="61631.16">11519 5014 105 0,'5'0'27'15,"0"0"17"-15,1 0 0 0,1 0 0 16,-1 0-3-16,-1 0-3 16,2-2 3-16,-1 0 2 15,-3-1-4-15,-1-1-4 16,2 0-6-1,-4 3-8-15,1-3 0 16,1 1 1-16,-2-3-4 16,0 1 0-16,0 1-1 15,0-2-7-15,-7-2-1 16,-3-1-3-16,4 4-2 0,-3-2-2 16,-4 1 0-16,-1 3 0 0,2 1-2 15,-2 2 0-15,-1 0-2 16,0 0 1-16,1 7 0 15,-3 2 1-15,5 4-1 0,-1 2-1 16,3 2 1-16,3 2 1 16,1 5 0-16,3 1 2 15,3-3 0-15,0 3 0 16,2-2 0-16,6-3 0 16,3-3 0-16,6-4 0 0,-2 2 4 15,5-6 1-15,2-2 0 16,1-6-34-16,0-1 30 15,3 0 6-15,-1-3 0 16,-4-6-4-16,-1-8-1 16,-2 5 0-16,-2-6 0 0,-6-2 4 15,-2-4-1-15,-3-3 2 16,-3-2-4-16,-2-3-1 16,0-4-3-16,-2 0 1 15,-8-2-1-15,-1 3-1 16,-5 1 0-16,-1 5 0 0,-2 4 1 15,-1 2-2-15,-5 6 1 16,-1 4-2-16,-1 6-3 16,3 1-9-16,-3 6-5 15,2 0-4-15,3 8 4 16,4 6-59-16,4 3-51 16,1 7-115-16</inkml:trace>
  <inkml:trace contextRef="#ctx0" brushRef="#br0" timeOffset="62021.64">11171 5278 429 0,'-15'10'35'0,"8"-6"-33"16,2-2 1-16,5 0 23 15,0 0-4-15,15 2-2 16,9-3 14-16,6 0-3 16,14-1-5-16,6 0-2 15,7 0-1-15,3 0 0 16,3 0 0-16,-4-1-39 16,0 0 32-16,-6 1-3 0,-7 0-1 15,-5 0-2-15,-5 0-5 16,-5 0-2-16,-8 0 2 15,-5 1-4-15,-4 0 3 16,-3 1-4-16,-7 0 1 0,-1-2 0 16,-1 0-1-16,-2 0 0 15,0 0-1-15,0 0-7 16,-12 0-29-16,-7 0-21 16,-6 0-103-16</inkml:trace>
  <inkml:trace contextRef="#ctx0" brushRef="#br0" timeOffset="62787.62">11251 5934 193 0,'6'0'120'16,"-2"0"-68"-16,1-2 16 16,-2-5-6-16,-1-2-4 15,2-2-24-15,-4-1-6 16,0-2-4-16,-2 1-2 15,-7-3-9-15,-2 4-7 0,-3-3 2 16,-1 5-6-16,-3 1 1 16,-2 4-3-16,3 3 0 15,-3 2 0-15,0 2 0 16,1 8 0-16,0 3 0 16,5 6 0-16,5-1-2 15,2 4 1-15,5 1 0 0,2 0-1 16,0 0 0-16,12-3 0 15,1-2 2-15,6-6 3 16,0-3 0-16,1-3 3 16,1-6 1-16,-1 0-1 15,-2-4 2-15,0-7 2 0,-3-5-1 16,-3 0 2-16,-4-3-2 16,0-3-24-16,-4-3 18 15,-2-2 0-15,-2-5-2 16,-6-4 1-16,-7-1-2 0,-2-2-1 15,-6 1 1-15,1 4-1 16,-1 7-2-16,0 8 2 16,-1 5-1-16,1 7 0 15,-1 7 11-15,2 0-15 16,1 10-10-16,0 8-8 0,7 5-7 16,4 2-11-16,7 2-21 15,1-4-24-15,9-5-95 16</inkml:trace>
  <inkml:trace contextRef="#ctx0" brushRef="#br0" timeOffset="63443.71">11466 5663 555 0,'0'-2'22'0,"0"2"-19"0,0 0 21 15,0 0 1-15,0 0-10 16,0 0-13-16,0 0-3 16,0 11-1-16,-1 1 2 15,-1 8 2-15,2 1 2 16,0 4 3-16,0 0 8 0,2-1-10 16,9-1-2-16,0-4-1 15,2-5 2-15,6 1 7 16,6-8-1-16,-1-5-34 15,2-2 29-15,1 0-3 16,-2-4 0-16,-3-6 1 16,-6-6-2-16,-1 1 0 15,-7-3 0-15,-4-3 2 0,-1-1 0 16,-3 3 8-16,0-3-1 16,0 3-2-16,-3 1-2 15,1 5-4-15,-2 4 2 0,3 4 1 16,-1 4 2-16,2 1-4 15,0 0-3-15,-2 10-5 16,1 6-1-16,1 9 4 16,0 7 4-16,0 6-5 15,0 5 5-15,0 3 0 16,0 0 3-16,0 1 4 0,0 1 0 16,0-3-3-16,-2-6 0 15,-5-5-1-15,1-5 0 16,2-8 1-16,-1-5-3 15,0-7-1-15,3-4 1 16,-1-3-1-16,-1-2 3 16,1-3 3-16,-2-14-3 0,2-8-2 15,-1-5-1-15,1-8-2 16,3-2-3-16,0-4-1 16,8 4 3-16,6 0-5 15,3 4 0-15,3 3-7 0,2 2-5 16,-3 1-44-16,1 0-60 15,2-1-272-15</inkml:trace>
  <inkml:trace contextRef="#ctx0" brushRef="#br0" timeOffset="63883.75">12774 4787 433 0,'0'-10'59'16,"0"-3"-48"-16,-5 6 33 0,-3 2 8 16,-1 3-29-16,-5 2-12 15,-2 2-8-15,-6 12-1 16,1 11-3-16,-2 13 5 16,-1 12 7-16,0 10 6 15,5 8 7-15,1 4 3 0,4 5-43 16,4-2 31-16,7-8-4 15,3-7-7-15,2-8 1 16,12-12-3-16,4-8 0 16,7-6-2-16,7-10-2 15,2-9-7-15,3-7-12 16,4 0-45-16,-7-14-30 16,0-10-128-16</inkml:trace>
  <inkml:trace contextRef="#ctx0" brushRef="#br0" timeOffset="64164.92">12993 5012 101 0,'0'-9'442'16,"0"0"-412"-16,0 6 0 16,0-1 16-16,0 4-1 0,0 0-31 15,0 4-13-15,0 12-9 16,0 6 2-1,0 9 9-15,0 7 3 0,0 1 4 16,0 0-14-16,0-2 15 16,0 2-6-16,0-10-1 15,2-2-3-15,0-6 1 16,1-4-2-16,1-5 0 0,-1-7-3 16,3-3-29-16,0-2-20 15,-3-9-32-15,2-9-110 16</inkml:trace>
  <inkml:trace contextRef="#ctx0" brushRef="#br0" timeOffset="64664.8">13041 4960 506 0,'-3'-3'45'0,"-3"-1"-24"15,3 0 1-15,-1 3 15 16,4 1-10-16,-1 0-15 15,-1 0-9-15,2 4-7 16,0 11-4-16,0 5 5 16,0 9 5-16,0 3 3 0,3 1 10 15,4 2 0 1,0-7-2-16,5-1-9 0,0-6-3 16,5-5-1-16,-2-4 0 15,5-6 1-15,6-4-1 16,-2-2 2-16,5-4-1 0,-2-9 1 15,-2-2 1-15,-1-5-3 16,-4-3 1-16,-5-2 2 16,-2-1-3-16,-4-5 1 15,-3 1 0-15,-3-1 2 16,-3 5-2-16,0 4 0 16,0 4 1-16,0 8 1 0,0 3-1 15,0 7 6-15,-2 0-5 16,1 17-8-16,-3 6 1 15,2 6 1-15,1 7 7 16,-1-1 0-16,2 2 0 16,0-4 1-16,0-4-2 0,3-4-3 15,4-5-18-15,2-2 15 16,2-1 3-16,3-3 2 16,3-7-12-16,2-3-76 15,1-4-33-15,4-1-234 16</inkml:trace>
  <inkml:trace contextRef="#ctx0" brushRef="#br0" timeOffset="64961.63">13686 4916 578 0,'0'-7'21'0,"0"3"-1"16,-2 1 33-16,0 0-10 15,2 3-56-15,0 4 14 16,0 13-11-16,0 4 10 16,0 8 0-16,4 4 1 15,0 3 3-15,3-1 1 0,-3-1-2 16,-1-1 0-16,-1-7 0 16,0-2-2-16,-1-7 0 15,1-4 0-15,-2-5 0 16,0-2-8-16,0-6-6 0,0 0-48 15,0-6 3-15,-3-12-90 16,-1-7-268-16</inkml:trace>
  <inkml:trace contextRef="#ctx0" brushRef="#br0" timeOffset="65430.28">13681 4905 467 0,'0'-2'72'0,"0"1"-38"15,0 1-6-15,0 0-6 0,0 0-14 16,7 7-9-16,2 4 5 16,2 1 6-16,4 4-7 15,0 0-3-15,4-2 1 16,-4 0-1-16,4-3 2 16,0 0-2-16,1-8 1 15,-4-3 0-15,5 0 3 0,-1-3 0 16,1-12-3-16,-2 0 0 15,-1-5 0-15,-2 0-1 16,-1-3 1-16,-5 4 0 16,-1 2 1-16,-3 5-1 15,-3 1 2-15,-1 8-2 0,0-1 5 16,-2 4 1 0,0 0-7-16,0 7-5 0,0 8-2 15,0 4 7-15,0 6 4 16,0 7 3-16,0 0 7 15,0 3 3-15,0-6-1 16,0 1-25-16,0-3 15 0,2-4-1 16,-1-6-2-16,3-2 2 15,-3-3-5-15,3-3 4 16,-2-2-6-16,-1-2 3 16,1-3-2-16,0-2 1 0,1 0-9 15,-2 0-20-15,3-4-38 16,-2-12-57-16,-1-7-331 15</inkml:trace>
  <inkml:trace contextRef="#ctx0" brushRef="#br0" timeOffset="65758.33">14162 4698 579 0,'2'-9'11'0,"1"2"-2"0,1 2 30 16,3 1 13-16,1 4-35 16,6 0-16-16,2 12-2 15,3 6 8-15,5 9 2 16,1 7-16-16,2 7 17 16,0 6-6-16,-2 3 6 15,-3 3-1-15,-2-1-1 0,-6 0-1 16,-9-3 1-16,-5-1 1 15,0-1-4-15,-9-4-1 16,-6-3-2-16,-4-2-1 16,-1-4 2-16,1-6-4 0,-1-8-2 15,1-8-47-15,7-12-89 16,5-5-329-16</inkml:trace>
  <inkml:trace contextRef="#ctx0" brushRef="#br0" timeOffset="66241.62">15657 5029 189 0,'-3'0'366'15,"1"0"-334"-15,2 0 3 16,0-3 18-16,7 1-28 0,13-1-14 16,7-1-9-16,7 1 0 15,4-1-19-15,6 1 22 16,-3-1-2-16,-7 4-1 15,-2 0-3 1,-5 0 2-16,-9-1-6 16,0 1-4-16,-9 0-67 15,-7 0-4-15,-2 0-62 0,-3 0-138 16</inkml:trace>
  <inkml:trace contextRef="#ctx0" brushRef="#br0" timeOffset="66460.57">15739 5153 447 0,'0'1'52'0,"0"-1"-7"16,3 0 7-16,14 0-12 16,4 0-8-16,7-1-3 0,3-3-5 15,7 1-12-15,-2-1-25 16,0 4 14-16,-6 0-1 15,3 0 6-15,-6 0-75 16,-4-1-112-16</inkml:trace>
  <inkml:trace contextRef="#ctx0" brushRef="#br0" timeOffset="67155.36">17607 4844 321 0,'0'-3'77'0,"0"-3"-25"15,0 1 19-15,0-2-25 16,-4 0-23-16,-7 0-11 15,0 0-5-15,-5-1-2 0,0 3-3 16,-2 1 0-16,-2 3-1 16,2 1-1-16,-2 0 0 15,3 5 0-15,2 4 0 0,3 7 0 16,5 0 0-16,5 6-1 16,2 1 1-16,3 1 3 15,9 0 3-15,7 1-1 16,0-6 0-1,5-4 1-15,-1-5 0 16,-1-4-1-16,-1-2 3 16,-1-4-1-16,-3-3 5 15,0-7 3-15,-2-5-1 0,-5-4-31 16,1-4 30-16,-4-4-4 16,-1-7 0-16,-6-2-4 15,0-2-3-15,-2-4-1 0,-13-1-2 16,-2 2 1-16,-3 5 0 15,-6 6-1-15,-2 7-3 16,-1 9 0-16,-3 7 0 16,-1 7 0-16,3 0-1 15,-1 7-3-15,6 7-9 16,2 6 7-16,7 1-35 0,5 3-11 16,5 0-55-16,3 2-63 15</inkml:trace>
  <inkml:trace contextRef="#ctx0" brushRef="#br0" timeOffset="67404.92">17303 5102 469 0,'0'6'22'0,"3"-4"-18"15,19 0 42-15,16-2 5 16,14-2-2-16,16 2-3 0,11-4-38 15,3-3 12-15,0 2-3 16,-9 0-6-16,-14 1-5 16,-13 4-5-16,-12 0 1 15,-12 0-2-15,-5 0-3 0,-10 0 6 16,-5 0-13-16,-2 4-18 16,-4-2 1-16,-10-1-33 15,-6 1-35-15,-5-2-177 16</inkml:trace>
  <inkml:trace contextRef="#ctx0" brushRef="#br0" timeOffset="67998.45">17513 5773 206 0,'7'-16'263'16,"-2"-3"-232"-16,-1-1 9 16,-1-1 4-16,-1 1-10 15,-2 0-18-15,-2 1-7 16,-10 3-1-16,-3 2-1 15,-4 5-3-15,-4 2-3 16,-3 5-1-16,-3 2-1 0,4 5 1 16,1 11-1-16,2 5 1 15,4 2 1-15,5 8 0 16,10 0 1-16,3 1 0 16,0-2 0-16,12-5-1 15,6-2 3-15,8-7 0 0,3-7 2 16,1-6 3-16,-2-3-3 15,1 0 3-15,-6-10 5 16,-3-3-25-16,-4-6 30 16,-3-5-6-16,-2-2-6 0,-6-5 2 15,-3-4-3-15,-2-3 0 16,0-1-4-16,-9-2 0 16,-5-2-3-16,-8 2 2 15,-1 2-2-15,-5 5 1 16,0 5-1-16,-1 9-3 15,0 10-1-15,3 8 0 16,4 2-9-16,2 15-4 0,6 6-11 16,9 4 2-16,5 2-30 15,0-1-16-15,16-1-56 16,9-7-116-16</inkml:trace>
  <inkml:trace contextRef="#ctx0" brushRef="#br0" timeOffset="68500.53">17661 5593 564 0,'0'-11'45'0,"3"-3"-33"16,4-2 13-16,0 0 12 16,5 2-21-16,3 2-12 15,-1 4-4-15,4 5 0 16,1 3 0-16,-2 1-2 15,0 16-2-15,-3 4 3 0,-1 4 1 16,-6 5-1-16,-4 0 0 16,-3 1 0-16,0-3-1 15,-3-5 1-15,-7 1 0 16,3-8 2-16,0-4 2 0,2-4-3 16,3-5 0-16,2-3 1 15,0 0 4-15,2-7 2 16,8-7-4-16,4-4-2 15,-1-7-1-15,4-2 1 16,-1-3-2-16,-4 1 2 16,-2 1-1-16,-4 3-1 0,-2 0 1 15,-4 5-2-15,0 4 5 16,0 4-4-16,-5 2 2 16,-2 9 1-16,-3 1-2 15,0 4 0-15,-1 11 1 16,0 9-3-16,4 6 7 0,2 4-15 15,5 1 13-15,0 1 9 16,8-2-3-16,9-5-9 16,4-6 3-16,9-7-2 15,7-4 3-15,1-8-8 0,4-4-38 16,7-9-48-16,4-16-241 16</inkml:trace>
  <inkml:trace contextRef="#ctx0" brushRef="#br0" timeOffset="68942.66">18922 4635 424 0,'0'-5'127'15,"-9"2"-122"-15,-5 3 2 16,-2 0 3-16,-6 3-2 15,-4 12-3-15,1 9 3 16,-6 9 2-16,2 12 4 0,2 8 9 16,2 11 11-16,6 4-5 15,2 2-29-15,8-5 22 16,8-1-17-16,1-10-1 16,10-8-1-16,12-6-1 15,7-9-2-15,10-5-1 0,4-6 2 16,6-12-13-16,3-4-11 15,-2-4-71-15,-5-10-96 16</inkml:trace>
  <inkml:trace contextRef="#ctx0" brushRef="#br0" timeOffset="69239.45">19249 4850 546 0,'0'-8'35'0,"0"7"-17"0,0-3 16 16,0 4 2-16,0 0-21 16,0 5-17-16,0 10-7 15,0 7 2-15,-3 8 11 16,-2 3 5-16,1 3-23 16,1 2 30-16,-4-2 0 15,6-7-9-15,-3 0-3 0,2-7-2 16,2-1 0-16,0-4-1 15,0-8 1-15,0 1-6 16,2-3-32-16,2-5-4 16,-3-2-24-16,1-6-25 0,-2-8-72 15</inkml:trace>
  <inkml:trace contextRef="#ctx0" brushRef="#br0" timeOffset="69708.22">19226 4848 505 0,'0'-4'43'0,"0"2"-18"16,0 1 12-16,0 1-12 15,0 0-13-15,0 0-12 16,0 9-6-16,0 8-1 16,0 5 6-16,0 6 7 15,0 4 2-15,5-1 0 16,1-1-3-16,3-5-2 0,-1-1 0 15,6-7 2-15,1-4 0 16,5-4-4-16,1-3 4 16,5-6-2-16,1 0 1 15,0-1 0-15,-2-13-3 16,-1-2 1-16,-4-4-1 0,-1-4-2 16,-5-2 3-16,-6-1-1 15,-1-3-1-15,-6-2-1 16,1 3 2-16,-2 3 0 0,0 4 0 15,0 8 1-15,0 7-1 16,0 5 7-16,0 2-1 16,-3 3-3-16,-1 14-10 15,1 6 4-15,-4 5 3 16,6 3 3-16,-1 2 0 16,0 0-16-16,2-3 15 0,0-1 0 15,4-6-3-15,2-3 0 16,4-5 0-16,2-2-5 15,9-4-41-15,2-7-34 16,4-2-42-16,4-6-238 16</inkml:trace>
  <inkml:trace contextRef="#ctx0" brushRef="#br0" timeOffset="69992.23">19977 4773 427 0,'0'-2'170'0,"0"1"-142"16,0-2 13-16,0 3-12 16,0 3-25-16,2 7-8 15,-2 10-2-15,0 3 11 16,0 6 8-16,0 3-26 0,0 0 23 16,1 0-6-16,1-2-1 15,2-3-3-15,-1-3 1 16,0-1 1-16,-1-5-1 15,2-7-3-15,2 0-4 16,-6-5-6-16,0-6-56 16,0 0-8-16,0-9-9 15,0-9-79-15</inkml:trace>
  <inkml:trace contextRef="#ctx0" brushRef="#br0" timeOffset="70274.42">19991 4777 469 0,'1'-4'53'16,"1"4"-20"-16,3 0 8 0,3 0-15 16,1 4-15-16,2 6-3 15,5 6 11-15,3 2 14 16,1 3-44-16,4 3 31 16,0 2-2-16,0-2-7 15,-2-1-1-15,0 2-10 16,-1-5 4-16,-1-1-6 0,0-5 3 15,-1 1 0-15,-4-5-1 16,-1-4 0-16,-3-2-4 16,-2-4-20-16,-4 0-12 15,-2-4 2-15,-1-9-24 0,-2-5-34 16,0-5-42-16,0-4-39 16</inkml:trace>
  <inkml:trace contextRef="#ctx0" brushRef="#br0" timeOffset="70528.42">20337 4730 241 0,'0'-10'157'0,"0"2"-78"0,0 3-3 16,0 3-17-16,0 0-10 15,0 2-16-15,0 0-16 16,2 0-12-16,-2 11-12 16,0 5 6-16,0 4 5 15,0 7-22-15,3 5 32 0,-3 1-4 16,3 2-2-1,-1 0-3 1,-1-1 0-16,3-6-2 0,-2 0-2 16,1-6 0-16,1-2 0 15,-4-4-1-15,1-2 0 16,1-4-4-16,0-5-31 16,0-5-22-16,-1 0-36 0,7-10-72 15</inkml:trace>
  <inkml:trace contextRef="#ctx0" brushRef="#br0" timeOffset="70892.98">20629 4527 520 0,'0'-4'22'0,"0"0"0"16,0 1 32-16,0 3 2 16,0 0-19-16,1 0-22 0,1 0-25 15,3 0 3-15,2 7 8 16,3 7-3-16,0 4 12 16,7 7-1-16,-3 5 0 15,6 5 5-15,-4 2 0 16,2 1-3-16,-2 2 0 0,0 5 6 15,-5-4-9-15,-3 4-6 16,-3-1 2-16,-5-1-1 16,0 0-1-16,-10-4-1 15,-4-3 2-15,-4-4-4 16,-1-4 1-16,-5-5-13 0,-3-3-13 16,2-9-36-16,5-11-105 15</inkml:trace>
  <inkml:trace contextRef="#ctx0" brushRef="#br0" timeOffset="71694.89">23846 4050 507 0,'-2'-4'4'16,"-1"4"2"-16,3 0 14 0,-2 0-9 15,0 8-13-15,-1 12-4 16,1 10 1-16,-1 11 5 16,-1 13 15-16,0 10 12 15,4 7-1-15,-2 8 9 16,2 5-18-16,0-1 17 0,0 1-13 15,0-1-30-15,0-3 24 16,2-9-4-16,0-5-2 16,0-9-1-16,-2-8-3 15,0-11-1-15,0-9-1 16,0-8 3-16,0-3 0 0,0-8-6 16,0 0 1-16,0-7 0 15,0 0-1-15,0-2 2 16,0-1-6-16,0 0-25 15,0-14-53-15,0-14-174 16</inkml:trace>
  <inkml:trace contextRef="#ctx0" brushRef="#br0" timeOffset="74654.08">25367 4655 234 0,'0'0'112'0,"0"0"-55"15,0 0 9-15,0 0-6 16,0 0-24-16,0 0-1 16,0 0-11-16,0 0-12 0,0 0-9 15,0 2-6-15,6 7-6 16,-3 4 4-16,4 1 5 0,0 3 1 16,-1 0-2-16,1-5 2 15,-3-1 0-15,-1-6-2 16,-3-1 2-16,2-3 0 15,0-1 1-15,-2 0 3 16,0-3 23-16,0-7 19 0,0-3-28 16,-4-5-17-16,1 0-2 0,-4 2 1 15,0 0-1-15,1 7-1 16,0 2-1-16,1 5 2 16,0 2-5-16,-2 5-4 15,-1 11 1-15,-1 8 2 16,2 6-1-16,4 4 3 0,1 1 3 15,2 5 0-15,0-5 1 16,5-4-1-16,8-2 1 16,7-8 0-16,3-3 1 15,10-10 2-15,-3-4 2 16,8-4 0-16,-3-2 1 16,-1-8 1-16,-1-7-4 0,-6 0-1 15,-7-3-1-15,-3 0 0 16,-7-1 4-16,-3 0-4 15,-5 1-1-15,-2 4 2 16,0 2-6-16,0 5 8 0,0 3-4 16,0 5 0-16,0 1 0 15,0 3-7 1,0 12-4-16,0 4 4 0,0 4 7 16,3 4 0-16,6 1-1 15,0 0 1-15,5-6-2 16,5-1 4-16,0-7-1 0,3-4 0 15,-1-5 3-15,0-5 2 16,-2 0 1-16,1-7 3 16,-6-7 0-16,-2-4-21 15,-1-5 23-15,-4-2-7 16,-3-2-2-16,-4-1-2 0,0 0-1 16,-6 1-7-16,-6 2-5 15,-3 3 11-15,-2 6-12 16,-5 7 8-16,2 6-8 15,-4 3 4-15,4 0 3 16,-2 3 4-16,3 6 1 0,6 0 0 16,2 0 0-16,8-2-3 15,3-1-8-15,1 1-7 16,15-5 7-16,6-1 10 16,7-1 3-16,3 0 1 15,5-3-2-15,-1-7 2 0,0 3-1 16,-2 2-1-16,-4 5-1 15,-1 0 0-15,-5 11-1 16,-1 7 0-16,-2 3 1 16,-6 3 0-16,0 2 1 15,-5-1 2-15,-4 0-4 0,-1-3 3 16,-5-3-1-16,0-3 0 16,0-5 2-16,0-4-1 15,0-2 2-15,0-1-1 16,0-2 2-16,0-2 0 15,0 0 2-15,0 0 6 16,0-7 9-16,0-4 7 0,0-9-19 16,7-6-9-16,1-7 0 15,2 3-1-15,5-2-2 16,3 2-1 0,0 5 5-16,1 5 0 15,-1 6 7-15,0 5-1 16,-3 7-3-16,0 2-7 15,-2 3-3-15,0 12 4 16,0 1 2-16,-3 5 0 16,-1 2 0-16,-1 1 1 0,1 1 0 15,-3-2 1-15,1-3-2 16,0-1-2-16,1-3-19 16,1-5-30-16,1-4-16 15,5-5-79-15,4-2-134 0</inkml:trace>
  <inkml:trace contextRef="#ctx0" brushRef="#br0" timeOffset="75820.28">26800 4812 425 0,'3'-7'142'0,"-3"-1"-109"15,0 0 1-15,0-1 6 16,-3 2-11-16,-2-4-17 15,-4 1-10-15,-4-1 0 16,-5 2-5-16,0 4 3 0,-5-1-4 16,0 6 2-16,-2 0-1 15,3 4 0-15,0 8 0 16,5 4-1-16,2 6 0 16,6 1-3-16,5 2 1 15,4 0 6-15,0 0 1 0,6-4 1 16,7-3 1-16,2-3-2 15,4-7 1-15,2-6 2 16,4-2 1-16,-1-2-1 16,-1-10-3-16,-2-6 4 15,-1-5-2-15,-5-4 1 0,-1-3-3 16,-5-6 0 0,-1 0 0-16,-3-3-3 0,-3-2-1 15,-2 0 0-15,0 2-1 16,0 7 2-16,-7 5 2 15,2 6-1-15,0 8-2 16,1 8 2-16,1 5 3 0,-4 2-8 16,2 14-6-16,0 12-2 15,2 4 6-15,-1 9 10 16,4 4-2-16,0 1 6 16,6-3-5-16,5-2 2 0,1-5-1 15,5-4 1-15,2-7 1 16,3-5 1-16,1-10-2 15,3-2 0-15,-2-8 3 16,1 0 1-16,1-13-2 16,-5-3-3-16,-3-4 1 0,0-3 0 15,-7 0 1 1,-3 0-7-16,0 3 4 0,-4 2-2 16,-2 4 1-16,-2 7 2 15,0 3 0-15,0 4 0 16,0 0-8-16,0 9-10 15,1 7 2-15,3 5 13 16,3 4 2-16,4 2 2 0,3 0 0 16,4-4 1-16,8-3-1 15,0-6 2-15,7-3 0 16,1-6 0-16,2-5-4 0,-2 0 2 16,-5-5-3-16,-2-7-1 15,-10-6 0-15,-2-2 1 16,-5-7-4-16,-4-5-6 15,-3-4 11-15,-1-6 0 0,-2-1-1 16,0-2 0 0,0 4 0-16,0 4-2 0,0 6 2 15,0 8-1-15,0 9 1 16,0 5 0-16,0 7-2 0,0 2-1 16,-2 3-9-16,0 15 20 15,2 8-11-15,-1 6 0 16,-1 7 4-16,0 2 1 15,2 0-2-15,0-2 5 16,0-3-16-16,0-2 3 16,0-8 10-16,9-2 0 15,2-4 3-15,1-5-3 0,7-4 4 16,3-6-4-16,0-5 5 16,2 0-5-16,5-8-1 15,-6-9 4-15,-2-4-3 16,-1-1-2-16,-5-3 1 15,-3 2 0-15,-5 4-2 16,-2 3 1-16,-1 5 1 0,-1 6 0 0,-3 3 0 16,0 2-3-16,0 2-5 15,0 10-3-15,1 6 8 16,1 0 2-16,3 5 1 16,2-2 1-16,2 1-1 0,4-4 0 15,-1-2 1-15,5-5-2 16,0-4 17-16,0-7-65 15,-5 0-43-15,-1-7-83 16</inkml:trace>
  <inkml:trace contextRef="#ctx0" brushRef="#br0" timeOffset="76041.53">27411 4616 500 0,'-7'2'28'16,"7"-2"-4"-16,0 0 27 16,1 0-14-16,15 0-19 15,8 0-10-15,10-2-8 0,9-4 0 16,7 1-5-16,4 3-31 16,0 1-24-16,-4 1-57 15,-3 0-113-15</inkml:trace>
  <inkml:trace contextRef="#ctx0" brushRef="#br0" timeOffset="76741.02">28230 4745 545 0,'-5'-4'37'15,"0"-3"-29"-15,0 0 15 0,0 0 1 16,-2-1-4-16,2 1-16 16,-5 0-3-16,-1 0 0 15,1 0-1-15,-5 3 1 16,1 1-3-16,-1 3 0 16,-4 0-1-16,3 2-2 15,-1 8 1-15,1 6 0 16,4 6 1-16,-1-1 5 0,6 4 1 15,7 2 2-15,0 0-1 16,0-6-3-16,10 1 3 16,4-7-1-16,0-2 2 15,0-6-1-15,0-3 0 16,3-4 5-16,-1 0 6 0,2-15 4 16,-1 0-35-16,0-5 31 0,-1-4-7 15,0-1-5-15,-4-3-1 16,2 3-2-16,-4 3 1 0,0 5 0 15,-2 4-2-15,-6 6 1 16,2 6-1-16,-1 1-2 16,2 1-3-16,2 11-12 15,5 8 9-15,-4 0 13 16,3 9-6-16,-2-1 2 0,-2-3 0 16,-1-2 2-16,-3-5-4 15,1-2 2-15,-4-7-2 16,0-4 3-16,1-3-1 15,-1-2 4-15,0 0 3 16,2-3 8-16,4-12 12 0,1-2-14 16,0-5-12-16,7-5-2 15,3-2 0-15,-1 7 1 16,0-3-1-16,1 7-2 16,-2 5 2-16,-4 4-1 15,2 6 3-15,-4 3 1 16,1 1-4-16,0 14-5 15,0 2 3-15,-1 7 4 0,-1 4 0 16,-1 1 0-16,-6-3 1 16,1 2-1-16,2-4 1 15,-3-6-40-15,3-6-47 16,7-7-142-16</inkml:trace>
  <inkml:trace contextRef="#ctx0" brushRef="#br0" timeOffset="77523">29423 4682 552 0,'0'0'33'15,"-2"0"-24"-15,2 0 11 16,0 0-10-16,0 0-7 16,0 3-10-16,-1 10-7 0,-3 7 6 15,1 3 9-15,1 6 0 16,-1-1 1-16,3-1 0 15,0-2 0-15,3-5 0 16,6-5-3-16,-1-2 3 16,6-4 6-16,-1-4 2 15,8-5 4-15,0 0 7 0,5-5-3 16,0-10-8-16,-3-2-1 16,3-6 4-16,-4-4-6 15,-2 0-4-15,-1-7-12 16,-7 5 5-16,-1-1 6 0,-5 5 1 15,-3 5-10-15,-3 8 6 16,0 1-1-16,0 9-3 16,-10 2-1-16,0 4 2 15,0 10 0-15,1 4-2 16,5 6 2-16,4 1 0 16,0 0 1-16,14 1 0 0,3 1 2 15,0-4 0-15,2-2 2 16,-4-1 0-16,-2-2 0 15,-2-4-2-15,-6-1 2 16,-5 0 0-16,0-3 2 16,-7-1 2-16,-8-2-1 0,-7-4 2 15,-4-3-2-15,-2-1-9 16,-3-15-47-16,0-11-37 16,6-7-199-16</inkml:trace>
  <inkml:trace contextRef="#ctx0" brushRef="#br0" timeOffset="77663.5">29528 4511 628 0,'0'-4'18'15,"0"0"-2"-15,0 3 19 16,0 1-26-16,0 0-11 16,2 9-24-16,-2-1-89 15,0 2-183-15</inkml:trace>
  <inkml:trace contextRef="#ctx0" brushRef="#br0" timeOffset="79881.77">29476 4643 300 0,'0'-6'70'16,"1"1"-31"-16,-1 5 41 16,0-2-13-16,2 2-29 15,-2 0-25-15,0 0-11 16,2 0-4-16,1 0-4 15,7 0 4-15,2-1 1 0,5-5 2 16,4-3 5-16,0-3-1 16,1-4 0-16,-3-2-2 15,-2-3 6-15,-7-1-3 16,0-1-4-16,-6 3-2 16,-1 4-2-16,-3 2-1 0,0 5 6 15,-3 2-1-15,-4 3-1 16,0 3 0-16,1 1-3 15,-3 0-1-15,1 5-1 16,-3 9 1-16,1 9-2 16,0 4 0-16,2 10 1 0,1 6 5 15,2 9 9-15,-1 3 0 16,2 5 8-16,4 2-5 16,0-1 8-16,0-2-4 15,0-3-28-15,0-4 20 16,3-4 0-16,2-7-4 15,-2-6-2-15,2-7-1 0,1-7-1 16,2-7 2-16,2-3-3 16,2-8 5-16,3-3 3 15,1-2 1-15,2-11-3 16,0-7-3-16,-2-7-1 16,-5-5-2-16,-6-6-2 0,-5-4-18 15,0-6-2-15,-11 2-25 16,-10-3-1-16,-8 8 5 15,0 5 14-15,-3 8 20 16,-2 9 9-16,3 6 0 0,4 6 2 16,4 3 1-16,9 4 3 15,5 0 3-15,5 0-6 16,4 0-3-16,16 4 0 16,13-1 7-16,13 1 3 15,7-4-9-15,11 0 2 16,3 0-1-16,-8-9-1 15,-7 0 1-15,-11 0-2 0,-13 2 0 16,-12 4 4-16,-5 1 3 16,-5 0 4-16,-2 2 4 15,0 0-4-15,0 0-9 16,0 7-6-16,-4 7 1 0,1 6 3 16,1 1 0-16,2 1 0 15,0-1 4-15,0-3-1 16,7 0-1-16,3-8 1 15,2-2 1-15,-4-5 1 16,4-1 4-16,0-2 3 16,-3 0 7-16,-2-5-7 15,2-5-5-15,-4-3-3 0,-1 0 4 16,-2-5-1-16,-2-1-4 16,0-3-2-16,-7-1-2 15,-2-1-11-15,-6 5-10 16,-1 3 2-16,0 5 10 0,-4 4 3 15,4 3 0-15,1 3 4 16,5 1 2-16,3 0 0 16,5 0-1-16,2 0-6 15,4 1-8-15,11-1 10 16,9 0 9-16,5 0-3 0,6-10-5 16,3-4 1-16,2-6 3 15,-4-2 2-15,-4-1 4 16,-8 0-4-16,-4 1-1 15,-6 5 1-15,-9 1 1 16,-3 5-1-16,-2 2 2 0,0 4-5 16,-2 5 2-1,-5 0-1-15,0 0-1 0,1 7-2 16,2 5-1-16,4 5-1 16,0-1 2-16,4 1 2 15,7 1 1-15,1-2 4 16,3-1-2-16,-1-3 1 0,-2-1-1 15,1-1-1-15,0 1 0 16,-2 0 1-16,-2 2 1 16,-2 0 1-16,0 4-1 15,-1-1 2-15,-1 3 1 0,0 1 0 16,-1-2-1-16,1-2 5 16,0 0 3-16,1-4 1 15,3-1 5-15,1 0-4 16,7-7-2-16,2-3 11 15,5-1-23-15,1-1 20 16,-1-12-9-16,3-2-5 0,-10-2 1 16,0 1-3-16,-7-4-2 15,-6 1-3-15,-4-1-7 16,-14 2-35-16,-13-2-96 16</inkml:trace>
  <inkml:trace contextRef="#ctx0" brushRef="#br0" timeOffset="80841.31">26177 5465 414 0,'-2'0'33'16,"1"0"-3"-16,1 0-1 15,0 0-21-15,0 0-11 16,0 7-9-16,0 3 1 16,1 1 12-16,3 2-2 0,1-1 2 15,-3-3-1-15,-1-4-2 16,3-1 3-16,-4-2 0 16,3-2 5-16,-3 0 9 15,0 0 14-15,1 0 1 16,-1 0 4-16,0-7-6 15,0 0-12-15,0-6-14 16,0 4-3 0,0 0 1-16,0 2 0 15,-1 2 0-15,-6 3-2 0,4 2-3 16,-2 0-1 0,-2 0 2-16,0 0 0 0,-3 0 4 15,5 0 0-15,2 0 0 16,1 0 0-16,2 0-2 15,0 3-4-15,2 5-5 16,3-1 2-16,3 2 9 0,4 3 0 16,-3-3 1-16,1-4-1 15,1 1 1-15,0-6 2 16,-1 0 1-16,2 0 0 16,-2 0-1-16,-1-3-1 0,-1-5 2 15,-3 1 2-15,-3-3-3 16,-1 0-1-16,-1 2 1 15,0-2 2-15,-10 2-2 16,-3 2-6-16,-5 5 0 16,-3 1-2-16,-1 0 1 15,-4 11 3-15,2 4-1 16,-1 9 0-16,3 1 1 0,6 5-1 16,5 3 2-16,6 0 2 15,5 1-1-15,8-4 0 16,16-3 0-16,6-7 2 15,10-6 3-15,5-7-3 0,5-4 0 16,2-3 0-16,-3-1-12 16,-6-10-52-16,-8-3-130 15</inkml:trace>
  <inkml:trace contextRef="#ctx0" brushRef="#br0" timeOffset="81310.06">26479 5554 457 0,'9'-11'54'0,"3"3"-35"0,1-3-6 15,-1 5 2 1,3 5-2-16,1 1-8 0,-1 1-8 16,2 16-3-16,0 2 2 15,-4 8 0-15,2 3 3 16,-6 2 4-16,-6 2-3 0,1-4 0 15,-4-3 1-15,0-7-1 16,0-6 1-16,0-5 0 16,-2-5 2-16,2-4 4 15,0-2 19-15,5-12 18 16,7-8-15-16,2-4-29 16,4-7-2-16,1-2-1 0,0-1-3 15,-3 0 0-15,-2 6-6 16,-7 3 3-16,1 7 9 15,-6 8 1-15,-2 5 3 16,0 5 3-16,0 2-6 16,0 6-4-16,0 9-8 15,-5 7 8-15,2 6 0 0,1 7 3 16,2-2-1-16,0 3 3 16,0-4-4-16,10-1 5 15,4-6-4-15,4-6 1 16,5-5-5-16,5-5-34 0,5-7-15 15,1-2-51-15,4-4-120 16</inkml:trace>
  <inkml:trace contextRef="#ctx0" brushRef="#br0" timeOffset="81747.61">27146 5665 272 0,'15'-18'85'0,"-6"-2"-21"0,-4 4 0 16,1 2 1-16,-4 2-12 15,-2-1-17-15,0 2-14 16,0 4-7-16,0 0-10 15,-6 2-4-15,-3 1-1 16,-1 4-1-16,-7 0-3 0,1 5-3 16,-4 12 2-16,3 4 3 15,0 3-1-15,3 6 1 16,5-2 2-16,7-1-1 16,2-2 4-16,2-6-3 15,9-6 0-15,3-5 0 0,1-4 3 16,4-4 3-16,-1 0 1 15,0-7-3-15,0-7-1 16,-2-1 0-16,-1-4 0 16,-5-1 7-16,-2-3 1 15,-4 0-5-15,-1 0-2 0,-3 3-3 16,0 6 0-16,0 1-1 16,0 6 1-16,0 4-2 15,0 3-2-15,0 0-5 16,0 10-5-16,0 7 3 15,-2 3 9-15,2 6 1 16,2-2 1-16,7 3 1 16,3-5-3-16,4-4-4 15,3-4-19-15,3-7-16 0,2-3-19 16,1-4-54-16,1 0-119 16</inkml:trace>
  <inkml:trace contextRef="#ctx0" brushRef="#br0" timeOffset="82212.28">27502 5577 330 0,'2'-16'82'16,"-2"4"-3"-16,0 3-5 16,0 5-18-16,0 3-19 15,0 1-20-15,-5 0-14 0,-2 7-6 16,-1 7-5-16,1 2 5 16,2 7 5-16,5 0 5 15,0 2-3-15,8 0 2 16,12-3 0-16,4-3 0 15,8-3-2-15,2-5 0 0,7-9-1 0,-3-2-1 16,0 0 2-16,-2-15-5 16,-5-3 2-16,-8-3 0 0,-5-4 2 15,-7-3-1-15,-6-1 0 16,0-3-1-16,-5 0 0 16,0 0-1-16,0 5 0 15,0 4 0-15,0 5 0 16,-1 6-29-16,-1 4 26 0,0 8 6 15,-1 0 1-15,-2 8-7 16,2 8-4-16,-1 9 5 16,-1 7 6-16,3 1 3 15,1 3 2-15,1 1-3 16,0-2-1-16,1-5-3 16,8-5 0-16,2-2 1 15,2-3-2-15,0-8 1 0,6-3 1 16,-1-7-2-16,1-2-10 15,-2-4-12-15,-3-10-63 16,-3-6-31-16,-5-4-121 0</inkml:trace>
  <inkml:trace contextRef="#ctx0" brushRef="#br0" timeOffset="82357.09">27808 5543 403 0,'-7'0'53'15,"5"0"6"-15,2 0 9 16,3 0-24-16,11 0-32 0,6 0-4 16,4 0-6-1,6 0-5-15,5-3-61 0,0-2-96 16</inkml:trace>
  <inkml:trace contextRef="#ctx0" brushRef="#br0" timeOffset="83593.16">28159 5499 381 0,'-3'-2'71'0,"1"0"-21"0,2 0 6 15,0 1-11-15,0-1-18 16,3 0-11-16,3 0-13 16,0 2-6-16,2 0 0 15,3 2-1-15,2 12-1 16,-1 4-2-16,0 7 4 0,-2 2 4 16,-3 0-1-16,-2-1 0 15,-1-2 2-15,-3-6-2 16,-1-4 0-16,0-7 0 15,0-2 0-15,0-1 0 0,0-4 1 16,0 0 4-16,2 0 1 16,4-5 12-16,0-6 11 15,1-7-25-15,3-2-1 16,3-1-3-16,-1-6-2 16,3 2 0-16,-1 2 0 15,1 3-2-15,-5 4-2 0,-1 2 3 16,-2 5 3-16,-1 3 0 15,-4 5-1-15,1 1 0 16,1 0-3-16,-1 11-8 16,4 5 6-16,1 5 4 15,-1 4 2-15,2 2 0 0,0 2 1 16,0-3 0-16,2-1-2 16,1-4 3-16,6-6-1 15,2-1 2-15,3-7 0 16,6-5 4-16,0-2 4 15,3-3 0-15,-3-9-5 0,-1-1-2 16,-6-4-2-16,-3 1 0 16,-5-5 3-16,-4 1-36 15,-5-3 39-15,-3 0-4 16,-2 0-2-16,0 1 2 16,0 3-6-16,-2 4 28 0,0 3-26 15,-3 5-1-15,2 3-2 16,-4 4-1-16,0 0-1 15,-5 11-1-15,0 5 1 16,-1 4-2-16,3 6 2 16,3 1 3-16,3 0 2 0,4-2-1 15,0-2 1-15,9-3-1 16,9-3 4-16,7-6 3 16,5-4 1-16,3-5-3 15,8-2 0-15,-1-2-2 16,-3-8-1-16,2-1-1 0,-7-5 2 15,-8 0-2-15,-4-2 2 16,-7-3 1-16,-4 1 2 16,-4-3-32-16,-1 0 29 15,-2 1 0-15,-2 4 21 16,0 6-22-16,0 1-1 0,0 7 0 16,0 3-1-16,-2 1-5 15,-3 1-2-15,-2 10 1 16,1 3 2-16,0 6 2 15,5-2-4-15,1 2 4 16,0-3 1-16,5 3 1 16,6-4 1-16,1 0 3 15,2-1-3-15,-1-2 3 0,0 2-1 16,0-3 1-16,-5-1 0 16,-2-2-3-16,-1 2 1 15,-5-4-2-15,0 0 2 0,-5 0 0 16,-9-1 2-16,-3-1 0 15,0-1 0-15,-3-4-1 16,0 0-3-16,6-6-19 16,1-8-33-16,12-8-39 15,1-3-196-15</inkml:trace>
  <inkml:trace contextRef="#ctx0" brushRef="#br0" timeOffset="83999.33">29372 5497 535 0,'0'-7'41'0,"0"-1"4"15,0 1 1-15,0 2-15 0,0 2-25 16,-2-1 0-16,-8 1-8 16,0 3 1-16,-2 0-2 15,-3 0 1-15,-1 3-1 0,1 9 0 16,3 3-2-16,1-1-1 15,6 6 1-15,1-4 4 16,4 2 0-16,0-2 1 16,2-2-1-16,7 0 4 0,4-1 1 15,1 1-1 1,1 0-2-16,0-2 1 0,2 1-2 16,-5 3 3-16,1-3 0 15,-4 1-5-15,-4-2 4 16,-3 3-2-16,-2-3-2 15,0-1 1-15,-2 0 2 0,-8-2 1 16,-5-1 10 0,-3-4-7-16,-2-2 0 0,-2-2-6 15,3 0 2-15,1-11 1 16,4-8-1-16,3-6-72 16,7-11-261-16</inkml:trace>
  <inkml:trace contextRef="#ctx0" brushRef="#br0" timeOffset="94885.96">9249 7422 325 0,'-9'0'53'16,"2"0"-25"-16,0 0 10 31,7 0 13-31,0 0-7 16,0 0-9-16,2 0-10 0,14-4-11 0,7 3-10 16,9-2 0-16,11 3 3 0,6 0 0 31,7-1-3-31,5 1 0 0,-2 0-2 0,-1-2 0 31,-3 0-1-31,-6-1-1 0,-5 1-1 0,-7 0 2 0,-11 1-4 16,-6 1-15-16,-10 0-22 15,-3 0-7-15,-7 6-41 32,-10 0-16-32,-7 1-116 0</inkml:trace>
  <inkml:trace contextRef="#ctx0" brushRef="#br0" timeOffset="95257.46">9145 7620 375 0,'-22'5'17'16,"6"-3"-2"-16,7-2 21 15,7 2 16-15,2-2-4 16,8 0-22-16,11 0-18 16,8-2 2-16,11 2 4 15,7 0-7-15,9 0-1 0,3 0 9 16,6-3-9-16,2-1-2 16,0-3 1-16,1 1-3 15,0 0 1-15,-5-2-1 16,0-1 2-16,-10 4-1 15,-3 1-1-15,-11 0-1 0,-6 3-2 16,-7 1 1 0,-8 0-3-16,-9 0-25 0,-3 1-19 15,-4 5-7-15,0-2-43 16,-11-3-27-16,-4-1-141 16</inkml:trace>
  <inkml:trace contextRef="#ctx0" brushRef="#br0" timeOffset="95715.58">9783 7209 504 0,'-6'-3'5'15,"0"-1"-1"-15,3 3 17 16,3 1 14-16,0 0-21 15,3 3-13-15,10 11-4 0,3 4 11 16,9 7 3-16,4 2-7 16,5 3 5-16,0-3 2 15,2-4 10-15,4-3-17 16,-6-4-3 0,2-6 3-16,-4-2 2 15,2-3 5-15,-7-1-2 16,0-1-3-16,-9-1-2 15,-2 1-1-15,-3 3-3 0,-4 1 1 16,-4 0 0-16,1 2-1 16,-6 4 1-16,0-3 0 15,0 6 1-15,-7 2-1 16,-6 2 1-16,-8 3 2 16,-5 2 0-16,-8 2 1 0,-1 1 1 15,-6 3 1-15,2-3 0 16,3 1 0-16,2-2-5 15,7-4-1-15,6-2-2 16,7-1-1-16,4-5-32 0,8-14-86 16,2-1-296-16</inkml:trace>
  <inkml:trace contextRef="#ctx0" brushRef="#br0" timeOffset="97303.31">11412 7457 363 0,'0'-6'41'0,"0"-2"11"16,0 3 17 0,0 1-25-16,-3 2-15 0,3 2-10 15,0 0-7-15,0 0-4 16,0 0-6-16,0 11-4 16,0 7 0-16,0 7 3 15,0 7 4-15,0 6 2 0,4 4 1 0,0 1 5 16,-1 0 4-16,1-2-3 15,-3-2-4-15,1-5-2 16,0-4-3-16,-2-4-2 16,0-2-1-1,0-4 1-15,0-6-2 16,2-2 1-16,-2-6-2 0,0-3 1 0,1 0-1 16,-1-3-4-16,2 0-17 15,-2-4-14-15,2-10-10 16,-2-8-34-16,0-6-85 0,0-8-222 15</inkml:trace>
  <inkml:trace contextRef="#ctx0" brushRef="#br0" timeOffset="97815.56">11407 7457 422 0,'-5'-6'10'0,"1"-2"20"0,3 3 8 0,1 3 4 15,-2 2-18-15,2 0-15 16,0 5-9-16,0 10-4 16,0 6 5-16,5 4 1 15,0 9-2-15,3 1 4 0,-1 0 2 16,2-3 0-16,0-4 0 16,2-1-2-16,1-6-2 15,5-4 4-15,0-5 1 16,5-7 1-16,2-1 0 0,1-4-3 15,-2 0-2-15,0-9-2 16,-1-3 2-16,-5-6-3 16,0-2 2-16,-7-5-1 15,-3 0 1-15,-2-5 0 16,-3-2-1-16,-2 2-1 16,0-1 0-16,0 6 0 0,0 5 0 15,-2 8 0-15,0 3 1 16,-1 7 7-1,2 2 1-15,-1 4-9 16,0 10-5-16,2 4 4 16,-2 7 3-16,2 5 5 0,0 2 0 15,0 2-4-15,0-2 1 16,0-2 4-16,4-1-2 16,2-4-3-16,1-5-2 0,2-1 0 15,3-5-1-15,5-3-2 16,3-2-29-16,4-3-25 15,3-6-65-15,4 0-187 16</inkml:trace>
  <inkml:trace contextRef="#ctx0" brushRef="#br0" timeOffset="98346.7">12492 7643 244 0,'7'-12'200'15,"-5"-3"-152"-15,0 1 1 16,0 0 8-16,-2 1-14 16,0-1-18-16,0 2-6 15,-2-3-4-15,-2 3-4 0,-1-1-6 16,-3 1-2-16,-2 3 2 16,-4 2-3-16,-1 1 0 15,1 3-3-15,-6 3 0 16,0 0-2-16,1 0 1 15,0 12 1-15,2 3-1 16,2 4 0-16,5 4 0 16,3 0-1-16,2 2 1 15,5 2 0-15,3-5 2 0,9-3 0 16,2-2 0-16,6-5 2 16,0-7 2-16,1-3-1 15,-1-2 2-15,0 0 1 0,-4-5-2 16,-1-8 0-16,-5 1 2 15,-1-6-2-15,-1 0-20 16,-6-3 23-16,-2-6 1 16,0-1-5-16,-2-5 0 15,-8-1-3-15,-5-1 1 0,-4 0-1 16,-3 0-1-16,-4 5-2 16,-2 1-2-16,-5 4 11 15,3 9-16-15,-5 5-2 16,9 6-1-16,-3 7-6 15,7 0-14-15,4 12-15 16,7 2-25-16,10 0-59 16,1-4-85-16</inkml:trace>
  <inkml:trace contextRef="#ctx0" brushRef="#br0" timeOffset="98643.49">12684 7343 293 0,'0'0'249'15,"0"0"-230"-15,0 0-1 0,0 0 15 16,0 4-20-16,0 3-10 16,0 7-8-16,0 4 18 15,2 5-2-15,2 4-5 16,-1 1 2-16,1 1 0 0,-3 0 13 15,3-2-21-15,-3-6 0 16,2-3 1-16,-3 0 1 16,2-8-2-16,-2 1 0 15,0-4 0-15,0-3-27 16,0-3-22-16,0-1-31 16,0-5-14-16,0-9-57 0</inkml:trace>
  <inkml:trace contextRef="#ctx0" brushRef="#br0" timeOffset="99065.3">12679 7343 460 0,'0'-3'76'0,"0"-1"-42"16,0 4 3-16,0 0-26 16,0 0-11-16,7 9-6 15,0 2 7-15,6 3 1 16,3 0-3-16,0 3 1 15,2-5 0-15,2-1 1 0,2-6 0 16,-1-2 0 0,-1-3-6-16,3 0 5 0,-7-7 0 15,1-4 2-15,-3-1 0 16,-1-2-1-16,-3 0 1 16,-3 3 0-16,-2 0 4 0,-3 6 2 15,-2 1 12-15,2 2-5 16,-2 2-13-16,0 2-4 15,0 9-6-15,0 5 6 16,0 7 2-16,0 4 2 0,1 2 6 16,-1 3 5-16,0-4-3 15,0 2-4-15,0-1-2 16,0-4-2-16,0-2-1 16,0-1 1-16,0-6-1 15,0 0 0-15,0-2-5 16,0-5-42-16,-1-4-50 0,-4-3-181 15</inkml:trace>
  <inkml:trace contextRef="#ctx0" brushRef="#br0" timeOffset="99378.02">12357 7804 372 0,'-15'5'117'0,"8"-3"-96"16,2-2 9-16,5 2 10 15,10-1-8-15,11 3-9 16,9-2 7-16,10 2 5 16,10-3-47-16,8 1 29 15,6-2 4-15,4 0-7 16,3 0 2-16,-1 0 0 0,-6-3-7 15,-8-1-6-15,-10 2 1 16,-9 2-3-16,-13 0-1 16,-9 0-2-16,-11 0-20 15,-4 7-32-15,-12 1-16 16,-9 2-50-16,-6-7-184 16</inkml:trace>
  <inkml:trace contextRef="#ctx0" brushRef="#br0" timeOffset="100080.99">12574 8387 198 0,'2'-6'97'0,"-2"-1"-42"15,0 0 7-15,0-2 2 0,0 0-11 16,0-3-19-16,-7 1-3 16,0-1-3-16,-3-1-12 15,-2 2-8-15,-2 0-7 16,0 4 0-16,-4 0-1 16,0 2 0-16,-2 3-2 0,1 2 4 15,0 0-4-15,0 11 2 16,4-1 0-16,1 8 0 15,1 4 0-15,6 1-1 16,4 4 2-16,3-2-1 16,1 0 1-16,13-4 1 15,3-3 0-15,3-4 1 0,4-5 0 16,-2-5 4-16,0-4 0 16,0 0 5-16,-3 0-5 15,-4-11 0-15,-3-4-1 16,-1 0-1-16,-3-5 10 15,-3-3-21-15,-4-4 16 0,-1-1-3 16,0-6-6-16,0 1 0 16,-11 0 5-16,-3-1-7 15,-4 4 17-15,-1 1-18 16,-5 2-7-16,-3 8-1 16,0 4 3-16,0 9-1 0,4 6-3 15,0 0-2-15,4 6-2 16,7 9-22-16,5 0-3 15,7 3-21-15,0 0-38 16,14-4-28-16,10-1-87 16</inkml:trace>
  <inkml:trace contextRef="#ctx0" brushRef="#br0" timeOffset="100772.2">12749 8164 513 0,'0'-4'18'0,"0"1"-2"16,0-1 21-16,0 4-7 15,0 0-19-15,0 4-9 16,0 6-5-16,-2 8 4 16,0 4 2-16,2 3 3 15,0 3-2-15,0-1 1 0,2 0 2 16,5-4-4-16,6-4-2 15,1-3 2-15,8-5 2 16,-1-5 3-16,4-5 0 16,2-1-3-16,0-3-4 0,-3-8 1 15,-3-3 0-15,-5-2-1 16,-3-1 3-16,-6-2 1 16,-3-1 4-16,-1-1 1 15,-3-1-4-15,0 3-2 0,0 3-2 16,-5 0-1-16,2 6 0 15,0 4 1-15,1 0 0 16,1 4 1-16,1 2-2 16,-2 0-2-16,0 10-4 15,-1 2 2-15,3 6 3 16,-2 3 1-16,2 8 2 0,0 1-1 16,0 5 2-16,2 3 3 15,1 0 3-15,1 1-24 16,-1 0 25-16,0-1-3 15,-2-1-2-15,-1-3 1 16,0 0-3-16,0-5 1 16,0-5-2-16,-6-2 0 15,3-4-1-15,-1-6 0 0,-1-1-1 16,0-4 2-16,-2-5-2 16,-3-2 4-16,-2 0 0 0,0 0 0 15,-1-12-2-15,-1-5 3 16,4-4-4-16,0-4-2 15,5-4-3-15,1 1 4 0,4-4-2 16,0 1-2-16,11-1-3 16,5 4 5-16,2 1-6 15,5 0-5-15,4 2-7 16,-2 0-20-16,0 4-11 16,-5-4-77-16,0-2-314 15</inkml:trace>
  <inkml:trace contextRef="#ctx0" brushRef="#br0" timeOffset="101388.61">13777 7652 202 0,'-3'-2'101'15,"-1"-2"-38"-15,3 3-10 0,1 1 6 16,0-2-7-16,0 2-15 16,7 0-10-16,8 0-18 15,5 0 5-15,14 0-4 16,3 0 0-16,4 0 7 15,2 0 1-15,-1 0-5 0,-5 0-8 16,-4 0-6-16,-5 0 2 16,-2 0-1-16,-11 0 0 15,-2 0-8-15,-6 0-19 16,-5 0-13-16,-2 2-11 0,-3-2-23 16,-6 0-36-16,-8 0-91 15</inkml:trace>
  <inkml:trace contextRef="#ctx0" brushRef="#br0" timeOffset="101742.33">13982 7443 193 0,'0'-2'84'0,"0"2"-41"16,0 0 6-16,0 0-3 16,0 0-15-16,0 2-5 0,0 9-14 15,0 7 32-15,2 1-7 16,2 10-3-16,1 3-6 16,-3 2-4-16,4 1-9 15,-4 1 2-15,1-2-4 0,-1-4-1 16,1-3-3-16,1-4-5 15,-1-6-2-15,2-5-1 16,3-3 1-16,-1-5-8 16,0-4-48-16,4 0-55 0,-2-18-260 15</inkml:trace>
  <inkml:trace contextRef="#ctx0" brushRef="#br0" timeOffset="102332.93">14789 7390 281 0,'-2'-9'7'0,"0"-4"24"16,0 1 31-16,2-1-13 16,0 1-3-16,0 1-5 15,0 2-10-15,0 2 0 0,0 4-2 16,0 1-4-16,0 2-15 15,0 5-5-15,0 13-7 16,0 3-1-16,4 6 10 16,3 7 3-16,1 0-9 15,-1 0 5-15,1-2 1 16,1-2-5-16,-1-1-1 0,-1-6 0 16,-2-2 0-16,-3-7 1 15,1-3-1-15,-1-4 0 16,0-5-15-16,-2-2-18 15,0 0-11-15,0-12 5 16,-2-6-68-16,-3-7-59 16</inkml:trace>
  <inkml:trace contextRef="#ctx0" brushRef="#br0" timeOffset="102770.28">14785 7295 405 0,'-3'-5'40'0,"3"0"2"0,0 3 15 15,0 2-26-15,0 0-17 16,0 0-14-16,8 8-3 16,4 7 6-16,2 3 0 15,6 1-1-15,-3-1 1 16,5 2-2-16,-4-4 0 0,3-2 0 16,-1-5 0-16,0-2 0 15,0-5 4-15,0-2 5 16,-1 0 0-16,1-7-5 15,-2-4-2-15,-2-3 1 16,-1-4 3-16,-5-2 2 16,-1 1-2-16,1 1 2 0,-5 0-4 15,0 5 2-15,-3 5-1 16,-1 6-1-16,1 2-4 16,2 9-6-16,-1 8-1 15,5 7 6-15,-1 4 2 16,0 6 5-16,-2 2 0 0,2-1 0 15,-1 0-4-15,-2-2-1 16,1-4 0-16,0-2-2 16,0-6 2-16,2-3-2 15,-4-6 0-15,4-5-3 16,2-1-28-16,4-6-29 0,4 0-53 16,5-14-221-16</inkml:trace>
  <inkml:trace contextRef="#ctx0" brushRef="#br0" timeOffset="103268.78">16013 7434 426 0,'4'-9'37'15,"-2"-2"-5"-15,-2 1 26 16,0-1-8-16,0 0-18 0,-2 1-12 15,-2-1 3-15,-2 1-8 16,-1-1-6-16,-5 2-6 16,-2 2-1-16,-2 1-2 15,-5 6 0-15,-1 0-2 16,-2 2 0-16,-1 7 2 16,3 7 0-16,3 4 0 15,4 1 2-15,6 4-1 0,4 0 0 16,5 2 0-16,2-6-2 15,12 1 0-15,8-6 1 16,3-4 2-16,2-5 1 16,2-3 1-16,-2-4-2 0,0-2 1 15,-4-10 0-15,-5-3 1 16,-1-4 2-16,-3-1-24 16,-6-5 29-16,-3-3-7 15,-5-6-3-15,0-2 2 0,0-1-3 16,-10-5 0-16,-7 5-2 15,-3 0 1-15,-6 10-6 16,-1 5 19-16,-5 10-20 16,1 10 0-16,-1 2 0 15,3 7-4-15,4 11-14 16,9 0-12-16,3 2-9 0,11-3-12 16,2 0-51-16,17-9-70 15</inkml:trace>
  <inkml:trace contextRef="#ctx0" brushRef="#br0" timeOffset="103584.11">16251 7238 534 0,'2'0'38'0,"-2"-2"-16"15,0-1 16-15,0 3-2 0,0 0-28 16,0 10-10-16,1 12-6 15,1 3 13-15,1 7 8 0,1 5 3 16,1 5 3-16,-1-2-10 16,-1 0-8-1,2-3 8-15,-2-1-5 16,1-6-4-16,-3-3-1 16,1-6 0-16,-2-7 2 0,0-3 0 15,0-2-1-15,0-5 3 0,0-3-9 16,0-1-34-16,0 0-22 15,0-12-3-15,-7-4-80 16,4-11-101-16</inkml:trace>
  <inkml:trace contextRef="#ctx0" brushRef="#br0" timeOffset="104050.37">16275 7252 456 0,'0'-9'36'0,"0"1"10"15,0 4-7-15,0 0 11 16,0 4-17-16,0 0-22 0,0 4-10 16,0 10-8-16,5 8 4 15,-4 2 6-15,5 9 1 16,0-3 2-16,3 0 4 16,3-1-4-16,2-6-2 15,0-3-3-15,6-6 2 16,1-3-2-16,3-8 0 0,1-3 0 15,1 0 0-15,1-7-1 16,-1-7 0-16,-4-6 0 16,-3 1 1-16,-4-4 1 15,-3-3-1-15,-4-2 0 0,-5 1 1 16,-1-2-1-16,0 6 0 16,-2 2 0-16,0 7-1 15,0 5 4-15,0 5 6 0,0 4-3 16,0 0-6-16,-4 13-5 15,-1 5 0-15,0 6 8 16,2 5-2-16,1 3-1 16,2-1 3-16,0-1-3 15,2-3 1-15,3-4 1 0,1 0-2 16,1-5 0-16,-1 0-2 16,-1-2-21-16,-3-4-37 15,-2-1-39-15,0-4-145 16</inkml:trace>
  <inkml:trace contextRef="#ctx0" brushRef="#br0" timeOffset="104338.32">15927 7693 517 0,'-16'0'29'0,"8"0"-13"16,8 0 28-16,5 0-4 16,18 2-4-16,11 1-13 15,11-1-33-15,14 0 32 16,8-2-10-16,2 0-2 16,6 0-4-16,-11-2 3 0,-3 0 1 15,-15 0-6-15,-6 1-3 16,-17 1 0-16,-8 0-2 15,-13 0-18-15,-4 5-20 0,-15 1-45 0,-6-5-100 16</inkml:trace>
  <inkml:trace contextRef="#ctx0" brushRef="#br0" timeOffset="105032.38">16134 8183 385 0,'0'0'41'15,"0"-7"-23"-15,-2-2 24 16,-1 0 0-16,-5 1-27 15,-1-3-10-15,-1 0-4 16,-5 0 2-16,1 2 2 0,-3 2-1 16,0 2-1-16,-5 1 0 15,0 4 0-15,1 0 1 16,3 8 0-16,-1 4 0 16,6 4 2-1,2 7 2-15,8 2-2 16,3 3 0-16,1 1 3 0,13 0 1 15,6-4 1-15,1-4-2 16,5-5-2-16,-5-5-3 16,1-6 3-16,-1-3 6 15,-4-2 0-15,-2-3-3 16,4-10 1-16,-7-5 3 16,1-1 1-16,-4-3-26 15,-2-5 22-15,-5 1-6 0,-2-5-1 16,0-2-3-16,-6-2 0 15,-6 2-2-15,-6-3 5 16,-6 2 0-16,0 4-14 0,-5 5-7 16,-1 4 8-16,-1 10 2 15,2 6 3-15,0 5-6 16,2 0-8-16,5 10-4 16,9 6-8-16,6 0-15 15,7 2-40-15,8-3-47 16,18-3-82-16</inkml:trace>
  <inkml:trace contextRef="#ctx0" brushRef="#br0" timeOffset="105661.65">16333 7996 549 0,'0'-3'6'0,"0"-8"-2"16,0 7 22-16,0 1 10 15,0 3-14-15,0 2-15 16,-2 10-9-16,-1 7 6 16,-1 5 14-16,2 4-8 15,1 2 3-15,1 2-9 0,0-1 2 16,3-1-3-16,7-3 0 16,7-7-1-16,7-3 0 15,1-7 0-15,6-9-2 0,-2-1 4 16,6-5-1-16,-6-12-2 15,-3 0 0-15,-4-6 2 16,-6-1 2-16,-5-2 5 16,-4-1-4-16,-2 0 1 15,-2 2-2-15,-3 3-1 0,0 3 0 16,0 5-3-16,0 5-14 16,0 6 16-16,0 3 1 15,-1 0 16-15,-6 10-22 16,0 8 1-16,0 4 1 15,-3 8-23-15,5 2 22 16,3 7 5-16,1 2 1 0,1 0 3 16,0 3 0-1,0 5-4-15,5-6 1 0,-2-3-1 16,2 0 0-16,-4-4-1 16,-1-8-2-16,0-3 0 0,0-2 0 15,-1-7 0-15,-6-3 0 16,2-4 1-16,-2-4-1 15,0-3 2-15,-2-2 0 16,0 0 3-16,-1-13-2 0,-4-4 4 16,6-6-5-16,1-9-3 15,0-4 1-15,3-7-2 16,4-2-3-16,0 1-7 16,7-2-7-16,5 6-13 0,5 1-13 15,-1 5-44-15,0 2-60 16</inkml:trace>
  <inkml:trace contextRef="#ctx0" brushRef="#br0" timeOffset="106070.4">17729 7593 358 0,'10'3'58'0,"2"-3"-19"15,7 0-2-15,6 0-4 16,4 0-12-16,3-3-2 16,2-1 0-16,0 1-2 0,-3-1-12 15,-4 3-5-15,-6 1-8 16,-7 0-42-16,-5 0-83 15</inkml:trace>
  <inkml:trace contextRef="#ctx0" brushRef="#br0" timeOffset="106257.83">17798 7738 457 0,'-3'1'40'0,"3"-1"8"0,0 0 1 15,10 0-10-15,10 0-7 16,9-3-9-16,7-5-9 16,5 1-5-16,1 0-8 15,-3 2 1-15,-3 3-3 16,-4 1-27-16,-8 1-65 16,-2-4-159-16</inkml:trace>
  <inkml:trace contextRef="#ctx0" brushRef="#br0" timeOffset="106835.87">19589 7265 371 0,'0'-9'60'0,"0"0"-15"16,0 3 11-16,0 1-4 15,0 4-12-15,0 1-12 0,0 0-11 16,-4 6-12-16,2 10-10 15,1 8 6-15,1 8 1 16,-2 2 1-16,2 1 4 16,0 3 7-16,0-1-4 15,0-1-8-15,0-2 1 16,0-2-2-16,0-5 0 0,2-4 1 16,-2-5-1-16,1-4 0 15,1-3-2-15,0-4-16 16,0-3-27-16,-1-4-9 15,1 0-8-15,2-9 3 16,-4-6-15-16,1-8-58 16</inkml:trace>
  <inkml:trace contextRef="#ctx0" brushRef="#br0" timeOffset="107332.83">19582 7254 372 0,'-4'-16'25'0,"2"3"54"0,2 6-23 15,-1 4-7-15,1 3-15 16,0 0-15-16,0 0-16 16,0 9-5-16,0 8-2 15,0 7 3-15,0 4 3 0,0 4 2 16,3 4 7-16,1-2-8 16,1 0-2-16,2-6 0 15,2 1 3-15,2-8 2 16,5-1 1-16,2-6 1 15,6-4-1-15,3-9 0 16,1-1-1-16,5 0-3 16,-3-14-1-16,-1-2 0 0,-5-4-1 15,-4 0 1-15,-6-3 1 16,-2-2-2-16,-7 0 0 16,-3-2 0-16,-1 2 1 15,-1 2-2-15,-1 4 2 16,-5 1-2-16,1 6 3 0,2 2-1 15,-2 7 2-15,4 1-3 16,1 2-1 0,0 2-3-16,0 11-4 15,0 4 2-15,0 5 4 0,0 3 0 16,1 1 2-16,4 3 2 16,0-4 0-16,0 2 1 15,0-2-3-15,1-2-1 0,2-2 1 16,0-1-1-16,3-2-9 15,5-6-33-15,2-3-40 16,4-5-40-16,6-4-153 16</inkml:trace>
  <inkml:trace contextRef="#ctx0" brushRef="#br0" timeOffset="107832.72">20774 7343 456 0,'2'-12'50'16,"7"3"-13"-16,-6-2 6 16,-1-1 4-16,-2 3-18 15,0 0-13-15,0 0 2 16,0 0-1-16,0-2-7 16,-7 2-6-16,-6 2-1 15,-1 2-2-15,-4 1-2 0,0 4-2 16,-7 0 3-16,-1 2-3 15,5 10 1-15,0 8 1 16,1 2 0-16,6 1-1 16,6 4 1-16,6-3 2 0,2 0-2 15,4-3 0-15,14-5-1 16,4-2 7-16,5-3-1 16,0-3-22-16,-1-7 13 15,-1-1 7-15,-3 0 1 16,-6-9 0-16,0-5 2 0,-5-1 4 15,-3-4 7-15,-1-6-5 16,-4-2-4-16,-1-9-2 16,-2-3 1-16,0-2-5 15,-7-1-1-15,-6 0 0 16,-5 5-1-16,-5 5-4 16,-4 5-3-16,-5 11-4 15,-1 3 0-15,-1 10 5 0,2 3-1 16,1 2 8-16,10 12-14 15,5 2-29-15,6 4-16 16,10-1-9-16,5-2-39 16,16-5-83-16</inkml:trace>
  <inkml:trace contextRef="#ctx0" brushRef="#br0" timeOffset="108141.4">21087 7129 516 0,'0'-4'41'16,"0"1"-9"-16,0-1 15 15,0 3-8-15,0 1-21 16,0 0-12-16,0 5-7 16,0 9-6-16,0 8 10 0,0 3 1 15,0 5 0-15,1 0-1 16,-1 2-1-16,2-3 2 15,-2 0-4-15,0-8 1 16,0-3 1 0,0-2-2-16,0-3 2 15,0-5-2-15,0-3-14 0,0-2-33 16,0-3-14-16,-5 0-18 16,0-6-10-16,2-8-42 0,-2-6-73 15</inkml:trace>
  <inkml:trace contextRef="#ctx0" brushRef="#br0" timeOffset="108391.35">21058 7167 305 0,'0'-24'71'16,"0"6"-6"-16,0 3 12 0,0 8-17 15,0 3-11-15,3 2-16 16,2 2-7-16,4 6-23 16,6 9-3-16,1 8 2 15,7 6 4-15,1 2 0 16,1 1-19-16,2-2 21 0,-1-2-3 15,1-4-4-15,-1-3 2 16,-3-6-1-16,-1-1-1 16,-3-5-2-16,-4-2 2 15,-4-2-3-15,-6-1-9 0,0-4-43 16,-3 0-24 0,2 0-11-16,-4-11 0 0,4-7-66 15</inkml:trace>
  <inkml:trace contextRef="#ctx0" brushRef="#br0" timeOffset="108610.05">21438 7070 386 0,'0'-16'72'0,"0"5"-4"15,0 6-5-15,0 5-16 16,0 0-8-16,0 2-31 16,0 11-12-16,0 4 8 15,0 6 12-15,0 4-3 0,0 2-7 16,0-1-22-16,0 3 20 15,0-3 0-15,0 1-2 16,0-3-1-16,0 1-5 16,-5-4-9-16,-7-3-76 15,-8-4-127-15</inkml:trace>
  <inkml:trace contextRef="#ctx0" brushRef="#br0" timeOffset="108911.73">20697 7602 569 0,'-2'0'39'16,"-15"-4"-20"-16,17-1 22 15,0 0 9-15,15 3-42 0,10 0 1 16,13 2-8-16,11 0 6 15,12 0-7-15,3 0 4 16,8 2 0-16,-1 0 1 0,2-2 2 16,-3 0 2-16,-9 0-2 15,-9 0-1-15,-14-2-2 16,-11 0-4-16,-15 0 0 0,-9 2-2 16,-3 0-21-16,-15 0-18 15,-11 0-64-15,-2 0-183 16</inkml:trace>
  <inkml:trace contextRef="#ctx0" brushRef="#br0" timeOffset="109599.23">20919 8103 325 0,'0'0'69'15,"0"0"10"-15,0 0-4 16,0-3-33-16,-5-5-26 16,-2 1 2-16,-2-2 4 15,-6-2-6-15,1 4-13 0,-4 0-2 16,0 4-2-16,0 3 1 15,0 0 0-15,2 3-1 16,3 8 1-16,3 5 0 16,3 2 2-16,5 1 0 15,2 5 1-15,2-1 0 16,10 0-3-16,6-4 2 0,0-2 3 16,3-3-4-16,0-3 1 15,-2-8 3-15,1-3 2 16,-6 0 0-16,1-2 1 15,-5-10 3-15,0-1 7 16,-3-5-23-16,-2-1 19 0,-2-4-6 16,-3-3-3-1,0-3 0-15,0-2-4 0,-8 0-1 16,-4-4 1-16,-2 3-2 16,-4 6-2-16,-1 1 1 15,-5 6-2-15,1 6 4 0,-1 6 4 16,0 7-12-16,4 0-5 15,1 5-11-15,7 6-14 16,5 6-14-16,7-3-20 16,4 1-42-16,13-7-75 15</inkml:trace>
  <inkml:trace contextRef="#ctx0" brushRef="#br0" timeOffset="110099.11">21102 8020 568 0,'0'-12'26'15,"4"2"-2"-15,4-2 1 16,2 8 6-16,0 2-12 16,4 2-17-16,3 0-3 15,1 15-3-15,-2 2 1 0,1 10 1 16,-3-1 3-16,-5 5 0 15,-4-1-1-15,-3-3-5 16,-2-2-5-16,0-6 2 16,-7-4 7-16,1-5 2 0,1-2 1 15,1-5-2-15,4-3 3 16,0 0 4-16,4-9 11 16,6-3-8-16,2-6-10 15,0-4 3-15,6 0-2 16,-1-3 0-16,-5-2 0 15,-2 0-1-15,0 4 0 0,-5 0 1 16,-5 2 0-16,0 6 1 16,0 6 6-16,0 3 0 15,-3 2-3-15,-7 4-1 16,0 0-4-16,-1 12 0 16,-2 4 0-16,3 7 1 15,-1 4-1-15,5 0 6 0,4 1 3 16,2-3-2-16,4-2-15 15,14-3-2-15,4-1 8 16,5-2 5-16,5-7-3 16,4-3-12-16,3-5-74 0,-1-2-71 15</inkml:trace>
  <inkml:trace contextRef="#ctx0" brushRef="#br0" timeOffset="110583.38">22091 7513 357 0,'-3'-2'95'15,"-6"-3"-50"-15,4 1 13 16,5 3-10-16,0-1-12 16,5 0-11-16,11 0-7 15,9 0-6-15,8 0-6 16,5-1 1-16,5-3-2 16,-4 3-1-16,3-1-3 0,-8 1 1 15,-4-1-4-15,-10 4-7 16,-6 0-25-16,-5 0-13 15,-5 0-29-15,-4 0-66 16,-7 0-118-16</inkml:trace>
  <inkml:trace contextRef="#ctx0" brushRef="#br0" timeOffset="110817.82">22283 7354 195 0,'0'-2'274'0,"0"2"-215"15,0 0-25-15,0 0-9 16,0 0-13-16,0 9-10 16,1 7-4-16,5 8 24 15,1 4-14-15,-2 6 0 16,-2 2 1-16,2-1 2 0,-3 2-2 16,3-2-5-16,-4-5-2 15,1-5 0-15,3-5-2 16,4-5-4-16,8-5-19 15,4-9-40-15,4-1-37 16,7-7-140-16</inkml:trace>
  <inkml:trace contextRef="#ctx0" brushRef="#br0" timeOffset="111114.71">23045 7275 597 0,'5'0'21'0,"-5"-5"2"16,0 3 21-16,0 2-27 15,0 6-16-15,0 10-6 16,0 5 7-16,0 4 3 0,0 6-3 16,0 1-2-16,3 0 4 15,-1 0-4-15,-2-2 3 16,0-3-2-16,0-2 0 15,0-7 0-15,0-2-1 0,0-7 0 16,0-2-9-16,0-6-35 16,0-1-17-16,0-1-8 15,0-12-16-15,0-6-86 16</inkml:trace>
  <inkml:trace contextRef="#ctx0" brushRef="#br0" timeOffset="111375.15">23040 7283 381 0,'0'-11'87'0,"0"4"-13"16,0 1-22-16,2 4-10 15,3 2-13-15,4 6-20 16,4 8-9-16,2 4 10 0,2 7 0 16,3 2-4-16,1 1 5 15,1 3-26-15,0-5 23 0,-1 3-4 16,4-4 0-16,-2-4-2 15,-3-3 2-15,4-2-3 16,-3-5-1-16,-5-4-1 16,-2-2 6-16,-2-3-47 15,-7-2-32-15,-1 0-17 16,-4-10-27-16,0-8-97 0</inkml:trace>
  <inkml:trace contextRef="#ctx0" brushRef="#br0" timeOffset="111591.43">23340 7240 301 0,'0'-9'129'0,"0"2"-46"15,0 7-28-15,0 0-13 0,0 11-32 16,0 8-10-16,3 4 27 16,4 6-14-16,0 5 5 15,0-2 1-15,-2 0-4 16,0-4-7-16,-2 1-5 15,1-2 0-15,-4-4-3 0,2 0 1 16,-2-1-20-16,0-10-48 16,0-5-45-16,0-7-206 15</inkml:trace>
  <inkml:trace contextRef="#ctx0" brushRef="#br0" timeOffset="112232.42">24095 7347 192 0,'15'-9'44'0,"-4"0"19"16,-4-2 23-16,-3-1-14 0,-4 1-9 15,0-1-22-15,-3-1-14 16,-7 2-7-16,-4 1-7 15,-3 2-13-15,-2 3 1 16,-2 4 0-16,-3 1-1 0,-1 1 0 16,1 14 0-16,5 2 0 15,1 6 1-15,4 4 0 16,7-2 3-16,7-1 0 16,0 0-1-16,10-4 1 15,6-2 2-15,6-6-2 0,1-2 0 16,4-5 0-16,-3-5 4 15,-3 0 4-15,-1-2 1 16,-3-13-1-16,-4 1 1 16,-4-5-3-16,-2-8-21 15,-5-3 8-15,-2-4 7 16,0-6-3-16,-7 0 1 0,-9-4-1 16,-2 2-1-16,-4 3-5 15,-2 7-5-15,-2 5 19 16,-1 9-13-16,0 9-3 15,4 7-7-15,2 2-5 16,1 6-6-16,5 9-5 0,9 7-6 16,6 3-13-16,6-2-29 15,17 2-33-15,10-5-119 16</inkml:trace>
  <inkml:trace contextRef="#ctx0" brushRef="#br0" timeOffset="112529.22">24363 7179 340 0,'4'-5'195'0,"-4"-1"-169"15,0 3 16-15,0 3-1 16,1 3-27-16,1 15-15 0,0 7 13 16,1 7 2-16,2 6-3 15,-2 3 13-15,-1-2-19 16,0 2-1-16,0-5 4 15,-1-2-4-15,-1-4-1 0,0-3-1 16,0-4-2-16,0-4 2 16,2-4-2-16,0-5 0 15,0-2-10-15,-1-5-25 16,1-3-20-16,0-1 3 16,0-17 1-16,-2-6-82 15,0-6-240-15</inkml:trace>
  <inkml:trace contextRef="#ctx0" brushRef="#br0" timeOffset="112966.75">24404 7131 509 0,'0'-6'21'0,"0"3"2"16,0 3 18-16,5 2-31 15,-2 10-12-15,-1 8 6 16,3 1 11-16,0 8-9 15,2 3-6-15,0-2 2 0,-1-1 2 16,3-2 4-16,3-4-4 16,3-3-2-16,-1-6 2 15,4-5-2-15,6-2-2 16,-1-5 2-16,2-2-1 16,0-2 3-16,-1-9-4 0,-5-1 0 15,-1-6 3 1,-3-2-1-16,-6-1 1 0,-2-6 0 15,-4 0 0-15,-1-1-2 16,-2 3 0-16,0 5-1 16,0 6 3-16,0 5-1 15,0 3 6-15,-2 6-3 16,-1 0-4-16,-1 11-3 0,1 9-1 16,1 7 2-16,2 3 5 15,0 4 2-15,0-2 6 16,0-2-7-16,2-3-2 15,1 0-4-15,-1-6 1 0,-2 0-14 16,0 1-41-16,0-6-35 16,-9-4-129-16</inkml:trace>
  <inkml:trace contextRef="#ctx0" brushRef="#br0" timeOffset="113243.3">24085 7618 495 0,'-18'0'35'0,"9"0"-13"15,9 0 35-15,0 0-6 16,18 0-4-16,13 0-25 0,10 0-13 16,13 0-28-16,9 0 27 15,8 0 0-15,-1 0-1 16,-3-4 2-16,-12 1-3 15,-6-4-2-15,-15 4-6 16,-12 0 2-16,-12 3 0 16,-10 0-32-16,-5 3-28 0,-15 0-35 15,-9-1-150-15</inkml:trace>
  <inkml:trace contextRef="#ctx0" brushRef="#br0" timeOffset="113870.84">24300 8115 303 0,'7'-3'57'16,"-3"-5"-18"-16,0 4 26 16,-4-4 0-1,0 1-22 1,0-3-17-16,-9-1-6 0,2 0-5 15,-5-2-7-15,-3 5-3 16,-1 0-3-16,-2 1-1 16,-2 5-1-16,-3 2-1 15,1 0 2-15,0 11 0 0,3 3 2 16,3 4 1-16,5 6 1 16,8-2-2-16,3 6 0 15,3-3-1-15,13-4-2 16,2-2 3-16,6-4 1 15,-2-5-1-15,4-4 3 0,-3-6-2 16,-3 0 3-16,-2-6 2 16,-2-6 1-16,-5-4 2 15,-3-6-27-15,0 0 31 16,-1-7-7-16,-5-3-4 16,-2-4-5-16,0-2 2 15,-5 1-2-15,-8-2 0 16,-3 3-2-16,-4 7-9 0,-2 1 0 15,-5 10 4-15,1 8 21 16,-1 6-20-16,-2 4-10 16,6 2-9-16,2 10-1 0,9 6 0 15,5 0-21-15,7 0-22 16,9 0-23-16,11-4-55 16</inkml:trace>
  <inkml:trace contextRef="#ctx0" brushRef="#br0" timeOffset="114434.97">24470 7964 542 0,'7'-11'16'0,"-2"-3"6"16,7 3 20-16,1 4-18 0,-1 2-10 15,3 3-10-15,3 2-3 16,0 7-3-16,-1 8-4 0,-2 9 3 15,-2 1 3-15,-4 4 0 16,-5-1-1-16,-4-1 2 16,0-4-1-16,-7-1 1 15,-3-6 0-15,3-6 0 16,-2 0 2-16,3-6 1 16,1-1 1-16,5-3-3 0,0 0 5 15,0 0 6-15,8-11 14 16,6-2-23-1,1-6-6-15,4-5 2 0,1-1 0 16,-3-1 0-16,0-5-3 16,-3 3-1-16,-3 2 1 15,-4 4 0-15,-2 4 5 0,-5 7-2 0,0 4 3 16,0 3-2 0,0 4 1-16,-3 0-2 0,-6 6-3 15,0 10-1-15,0 5 1 16,0 6 5-16,2 4 6 31,5 0 0-31,2-2-1 0,0 0-1 16,9-7 2-16,5 2-24 15,4-5 22-15,-2-2 0 16,4-3 2-16,0-3-2 16,-1-6-1-16,2-2-1 15,-4-3 0-15,1 0-4 0,-6 0-13 16,-5-14-61-16,-7-9-253 15</inkml:trace>
  <inkml:trace contextRef="#ctx0" brushRef="#br0" timeOffset="124002.14">10589 9905 144 0,'-9'-2'11'16,"-2"0"16"-16,0 0 32 15,0 0-24-15,0-1 4 16,3-2 16-16,-1-1-1 0,-1 1-9 15,3-2 3-15,2-1-13 16,0 3-3-16,2 0-2 16,1-1-7-16,2 3 4 15,0-1-2-15,8 1-11 0,12-1-10 16,10 1-2-16,10-1 0 16,8-1-34-16,12 1 35 15,-1 0 0-15,2 1-1 16,-2 1-2-16,-1 1 2 15,-10 1-2-15,-4 0 0 0,-9-2-1 16,-6 2-1-16,-9 0 16 16,-8 0-52-16,-6 3-18 15,-6 2-11-15,-2 1-30 16,-12-1-48-16</inkml:trace>
  <inkml:trace contextRef="#ctx0" brushRef="#br0" timeOffset="124283.25">10521 10049 412 0,'-12'2'34'15,"5"0"5"-15,7-2 19 16,0 0-28-16,17 0-15 0,7 0-4 15,13 0 5-15,9 0-9 16,8-2-1 0,6 0-3-16,-1-3-2 0,2 0 1 15,-8-1-1-15,-2 1-1 16,-12 0 0-16,-8 1-13 16,-8 0-25-16,-4 2-17 15,-7 1-14-15,-3-3-81 0</inkml:trace>
  <inkml:trace contextRef="#ctx0" brushRef="#br0" timeOffset="124658.15">10989 9640 505 0,'-16'-3'4'0,"2"1"3"15,5 2 12-15,5 0 10 16,4 9-18-16,0 7-5 16,14 2 1-16,7 5 2 15,6 1-1-15,8 1-8 16,3-4 3-16,-1-3-1 16,3-4-3-16,-5-2 1 15,-4-4 4-15,-4-1-3 0,-7-5-1 16,-10-1 0-16,0-1 2 15,-6 4-2-15,-4-1-2 16,-2 6 0-16,-11 5 2 0,1 5 2 16,-9 7 0-16,1 1-1 15,-6 3 0-15,3 0 4 16,1 1 0-16,3 1-3 16,6-4-3-16,6 1 1 15,7-6-16-15,0-3-67 0,14-9-183 16</inkml:trace>
  <inkml:trace contextRef="#ctx0" brushRef="#br0" timeOffset="125268.32">12766 9715 406 0,'-7'-8'24'0,"2"2"23"16,3 5 6-16,1 1-2 16,-1 0-27-16,2 12-22 15,0 11-6-15,0 7 8 16,3 8 10-16,1 8 14 16,1 6-10-16,-3-2-4 0,-2 0 4 15,0-2-3-15,0 0-3 16,0-7-6-16,-2-5-26 15,-3-5 21-15,3-7 3 16,0-6-4-16,2-5 1 16,0-5 0-16,0-2-1 0,0-6-10 15,0 0 4-15,0-4-39 16,6-10-2-16,-3-9-24 16,3-5-88-16</inkml:trace>
  <inkml:trace contextRef="#ctx0" brushRef="#br0" timeOffset="125741.03">12754 9735 433 0,'-7'-10'10'16,"5"0"21"-16,-1 3 23 16,3 4-11-16,0 1-20 15,-2 0-9-15,2 2-9 16,0 0-5-16,0 14-5 0,4 6 0 15,1 7 11-15,0 3 0 16,2 6-2-16,1-4 0 16,-3 0 0-16,2-3 0 15,4-5 0-15,0-2 2 16,3-4-1-16,4-6-1 0,1-3-1 16,5-5-2-1,3-4 1-15,2 0 0 0,-2-4 0 16,0-8-2-16,-4-4 1 15,-5 0-2-15,-6-6 1 16,-4-1 0-16,-3-5 0 16,-5-3 1-16,0-1-1 0,0-2 0 15,-7 5 0-15,-1 5 1 16,3 4 0-16,2 8 4 16,-1 5 8-16,4 7 9 15,0 5-14-15,0 15-11 0,0 5 6 16,5 5 6-16,4 5-2 15,3 1-3-15,-4 0 1 16,3-2-2-16,-2-2-2 16,2-6-1-16,2 0-2 15,3-5-32-15,2-5-34 16,1-5-68-16</inkml:trace>
  <inkml:trace contextRef="#ctx0" brushRef="#br0" timeOffset="126240.89">14139 9419 152 0,'-2'-9'275'0,"-3"-1"-263"15,-1 0 15-15,-1 6 22 16,0 0-22-16,-6 4-6 15,-1 0-10-15,0 6 0 0,-5 11 0 16,0 10 1-16,-3 9 3 16,0 10 7-16,-1 8 7 15,2 8-6-15,3 8 2 16,0 3-7-16,5-1-3 16,8 4-5-16,3-5-30 0,2 0 26 15,9-6-3-15,11-8 0 16,2-2-3-16,4-9 0 15,4-6-1-15,7-8-2 16,-1-5 1-16,1-7-4 16,4-8-26-16,1-7 7 0,1-3-46 15,-6-2-44-15,4-14-133 16</inkml:trace>
  <inkml:trace contextRef="#ctx0" brushRef="#br0" timeOffset="126772.13">14922 9692 416 0,'0'-9'17'0,"0"-3"-8"16,0 1 46-16,-4-1 0 15,-2 3-17-15,-1-4-22 16,-1 5-1-16,-5-3 2 16,-3-2-4-16,-2 4-9 0,-4 2-2 15,-4 1-1-15,-3 5 1 16,2 1 1-16,0 1 0 16,0 12 3-16,3 5 0 15,7 5-1-15,5 2-1 16,7 6 3-16,5-1 1 15,4 0-3-15,14-5-2 0,4-5 0 16,2-4 1-16,3-6 0 16,0-6-3-16,-3-4 1 15,-2 0-15-15,-3-7 15 16,-1-8 5-16,-4-2 4 16,-4-4 0-16,-3-4-2 0,-2-4-5 15,-5 1 0-15,0-7-1 16,-4-2-3-16,-9-3 3 15,-4 2-5-15,-7-1 0 16,-1 1 0-16,-5 9-6 16,-3 8 8-16,-1 7-7 15,-2 10-4-15,4 4-7 0,2 2-11 16,10 10-9-16,11 5-27 16,9-6-60-16,9 1-150 15</inkml:trace>
  <inkml:trace contextRef="#ctx0" brushRef="#br0" timeOffset="127725.4">15145 9430 358 0,'-10'-5'22'16,"3"1"11"-16,5 4 16 15,-1 0-4-15,1 1-21 0,2 15-21 16,0 7 0-16,0 5 10 16,0 5 5-16,5 3-5 15,-1 0-2-15,1 0-2 16,-1-4-2-16,0-5-1 16,-1-8-1-16,-3-1-2 15,0-7 0-15,2-4 2 16,-2-3 2-16,0-4 4 0,0 0 13 15,0-8 12-15,0-6-16 16,0-4-16-16,0-3-3 16,0-4-1-16,0-4 0 15,-2 3 1-15,-1-5 0 0,-1 3-2 16,0-1-1-16,2 4-4 16,-1 6 3-16,1 5 1 15,0 3 1-15,2 5 2 16,0 5-2-16,0 1-2 15,0 0 0-15,2 1-6 0,9 10-3 16,2 5 13-16,5 3 0 16,3 4-1-16,2-3 1 15,-1-2-1-15,1-3 0 16,2-5-2-16,0-4-2 16,-3-6 3-16,2 0 0 0,-5-2 1 15,-1-10-5 1,-2-3-1-16,-3-5 5 0,-4 0 2 15,-2-4-1-15,-2 1 1 16,-1 1 0-16,-2 6 0 16,0 4 0-16,-2 6-1 0,2 6 1 15,-1 1-2-15,1 14-6 16,0 9 6-16,3 6 1 16,-3 4 0-16,0 0 5 15,1-2-2-15,-3 1 0 16,2-6-3-16,0-4 2 15,-1 1-1-15,-1-4-1 0,3-2-3 16,-3-1-30 0,0 1-41-16,-3-5-74 0,-7-1-279 15</inkml:trace>
  <inkml:trace contextRef="#ctx0" brushRef="#br0" timeOffset="128036.26">14926 9897 105 0,'-24'0'310'0,"9"0"-260"16,5 0 7-16,8 0-11 16,2 0-12-16,14 4-19 15,9 0 0-15,10 1 3 16,9-3-2-16,9-1-3 15,5-1-1-15,3 0 2 0,1 0-38 16,-5-1 36-16,-5-3-5 16,-6 1-3-16,-12-1-4 15,-5 4 1-15,-10 0-1 16,-5 0-1-16,-7 0-9 16,-3 0 6-16,-2 2-42 15,-2 3-14-15,-11-1-48 0,1-3-150 16</inkml:trace>
  <inkml:trace contextRef="#ctx0" brushRef="#br0" timeOffset="129491.92">15180 10399 15 0,'2'-2'81'15,"-2"1"-37"-15,2-2 5 16,-2 2 3-16,0-1-15 16,2 0 4-16,-1-1 1 15,1 1-2-15,0-2-9 16,1-1 1-16,2 1-9 0,-2 1 0 15,1-1-10-15,-1 2 3 16,-3-1-2-16,2 1 5 16,-2-1-5-16,0 1 0 15,0-3 0-15,0 1-1 16,-4-3-7-16,-4 1 0 0,-2 1-2 16,-4-2 0-16,-1 3-2 15,0 1 2-15,-4 3 0 16,2 0 0-16,-2 0-1 15,1 5 0-15,-1 6 0 16,2 3 7-16,5 4-3 16,-1 3 1-16,8 0 0 0,5 3-2 15,0-1 0-15,2-2-3 16,11 1-25-16,2-8 17 16,4-1 7-16,0-5 0 15,3-3 2-15,-2-5-1 16,-1 0 0-16,1 0 0 15,-3-12 4-15,-3-1 0 0,-1 0-2 16,-3-4 6-16,-1-2-6 16,-6-2 4-16,-1-3-5 15,-2-2 2-15,0-6-7 16,-12-1 4-16,0-1-6 0,-8 1 6 16,-4-2-7-16,-3 9 1 15,0 1-7-15,-5 7-4 16,3 5 2-16,2 8 3 15,6 5-7-15,3 0 11 16,9 13-37-16,9 4-13 0,0 3-9 16,17 0-30-1,9 0-59-15</inkml:trace>
  <inkml:trace contextRef="#ctx0" brushRef="#br0" timeOffset="130069.03">15394 10197 473 0,'0'-9'52'0,"0"2"-28"16,0 5 12-16,0 2-4 15,0 2-18-15,0 14-14 0,0 4 2 16,0 6 9-16,2 4 0 16,3 0-4-16,2-2 1 15,4-1-3-15,0-2 1 16,5-8-1-16,0-2-3 15,4-8 4-15,1-4 0 16,4-3-3-16,2 0 2 16,-3-8-2-1,0-7-2-15,-4-2 1 0,-3-5-2 0,-5-1 5 16,-5-2 6-16,-1 0 1 16,-4-4-27-16,0 4 20 15,-2 4-4-15,0 3-1 16,0 6 0-16,0 5 1 0,0 7-1 15,0 3 2-15,-2 17 13 16,0 8-15-16,2 8-12 16,0 5 11-16,0 8 4 15,0-4 3-15,4 2-3 0,-1-1 1 16,-3-1-1-16,0-5 1 16,0-3 2-16,0-6-4 15,-3-7 1-15,-4-5 2 16,1-8-2-16,-3-3 2 15,2-5 0-15,-4-3-1 16,0-3 3-16,-3-9-4 0,1-9 1 16,1-5-1-16,3-5-2 15,-2-5-1-15,4 3 0 16,5 1-1-16,2 1 0 16,0 5-1-16,9 2-2 15,8 5-2-15,3-1-7 16,6 1-10-16,3-3-9 0,3-1-49 15,0-5-42-15,2-7-263 16</inkml:trace>
  <inkml:trace contextRef="#ctx0" brushRef="#br0" timeOffset="130344.85">16076 9799 547 0,'-5'0'26'0,"3"0"6"15,2 0 3-15,12 0 2 16,10 4-11-16,9-2-8 16,5 3-28-16,8 0 23 0,1 1-3 15,-2 3-4-15,-4-6-2 16,-12 1-4-16,-5-1 0 15,-7 1 0-15,-8-3-10 16,-7 1-10-16,0-2-14 16,-2 0-47-16,-6-5-67 0</inkml:trace>
  <inkml:trace contextRef="#ctx0" brushRef="#br0" timeOffset="131036.18">17155 9675 277 0,'6'-8'89'16,"-6"-1"-19"-16,0 1 6 15,0-3-22-15,-2 0-11 16,-9 1-14-16,0-1-14 16,-5-2-6-16,-2 2-6 15,-3 4-1-15,-2 2-1 0,-3 3-1 16,1 2 1-16,0 0 3 16,2 11 4-16,1 3-6 15,6 5 0-15,7 1 6 16,5 4-4-16,4-1-3 0,9-2 0 15,9-1-1-15,8-6 3 16,1-1 0-16,2-6 0 16,-3-5 0-16,1-2 0 15,-4-4 2-15,-1-9-1 0,-6-1-1 16,-3-4 2-16,-6-1-25 16,0-3 30-16,-7-1-3 15,0-3-1-15,0-3-1 16,-11-3-1-16,-3 1-1 15,-6-2-2-15,-1 1-3 0,-5 3 1 16,-2 2 0 0,0 10 0-16,0 5-8 0,2 7 2 15,-1 5-3-15,8 0-1 16,7 7 9-16,9 8-26 16,3 2-29-16,15-1-13 15,10-2-57-15,13-6-129 0</inkml:trace>
  <inkml:trace contextRef="#ctx0" brushRef="#br0" timeOffset="131650.47">17403 9421 514 0,'0'-3'19'0,"0"3"9"15,0 0-10-15,0 12-13 16,0 6 12-16,0 9-6 15,2 1 0-15,0 4-4 0,-2-1-4 16,0 1-1-16,0-4 0 16,0-6 1-16,0-1-3 15,0-8 3-15,0-5-1 16,0-2 1-16,0-4 3 16,0-2 17-16,0 0 3 0,0-6 1 15,0-4-36-15,0-7 15 16,-2-6-3-16,-2-1-2 15,3-7 0-15,-3-1-1 16,1-1 0-16,1 0 0 16,0 2-1-16,2 7 1 0,0 1 0 15,0 6-1-15,0 9-1 16,0 2 0-16,6 6-1 16,4 4-1-16,5 13 0 15,4 10 2-15,3 6 0 16,3 2 2-16,0 4 2 0,-2-5-2 15,1-2 0-15,1-3 0 16,-3-6 0-16,-1-4 1 16,-1-4-1-16,2-4 1 15,-7-6 0-15,2-3 1 16,-5-2 0-16,-3 0 0 0,2-4 2 16,-6-7 6-16,1-3 3 15,-5-5-1-15,1-5-4 16,-2-2-4-16,0-5-2 0,0-2-3 15,-2-3 3-15,-1 0-3 16,-1 3 0-16,1 2-4 16,-2 8-10-16,1 8 1 15,0 7 3-15,-3 8-9 0,0 0-51 16,0 19-19-16,-6 2-33 16,-1 8-81-16</inkml:trace>
  <inkml:trace contextRef="#ctx0" brushRef="#br0" timeOffset="131947.16">17052 9874 413 0,'-20'8'38'0,"7"-5"10"0,10 2-2 16,3 2-17-16,12 1-1 15,17-1 8-15,8 0-4 16,16-2-2-16,11-1-44 16,8-3 25-16,4-1 0 0,2 0 2 15,-4-6 0-15,-7-2-6 16,-13 1-4-16,-11 4-2 16,-16-3-2-16,-14 4-2 15,-9 2-16-15,-4 0-5 16,-9 0-60-16,-9 0-47 15,-3 0-328-15</inkml:trace>
  <inkml:trace contextRef="#ctx0" brushRef="#br0" timeOffset="132540.82">17366 10438 377 0,'8'-13'29'16,"1"3"-9"-16,-1 0 24 0,-1-2 6 15,-4 2-18-15,-3-1-8 16,0 0 7-16,-3 5-9 16,-9-6-10-16,-5 4-8 15,-3 2-3-15,-1 5-1 16,-2 1 0-16,-1 0-1 0,-1 3 1 16,2 8 0-16,3 5 1 15,3 1 2-15,9 5-1 16,4 3 1-16,4 0-1 15,4 2-1-15,12-4 2 16,5-3 0-16,5-5 1 16,2-4 3-16,1-5 0 0,0-5-1 15,-4-1 2-15,-1-3 2 16,-5-9 0-16,-2-5 1 16,-5-2-1-16,-4-1-28 15,-4-7 31-15,-4-1-3 16,0 0-5-16,-4-7-2 0,-8-2-3 15,-4-1 1-15,-3 3-1 16,-5-1-5-16,-3 2-4 16,0 8-1-16,0 4 1 15,1 10 18-15,-1 6-17 16,5 6-10-16,3 0-13 0,9 13-6 16,5 5-16-1,5 1-30-15,7-1-22 0,15-2-69 16</inkml:trace>
  <inkml:trace contextRef="#ctx0" brushRef="#br0" timeOffset="133050.97">17558 10249 447 0,'5'-7'87'0,"3"-4"-63"16,0 4 5-16,5 1 1 15,3 6-10-15,0 3-14 16,1 12-5-16,3 7-4 0,-3 6 3 16,-3 1 3-16,-4 2-2 15,-5-3-1-15,-3-2 0 16,-2-2 1-16,0-5-1 16,-9-2 1-16,-1-5 0 15,1-1 1-15,4-6 3 16,0-3 2-16,2 0-1 15,3-2-3-15,0 0 0 0,5-6 2 16,3-8-2-16,6-2-2 16,0-5-2-16,2-3 2 15,0-2-1-15,-1-1 0 16,-3-3-1-16,-5-1-4 0,-2 2 0 16,-3 4 5-16,-2 5-1 15,0 3 3-15,0 7-1 16,0 6 2-16,-7 4 0 15,0 2 0-15,-2 12-3 16,-2 9 0-16,2 6 5 0,4 3 5 16,1 2 4-16,4-2-5 15,0 0-4-15,9-5-3 16,8-2-29-16,2-4 30 16,6-5-2-16,2-3 0 15,2-5 0-15,3-6-7 16,1-2-60-16,-1-6-57 0,-2-12-273 0</inkml:trace>
  <inkml:trace contextRef="#ctx0" brushRef="#br0" timeOffset="133457.21">18053 9281 436 0,'-5'-17'7'16,"5"7"33"-16,0 4 16 16,9 2-16-16,7 4-20 0,2 2-14 15,7 12 5-15,4 8 0 16,1 7-3-1,3 10 12-15,2 11-6 0,-2 8-6 16,2 9 3-16,-8 4 2 16,2 8-19-16,-7 4 21 15,-7 1-7-15,-6 2 4 0,-9-4 2 16,0-3-7-16,-9-8-3 16,-8-7 0-16,-3-9-1 15,-2-8-1-15,-2-6 1 16,2-8-2-16,3-8 0 15,1-1-1-15,4-10-10 16,2-7-20-16,7-7-81 0,5-10-86 16</inkml:trace>
  <inkml:trace contextRef="#ctx0" brushRef="#br0" timeOffset="133963.73">19275 9637 274 0,'-4'0'171'15,"-6"0"-116"-15,9 0 3 16,1 0-8-16,0-2-11 16,9 0-12-16,7 2-16 15,8 0-2-15,6-1 0 0,4 1 1 16,4-2-1-16,-3 2-5 16,0 0-4-16,-1 0 0 15,-5 0 1-15,-6 0-6 16,-8 0-22-16,-1 0-28 15,-9 0-17-15,-5 2-64 0,0 3-133 16</inkml:trace>
  <inkml:trace contextRef="#ctx0" brushRef="#br0" timeOffset="134195.87">19312 9785 361 0,'-7'4'68'15,"4"-4"-21"-15,3 0 11 16,0 0-16-16,0 0-2 16,8 0-15-16,4 0-11 15,9 0 12-15,6 0-8 16,3 0-7-16,8 0 3 0,-3 0-29 16,1 0 16-16,1 0 1 15,-7 0 2-15,-5 0-10 16,-3 0-51-16,-6 0-44 15,-4 0-136-15</inkml:trace>
  <inkml:trace contextRef="#ctx0" brushRef="#br0" timeOffset="134905.7">20984 9384 464 0,'-2'-6'25'0,"0"3"14"15,0-1 9-15,2 4-15 16,0 4-22-16,0 9-16 16,0 6 1-16,2 12 11 15,2 2-2-15,2 3 1 16,-1-3 3-16,0-1-4 0,-1-1-2 15,-3-4-2-15,1-6 1 16,-2 0-1-16,2-4-1 16,-2-6 1-16,0-3-1 15,0-3 0-15,0-3-6 16,2-2-21-16,-2 0-16 0,1 0 5 16,1-8 6-16,-2-7-39 15,0-2-35-15,0-8-68 16</inkml:trace>
  <inkml:trace contextRef="#ctx0" brushRef="#br0" timeOffset="135186.88">20993 9403 307 0,'-2'-19'59'15,"1"4"-5"-15,1 7 19 16,0 0-14-16,0 5-14 16,0 3-15-16,0 0-21 15,1 6-8-15,8 6-7 0,5 6 13 16,3 6 0-16,6 5-1 15,0 0 12-15,4 3 1 16,2-2-9-16,3 0-6 16,0-5 0-16,-3 0 1 15,0-5-4-15,-4-2 2 16,-3-1-3-16,-6-6 0 0,-3 0 0 16,-3-6-19-16,-6-1-15 15,-1-2-16-15,-1-2-14 16,-2 0-18-16,0-9-24 15,2-5-104-15</inkml:trace>
  <inkml:trace contextRef="#ctx0" brushRef="#br0" timeOffset="135436.82">21338 9356 404 0,'-2'-6'33'0,"-1"-1"12"15,3 3 19-15,0-1-14 16,0 3-12-16,0 2-10 16,0 0-8-16,0 0-8 15,0 12-13-15,0 7-8 16,3 6 15-16,2 6-3 0,2 7-3 16,0-1 2-16,-1 2 2 15,0-3-3-15,-1-2 1 16,0-2-2-16,0-4-12 15,-1-4-56-15,0-8-80 16</inkml:trace>
  <inkml:trace contextRef="#ctx0" brushRef="#br0" timeOffset="136099.19">22124 9468 365 0,'6'-4'97'0,"-6"-7"-52"15,0 1-2-15,0-3-5 16,0-1-8-16,-8-2-20 16,-2 2-8-16,-3-3-1 15,-3 4 0-15,-3 0 0 0,-1 4 2 16,-4 4-1-16,-3 5 1 15,3 0 2-15,0 3 0 16,2 11 2-16,4 6-1 16,6 3-4-16,6 2-1 15,6 4-1-15,2-4 2 0,17 0 0 16,5-4 2-16,5-5 2 16,1-7-2-16,2-5-2 15,-1-4 0-15,-4 0-1 16,-7-4 2-16,-4-10 1 0,-3-3 3 15,-6-3 8-15,-2-7-6 16,-5-6-5-16,0-2-2 16,0-5-1-16,-5 0-1 15,-6-4 0-15,-7 6-1 0,1 0-4 16,-5 2-11-16,-3 8 11 16,-4 6-1-16,-3 7-3 0,-1 9 2 15,1 6-4-15,1 0 2 16,4 13 0-16,7 1-2 15,12 5-5-15,8-1-24 16,12 0-10-16,20-4-21 16,10-6-12-16,6-2-153 15</inkml:trace>
  <inkml:trace contextRef="#ctx0" brushRef="#br0" timeOffset="136368.34">22327 9207 353 0,'2'4'156'0,"0"1"-115"0,-2 4-28 16,1 5-8-16,1 4 23 15,2 11-9-15,2 7 5 16,-3 5-9-16,1-1 6 16,-1 5-6-16,1-4-5 0,-1-2 0 15,-1-7-5-15,0-5-1 16,-1-4-1-16,-1-5-2 15,2-6-1-15,0-2 0 16,0-5-3-16,-2-2-24 16,1-3-25-1,-1 0 0-15,0-12-7 16,0-6-59-16,0-7-88 0</inkml:trace>
  <inkml:trace contextRef="#ctx0" brushRef="#br0" timeOffset="136813.07">22339 9221 344 0,'0'-11'61'0,"-1"0"-4"16,1 5-13-16,0 6 7 0,0 0-23 15,0 11-23-15,0 6-7 16,0 8 14-16,0 4 10 16,0 3-8-16,0 4-7 15,7-4-4-15,6-6 2 16,1 1 4-16,2-5-6 0,6-8 2 15,5-2-2 1,4-5 2 0,-1-4-1-16,-2-3-1 0,1-4-1 15,-6-7-1-15,-1-3 0 16,-10-4 2-16,0-2 0 16,-7-3-2-16,-2-1 2 0,-3 0 2 15,0-2-3-15,0 5 0 16,0 2-2-16,-3 5 0 15,-1 6 1-15,3 4 1 16,-5 4 1-16,0 0-3 16,1 10-2-16,0 8-1 15,1 8 3-15,-3 3 3 0,7 3-1 16,0 2 1-16,0 0-1 16,2-1-1-16,3 0-1 15,1-5-5-15,-6-3-28 16,0-3-25-16,0-4-16 15,-2-4-90-15</inkml:trace>
  <inkml:trace contextRef="#ctx0" brushRef="#br0" timeOffset="137084.13">22017 9710 518 0,'-22'2'57'0,"22"-2"-11"16,3 0-10-16,24 0 4 0,11 0-50 15,9 0 19-15,12 0 2 0,7 0-2 16,3-2-1-16,-7-3-1 16,-6 1 1-16,-5-1-7 15,-12 1 0-15,-12 4-1 16,-10-2-10-16,-9 2-22 15,-8 0-3-15,-8 0-53 16,-12-1-87-16</inkml:trace>
  <inkml:trace contextRef="#ctx0" brushRef="#br0" timeOffset="137711.81">22166 10258 285 0,'8'-11'57'0,"-4"-1"-3"16,-2 1 10-16,-2-2-10 16,0 1-18-16,0 1-8 15,-6-1-3-15,-2 1-5 0,-5-1-7 16,-3 1-5-16,-4 2-6 16,-2 2-2-16,-1 2 0 15,0 5 1-15,-1 0-1 16,2 3 3-16,2 9 3 15,3 7 1-15,8 4 1 16,6 4 0-16,3 3-1 16,1-2 1-16,13-1-1 0,5-4-11 15,3-5 0-15,0-6 4 16,5-2 3-16,-1-7-6 16,-1-3 9-16,2 0 3 15,-8-5-3-15,1-11-1 0,-1-2-4 16,-9-7 6-16,-1-4 4 15,-6-3-6-15,-3-5-3 16,0-2-1-16,-3 1-2 16,-11-1 1-16,-5 1 0 15,-1 4-2-15,-4 4-7 0,-3 3 1 16,-2 7-2-16,-1 6-3 16,-1 6 19-16,2 8-18 15,7 0-11-15,5 5-7 16,10 7-7-16,7 3-6 15,7-1-36-15,17-4-43 16,6 1-124-16</inkml:trace>
  <inkml:trace contextRef="#ctx0" brushRef="#br0" timeOffset="138199.1">22370 10037 495 0,'11'-8'35'0,"3"2"-26"0,4 0 8 16,2 6 5-16,1 2-6 15,1 14-14-15,0 7-1 16,-4 5-1-16,-4 5 0 16,-3-1 0-16,-6 0 1 15,-5-2 0-15,0-3 0 0,-7-4 1 16,-3-7-1-16,-2-2 2 15,2-4 3-15,3-5 9 16,2-3 1-16,5-2-5 16,0 0 3-16,8-11 6 15,6-3-14-15,3-6-4 16,0-2-2-16,2 0-1 0,-4-3 0 16,2-2 0-16,-8 2-6 15,-2 0 3-15,-1 2 1 16,-5 3 2-16,-1 4 1 15,0 3 0-15,0 5 0 0,-3 2 3 16,-3 6 0-16,-3 0 0 16,2 11-2-16,-2 8 1 15,3 7 2-15,3 4 4 16,3 2 2-16,-2 0-26 16,6 3 31-16,9-4-7 15,1-2-6-15,4-6-1 0,3-6 3 16,2-2-3-16,3-6-1 15,1-8-19-15,2-1-24 16,-2-3-55-16,7-15-201 16</inkml:trace>
  <inkml:trace contextRef="#ctx0" brushRef="#br0" timeOffset="138841.47">23315 9569 231 0,'0'0'100'16,"-2"0"-22"-16,2 0-1 15,0 0-14-15,0-3-12 0,7-1-20 16,6-1-14-16,8 1-5 16,8 1-1-16,11-1 1 15,4 1 1-15,7-1-5 16,2-2 1-16,-4 3-3 16,-8-1-4-16,-5 0-2 15,-9 3 1-15,-7-1-1 16,-8 2-1-16,-2 0-7 0,-9 0-14 15,-1 0-18-15,0 0-10 16,0 0-15-16,-6-1-53 16,-4-4-89-16</inkml:trace>
  <inkml:trace contextRef="#ctx0" brushRef="#br0" timeOffset="139536.31">24372 9269 291 0,'-2'-6'32'15,"0"-1"9"-15,2 1 21 16,0-1 7-16,0 3-16 16,0 1-23-16,0-1 1 0,0 4-7 15,0 0-5-15,0 14-15 16,2 4-7-16,0 8 6 15,0 6 1-15,2 3 1 16,-2-2 0-16,-2-1-3 0,3-3 0 16,-1-4-2-16,0-5 1 15,0-2 0-15,-1-6-1 16,3-3 0-16,-4-5-18 16,2-4-27-16,-1 0-11 15,1-6-11-15,-2-9-15 0,0-7-82 16</inkml:trace>
  <inkml:trace contextRef="#ctx0" brushRef="#br0" timeOffset="139958.19">24351 9225 388 0,'-2'-9'75'16,"2"3"-13"-16,0 0-26 16,0 4-12-16,2 2-2 15,5 0-14-15,5 0-6 0,5 9-2 16,2 7-2-16,5 5 3 15,1 0 0-15,2 4 1 16,-3-1-2-16,-2-4 0 16,0-5 1-16,-2-4-2 15,-3-4 3-15,-2-3 0 16,-1-4 2-16,1 0-4 0,-4-7 5 16,2-5 0-16,-1-5 10 15,0-4-6-15,3 1-4 16,-3 0-1-16,1-1-3 15,-4 7 2-15,-2 3-3 16,-2 4 4-16,-1 7 1 0,0 0-4 16,1 11-10-1,1 5 3-15,-3 7 7 0,4 6 0 16,-2 1 2-16,1 0 1 16,-2 0 2-16,1-2-1 15,0-2-1-15,0-3-3 0,-1-1 1 16,2-2-1-16,-1-5-1 15,-1 0-10-15,1-3-36 16,2-4-24-16,6-2-111 16</inkml:trace>
  <inkml:trace contextRef="#ctx0" brushRef="#br0" timeOffset="140473.59">25661 9384 442 0,'0'-15'39'15,"0"-1"-14"-15,0 2 6 16,-5-3-3-16,0 5 1 16,-5-2-10-16,0 0-9 15,-2 4-2-15,-5 1-3 0,-4 2-3 16,-2 3-1-16,-3 4 1 15,-1 2 4-15,0 12 2 16,5 6-1-16,1 5 1 16,7 2-5-16,7 4 2 15,7-2-5-15,1-1 3 0,14-3 0 16,3-3-1-16,5-7 2 16,3-4 1-16,-5-4-1 15,4-7 1-15,-3 0 0 16,-2-1 0-16,-5-13-31 15,-2-3 36-15,1-2 4 0,-7-6 0 16,1-4-8-16,-2 1-5 16,-6-7-1-16,0 1 3 15,0-4-5-15,-7 2-2 16,-7-2-5-16,-7 4-4 16,-6 1 1-16,-5 5 27 15,-5 4-27-15,0 9 0 0,-1 4 2 16,1 7 1-16,8 4-12 15,7 4-8-15,12 10-25 16,10-2-43-16,5 5-49 16,19-5-126-16</inkml:trace>
  <inkml:trace contextRef="#ctx0" brushRef="#br0" timeOffset="140754.78">25900 9168 561 0,'0'-4'13'16,"0"4"20"-16,0 0-13 15,0 13-16-15,0 6 15 16,0 7 2-16,0 8-29 16,0 3 20-16,0 4 6 0,0 1-9 15,0 1 3-15,0-1-7 16,2-5-3-16,0-3 1 15,-2-8-3-15,2-2 2 16,-2-8-2-16,0-2 0 16,0-5 2-16,0-4-12 0,0-3-29 15,0-2-6-15,0-2-34 16,0-14-36-16,0-7-108 16</inkml:trace>
  <inkml:trace contextRef="#ctx0" brushRef="#br0" timeOffset="141207.79">25922 9152 419 0,'-8'-2'26'16,"1"2"13"-16,2 0-8 16,2 10-9-16,-1 5 7 0,3 6-11 15,1 4-4-15,0 2-6 16,6 0 1-16,3-1 14 15,4 2-18-15,1-6-5 16,3-1 1-16,0-5 1 16,5-4-1-16,2-5 1 0,3-3 0 15,-3-4 0-15,3 0-1 16,-3-11-2-16,-2-1 2 16,-5-5-1-16,-2-4 2 15,-6-4-1-15,-3 1-2 16,2-2 2-16,-4 1-1 15,-1 2 3-15,-1 3-3 16,0 7 0-16,-2 3 0 0,0 3 3 16,0 7 4-16,0 0-4 15,-4 16-5-15,1 5 6 16,-2 5 9-16,-2 9 0 0,4 1-8 16,1 3-1-16,1-3-27 15,1-3 29-15,0-2-4 16,0-6 0-16,0-4-2 15,0-3-6-15,0 0-32 16,0-10-53-16,-4-2-143 0</inkml:trace>
  <inkml:trace contextRef="#ctx0" brushRef="#br0" timeOffset="141535.84">25353 9683 561 0,'-24'0'24'16,"14"0"-11"-16,4 0 35 0,6-1-4 16,14 1-37-16,17 0 17 15,14 0-19-15,18 0-2 16,12 3 0-16,11 1 1 15,9-1 2-15,1 1-1 16,-7 0 1-16,-9-3 3 0,-16 1-3 16,-16 0-11-16,-14 0 9 15,-17-2-7-15,-14 1-7 16,-3-1-18-16,-19 2 1 16,-9-2-44-16,-9 2-44 15,-8-2-176-15</inkml:trace>
  <inkml:trace contextRef="#ctx0" brushRef="#br0" timeOffset="142235.64">25642 10333 126 0,'7'-4'141'0,"-2"-1"-74"0,1-2-2 16,-3 0-4-16,-1-4-5 15,-2 0-21-15,0 1-12 16,-2-5-3-16,-7 1-5 16,-4 0-3-16,-2-3-6 0,-7 5-6 15,-1 2 1-15,-2 0-1 16,-2 5-1-16,2 3 3 15,-3 2 2-15,8 0 1 16,-1 13 2-16,7 3-3 16,1 4-2-16,8 5 1 0,5 1 0 15,0 1 1-15,11-2-2 16,5-3 1-16,2-3 2 16,2-3-1-16,2-5 2 15,-2-2-5-15,1-6 1 16,0-3 1-16,0 0 3 15,-2 0-3-15,-1-11 4 0,-2-1-27 16,-1-6 30-16,-2-1 1 16,-4-8-7-16,-4-1-2 15,2-5-4-15,-7-2 2 16,0-1 1-16,-7-1 0 16,-5 3-3-16,-6-1 1 0,-1 9-3 15,-7 3 5 1,-1 5-2-16,-1 7 0 0,-1 4-2 15,0 5-5-15,5 2-2 16,3 0 13-16,7 6-32 16,7 2-2-16,7 3-22 0,7 0-31 15,14-2-27-15,10 0-147 16</inkml:trace>
  <inkml:trace contextRef="#ctx0" brushRef="#br0" timeOffset="142923.01">25894 10073 519 0,'1'-6'20'0,"-1"2"-4"16,0 2 15-16,0 2-8 16,2 0-10-16,-2 6-14 0,2 8 1 15,-1 4 16-15,3 6-2 16,-1 4-7-16,3-1-3 15,2 1 2-15,-1 1 3 16,1-4-5-16,5-4-1 0,1-3 0 16,3-4-1-16,-1-3 2 15,2-6-1 1,-1-3-1-16,7-2 1 0,-4 0-3 16,1-11 1-16,-1-3 1 15,-2-6-1-15,-2-3 0 16,-1-2 0-16,-5-5-1 0,1 1 0 15,-2 1-3-15,-3 3 2 16,-3 4 0-16,-1 2 1 16,-2 7 0-16,0 5 0 15,0 1 0-15,0 6 0 16,-5 0-2-16,-1 6 1 0,-2 10-1 16,2 6 0-16,0 4 6 15,3 8 1-15,1 4-26 16,2 1 32-16,0 2 5 15,0-2-4-15,0 0-4 16,0-1 2-16,-2-2-6 0,2-4-2 16,0 0 0-16,-1-3-1 15,-7-5 2-15,-1-2-2 16,-1-3 0-16,-2-4 2 16,0-1 0-16,2-6-1 15,-2-2 1-15,5-2 0 16,-2-4 1-16,3 0 0 0,-1-3 1 15,2-9 0-15,2-6-2 16,1-3-5-16,2-7 3 16,2-2-1-16,10-8-1 15,8 2 0-15,2-1-1 0,3 5 2 16,2 0-2-16,1 5 0 16,-1 4-1-16,0 3-10 15,0 7-16-15,-3-1-11 16,-2 5-79-16,-5-3-305 15</inkml:trace>
  <inkml:trace contextRef="#ctx0" brushRef="#br0" timeOffset="201532.18">6800 12052 234 0,'0'8'19'0,"0"0"-14"0,-2 1 10 16,-6 0 21-16,0 2 10 16,-3 0-8-16,-2-3-12 15,3 1 0-15,-6-1-5 16,1-1 0-16,1-4-5 0,-1-2 0 16,1-1 3-16,1 0 4 15,3 0-4-15,-1-8-4 16,0-3-2-16,4 0 2 0,0-6-2 15,0-1-3-15,1-1-5 16,2-3 0-16,4-1-1 16,0-4-3-16,0 3 1 31,0 0-2-31,7 0 0 0,0 5 2 16,-4 1 0-16,2 5 0 15,-1 1 1-15,-3 5-2 16,1 3 1-16,0 2-1 15,-2 1 0-15,0 1-2 16,0 0 0-16,5 0-3 0,1 0 0 16,1 7 0-1,2 4 6-15,6 2-1 0,1 1-2 16,0 4 1-16,0 3 0 16,2 4 0-16,0 4 1 15,-2 3-2-15,3 2 1 0,-2 1 1 16,-5 2 2-16,1-1-4 15,-4-4 2-15,-4-1-1 16,-1-3 0-16,-4 2 0 16,0-3 2-16,-4-4-2 15,-6 2 2-15,-5 0-1 0,-1-5 1 16,-2 1-1-16,-3-3 1 16,3-2-2-16,-4-5 2 15,1-4-1-15,-1-6 0 16,0-1 2-16,-3-5-1 15,6-9 0-15,-5-2-4 0,4-7-2 16,4 1 5 0,0 1-1-16,5 2 0 0,1 1 0 15,2 3-1-15,3 5 1 16,1-3 0-16,1 6 1 16,1 2-2-16,0-1 2 0,2 3-1 15,-1 1 1-15,1 2-3 16,0 0-2-16,0 2-5 15,8 10-5-15,5 3 15 16,5 2 1-16,4 5-4 16,1-1 0-16,3-1 2 15,3-4 1-15,3-2 0 0,3-5 1 16,1-6-1-16,2-3 0 16,4-3 2-16,2-11-1 15,-3-4 2-15,0-4-1 16,-1-3 0-16,-2 0-1 15,-6-1-1-15,-2-3 0 0,-6-1 0 16,0-4 1 0,-7-2-2-16,-2-5 2 0,-5-3-1 15,-1 1 0-15,-4 0-2 16,0 0 0-16,-4 6 1 16,-1 3 0-16,0 3 1 0,0 11-1 15,0 0 1-15,-6 5 2 16,1 5-1-16,2 5 0 15,-4 1 0-15,0 4-1 16,-3 2-4-16,0 11 1 16,-1 4-1-16,0 6 3 0,0 4-1 15,4 3 0-15,2 1 1 16,2 2-1-16,3 3 2 16,0 3 1-16,0-1 1 15,10 4 4-15,-1 1 6 16,3-2-3-16,-1 6 2 15,3-1-2-15,-1 1 4 0,1-3 6 16,-2 2-11-16,-2 1-5 16,1-4-3-16,-3-2 1 15,2-4-1-15,-1-3 0 16,-2-5 0-16,1-3-1 16,-2-6 0-16,1-2 0 0,0-6 0 15,0-3 0-15,1-4 0 16,-1-3-1-16,0-2 1 15,2 0 1-15,-1-10-9 16,-1-6 7-16,-4-4 4 16,2-5-2-16,-5-4 1 0,0-1 1 15,-1-6-9-15,-10 2-4 16,-9 3 4-16,1-2-1 0,-3 9-3 16,0 4 8-16,-3 5-1 15,4 5 1-15,-1 2-1 16,6 5 0-16,2 3 4 15,5 0-2-15,3 0 1 0,2 0-1 16,4 0 0-16,0 0-1 16,10-4-5-16,9-1 6 15,10-2 3-15,9-4 1 16,3-1-3-16,0-3 2 16,0 1-2-16,-7 2-20 0,-12-2-123 15</inkml:trace>
  <inkml:trace contextRef="#ctx0" brushRef="#br0" timeOffset="204377.43">9089 11915 403 0,'-2'-14'13'0,"1"3"11"0,1 3-2 15,-2 0 28-15,2 2-6 16,-2 4-5-16,2 1-9 15,0 1-11-15,0 0-7 16,0 0-8-16,0 11-7 16,0 6-2-16,4 10 8 0,1 11 10 15,2 8 3-15,-1 8 2 16,-1 4 1-16,0 5 0 16,-1 1-3-16,-4-2-24 15,2-1 15-15,-2-4-2 16,0-7-1-16,-2-6-3 0,-2-7 3 15,1-12-3-15,-1-4 0 16,1-10 0-16,3-5-1 16,-2-2 2-16,2-4-4 15,0-4-10-15,0-12 5 16,-2-12-81-16,2-11-65 0</inkml:trace>
  <inkml:trace contextRef="#ctx0" brushRef="#br0" timeOffset="204986.66">9087 11916 567 0,'-1'-10'8'16,"1"-2"1"-16,-2 3 1 15,2 3 15-15,0 1 4 16,0 3-11-16,0 2-12 0,0 0-6 15,0 0-6-15,-2 7-3 16,2 8 3-16,-2 6 6 16,1 5 1-16,1 9 0 15,0 3 1-15,0-2 1 16,3 2 3-16,6-3 1 0,4-3-3 16,-1-3-1-16,2-4-3 15,3-5 2-15,3-5 0 16,2-2 1-16,2-4 0 15,3-7 2-15,-2-2-4 16,4 0 3-16,0-7-2 0,-2-7 0 16,-3-6 0-16,0-2 0 15,-4-4 1-15,-4-3-2 16,-3-3 1-16,-6-1-1 16,-4-2 2-16,-3 5-2 15,0 0 0-15,0 4 0 16,-5 0 2-16,0 6 1 0,-2 8 5 15,1 0 5-15,2 6-4 16,1 3 1-16,1 1-1 16,0 2-3-16,2 0-4 15,0 0-5-15,0 0-3 0,0 10-3 16,4 7 2-16,4 6 6 16,0 8-1-16,1-2 2 15,0 6-1-15,-1-2 0 16,2 0 1-16,-3-2 0 15,-2-2-1-15,2-4 0 16,1-6 1-16,-1 1-3 0,2-8-14 16,4 1-32-16,1-6-12 15,3-3-29-15,3-4-109 16</inkml:trace>
  <inkml:trace contextRef="#ctx0" brushRef="#br0" timeOffset="205283.5">9859 12004 268 0,'2'-4'295'16,"2"-2"-252"-16,2 2-37 16,-1 0 7-16,7 1 23 15,3-1-1-15,4 3-22 16,7-1-1-16,4-1-3 15,8 0 4-15,-1-1-26 0,9 2 23 16,-2-6-2-16,1 1-3 16,-5 1-2-16,-8 3 0 15,-7-1-2-15,-5 4-4 16,-9 0 2-16,-8 0-12 16,-3 8-73-16,0 4-1 15,-14 0-38-15,-2-1-83 0</inkml:trace>
  <inkml:trace contextRef="#ctx0" brushRef="#br0" timeOffset="205486.58">9983 12123 385 0,'-8'4'48'16,"2"-4"2"-16,5 0-3 16,1 0 11-16,0 0-9 15,3 0-17-15,11 0-12 16,10 0-6-16,1 0 4 0,9 0 0 15,5 0-11-15,7 0-3 16,-4 0-2-16,6 0-2 16,-1 0-7-16,1 0-57 15,1-2-66-15,5-3-175 16</inkml:trace>
  <inkml:trace contextRef="#ctx0" brushRef="#br0" timeOffset="205955.54">11247 11854 330 0,'-3'-7'148'0,"0"1"-112"0,3 3-1 15,0 1 6-15,0 2-14 16,0 0-8-16,0 2-14 15,0 11-3-15,0 8-1 16,3 10 5-16,2 7 7 0,0 14 8 16,3 3 8-16,-1 8-10 15,-1 1-3-15,-1-3-16 16,0-3-5-16,-1-4 11 16,2-8-3-16,-3-4-1 15,1-11-1-15,-1-7-1 16,-1-6 0-16,0-8 1 0,1-6-6 15,-3-4-10-15,2-6-55 16,-1-13-2-16,-1-12-100 16</inkml:trace>
  <inkml:trace contextRef="#ctx0" brushRef="#br0" timeOffset="206461.93">11288 11829 547 0,'-7'-8'6'0,"2"-3"6"16,0 5 6-16,3 3 2 0,1 3 6 15,-1 0-10-15,2 0-14 16,0 15-8-16,0 5 1 16,0 9 6-16,0 9 2 15,2 3 2-15,5 5-1 16,-2 2 2-16,4-3-1 0,2-5 1 15,1-8-3-15,6-5-2 16,4-11 0-16,3-5 0 16,5-11 2-16,5 0 1 15,3-7-1-15,-4-11 0 16,1-2-1-16,-4-6-1 0,-6-2 0 16,-7-5 1-16,-5-1 1 15,-5 1 0-15,-4 1 0 16,-4-2-1-16,0 6 4 15,-4 3 0-15,-1 10 1 16,0 0 2-16,2 7-1 0,1 4 7 16,0 4-7-16,-1 4-10 0,3 11-10 15,0 10 8-15,0 8 4 16,0 7-1-16,10 4 3 16,-1 0-1-16,3-1 0 15,1-4-1-15,-3-5 1 0,2-4-1 16,0-7 0-16,-3-5-6 15,9-5-37-15,1-8-33 16,3-5-40-16,5-5-119 16</inkml:trace>
  <inkml:trace contextRef="#ctx0" brushRef="#br0" timeOffset="206781.62">12176 11786 540 0,'-7'-8'13'16,"-4"-3"4"-16,-2 4-2 15,1 1 8-15,-5 6-6 16,0 2-1-16,-1 14-11 16,0 9 2-16,0 7-4 15,4 10 9-15,1 3 13 16,6 7 3-16,5 3-14 15,2-3-6-15,0 0 3 16,9-6-5-16,4-7-2 0,1-4-1 16,4-9-3-16,1-5 0 15,5-4 0-15,1-6 0 16,2-8 0-16,4-3-35 0,-4 0-33 16,2-9-21-16,-3-7-79 15,-1-7-225-15</inkml:trace>
  <inkml:trace contextRef="#ctx0" brushRef="#br0" timeOffset="207382.31">12340 12010 504 0,'-10'-16'14'16,"5"5"11"-16,1-4-2 15,4 1 21-15,0 1-9 0,0 5-10 16,7 1-11-16,8 3-10 15,1 4-2-15,7 0-1 16,3 4-2-16,1 11-1 16,0 8 0-16,-3 1 2 15,-7 6 1-15,0 2 0 16,-11 1 0-16,-6-1-4 0,0 0 3 16,-5-4 0-16,-10-3-1 15,1-5 2-15,-2-2 1 16,5-8-2-16,2-3 2 15,2-5 1-15,2-2 2 16,3-5 8-16,2-11-3 0,3-4-5 16,8-6-4-16,7 0-2 15,2-8-5-15,3 4 2 16,0-2 3-16,-1 4 3 16,-6 3-3-16,0-2 3 0,-5 4-2 15,-3-1 0-15,-5 5 2 16,-1 1-1-16,-2 2-2 15,0 6 0-15,-3 0 4 16,-5 6-2-16,1 1 2 16,0 3-2-16,-2 4 0 15,-1 10 0-15,2 8 1 0,1 3 2 16,2 9 5-16,0-1 2 16,5 6 3-16,0-5-8 15,3 0 1-15,7-5-6 16,1-4 1-16,5-4-3 15,2-5 0-15,3-2 3 16,5-3-2-16,-1-4-2 0,-1-3 2 16,5-4 0-16,-5 0-16 15,-2 0-32-15,-5-7-28 16,0-8-27-16,-7-6-103 16</inkml:trace>
  <inkml:trace contextRef="#ctx0" brushRef="#br0" timeOffset="207647.83">12876 11732 503 0,'2'-3'36'16,"-2"3"-12"-16,2 0-1 16,1 0 4-16,2 3-4 15,5 7 7-15,1 4 7 16,3 4-8-16,2 7-12 15,-1 4-17-15,1 1 16 16,-6 5-5-16,0 1-2 0,-5 3-2 16,-5 3-5-16,0 0 1 15,-15 3-5-15,-9-1 4 16,-12 3-4-16,-11 1-21 16,-14 0-31-16,-13 0-83 0,-17-3-240 15</inkml:trace>
  <inkml:trace contextRef="#ctx0" brushRef="#br0" timeOffset="208382.04">9055 12750 339 0,'4'1'52'0,"-3"1"-30"15,1-2-21-15,3 2-2 16,5 0 2-16,2-1 15 15,8 1 11-15,6 0-5 0,8 0-10 16,10-2 0-16,5 0 2 16,10 0 2-16,9 0-6 15,5 0 0-15,10 0 4 16,9 0-3-16,7 0-2 16,4 0 1-16,11-4-5 0,4-1 6 15,5 0-1-15,4-1-1 16,6 1 0-16,4-1 1 15,0 3-5-15,4 0-1 16,-5 1 0-16,1 0 3 0,-4 2-1 16,-6 0-1-16,-3 0 1 15,-7 0 5-15,-4 0 2 16,-6 2-3-16,-6-2 1 16,-2 0 1-16,-7 0-1 15,-2 0-33-15,-8-2 29 0,-8-2-3 16,-8 1-4-1,-12-2 3-15,-11 3-2 0,-14 0-1 16,-12-2 0-16,-7 4 1 16,-10 0-1-16,0 0-3 15,-22 0 3-15,-10 2-45 16,-17 2-53-16,-14 3-43 0,-14-4-276 16</inkml:trace>
  <inkml:trace contextRef="#ctx0" brushRef="#br0" timeOffset="208944.41">9220 12983 440 0,'-21'0'-13'0,"3"0"-88"0,4 0 77 16,6-1 28-16,1-1 30 16,5 2-6-16,2-2 9 15,7 1-4-15,10 1-13 16,10-2 7-16,9 2 3 15,10 0-2-15,11 0-3 0,11 0-9 16,10 2-1-16,8 1-6 16,11 2-1-1,7 0-3-15,6 1-3 0,7-2 0 16,5-1 0-16,4 1-1 16,3-4 3-16,2 0-2 15,6 0 5-15,-3 0 3 16,4 0-1-16,-5-2 2 0,2-3 4 15,-8 1-4-15,-5 0-1 16,-3 1 1-16,-9 1 0 16,-10 2 4-16,-5 0-5 15,-12 0-3-15,-10 0 1 0,-10-2-2 16,-9 4-2-16,-16 1-18 16,-9-1 13-16,-11 2 6 15,-8-4-1-15,-6 0-2 16,-4 0 4-16,-9 0 5 15,-18-2-1-15,-16-14-85 16,-16-12-186-16</inkml:trace>
  <inkml:trace contextRef="#ctx0" brushRef="#br0" timeOffset="-201648.9">27672 9651 451 0,'-12'-5'21'15,"5"-2"24"-15,5 1-6 16,2 1 4-16,2 2-12 0,17-1-15 16,3 4-9-16,14-2 5 15,8 2 4-15,8 0-2 16,8 0-7-16,6-1-5 16,3 1-2-16,1 1 1 15,4-1 0-15,-6 2-2 16,0-2-1-16,-7 4-1 0,-10-4-21 15,-5 1-17-15,-7-1-10 16,-6 2-10-16,-8-2-72 16,-1 0-153-16</inkml:trace>
  <inkml:trace contextRef="#ctx0" brushRef="#br0" timeOffset="-201320.85">29177 9376 578 0,'0'-12'5'0,"0"4"1"16,2 0 23-16,1 4 17 16,0 4-13-16,1 0-24 15,1 0-10-15,2 13-2 16,0 5 5-16,1 5-1 0,-1 7 1 15,-2 6 0-15,-3-4 2 16,-2 4-1-16,0-5 0 16,0-4-1-16,0 1 0 15,-6-9-1-15,3-3 1 0,-4-2-2 16,2-3 0-16,2-4 0 16,1-3-12-16,1-4-33 15,1 0-25-15,0-13-23 16,0-8-225-16</inkml:trace>
  <inkml:trace contextRef="#ctx0" brushRef="#br0" timeOffset="-200774.08">29374 9147 484 0,'-10'-16'3'16,"-2"-1"-1"-16,1 3 27 15,-4 3 14-15,0-1-25 16,-9 5-8-16,-1 1-5 16,-7 6-2-16,-8 0 2 15,-3 10 7-15,0 5 3 0,-1 6 3 16,0 3 5-16,5 6-5 16,3 5-9-16,4 4 1 15,3 4-2-15,7 2 3 16,4 4 2-16,5 1-4 0,5-4-33 15,4 2 32-15,4-5 0 16,0-4-2-16,4 0-1 16,4-4-3-16,3-5-1 15,2 0 1-15,4 2-1 16,3-5 1-16,8 0-1 16,6-4 4-16,7-4 2 0,9 0 3 15,4-7-7-15,7-3 1 16,4-7-1-16,-4-2-1 15,-2 0 2-15,-7-10-1 16,-3-3 0-16,-8-6-2 16,-3-4 4-16,-7-4 3 0,-4-3 0 15,0-3-2-15,-1-7 0 16,-4-3-2-16,-2-5-2 16,-6-5-2-16,-6-5 1 15,-4 0-1-15,-4-4 0 16,-5 3 1-16,-15 5-1 15,-3 4-2-15,-13 9 0 0,-15 7 0 16,-13 15-10-16,-28 2-30 16,-21 7-61-16,-25 1-290 15</inkml:trace>
  <inkml:trace contextRef="#ctx0" brushRef="#br0" timeOffset="-199835.47">6327 13698 515 0,'0'-1'15'15,"0"1"-3"-15,0 0 16 16,0 0 2-16,0 0-18 16,0 0-8-16,0 0-2 0,0 3-3 15,3 10-5-15,2 4 2 16,2 11 6-16,-2 2 5 15,2 7 4-15,-2-1 1 16,-2-2-1-16,-1-2-1 0,-2-7-5 16,0-2-3-16,0-7-2 15,0-4 2-15,0-4-1 16,0-3-1-16,2-5-6 16,1 0-33-16,2-7-44 15,0-9-47-15,2-7-166 16</inkml:trace>
  <inkml:trace contextRef="#ctx0" brushRef="#br0" timeOffset="-199134.14">6423 13533 403 0,'-8'-9'-5'15,"1"-3"15"-15,0 4 34 16,0 0-1-16,-1-4-18 16,0 4-1-16,-1 3 1 0,-4-4-8 15,-1 3-4-15,-3 1-4 16,0 1-5-16,-5 3-3 16,-3 1 0-16,-4 0-1 15,-3 4 0-15,1 7 0 16,-1 4 0-16,1 5 1 15,-1 0 0-15,7 5 0 0,2 6 0 16,1-1 1-16,6 2-1 16,4 4 2-16,5 2 1 15,3-1-1-15,4 2 0 16,0 0 1-16,0 4 2 16,4 0-3-16,3 1 1 0,1 3 5 15,4-2-3-15,0-4 3 16,0-4 0-16,5-1-4 15,1-8-1-15,1 3 0 16,3-8 1-16,5-1-1 0,2-5-11 16,5-1 25-16,2-5-5 15,6-5-4-15,4-5 0 16,6-1-2-16,-1-3 1 16,2-12-3-16,-1-1-2 15,-4-1-1-15,-1-3-1 16,-9-2 3-1,-6 2-2-15,-3-1-1 0,-6 4 1 0,-7-5 2 16,-1 0-1-16,-5 3 3 16,-1-6 2-16,-4-2 1 15,-2-5-4-15,0-5 0 16,-3-3-3-16,0-4-1 0,-6-1 2 16,-6-2-2-16,-4 3-1 15,-2-2 1-15,-5 3 1 16,-6 2 0-16,-4 2-2 15,-4 7-1-15,-7 4 1 16,-7 9-3-16,-3 12-8 16,-7 7-7-16,-7 7-14 0,-4 16-39 15,0 4-54-15,4-2-393 16</inkml:trace>
  <inkml:trace contextRef="#ctx0" brushRef="#br0" timeOffset="-198337.45">8852 14041 261 0,'0'-18'8'16,"0"0"4"-16,0 4 17 15,0 0 35-15,0 1-17 16,0 6 8-16,0 2-3 16,0 1-11-16,0 4 0 15,0-1-10-15,0 1-19 0,0 0-5 16,0 6-7-16,0 14-4 16,4 7 5-16,1 9 2 15,2 8 1-15,0 3 20 16,2 3-3-16,-1-1-10 0,-1-2-8 15,0-2-28-15,-4-5 28 16,1-2 3-16,-2-6-3 16,0-3-1-16,0-6 0 15,0-5-2-15,-2-6 1 16,0-3-1-16,2-5-6 16,-2-4 0-16,1 0-32 0,-1-15-5 15,0-4-35-15,0-13-76 16</inkml:trace>
  <inkml:trace contextRef="#ctx0" brushRef="#br0" timeOffset="-197821.93">8887 13916 365 0,'-10'-3'6'16,"3"-1"30"-16,2 2 12 15,1 2-4-15,3 0-22 16,-1 4-11-16,2 8-8 16,0 8 12-16,0 5 5 15,3 5 4-15,3 4-10 16,1 2-3-16,3 1 7 0,0-3-4 16,2 0-5-16,3-7 0 15,-1-4-1-15,4-5-2 16,5-4 0-16,2-5-1 15,7-7-1-15,2-2-2 16,1-2 1-16,1-11-3 0,-2-1 1 16,-2-5-1-16,-6-1 1 15,-7-1-1-15,-3-4-1 16,-9 0-2-16,-7-4 3 16,0-1-1-16,-5-1 0 15,-10 3 0-15,3 1 2 16,-5 6-2-16,5 8 1 0,2 10 0 15,0 3 0-15,5 7-2 16,3 14 0-16,2 9 2 16,0 6 2-16,2 5 0 15,6 0 2-15,1 2 3 0,-1-4-2 16,-1-1 1-16,3-3-3 16,0-4-2-16,-1-4 1 15,6-6-4-15,1-5-29 16,2-11-64-16,1-5-117 15</inkml:trace>
  <inkml:trace contextRef="#ctx0" brushRef="#br0" timeOffset="-197382.54">10210 13630 332 0,'-15'-14'73'16,"1"4"4"-16,0 2-8 15,0 8-40-15,-5 0-13 16,-1 8-10-16,3 15 3 16,-3 6 8-16,1 11-5 15,0 14 4-15,3 12 4 16,2 13-1-16,5 6 1 0,1 8-5 16,6 3-9-16,2-4-16 15,0-5 23-15,8-11-3 16,6-6-5-16,6-11-2 15,6-10-1-15,4-13-2 16,8-10 2-16,6-5-7 0,5-11-25 16,1-10 2-16,5 0-53 15,5-19 0-15,-3-8-95 16</inkml:trace>
  <inkml:trace contextRef="#ctx0" brushRef="#br0" timeOffset="-196891.02">10797 13880 429 0,'0'-10'11'16,"0"-3"1"-16,0 1 33 15,0 3-2-15,0-4-21 16,-4 5-2-16,-1-4 2 15,-6 2 1-15,-1 5-14 0,-6-3 2 16,-2 5-6-16,-1 3-2 16,-5 0-3-1,3 9 1-15,-2 7-2 16,7 5 1-16,5 6-2 16,6 2-1-16,7 1-1 15,2-2 3-15,14-1 1 16,5-5 1-16,10-5-1 0,-2-7 3 15,3-5 0-15,-2-5 1 16,-1 0 2-16,-5-13 1 16,-9-1 6-16,0-5 2 15,-6-5-6-15,-7-1-11 16,-2-3 19-16,0-4-2 0,-11-4-9 16,-7-1-3-16,-1-1-3 15,-5-1 1-15,-3 3-2 16,2 6-2-16,-2 5 11 15,2 7-16-15,2 7-5 16,3 9-2-16,4 2-6 16,6 10-11-16,9 5-12 0,1 2-21 15,15-2-37-15,8-5-46 16</inkml:trace>
  <inkml:trace contextRef="#ctx0" brushRef="#br0" timeOffset="-196259.2">11068 13591 463 0,'1'7'33'15,"-1"1"-24"-15,0 2 5 16,0 3-2-16,0 5 21 0,0 7-18 16,0 3-10-16,0 2 3 15,0 5-1-15,0-5-2 16,0 2 0-16,0-6 3 15,-1-2-3-15,1-8-2 16,-2-7 0-16,2-2 4 16,0-3 5-16,0-4 8 0,0 0 13 15,0-11-5-15,0-3-13 16,0-8-9-16,0-4-7 16,0-7 3-16,0 1-2 15,0-2 0-15,0 2-3 0,0 2 0 16,-3 3-10-16,1 8 11 15,-2 4 4-15,4 8-1 16,0 4-2-16,0 3 1 16,0 1-7-16,0 13-6 15,9 3 6-15,2 2 7 16,5 6-2-16,4-1 1 16,-2-7 1-16,3-2-1 0,5-7 1 15,-4-6-3-15,2-2 5 16,-1-5 1-16,-2-10 0 15,-1-2 0-15,-5-3-1 16,-3-3 1-16,-4 1-1 16,-1 4 0-16,-3 4 0 0,-2 4-2 15,-2 2 1-15,0 8 1 16,0 0-4-16,0 18-5 16,3 4 4-16,-1 8 2 15,0 10 1-15,-2 4 2 0,1-1 2 0,1 2 0 16,-2-1-2-1,0-5-1-15,0-5 0 0,0-4 0 16,0-3-1-16,0-5-9 16,-3-5-42-16,-6-6-51 15,-3-7-96-15</inkml:trace>
  <inkml:trace contextRef="#ctx0" brushRef="#br0" timeOffset="-195993.6">10725 14111 500 0,'-29'10'13'15,"12"-1"37"-15,11-7-5 16,6-2-10-16,13 2-18 16,17-2-8-16,15 0 18 15,10 0-1-15,15 0-37 16,8-2 26-16,1-3-5 0,-4-3 0 15,-7 5-4-15,-10 1-2 16,-13 1-4-16,-11 1 0 16,-14 0 0-16,-9 8-1 15,-9 3-2-15,-2 2-19 0,-15 1-9 16,-9 0-51-16,-4-3-76 16</inkml:trace>
  <inkml:trace contextRef="#ctx0" brushRef="#br0" timeOffset="-195426.96">10883 14600 206 0,'8'-17'52'0,"-3"-2"-29"16,2 1 19-16,-5 0 15 0,-2 0 3 0,0 2 0 16,0-2-13-16,-11 2-13 15,-4 0-3-15,0 4-15 16,-5 3-14-16,-2 4-1 16,3 5 1-16,-5 0 1 0,2 3-1 15,3 9-2-15,1 5 1 16,-1 2 3-16,11 3-1 15,1-1 0-15,7 3 0 16,0-2 1-16,10 0 0 0,7-6 1 16,2-2 2-16,8-5 4 15,-2-3-5-15,2-5-1 16,-1-1 2-16,-3-1-1 16,-4-9-2-16,-4-1 4 15,-6-4 5-15,-6-1-24 0,1-7 24 16,-4-2-2-16,-4-6-3 15,-4-1-8-15,-5-4 1 16,-5 1-1-16,0-1 0 16,-3 4 1-16,-3 3-4 15,2 6-1-15,5 7-2 16,-3 7 0-16,3 6-1 0,5 3-3 16,4 0-8-16,0 10-15 15,6 5-3-15,2-1-14 16,3 2-14-16,14-3-34 15,7-5-21-15,6-2-123 0</inkml:trace>
  <inkml:trace contextRef="#ctx0" brushRef="#br0" timeOffset="-194889.72">11069 14298 447 0,'5'0'39'0,"-5"5"-24"0,0 5-1 15,0 5 2-15,0 5 2 16,2 7-6-16,1 1 9 16,4 2 9-16,2-1-7 15,0-4-10-15,4-4-7 0,1-6-2 16,4-6-2-16,0-4 0 16,1-5 5-16,0 0 1 15,3-5 0-15,-5-9 0 16,0-6-6-16,-5 0 1 15,-4-5 0-15,0 0 0 16,-2 0 3-16,-6 4 1 0,0 2-2 16,0 2-1-1,0 7 0-15,0 4 1 0,0 4 7 16,-2 2-11-16,2 15-4 16,0 6 1-16,0 8 3 15,2 6-1-15,1 10 5 0,4 3-3 16,-3 0 2-16,-1 2-15 15,-1-3 18 1,-2 2-2-16,0-6 3 0,-2-6 0 16,-5-5-2-16,0-7 0 15,-2-3 3-15,0-8-2 16,4-5-2-16,1 0-3 0,-1-7 2 16,0-2 4-16,-3-2 5 15,2-9-2-15,1-5-4 16,0-7-3-16,0-7-5 15,3-6-1-15,2-7-4 16,0-3-14-16,5-1-10 16,7-3-29-16,3-1-25 0,6-1-59 15,5 2-226-15</inkml:trace>
  <inkml:trace contextRef="#ctx0" brushRef="#br0" timeOffset="-194633.2">11882 14016 446 0,'-2'7'21'0,"-9"4"17"16,9-6 19-16,2-1-27 15,2 1-15-15,11-1 5 16,10-3 7-16,5 1 6 15,5-2-19-15,5 0-8 0,1 0-1 16,-1 0-5-16,-3 0 0 0,2 0-3 16,-5 0-42-16,-3 0-51 15,3-3-104-15</inkml:trace>
  <inkml:trace contextRef="#ctx0" brushRef="#br0" timeOffset="-194051.67">12943 13900 305 0,'0'-9'39'16,"0"-2"14"-16,1-3 5 16,3 0 0-16,0 0-21 0,-4-2-9 15,0 1-9-15,0 1 2 16,-8 3-7-16,-4-1-3 16,-3 3-1-16,-2 1-5 15,-3 5-3-15,-1 1 0 0,-1 2-3 16,0 0 2-16,2 10 1 15,1 4-1 1,2 4 2-16,5 3-1 0,5 6 1 0,7 1-1 0,0-1-1 16,7-2 3-16,9-2 1 15,4-7 3-15,5-1-3 16,2-7-1-16,2-6 3 16,-2-2-1-16,-1 0 1 0,0-10-2 15,-8-7 0-15,-2 1-4 16,-5-5-3-16,-4-4 4 15,-4-2 6-15,-3-3-1 16,0-3-2-16,-10-2-4 16,-5 0-1-16,-4-1 0 0,-5 2 0 15,1 4-4-15,-3 3-1 16,4 7 11 0,-2 8-22-16,2 8-1 0,2 4-5 15,6 9-7 1,6 13-14-16,6-1-17 15,2 0-28-15,12-1-58 0,12-8-147 16</inkml:trace>
  <inkml:trace contextRef="#ctx0" brushRef="#br0" timeOffset="-193470.18">13182 13618 508 0,'0'-3'24'0,"0"3"17"15,0 0-3-15,0 10-29 16,0 6-9-16,0 6 7 16,3 8 3-16,2 2-1 0,-1 2-4 15,2-2-1-15,-3 2-3 16,1-4 3-16,-1-3-6 16,-1-7 4-16,0-2-2 0,0-9 3 15,-1-2 10-15,-1-6-1 31,0-1 3-31,0-8 5 16,0-8-1-16,0-4-25 16,0-7 11-16,0-5-6 15,0 0 3-15,0-2-1 0,0 0-2 0,-1 3 3 0,-3 1-5 16,1 9 6 0,-1 5 0-16,4 5-1 0,0 8 0 15,0 3-4-15,5 5-8 31,8 9-3-31,5 6 13 0,4 5 0 0,2 5 0 0,3 1 0 16,0 1 0-16,-1-2 2 16,1 1-1-16,-6-5-1 15,0-2 2-15,-6-7-3 16,-1-4 3-16,-4-6-3 16,-3-4 3-16,0-3-8 0,-2-3 24 15,2-11 4-15,1-8-7 31,-1-3-5-31,-4-9-6 0,1-1-2 0,-3-3 0 16,-1-5-2-16,0 0-2 16,0 3-11-16,-6 2-8 0,-3 6-4 15,-6 9-9-15,-1 10-17 16,-4 10-28-16,-2 3-70 16,-3 14-178-16</inkml:trace>
  <inkml:trace contextRef="#ctx0" brushRef="#br0" timeOffset="-193184.86">12849 14068 481 0,'-2'1'63'0,"2"1"-20"15,12 2-9-15,10-2-22 0,11 1 16 16,10 1-7-16,11-1 1 16,7-1-21-16,1-2 5 15,0 0 6-15,-5 0-5 16,-6 0 1-16,-9 0-7 16,-9 0-1-16,-13 0 1 15,-5 0-2-15,-8 0-5 0,-7 0-5 16,0 0-42-16,-7 0-19 15,-8 0-95-15</inkml:trace>
  <inkml:trace contextRef="#ctx0" brushRef="#br0" timeOffset="-192671.41">13160 14521 424 0,'-5'4'17'0,"-1"-4"28"16,3 0-6-16,-1-7-19 15,3-4-3-15,-3-2-11 16,1-3 5-16,2 2 11 0,-5-4-5 16,1 2 0-16,-5 0-7 15,-5 3-8-15,1 6 0 16,-6 4-1-16,-2 3 1 15,0 0-1-15,-2 9 2 16,0 9-2-16,2 0 5 16,7 6 1-16,4 3 0 0,10 1 1 15,1 1 0 1,7 0 1-16,13-6-4 0,6-4 0 0,3-4-1 16,1-8 6-1,2-5-30-15,-5-2 25 0,1 0 0 16,-7-9 2-16,-7-6 2 15,-1 0 1-15,-6-5-1 16,-5-3 5-16,-2-4-2 0,0-2-3 16,-3-4-5-16,-9-5-2 15,0-1-2 1,-2-2 0-16,-2 4-3 16,-5-1-6-16,4 7-3 0,-3 6-7 0,1 7 6 15,0 10 17 1,1 6-38-16,6 2-20 15,5 9-14-15,3 7-14 16,4 2-60-16</inkml:trace>
  <inkml:trace contextRef="#ctx0" brushRef="#br0" timeOffset="-192213.91">13246 14330 493 0,'0'0'59'16,"5"0"-24"-16,9 0 1 16,1 4-14-16,5 5-11 15,6 6-10-15,-2 3 7 16,0 6 1-16,-3 1-6 16,-5 0-2-16,-3 0-3 15,-6 1 3-15,-7-4 1 16,0-5-1-16,0 0 1 0,-2-5 2 15,-5-1 1-15,2-8 2 16,2 0-3-16,3-3 1 16,0 0 0-16,0-11 12 0,0-9-11 15,8-3-7-15,3-4-1 16,2-5-1-16,-3-4-2 16,1 6 0-16,-1 1 4 0,-4 4-1 15,-2 8 2-15,-2 2 0 16,-2 8 1-16,0 6 1 15,0 1-1-15,-6 3-2 16,0 13 0-16,-2 5-1 0,1 8 1 16,1 5 4-16,5 0 1 15,1 2 0-15,1-7 0 16,12-2-3-16,5-4-1 16,6-6 0-16,4-7-2 15,5-6-27-15,2-4-48 16,3-4-109-16</inkml:trace>
  <inkml:trace contextRef="#ctx0" brushRef="#br0" timeOffset="-191688.23">13908 13339 444 0,'-7'-6'24'0,"2"-1"37"16,3 3-9-16,2 4-12 16,4 0-20-16,11 7-11 15,2 6 9-15,5 10 5 16,8 8-12-16,1 7-3 0,3 12 3 16,-2 9-3-16,1 7 2 15,-3 8-9-15,-3 6 11 16,-5 2-3-16,-6 0-5 15,-7-4 3-15,-2-1 4 16,-7-6-4-16,0-3 1 0,-3-7-3 16,-10 0-2-16,-5-8-2 15,-2 1 0 1,-2-6-1-16,1-6 1 16,0-2-1-16,1-10-1 15,4-7-6-15,4-6-14 0,6-10-7 16,2-7-43-16,4-13-16 15,0-17-110-15</inkml:trace>
  <inkml:trace contextRef="#ctx0" brushRef="#br0" timeOffset="-191337.37">14938 13770 76 0,'-5'0'358'0,"3"0"-299"0,2 0-19 16,0-2 7-16,10-1-14 15,7 3-18-15,7-2 2 16,3 2-2-16,4 0 7 15,-1 0-5-15,-1 0-11 0,-2 5-1 16,-5 2-2 0,2 0-2-16,-7-1 0 15,-2-1 0-15,-5 0-2 0,-4-1-18 16,-5-1-27-16,-1-1-14 16,0 2-27-16,-1 0-47 15,-8-3-146-15</inkml:trace>
  <inkml:trace contextRef="#ctx0" brushRef="#br0" timeOffset="-191123.3">15069 13897 366 0,'-16'3'67'0,"3"0"14"16,6-1-16-16,2-2-14 16,3 2-6-16,2 0-10 15,5-2-41-15,10 2 30 16,6 0 0-16,6-2-14 15,7 2-2-15,0-1-3 16,3-1-4-16,0 0 0 16,-1 4-3-16,1-2-14 0,3 1-41 15,2-5-26 1,2 2-122-16</inkml:trace>
  <inkml:trace contextRef="#ctx0" brushRef="#br0" timeOffset="-190646.26">16606 13433 385 0,'-2'-9'30'0,"-1"3"24"16,3-1 7-16,0 4-12 15,-2 1-3-15,2 2-17 0,0 6-17 16,0 9-10-16,0 5 15 16,0 7 6-16,0 7-5 15,2-2-10-15,-1 4-3 16,-1-3-1-16,2-1-3 16,0-3 0-16,-2-4 0 15,2-4-1-15,-1-7 1 0,3-3-2 16,0-2-2-16,0-1-19 15,1-7-22-15,-2-1-10 16,3 0-1-16,-3-9-9 16,1-7-44-16,-4-2-87 0</inkml:trace>
  <inkml:trace contextRef="#ctx0" brushRef="#br0" timeOffset="-190333.8">16601 13440 340 0,'-6'-11'39'0,"5"1"14"0,1 2 19 16,0 3-14-16,0 1-16 16,7 3-21-16,1 1-5 15,7 0 1-15,1 8 2 16,2 7-3-16,2 2-3 16,1 7 0-16,4 2-5 15,1 5-6-15,1 1 0 0,-5 0 0 16,5 0-1-16,-1-3 0 15,-1-4 3-15,-1-4-3 16,-3-1-1-16,-3-6 1 16,0-1 0-16,-2-3-4 0,-7-2-22 15,-1-5-16-15,-3-3-15 16,-2 0-8-16,-3 0-11 16,0-13-15-16,0-2-49 15,0-5-94-15</inkml:trace>
  <inkml:trace contextRef="#ctx0" brushRef="#br0" timeOffset="-190115.13">16962 13456 235 0,'-2'-27'50'0,"0"4"21"15,2 7-15-15,0 5-4 16,0 3-1-16,0 5-4 0,0 3-10 16,0 0-14-16,0 4-16 15,0 10-3-15,0 6 23 16,0 4 4-16,0 5-3 15,0 3-38-15,0 3 22 16,4-2-7-16,-1 3-2 16,2-2-3-16,2-4 0 0,-1 1-1 15,2-5-3-15,-1-4-64 16,-1-7-37-16,0-5-191 16</inkml:trace>
  <inkml:trace contextRef="#ctx0" brushRef="#br0" timeOffset="-189325.85">17912 13512 293 0,'2'0'117'16,"-2"0"-46"-16,0-3-6 15,0-4-23-15,-2 1-3 16,-3-6-10-16,0 2-10 16,0 2-9-16,-2-2-4 15,-6-2-3-15,1 2-3 0,-2 2 4 16,-1 4-3-16,-2 1-2 16,-2 3 1-16,1 0 0 15,0 10-1-15,2 5 0 16,4 3 1-16,3 6-2 15,3 1 2-15,6 4-1 0,0-1 1 16,8-3 0-16,4-2 1 16,6-5-1-16,-4-4 3 15,4-4 0-15,0-5 2 16,0-3-2-16,-2-2 1 16,-1 0-2-16,-1-7 0 15,-1-4 0-15,-1-6-1 16,-2 0 3-16,0-8 1 0,-1-2-1 15,-2-4-4-15,1-2 1 16,-5-3 0-16,1-1-1 16,1-1-1-16,-5 3-3 0,0 2 2 15,0 4 2-15,0 8 0 16,0 4 2 0,-4 8-3-16,1 7 3 0,-2 2-1 15,0 11-1-15,2 10-7 16,1 8 7-16,0 4 0 0,2 5 3 15,0 1 2-15,2 1 1 16,5 0-2-16,1-2-4 16,-1-4 1-16,0-2-1 15,0-4 1-15,1-4-1 16,0-6 0 0,-2-4-11-16,4-2-18 15,0-6-25-15,0-6-22 16,1 0-58-16,0-7-91 0</inkml:trace>
  <inkml:trace contextRef="#ctx0" brushRef="#br0" timeOffset="-189042.15">18141 13359 375 0,'4'-7'55'15,"-3"1"24"-15,1 4-15 16,-2 2-18-16,0 0-24 15,0 8-18-15,0 8-1 0,0 6 24 16,0 7-9-16,0 6 4 16,0 4-28-16,0 2 30 15,2 1-5-15,-2 0-12 0,2-4-2 16,2-4 0-16,-4-4-2 16,2-5-2-16,0-5 0 15,1-3-1-15,1-6-1 16,-3-2-13-16,3-4-17 15,1-5-4-15,0 0-15 16,-3-12 3-16,4-8-40 0,-4-7-79 16</inkml:trace>
  <inkml:trace contextRef="#ctx0" brushRef="#br0" timeOffset="-188573.49">18158 13362 378 0,'-6'-6'36'15,"2"1"13"-15,1 1 19 16,3 3-19-16,0 1-18 16,0 0-20-16,0 5-10 15,0 6 1-15,0 6 9 0,0 5 0 16,0 4-7-16,5 3 1 16,8-1 6-16,-2 3 1 15,3-5-4-15,2-2-4 16,8-5-1-16,-2-6-1 15,2-6-1-15,3-3 0 0,-2-4 1 16,-1-4-1-16,1-10-1 16,-9-4 0-16,0-3 1 15,-7-3 0-15,0-2-1 16,-4-3 3-16,-5 3-2 16,0-1 0-16,0 4 0 15,0 3 0-15,0 5 0 0,0 6 1 16,0 7 5-16,-3 2 0 15,-1 2-6-15,-1 14-1 16,1 2 0-16,-1 11 3 16,3 2 5-16,2 3-2 15,0 4-27-15,0-4 25 0,4 0 0 16,1-2-3-16,0-5 0 16,-1-6-20-16,-1 1-9 15,-3-7-58-15,0-3-62 16,0-7-291-16</inkml:trace>
  <inkml:trace contextRef="#ctx0" brushRef="#br0" timeOffset="-188256.77">17817 13836 482 0,'-10'0'57'16,"7"0"-1"-16,3 0-7 15,13 0-12-15,11 0-19 0,7 0-7 16,14 0-20-16,5 4 29 16,2-3 0-16,4 3-7 15,0-4 0-15,-5 0-4 16,-9 0 0-16,-6 0-4 15,-7 0-2-15,-6 0-1 0,-11 0 1 16,-5 0-3-16,-1 0-2 16,-5 0-12-16,-1 0-33 0,0 0-28 15,-5-2-48-15,-4-3-233 16</inkml:trace>
  <inkml:trace contextRef="#ctx0" brushRef="#br0" timeOffset="-187456.57">17992 14255 281 0,'-3'-4'67'0,"-3"-1"-18"16,3-4-15-16,-2-2 2 15,1 1-10-15,-4-3-11 16,3 1 6-16,-2 1-6 16,-3 4-6-16,-2 2 3 15,0 1-1-15,-3 4 3 16,-2 0-4-16,0 5 2 0,0 8 1 16,2 3-1-16,3 2 5 15,5 3-1-15,1 3-10 16,6-1 1-16,0-2-3 15,11-1 2-15,1-2 0 16,5 0-3-16,2-6 0 16,3-5-2-1,-2 0 3-15,-1-5-3 0,-1-2 0 16,-2 0 2-16,-1-6-1 16,-5-4 0-16,-1-2-1 15,-3-6 5-15,-2 0 3 16,-3-6 1-16,1-1-27 0,-2-3 18 15,0-1 0-15,0-1 1 16,0 2 2-16,-5-1 9 16,0 2-15-16,-1 2-1 15,-1 8 2-15,3 2-1 16,-1 4 1-16,1 4 2 0,3 7-2 16,-3 0 0-16,0 2-3 15,2 11 1-15,0-1 1 16,2 8 2-16,0 1 1 15,0 4 4-15,0 4 4 16,5 3-24-16,3 0 20 16,1 0-1-16,-2 4 1 0,3-4-4 15,-3-2 0 1,0-3-1-16,1-6 2 0,2-1-4 16,-3-8-12-16,2-2-8 15,1-5-55-15,0-5-15 0,0 0-117 16</inkml:trace>
  <inkml:trace contextRef="#ctx0" brushRef="#br0" timeOffset="-186902.1">18156 14218 455 0,'0'-9'44'0,"0"3"19"15,4-1-10-15,6 2-14 16,2 3-7-16,1 2-20 15,3 0-4-15,2 6-3 16,3 8-3-16,-6 3 1 16,2 5 2-16,-7 1-3 0,-3 2-1 15,-3 2-1-15,-4-2 2 16,0-2-2-16,-4-3 3 16,-5-3-3-16,1-2 2 15,0-5 1-15,1-4-1 16,2-2 1-16,3-3-1 15,2-1-1 1,0 0 3-16,0-11-1 0,9-1-5 0,2-6 0 16,1-2 0-16,2-2 0 15,1-3-1-15,-3 0 1 16,1-2 2-16,-4 2 0 16,0 2 2-16,-4 1-2 15,1 4 0-15,-6 6 0 0,2 3 1 31,-2 2 1-31,0 3 2 16,0 4 0-16,-2 0 0 0,-4 2-3 16,-1 9-1-16,-2 3 0 15,1 9 3-15,0 2 2 0,2 4-16 16,5 1 19-16,1 0 1 16,0-1-2-16,0-4-5 15,1-4 1-15,9-3-3 16,-1-3 3-16,5-5-5 15,1-3 2-15,0-2-1 0,2-1-14 16,0-4-18-16,-4 0-79 16,-4-14-258-16</inkml:trace>
  <inkml:trace contextRef="#ctx0" brushRef="#br0" timeOffset="-182370.11">9269 15657 437 0,'-4'2'9'0,"3"-2"28"16,-1 0-25-16,2 0 14 15,0 0-2-15,0 0-4 0,0 2-9 16,5 1-8-16,7 3-3 16,12-1 15-16,8 1 2 15,9-3-3-15,8-1-3 16,5-2-6-16,-2 0 2 0,0-2 0 15,-5-1-5-15,-4-1 2 16,-11 4-5-16,-5 0-2 16,-7 0-18-16,-9 7-40 15,-8 6-29-15,-3-1-53 16,-5-2-92-16</inkml:trace>
  <inkml:trace contextRef="#ctx0" brushRef="#br0" timeOffset="-182104.43">9367 15843 458 0,'0'0'33'0,"0"0"9"16,0 0-24-16,0 0 3 15,0 0-6-15,0 0-4 0,2 3-10 16,8-3-6-16,2 4 8 15,8 0-2-15,4-3-2 16,5 1 1-16,5-2 5 16,5 0-3-16,0 0-2 15,4-2 4-15,-3-3-4 16,-4-2-2-16,-4-2-21 0,-5 1-46 16,-6 0-73-16,-5-5-183 15</inkml:trace>
  <inkml:trace contextRef="#ctx0" brushRef="#br0" timeOffset="-181745.25">9764 15566 420 0,'-3'-5'45'15,"1"1"-2"-15,2 4-10 16,0 0-12-16,0 0-10 0,0 0-9 15,2 7-5-15,5 8-6 16,6 1 13-16,4 1-7 16,3 3 5-16,0-5-3 15,1 0 2-15,5-4-1 0,-3-3 1 16,-4-3 0-16,2-2 0 16,-5 1 0-16,-4 0-1 15,-3-2 1-15,-4 1-1 16,0 4 0-16,-5 0-1 15,1 4 2-15,-7 5 1 0,-8 3-1 16,-1 5-1-16,-5 4 1 16,-6 2-2-1,1 2 2-15,1 1-1 0,4-5-5 16,5-9-74-16,9-7-236 16</inkml:trace>
  <inkml:trace contextRef="#ctx0" brushRef="#br0" timeOffset="-180869.88">12055 15896 305 0,'0'0'56'0,"0"-9"1"16,0-3 1-16,-3-2-2 15,-1-1-17-15,-1-1-10 16,-2 2-5-16,-2-2-11 15,-2 2-7-15,1 0 6 0,-2 3-7 16,0 2 0 0,0 1 5-16,-1 3 0 0,2 3-2 15,-2 2-5-15,-1 2-5 16,2 2 1-16,-5 8-1 16,2 5 0-16,2 4 1 0,2 4-1 15,4 0 1-15,7-2 0 16,0-2 1-16,4 1-3 15,10-6 1-15,4-7 1 16,6 0 0-16,-2-6 5 0,4-3-1 16,-3 0-1-16,-4 0 0 15,-2-9 1-15,-5-2-1 16,-2 1 0-16,-7-5 2 16,-1-2 5-16,0-6-4 15,-2-1-18-15,0-4 12 16,-2-6 1-16,-3 0 0 15,-3 0 3-15,1-1-3 0,-2 0 1 16,2 7-1-16,2 3 0 16,-1 3 1-16,4 12-1 15,0-1 4-15,-1 7 6 16,3 3-4-16,0 1-6 0,0 7-7 16,0 9-4-16,0 6 7 15,7 6 5-15,2 6-1 16,2 4 0-16,1-1 0 15,-1-1-1-15,3-3 1 16,-2-1 0-16,0-5-1 0,-2-1 1 16,2-4 1-16,-2-4-2 15,1-4-14-15,-2-1-47 16,0-4-26-16,0-9-109 16</inkml:trace>
  <inkml:trace contextRef="#ctx0" brushRef="#br0" timeOffset="-180583.38">12301 15623 485 0,'0'0'33'16,"0"0"-4"-16,0 0-24 0,3 9-7 15,-3 6 3 1,0 6 7-16,4 4 7 0,-3 7 6 15,3 2-5-15,-1 3-6 16,4 1 0-16,-2-4-5 16,-1-1-2-16,2-2-2 0,-1-4 2 15,-1-6-3-15,-1-3 1 16,-1-2-2-16,1-7-3 16,-1-2-30-16,0-7-27 15,1 0-67-15,2-12-40 16</inkml:trace>
  <inkml:trace contextRef="#ctx0" brushRef="#br0" timeOffset="-180103.17">12354 15616 396 0,'-4'-9'29'0,"1"2"52"15,1 4-41-15,2 1-5 16,0 2-5-16,0 0-4 0,0 0-16 15,0 0-9-15,0 9-9 16,0 7 0-16,2 7 9 16,5 6-1-16,1-1 1 15,2 3-1-15,-1-5 1 16,1-1-1-16,3-7-1 0,1-2 1 16,3-6 1-16,0-2 0 15,3-6 0-15,0-2 2 16,1 0-2-16,-2-6 1 15,-2-2 0-15,-2-5 0 16,-3-3 0-16,-2 0 1 16,-5 0 3-16,0-2 9 15,-5 0-3-15,0 2 2 0,0 1-10 16,0 5 3-16,0 3 6 16,0 2 5-16,0 3-31 15,0 2 20-15,0-2-4 16,0 2-3-16,0 0-6 0,0 9 24 15,4 5-32-15,1 9 13 16,3 6 1-16,1 1 0 16,-1 4 0-16,-1-2 0 15,-3-5-4-15,-2-2-24 16,0-2-24-16,-2-7-27 16,0-2-113-16</inkml:trace>
  <inkml:trace contextRef="#ctx0" brushRef="#br0" timeOffset="-179775.13">11912 16156 491 0,'-3'2'34'15,"3"-2"-10"-15,7 0 2 16,10 0 0-16,8 0 3 16,11 0-12-16,10 0 7 15,6 0-2-15,1 0-5 16,3 0 0-16,0 0-32 0,-2 0 22 16,-6 0 0-16,-6 0-3 15,-3 0-4-15,-8 0 1 16,-4-3-1-16,-10 3 0 15,-2-3 0-15,-8 2 1 16,-4 1-36-16,-3 0-43 16,0-1-50-16,-3 1-211 0</inkml:trace>
  <inkml:trace contextRef="#ctx0" brushRef="#br0" timeOffset="-179347.86">12143 16397 552 0,'2'-3'34'0,"0"-1"-19"16,-2 1 2-16,4 3 12 0,-4 0-6 15,0 0-12-15,2 10-11 16,3 6-10-16,-1 8 19 16,1 4-11-16,2 8 5 15,1 1 4-15,-3 4 0 16,2-3-4-16,-3-3-2 0,1 1 1 15,0-7-1-15,1-3 2 16,-1-2-2-16,-3-8-1 16,2-2 0-16,-3-5-7 15,-1-2-29-15,2-5-23 16,-2-2-29-16,0-2-57 0,0-14 20 16</inkml:trace>
  <inkml:trace contextRef="#ctx0" brushRef="#br0" timeOffset="-178823.39">12225 16442 491 0,'0'-8'14'16,"0"5"12"-16,0-1-12 16,0 2 16-16,0 1-2 15,0 1-9-15,0 0-10 0,0 0-5 16,0 0-2-16,0 0-1 15,0 0-4-15,0 10-3 16,0 5 2-16,0 3 4 16,0 7 0-16,3 0 2 15,4 2-2-15,1-4 0 0,-1-4 0 16,2 1 0 0,-1-6 0-16,4-3-2 0,0-4 2 15,3-1-1-15,2-5 0 16,0-1 1-16,2 0-3 15,1-3 2-15,-2-6-3 16,-2-4 2-16,2-3 1 0,-7 2 3 16,-1-4 2-16,-2-2 1 15,-4-1 6-15,-1 0 3 16,-3-1-2-16,0 6-4 16,0 2 3-16,2 3 6 15,-2 6 1-15,0 1-20 0,0 4 12 16,0 0-2-16,0 0-7 15,0 0-3-15,0 4-5 16,5 8 1-16,-1 8 4 16,1 3 2-16,3 4 0 15,-1 0-1-15,-2-1 1 0,0-4 2 16,0-4-1-16,-1-2 0 16,2-4 6-16,1-3-63 15,2-4-11-15,4-5-53 16,8-2-171-16</inkml:trace>
  <inkml:trace contextRef="#ctx0" brushRef="#br0" timeOffset="-178495.1">13686 15882 532 0,'4'2'25'0,"0"-2"2"15,3 0-23-15,0 2-2 0,6-1 2 16,1 1 12-16,6 2 4 15,1-1-6-15,2-1-3 16,4 0 5-16,0-2-12 16,-1 1-3-16,1-1-1 0,-5 0-1 15,2 3-19-15,-2 0-28 16,-5-1-38-16,-4 1-96 16</inkml:trace>
  <inkml:trace contextRef="#ctx0" brushRef="#br0" timeOffset="-178307.62">13799 16087 273 0,'-1'6'207'16,"1"-6"-155"-16,0 0-29 16,5 0 14-16,10 0-1 15,4 0-4-15,8-2-23 16,3-2-8-16,4 0 1 15,7-3-40-15,3-1-66 0,7-8-228 16</inkml:trace>
  <inkml:trace contextRef="#ctx0" brushRef="#br0" timeOffset="-177573.41">15696 15689 327 0,'12'-3'100'0,"-1"-4"-37"15,-4-2-35-15,-1-2 7 16,-5 1 14-16,-1-2-10 15,0 2-16-15,-1-5-14 16,-11 2-2-16,2-4 1 0,-6-1-3 16,-2 4-4-16,-1-2 1 15,2 4 0-15,-1 5-1 16,0 1 0-16,0 4 1 16,1 2-3-16,-2 2 0 15,3 11-2-15,0 2 1 0,3 5 0 16,4 4 2-1,7-1-2-15,2-2 2 0,0-1 0 16,11-3-1-16,5-2 1 16,6-5 3-16,1-6-3 15,2-1 1-15,0-3 0 0,3-1 0 16,-3-10 5-16,0-3 0 16,-6-4 0-16,-2 0 1 15,-5-7 0-15,-5-1 5 16,-2-6-23-16,-5-4 10 15,-3-5 4-15,-8 0-3 0,-6-1 1 16,-1 3 3-16,-6 4 6 16,-1 6-15-16,0 9-2 15,-3 6-4-15,-1 7 4 16,2 7-5-16,0 0-15 16,3 16-14-16,8 4 2 0,3 1-15 15,10 4-38 1,3-3-78-16</inkml:trace>
  <inkml:trace contextRef="#ctx0" brushRef="#br0" timeOffset="-176908.8">15961 15333 404 0,'5'-4'91'0,"-5"-2"-46"15,3 4-8-15,-3 1 5 16,0 1-6-16,0 0-18 15,2 0-15-15,1 14-8 0,2 6-6 16,4 7 13-16,3 5-3 16,0 4 2-16,-2-1-1 15,3-1 1-15,-1-7-1 16,-3-4 1-16,-1-7-1 16,-3-3 0-16,-1-6-1 15,-2-4 2-15,-2-1-1 16,0-2 3-16,0 0 4 0,0 0 6 0,0-12 17 31,0-4-24-31,-6-8-5 0,1-2-1 16,-1-6-1-16,1-6 2 15,1 4-2-15,2 0 0 16,1 2 0-16,1 4 1 0,0 6 0 16,0 6 0-1,0 5 1-15,0 6-1 0,0 1 0 0,0 4 0 16,3 0-5-16,2 8-5 15,5 4 2-15,1 4 7 0,4 4 1 16,7-2-1-16,0 1-3 16,3-4-10-16,4-5-1 15,2-4 1-15,-1-5 5 16,1-1 8-16,-3 0-2 0,-2-7 4 16,-4-5-2-16,-2 1 3 15,-7-1 0-15,-2-1 7 16,-4 2 1-16,-2 2 2 15,-3 4-1-15,-2 0 0 16,2 3-3-16,-2 2-5 16,0 0-2-16,0 0-4 0,1 10-4 15,5 8-4-15,2 4 13 16,0 8-4-16,-1 2 3 16,0 0 0-16,3 2-1 15,-2-3 2-15,-4-1-4 16,-2-5 2-16,-2-2-32 0,0-1-9 15,-4-7-23-15,-9-2-62 16,1-4-137-16</inkml:trace>
  <inkml:trace contextRef="#ctx0" brushRef="#br0" timeOffset="-176627.27">15737 15772 345 0,'-7'7'188'16,"5"-6"-164"-16,2 1-20 15,12-2 14-15,8 2 14 16,11 0 6-16,10-2-26 16,10 0 7-16,8 0-1 15,6 0 6-15,4-6-26 0,-1 1 10 16,-1-1 5-16,-5 1-8 15,-9 3-5-15,-12-1 2 16,-11 3-1-16,-8-2-7 16,-7 2-6-16,-12 0-50 15,-3 0-29-15,-13 0-93 0</inkml:trace>
  <inkml:trace contextRef="#ctx0" brushRef="#br0" timeOffset="-176049.4">15820 16284 231 0,'0'0'48'0,"0"-8"-21"15,0-1 24-15,2-3 15 16,-1-1 7-16,1 2-14 16,-2-3-24-16,0-1 5 0,0 3-10 15,-3-2-7-15,-7 1-13 16,-2 6-4-16,-2 1-6 16,-3 2 0-16,-3 4-1 15,-1 0-1-15,-1 9 0 16,1 5-1-16,-2 7 5 15,3 2-2-15,5 4-2 0,6 0 1 16,4 0 1-16,5-6 0 16,0 1 0-16,12-7 0 15,5-4 3-15,0 0-2 16,7-5 2-16,-4-5 1 0,0-1 1 16,-1 0 4-1,-2-6 0-15,-2-4-10 0,-3-3-8 16,-3-5 17-16,-6-3 1 15,0 0 4-15,-3-6-3 16,0-5-3-16,-5 0-5 16,-3-4-1-16,-6 4 3 0,-1 1-7 15,-4 4 1-15,2 3-2 16,-3 6 1-16,0 7-5 16,-4 3-4-16,3 8-1 15,-1 0 6-15,1 9-32 16,2 7 1-16,4 5-13 0,6 0-15 15,7-1-57 1,2-5-58-16</inkml:trace>
  <inkml:trace contextRef="#ctx0" brushRef="#br0" timeOffset="-175453.46">15949 16075 220 0,'7'-3'217'16,"-5"-3"-113"-16,-2 4-74 15,0 0 7-15,0 0 12 16,0 0-7-16,0 2-46 0,0 0 9 16,1 4-5-16,1 10-5 15,2 6 3-15,5 6-2 16,2 2 2-16,4 2 4 16,0-2-1-16,5-2 18 15,5-4-18 1,0-5-17-16,2-7 19 15,-2-9-3-15,1-1-4 16,-3-6 5-16,-4-10 0 16,0-4 2-16,-7-3-2 15,-1-4 4-15,-5-2 5 0,-5 3 5 16,-1-1-5-16,0 4-6 16,0 5-1-16,0 5 4 15,0 7-1-15,-1 2 4 16,1 4-5-16,0 0-5 15,-2 10-6-15,0 9-3 16,2 8 11-16,0 8-1 16,0 8-3-16,4 3 2 0,4 3 0 15,3-4 0-15,-2 2 2 16,-2-6-1-16,0-2-1 16,-3-5 0-16,-3-3 1 15,-1-3-1-15,0-6 0 0,-5-1 0 16,-5-7 0-16,-2-4 0 15,2 0 3-15,-4-10-1 16,1 0 2-16,1-4-1 16,0-10 2-16,4-6-3 0,1-5 1 15,5-7-2-15,2-2-1 16,2-5-1 0,10-2-6-16,6 2-9 0,9-2-3 15,2 5-7-15,7 0-3 16,0 3-46-16,5 0-59 0</inkml:trace>
  <inkml:trace contextRef="#ctx0" brushRef="#br0" timeOffset="-175172.88">16926 15612 530 0,'-2'-5'4'15,"0"0"3"-15,0 0-1 0,2 5 17 16,0-2 2-16,0 2-12 16,2 0-6-16,6 0-1 15,4 0 6-15,4 0-11 16,3 0 1-16,7 0-3 15,-1 2-1-15,4 1 4 16,3-1-26-16,0 0-78 0,2-2-129 16</inkml:trace>
  <inkml:trace contextRef="#ctx0" brushRef="#br0" timeOffset="-174662.14">17746 15525 499 0,'0'-12'12'0,"0"-6"3"15,0 0-2-15,-3 2 20 16,-6-2-3-16,-4 0-15 16,-3 0-11-16,-2 4 2 15,-3-2-6-15,-4 4 4 16,-3 3 2-16,1 2-2 0,-1 5 0 15,-1 2-2-15,2 0-1 16,1 9 2-16,6 3 0 16,1 4 3-16,7 4-6 15,5 3 0-15,7 0 0 16,0 2 1-16,11-1-1 0,9-1 0 16,4-6 4-1,3-4-1-15,2-6 1 0,0-5 5 16,-1-2 0-16,-2-2 5 0,-4-10 3 15,-7-4-25-15,0-2 27 16,-6-7 0-16,-4-2-7 16,-3-3-6-16,-2-2-1 15,-5-2-1-15,-6-2-4 16,-9 0-1-16,2 4-1 0,-5 0-3 16,-4 5-5-16,2 9 3 15,-4 4-5-15,2 9-3 16,1 5 2-16,1 3-17 15,6 12-12-15,2 4 3 16,14 0-28-16,3-1-86 0</inkml:trace>
  <inkml:trace contextRef="#ctx0" brushRef="#br0" timeOffset="-174041.05">18044 15256 510 0,'0'-5'36'0,"-3"1"-23"16,-4-2 6-16,-3 3-3 15,2 3-4-15,1 0-4 16,0 0-1-16,2 7-5 16,5 11 2-16,0 5-6 15,0 6 1-15,2 3 4 16,6 2-3-16,-1 0 0 0,2-4 1 15,-4-7-1-15,1-3 0 16,-4-8 0-16,-2-5 0 16,0-1 1-16,0-4 0 15,0-2 2-15,0-6 5 0,0-8 38 16,-5-8-22-16,0-6-19 16,-5-8-3-1,3-3-4-15,0 0 4 0,2-1-2 16,0 7-3-16,0 6 4 15,5 7-24-15,-2 8 24 16,2 4 0-16,0 6 1 16,0 2-1-16,0 0-8 0,7 15 24 15,8 1-19-15,4 9-1 16,5 1 5-16,6 5-3 16,-1 1 1-16,2-3 1 15,-3-3-3-15,1-2 1 0,-4-5 1 16,1-4 0-16,-9-3 0 15,0-5 1-15,-5-3 1 16,-3-2 1-16,-4-2-15 16,1-6 45-16,-4-10 1 15,0-3-19-15,-1-7-7 16,-1-4-2-16,0-4-4 16,0-1-1-16,0 2-1 0,0 3-2 15,0 5-4-15,-1 6-4 16,-5 6-8-16,-5 6-17 15,-1 7-12-15,-5 0-36 0,0 10-86 16,-5 7-104-16</inkml:trace>
  <inkml:trace contextRef="#ctx0" brushRef="#br0" timeOffset="-173728.66">17719 15687 478 0,'0'0'51'0,"2"0"-40"0,11-6 4 16,3 0 9-16,4 1 4 16,7 1-16-16,5 2 4 15,5 0-5-15,7 2-6 16,2 0 4-16,5 0 12 15,0 0-2-15,7 0-4 0,-2 0 6 16,-2 0-34-16,-6 0 20 16,-8 0-5-16,-11-3-1 15,-7 1-2-15,-10 0 0 16,-10 2-11-16,-2 0-61 16,-12 0-36-16,-9 2-142 0</inkml:trace>
  <inkml:trace contextRef="#ctx0" brushRef="#br0" timeOffset="-173180.1">18021 16155 338 0,'2'-9'56'16,"-1"-4"-26"0,1-1 18-16,-2-3 17 0,0 2-25 15,-2-3-15-15,-6-1-10 16,-5-3-7-16,-5 5-5 0,-4 2 0 16,-3 2-3-16,-1 6 1 15,-6 6 1-15,3 1-2 16,0 3 1-16,0 13 3 15,4 4 3-15,5 5-4 16,6 2 0-16,7 3-2 0,7 0 0 16,0-1-1-16,14-3-1 15,8-5 5-15,3-1 1 16,4-8 3-16,-1-4 2 16,-1-8 4-16,0 0 5 15,-2-2 3-15,-5-10-24 16,-4-6 20-16,-1-4-1 0,-5-3-7 15,-3-4 2-15,-2-4-7 16,-5-4-3-16,0-2 0 16,-3-5-1-16,-6 4-2 15,-5 0-3-15,-1 7 1 0,0 4-1 16,0 8 0-16,1 3-2 16,-1 11 1-16,-2 3-12 15,2 4-10-15,-1 0-1 16,3 7-30-16,4 8-15 15,4-1-51-15,5-2-79 0</inkml:trace>
  <inkml:trace contextRef="#ctx0" brushRef="#br0" timeOffset="-172659.99">18077 15851 441 0,'7'-1'91'16,"0"-6"-65"-16,2 0-3 15,0 1 17-15,3 6-7 16,3 0-24-16,5 7-9 0,-1 10-3 16,5 5 3-16,-1 9-3 15,0-1 4-15,-3 2-1 16,-5 0 0-16,-6-2 0 16,-6-1-1-16,-3-5-2 0,0 0 1 15,-5-6 1-15,-5-4 1 16,3-3 1-16,0-7 0 15,4-4 0-15,1 0 1 16,2-12 5-16,2-9-2 16,10-7-3-16,3-4-2 0,2-4-4 15,5 3 3-15,-2 2 0 16,1 1 2-16,-2 5 2 16,-7 4 3-16,-1 3 2 15,-4 1-2-15,-3 7-1 16,-3 1 2-16,-1 3 1 15,0 3-5-15,-5 3 1 0,-2 0-5 16,-3 2-1-16,0 12 1 16,3 6-1-16,0 5 0 15,1 5 2-15,6 4 4 16,0-1 1-16,0-2-1 0,11 1-2 16,-2-4-1-16,6-7-16 15,-3-4 10-15,5-2 8 16,0-7 3-16,0-3 2 15,2-5-48-15,1 0-42 16,0-5-114-16</inkml:trace>
  <inkml:trace contextRef="#ctx0" brushRef="#br0" timeOffset="-171902.18">15433 16922 399 0,'-12'-5'46'0,"4"-3"-24"16,6 1-1-16,1 0 13 15,1 2-14-15,0 1-3 0,3 1-5 16,9 1-5-16,3-2 0 16,5 4 2-16,4 0 2 15,10 0 0-15,7 0 0 16,11 0 1-16,9 2 1 15,11-2-4-15,9 0 5 16,12 0-8-16,4 0-3 16,7-2-1-16,4-2-1 0,7 1 0 15,-2-2 4-15,7 1 6 16,-1 0-1-16,3 1 2 16,-3-2 2-16,3-1-32 15,-2-1 29-15,-6-2-5 0,2 2-1 16,-6-2-3-16,-5 0-1 15,-6 0 0-15,-3 2 0 16,-9 0 1-16,-9 0-4 16,-7 0 2-16,-6-2 1 15,-8 2 0-15,-10 1 0 16,-4 1-1-16,-9-2 2 16,-7 1 1-16,-5 3 1 0,-6 1-2 15,-7 1-1-15,-5 1-2 16,-1 0 1-16,-3 0-2 15,0 0-15-15,-3 0-8 0,-10 3-37 16,-10 2-12 0,-6 1-62-16,-6-6-311 0</inkml:trace>
  <inkml:trace contextRef="#ctx0" brushRef="#br0" timeOffset="-171459.68">17013 17097 516 0,'0'-6'42'0,"0"3"-12"0,0-1-6 15,3 2 10-15,-3 2-11 16,0 0-10-16,2 6-8 16,3 6-4-16,2 6 0 15,0 4 8-15,1 6-7 16,6 2 0-16,-4 2-1 15,1 0 1-15,0 3-3 0,-4-5 6 16,2 1-4-16,-3-5 0 16,-1-5 0-16,-2-6-1 15,-1-1 0-15,0-7-9 16,-2-4-34-16,0-3-16 0,0-2-5 16,-4-10-25-16,-3-7-68 15,-2-6-54-15</inkml:trace>
  <inkml:trace contextRef="#ctx0" brushRef="#br0" timeOffset="-171162.88">17039 17140 316 0,'-2'-17'34'15,"0"2"30"-15,2 0-20 16,0 1-2-16,0 3-3 16,0 1-4-16,2 2-8 15,3 1-3-15,-2 5 1 16,5 2-10-16,3 0-8 0,1 7 0 15,5 10-3-15,4 6-2 16,5 2 1-16,0 2 2 16,4 3 4-16,3-2 1 15,2 1-6-15,-1-2 0 0,0-2-1 16,0-2 0-16,0-3-3 16,-2-2 2-16,-5-4-2 15,-5-4 0-15,-3-4-10 16,-8 3-24-16,0-8-12 15,-4-1-16-15,-5-1-25 0,-2-14-49 16,0-3-91-16</inkml:trace>
  <inkml:trace contextRef="#ctx0" brushRef="#br0" timeOffset="-170897.32">17395 17027 429 0,'-2'-7'70'0,"2"0"-18"15,0 3-27-15,-2 0 7 16,2 3-4-16,0-1-10 16,0 2-9-16,0 0-5 15,0 15-4-15,0 1-5 16,4 10 15-16,2 5-2 0,3 2 1 16,1 5-5-16,0-4 3 15,-1 1 4-15,4-1-6 16,-6-1-3-16,0-7-1 15,-2-1-2-15,0-7-24 0,5-4-53 16,-5-12-38-16,4-2-286 16</inkml:trace>
  <inkml:trace contextRef="#ctx0" brushRef="#br0" timeOffset="-169372.64">19568 16093 363 0,'5'-6'67'15,"-3"2"-46"-15,-1-3 7 16,1 4 9-16,-2-4-8 15,0 1-9-15,0 1-3 0,0-2-5 16,-5 2-2-16,-5-4-2 16,2 5-5-16,-3 0-1 15,-4 3-1-15,3 1 0 16,-1 0 0-16,-1 0 0 0,-3 5-2 16,3 4 2-16,1 4-1 15,3 3-1-15,-1 3 2 16,5 0 0-16,3 6 0 15,1-1 0-15,2 4 0 16,0-3-1-16,6-2 2 16,5-2-2-16,-1-4 0 0,5-2 0 15,-3-4 0 1,5-5 0-16,0-2 0 0,-2-4 3 16,2 0 0-16,0-5-1 15,-1-7 1-15,-3-3-1 16,1-2 1-16,-3-5 2 15,0 0-1-15,-4-6 2 0,0-1 1 16,-3-3 2-16,-4-2-2 16,0 0 1-16,0 2-2 15,-3 2-1-15,-4 1 0 16,-1 4 0-16,-1 5-1 16,-2 5 0-16,0 0-1 0,2 4 0 15,1 5 0-15,2 0-1 16,-1 1-2-16,3 1 1 15,1 2-1-15,1 2 1 0,0-1-1 16,2 1 2-16,0 0-1 16,0 0 1-16,0 0 0 15,0 0-1-15,0 0 0 16,0 0-1-16,-2 1-1 16,2 12-6-16,0 10-1 15,2 8 10-15,5 3-4 0,2 8 4 16,-1 3-2-16,2-5 0 15,1 2 0-15,-1-9-2 16,3 1 2-16,1-4 0 16,3-8-2-16,0-1-5 15,0-8-19-15,0-3-3 0,3-6-12 16,0-4-21-16,-2 0-92 16</inkml:trace>
  <inkml:trace contextRef="#ctx0" brushRef="#br0" timeOffset="-168701.25">19851 16018 429 0,'0'-7'72'16,"2"1"-54"-16,0-3-11 15,-1 2 12-15,1-2 10 16,2 2-4-16,1 2-4 0,-2-2-5 15,4 5-4-15,1-1 0 16,4 3-8-16,3 6-4 16,3 10-3-16,2 2 2 15,-1 8 1 1,-2 2 0 0,-2 0 0-16,-3 0 0 0,-5-1 0 15,-4-5 0-15,-3 1-2 16,0-3 2-16,0-3-1 0,-7-4 0 15,-2-3 1-15,1-3 4 16,3-1-4-16,2-2 1 16,1-3 2-16,2-1 0 15,0 0 6-15,0-4 8 16,3-6 2-16,9-4-38 16,-3-2 19-16,5-4-2 15,4 0 4-15,-4-2-2 0,1 2 2 16,-3-4-3-16,-1 5 5 15,-4-2-3-15,-2 5 0 16,-1-3 1-16,-4 6 1 16,0 3 5-16,0 3-3 15,0 2-2-15,0 3 0 0,0 1 1 16,-4 1-4-16,3 0 0 16,-5 0 2-16,1 0-1 15,-1 7-2-15,1 5 9 16,0 4-12-16,-1 6-2 0,5 3-14 15,-1 1 21-15,2 3-3 16,0-4 0-16,0 4 5 16,7-3-5-16,0-5 3 15,4-1 2-15,1-2 4 16,1-4 3-16,3-3-3 16,0-4-1-16,-1-3-4 0,-1-3 0 15,1-1-5-15,-7-4-52 16,-6-17-92-16</inkml:trace>
  <inkml:trace contextRef="#ctx0" brushRef="#br0" timeOffset="-134999.45">12732 15002 214 0,'0'-8'21'16,"0"-2"6"-16,-1 3-10 15,-5-1-7-15,3 0-7 0,-4-1-2 16,3 1 1-16,-5 1 0 16,0-1-2-16,0 3 0 15,-4 1 0-15,1 4-12 16,-4 0-4-16,-2 0 7 15,-2 6 5-15,-1 5-3 0,-3 0 7 16,-1 2-4-16,-4 3 6 16,-3 2 0-16,-4 2 2 15,-1 1 0-15,-5 2-1 16,-1 6 7-16,-4-2-1 16,-1 3 2-16,1 2 3 15,1-1-2-15,-1 0-4 16,0 1 0-16,0 1 1 15,1 2-3-15,2 5-4 0,0-1 6 16,0 4-7-16,0 1-1 0,1 0 2 16,1 0-3-16,1 0 1 15,0 5 1-15,4-1 0 0,0 4-1 16,5 5 0 0,-1 0-1-16,5 4-1 0,-1 0 3 15,4 4-2-15,0 0 1 16,3 0 1-16,2-1 0 15,3 0-1-15,0 1 0 0,3 0 0 16,3 2 3-16,1-2-2 16,3 2 3-16,1 0-3 15,5-2 1-15,-2 2-2 16,3-2 0-16,0-3 0 16,3-3 0-16,2-3 0 0,4-3 2 15,1-7-1-15,5-2 3 16,0-5-3-16,7-4-1 15,4 0 1-15,1 0-5 16,1-5 3-16,7-3 2 16,0-2-1-16,3-6 1 15,3 1-2-15,2-5 2 0,2-4-3 16,4-1-2-16,0-5 1 16,4-2 1-16,3-3 0 15,1 0 2-15,3-9 1 16,1-8 0-16,0-4 2 15,0-1 0-15,0-7-4 0,2 0 2 16,-2-6-3-16,0-1 5 16,2-3 1-16,-1 0-3 15,1-2 2-15,0 0 5 16,-2-1-8-16,5-3 4 16,-5 0 2-16,1-2 0 0,-5 0 0 15,1-3-2-15,-2-6 4 16,-9 3 0-16,4-8-1 15,-5 0 0 1,-5-5 0-16,-7 0 0 16,-4-5 0-16,-3-4 0 0,-4-7 4 15,-5-4-8-15,-1-7 1 16,-2 2-4-16,-2-6 1 16,-4 2-1-16,-2 4 1 0,-7 2 1 15,0 3-1-15,-10 4 4 16,-10 4 0-16,-9-1 8 15,-9 4 11-15,-12 8-11 16,-10 0-6-16,-11 9-1 16,-9 4-5-16,-11 8-2 0,-8 12 0 15,-8 7-3-15,-10 17-27 16,-18 10-17-16,-15 14-57 16</inkml:trace>
  <inkml:trace contextRef="#ctx0" brushRef="#br0" timeOffset="-124729.04">19443 16137 397 0,'0'1'24'16,"0"-1"-9"-16,13 0 16 16,4 0 17-16,9-5-19 15,3-3-9-15,10 1-3 0,3-5 7 16,6-1-2-16,6-2-6 15,0-1-6-15,2 0 0 16,-5 1-4-16,0 0-4 16,-10 4-1-16,-6 2 1 15,-6 2-4-15,-7 5-3 0,-7 2-25 16,-8 0-27-16,-7 2-61 16,0 3-120-16</inkml:trace>
  <inkml:trace contextRef="#ctx0" brushRef="#br0" timeOffset="-124510.61">19689 16245 499 0,'-2'6'20'0,"2"-6"1"16,0 0-19-1,17 0 15-15,4-1 26 0,9-7-13 16,16-3-12-16,4-3-15 16,3-2-2-16,5-1-8 15,-4 0-59-15,-5 0-168 0</inkml:trace>
  <inkml:trace contextRef="#ctx0" brushRef="#br0" timeOffset="-121483.44">12335 16517 81 0,'8'0'136'16,"1"0"-93"-16,3-2 4 0,-2-1 3 15,0-3-6-15,-5 2 1 16,-1 3 2-16,0-1-7 16,-4 0-7-16,0 0 10 15,0-1 1-15,0-1 3 16,-6-3-30-16,-1 1-29 15,-1-2 20-15,-4-1-4 0,0 2 1 16,0-2 1-16,-1 4-4 16,2-1 6-16,-4 2-4 15,3 2 0-15,-6 2-1 16,0 0 1-16,0 6-4 0,-1 7-2 16,1 1 3-16,-1 3-5 15,5 0 6-15,2 3-5 16,2-3 2-16,3 1 3 15,2 0-3-15,5-2 0 16,0 0 0-16,0 0 1 16,2-2-4-16,5 1 4 0,4-3-1 15,2-1 0-15,2 1 0 16,0-4 2-16,3-3-1 16,3-3 0-16,-1-2 0 15,-2 0 3-15,5-6-1 16,-4-6 0-16,-2-1 0 0,3-3-1 15,-3-2 1-15,-3 2-1 16,-2-5 1-16,-1 1 0 16,-4-1 4-16,-2-4 6 15,-1 0-5-15,-1-4-3 0,-3 1-3 16,0-1 1-16,0 4-2 16,-5 2 1-16,0 5 0 15,2 5 2-15,-1 3 2 16,2 5 0-16,2 3-1 15,-3 2-1-15,3-2-4 16,0 2 0-16,0 0-1 0,0 0 0 16,0 0 0-16,0 0 0 15,0 0 1-15,0 0-1 16,0 5-2-16,0 6 1 16,0 2 5-16,0 6-1 15,0 2-1-15,0 3-3 16,0 5 6-16,3 1-4 15,1 2 1-15,-1-2 0 0,4-3 0 16,0-2 0-16,1-4 1 16,1-4-4-16,1-5 0 15,5-3-12-15,1-4-6 16,4-5-13-16,0 0-3 0,-1-5-57 16,1-8-93-16</inkml:trace>
  <inkml:trace contextRef="#ctx0" brushRef="#br0" timeOffset="-120905.48">12616 16434 462 0,'-6'-3'53'16,"4"-3"-7"-16,1-2 1 0,1-1-3 15,0 2-14 1,9 0-14-16,3 0-4 0,3 4-5 15,1 3-6-15,4 0-1 16,-2 11-2-16,3 4-2 16,-5 6 6-16,-3 0-3 15,-2 6 3-15,-3 0-2 0,-7 1 3 16,-1 1-1-16,0-4 0 16,-6-2-1-16,-3-5 0 15,-1-3 1-15,2-7 0 16,1-4-1-16,2-4 2 15,1 0 4-15,3-7-2 0,1-9-5 16,0-6 1 0,8-3-1-16,4-5 0 0,0 3-2 15,2-1 1-15,-1 4 2 16,-3 3-29-16,-3 7 26 16,0-1 3-16,-6 5 3 0,-1 1 4 15,0 2 1 1,0 1 2-16,-1 1-4 0,-6 2-5 15,2-1 2-15,0 2-1 16,-2 2-3-16,3 0 1 16,-2 0-3-16,1 9 0 0,2 3-1 15,1 8-1-15,2 3 0 16,0 4 2-16,0 0 3 16,3 7-1-16,5-4 0 15,-1-3 0-15,2-4 1 16,0-3-1-16,4-6-1 15,1-5 1-15,6-6-2 0,3-3-10 16,3-2-6-16,6-11-72 16,0-9-78-16</inkml:trace>
  <inkml:trace contextRef="#ctx0" brushRef="#br0" timeOffset="-120015.06">11722 16911 405 0,'-11'0'24'0,"2"-3"12"16,2-1-10-16,0 2 9 15,1 0-8-15,2 0-5 16,3 2-1-16,-1-1-1 16,2 1 3-16,0-2-10 15,0 2-8-15,0 0-4 16,15 0-2-16,6 2-3 0,9 5 7 15,16 2 2 1,7 0-2-16,11-2-1 0,9 0 5 16,8-2 0-16,3-3-2 15,0 0-1-15,1 0 16 16,-5-1-13-16,-7 1-2 16,-7 0 5-16,-8 2-28 0,-11-2 35 15,-6 1-11-15,-11 1-3 16,-5 1-4-16,-9-2 3 15,-7-1-3-15,-4 0-3 16,0 0-3-16,-4 0 7 0,-1-2-44 16,0 0-1-16,-4 0 0 15,-12 0-32-15,-4-9-158 16</inkml:trace>
  <inkml:trace contextRef="#ctx0" brushRef="#br0" timeOffset="-119624.52">11896 17097 424 0,'-4'1'7'0,"1"-1"30"16,3 2-12-16,0-2 3 15,0 2-4-15,-2 5-2 16,2 4-6-16,0 5 6 16,0 7-3-16,0 5-4 15,0 8-1-15,2 3 1 0,1 7 5 16,1-4-5-16,-3 2-7 15,3-8-4-15,-1-4-3 16,-3-4 0-16,3-9-2 16,-1-5 1-16,1-5-1 0,-3-5-12 15,4-4-35 1,-3-4-23-16,3-16-41 16,-4-8-71-16</inkml:trace>
  <inkml:trace contextRef="#ctx0" brushRef="#br0" timeOffset="-119140.25">11833 17093 380 0,'-2'4'100'16,"0"-4"-42"-16,1 0-45 0,1 0 6 15,0 0-5-15,0 3-9 16,0 5-6-16,3 2-1 15,1 6 4-15,4 4 0 16,0 3 0-16,-1 2-2 16,2 0 2-16,2 0-1 0,1-4-1 15,5 1 1-15,0-9 2 16,7-7-3-16,0-4 1 16,3-2 0-16,-1-12 2 15,1-6-5-15,-2-6 5 16,-3 3-7-16,-5-3 9 15,-7 0-2-15,-3 1 2 0,-7-2 8 16,0 2 17 0,-7 1-16-16,-3 4-9 0,0 3 2 15,-2 6 19-15,2 3-5 16,3 4-13-16,0 2-4 16,0 5-1-16,4 12-5 0,3 4-1 15,0 8-1-15,0 4 1 16,7 2 3-16,3 0 3 15,-1-2-3-15,0-4 2 16,2-4-4-16,-1-5 0 16,2-6-13-16,2-6-56 0,4-8-19 15,-2-12-81 1</inkml:trace>
  <inkml:trace contextRef="#ctx0" brushRef="#br0" timeOffset="-118087.47">12391 16544 208 0,'6'-2'37'0,"-2"0"5"16,1-1-12-16,-1-1 8 15,-1 2 0-15,-1 0-9 16,-1-2-6-16,1 4 2 15,-2-1 12-15,0 1 1 16,0-2-5-16,0-1-1 16,-2-1-8-16,-3 1-3 0,-2-3-18 15,0 1 1-15,-2-1-2 16,0 3 2-16,2-1 2 16,-3 0 0-16,2 3-1 15,-1-1-2-15,0 2 2 0,-4 0-5 16,1 0 0-16,-3 3 0 15,-1 5-2-15,0 2 0 16,0 1 2-16,-2 1-3 16,6 1 4-16,0-2-1 15,2-1-1-15,5 1 2 0,-1-2-3 16,0 2 2-16,4 1-3 16,2 1 2-16,0 1-5 15,0 2 3-15,10 0 1 16,-1 2 2-16,1-3 1 15,3-2 0-15,-2-1-4 16,5-4 0-16,-2-4 3 16,3-2 1-16,0-2 0 0,2 0 0 15,-2-13 1-15,3 0 5 16,-3-6 0-16,0-4-1 16,-2-2-3-16,-4-2-1 15,-3 0 4-15,-3-3 0 0,0-1 0 16,-5 1 1-1,0 0-4-15,0 2-23 0,-3-1 20 0,-2 4 4 16,0 0 4-16,1 5-6 16,1 2-2-16,-1 6 4 15,1 1 1-15,1 6 10 16,0 1-9-16,0 0-3 16,0 3 0-16,0-2-1 0,2-1 1 15,0 1-2-15,0-1-1 16,-2 2 0-16,2 0 1 15,0 2-2-15,0 0 1 16,0 0-3 0,0 0-5-16,0 8 3 0,0 3 1 15,0 7 21-15,0 6-14 16,0 6-4-16,2 1 1 0,0-1 3 16,4 2-2-16,1 0-1 15,-2 0 1-15,6-3-2 16,0-4-7-16,-2-2 8 15,5 0-4-15,2-7 3 16,3-1-5-16,-4-2 6 0,5 0 5 16,1-2-5-16,-1-4 0 15,-3 0 2-15,0-3-4 16,0-1 0-16,-3-1-6 16,-1-4-13-16,-4 2-68 15,-4-12-88-15</inkml:trace>
  <inkml:trace contextRef="#ctx0" brushRef="#br0" timeOffset="-111674.54">14994 15027 433 0,'0'-1'43'16,"0"1"-39"-16,0-2-1 16,0 2-2-16,0 0-3 15,0 0 0-15,0 7-5 16,0 7 6-16,-2 7 2 15,0 12 3-15,-1 6 0 0,1 12 5 16,-3 12 4-16,4 10 0 16,1 13 9-16,-2 7-5 15,2 7-4-15,0 7 6 16,0 4-11-16,0 1 2 16,8 6-2-16,-1 3 3 0,-2 1-6 15,0 0 10-15,1-1-10 16,-3-3 2-16,-3-2-3 15,0-3-2-15,0-8 4 16,0-5 3-16,0-11 10 16,0-7-4-16,0-11-6 0,0-9-2 15,0-4-5 1,0-11 0-16,8-2-2 0,-1-8 1 16,0-4 0-16,0-9-1 15,2-4-3-15,0-5-18 16,2-8-28-16,0-7-28 15,-2-18-59-15,-2-20-266 0</inkml:trace>
  <inkml:trace contextRef="#ctx0" brushRef="#br0" timeOffset="-110456.49">15067 15011 604 0,'-4'-3'3'16,"4"-8"0"-16,0 2-9 15,2-2 2-15,11 4 3 16,1 0 0-16,6 0 1 16,6 2-1-16,3 2 0 0,8 3-1 15,6 0 0 1,7-1 2-16,10 2 0 0,6 5 0 15,12-2 0-15,12-1 0 16,13-3 2 0,11 0-1-16,10 0 2 15,13 0 0-15,11 0-4 0,6 0 2 16,9 0 1-16,2 4-2 16,8 0 0-16,5-1-1 15,1 2 3-15,4-1-3 16,0 3 1-16,-1 0 1 15,1-1 2-15,-5 1-4 16,-10 0 1-16,-4 0 2 16,-8 0-2-16,-10-2 0 0,-12-1 4 15,-10 0 2-15,-12-2 5 16,-12-2 0-16,-12 0-5 16,-13 0-3-16,-12 0 1 15,-5 0 0-15,-11 0 2 0,-8 0-2 16,-8 0-3-16,-6-2 1 15,-8-1-1-15,-5 2-2 16,-5 1 3-16,-4-2 0 16,-3 2-1-16,0 0 5 15,0 0 1-15,0 0-1 0,0 3-3 16,0 6-2 0,-5 6 2-16,2 5-1 0,-4 5-1 15,4 5-1-15,1 9-1 16,-1 7 2-16,3 12 0 15,0 8 2-15,0 7 5 16,0 7-1-16,1 6-1 0,5 5-2 16,2 4-2-16,0 2-1 15,3 7 1-15,2 3 1 16,-1 0-1-16,0 1 0 16,1-1 1-16,-2 6-2 15,-4-3 2-15,-7 1 1 0,0 4 2 0,0-8 1 16,-6-2 0-16,-6-7 1 15,-3-9-3-15,-2-9-11 16,-1-8 5-16,-1-10 5 16,-2-7-3-16,-2-7 2 0,-4-7 1 15,-2-3-2-15,-3-6 2 16,-9-5-1-16,-4-2-3 16,-5-4 0-16,-11-5 4 15,-11 0-3-15,-6-5-2 0,-8-4 0 16,-9-2-1-16,-4-3 1 15,-8-2 2 1,-5 0 0-16,-8 0-1 0,-9-3 1 16,-10-6 1-16,-2 0-4 15,-12 0 0-15,-3-2-1 16,-8 0 3-16,-1 1 0 0,-8-1 0 16,0-1 3-16,-5-1-2 15,-5-1-2-15,-1-1 0 16,1 0 1-16,7 0-1 15,4-3 2-15,6 2-2 16,16 0 1-16,10 2-1 16,11 0-3-16,12 2 7 0,17-1-2 15,11 3 1-15,12 0-1 16,20 1-2-16,12 1-21 16,18-7-51-16,16-12-85 0,13-10-289 15</inkml:trace>
  <inkml:trace contextRef="#ctx0" brushRef="#br0" timeOffset="-109800.4">20113 15589 154 0,'-24'-5'248'0,"2"0"-194"15,2-2-30-15,5 1 12 16,3-1 5-16,6 3-1 16,5-2-3-16,1-2-8 15,14-1-14-15,11-1-11 0,9-3 2 16,8-1 0-16,6-2-5 16,2 2 1-16,2 1-2 15,-5 6-2-15,-6 0 3 16,-9 7-11-16,-5 0-49 15,-8 0-31-15,-12 3-96 0</inkml:trace>
  <inkml:trace contextRef="#ctx0" brushRef="#br0" timeOffset="-109594.77">20007 15691 394 0,'0'11'151'16,"9"-11"-133"-16,16-9-10 0,9-3 3 15,11-7 9-15,11 0-11 16,1-1-7-16,8 1-2 16,-1 1-29-16,-4 0-78 15,-4 2-149-15</inkml:trace>
  <inkml:trace contextRef="#ctx0" brushRef="#br0" timeOffset="-109016.89">21582 14992 323 0,'11'-18'93'0,"-3"-2"-35"15,0-3-10-15,-4 2-2 16,-4 1-2-16,0-1-17 16,-12-1-10-16,-3 2-7 15,-4 5-4-15,-2-2-2 16,-4 8-3-16,-2 0 0 0,2 6 2 15,-1 3-4-15,4 8-3 16,-2 8 4-16,7 8 1 16,5 8-4-16,5 9 2 15,7 8-1-15,0 4 4 16,13 8 0-16,7 5 0 16,4 1 3-16,1 3 1 15,1-4 0-15,-3 0-2 0,-4-5-2 16,0-2 3-16,-7-10-3 15,-4-4-3-15,-5-3 1 16,-3-10 1-16,0-4-1 16,-7-8-6-16,-9-6-35 15,-6-8-31-15,-4-6-24 16,-5-12-104-16</inkml:trace>
  <inkml:trace contextRef="#ctx0" brushRef="#br0" timeOffset="-108798.22">21129 15372 326 0,'0'-9'205'16,"0"-2"-171"-16,9 0-32 15,13-3 5-15,14 0 13 16,9-2-1-16,13 0 0 16,6 0-5-16,11 0-9 0,-2 1-4 15,0 4-1-15,-2 3-15 16,-8 2-20-16,-4 1-39 0,-6-6-66 0,-5-1-155 15</inkml:trace>
  <inkml:trace contextRef="#ctx0" brushRef="#br0" timeOffset="-108454.56">22187 14654 525 0,'0'-17'-8'0,"0"5"10"16,-9 1-1-16,-5 4 9 16,-4 5 10-16,-4 2 4 15,-7 2-6-15,3 14 2 16,-3 11 0-16,-1 6-2 0,3 12-5 16,3 7 4-1,6 10 0-15,5 8-2 0,8 4-7 16,5 1 1-16,-2 0-2 15,13 0-23-15,4-7 19 16,2-8 0-16,7-6-2 16,-1-9-1-16,4-8 1 0,-2-7-1 15,0-4 1-15,0-7-1 16,-1-7 1-16,-7-1-10 16,3-9-51-16,-3-2-11 15,-5-11-35-15,-1-14-171 0</inkml:trace>
  <inkml:trace contextRef="#ctx0" brushRef="#br0" timeOffset="-107889.3">22254 15066 499 0,'2'-19'10'16,"1"1"12"-16,2-2-13 15,4 5 16-15,4 0 10 31,1 6-11-31,6 2-15 0,5 5-5 0,3 2-4 16,1 8 2-16,0 9-2 16,0 8-1-16,-6 8 2 0,-4 2-1 15,-5 2 1-15,-9 1 0 16,-5-3-2-16,0-1 2 16,-5-5-1-16,-8-4 0 15,0-7 0-15,3-5 2 0,3-3 0 16,2-7-1-16,0-3 4 15,5-3 10-15,0-15 25 16,0-7-32-16,8-5-5 16,4-9-6-1,5-2-4 1,0-2 4-16,2 4 3 0,-2 1 1 0,-4 6-1 16,-1 3 1-16,-5 8 0 15,-1 2 0-15,-4 2 1 16,-2 9 2-16,0-1 3 0,0 3-2 15,-2 3-2-15,-5 0 0 16,1 3-1-16,-1 0-1 16,0 12-2-16,-1 7-1 15,3 8 0-15,4 5 0 16,1 6 2-16,0 1 2 0,3 2 2 16,8-8 1-16,2 2-22 15,-1-7 14-15,6-7 5 16,-1-3-2-16,-2-3 5 15,6-6-4-15,-6-4 4 16,5-4 7 0,0-1-34-16,-1-3-21 15,2-13-27-15,-2-7-44 0,-3-9-125 16</inkml:trace>
  <inkml:trace contextRef="#ctx0" brushRef="#br0" timeOffset="-107561.13">22819 14508 242 0,'-7'-3'209'0,"4"-1"-180"16,-2 1-4-16,5-1 13 0,0 4 0 15,5 0-10-15,7 0-7 16,8 0 2-16,4 0 2 15,10 9 10-15,0 7-5 16,1 4-14-16,5 10-26 0,-6 5 23 16,0 5-4-16,-6 8-3 15,-4 4 1-15,-7 2-2 16,-5 6-4-16,-12 2 1 16,0 2 1-16,-11 4-2 15,-12 2 0-15,-15 1 0 0,-12 1-1 16,-20-1 2-16,-22-7-62 15,-26-15-228-15</inkml:trace>
  <inkml:trace contextRef="#ctx0" brushRef="#br0" timeOffset="-88807.1">24414 12354 463 0,'0'7'5'0,"0"5"-1"16,0 8-14-16,0 10 7 15,-2 9 6-15,-1 10-1 16,-2 11-1-16,5 6 0 15,-1 13 3-15,1 12 3 16,-2 12-5-16,0 12 4 0,-1 10 9 16,-4 9 5-16,-2 8-7 15,-3 6-2-15,0 5 1 16,-3 6-1-16,0 3 11 16,2 3-11-16,-3 2 2 0,-1-1-5 15,3-2-2-15,-2 2-1 16,0 2 2-16,-2-3 2 15,0-2-2-15,0 2 3 16,-4 2-4-16,1-7 5 16,1-6 14-16,0-12-3 0,6-7-8 15,2-10-4-15,4-12-7 16,3-11 2-16,5-8-2 16,-2-8 2-16,2-11-5 15,0-9 1-15,0-13-1 0,0-12-6 16,-12-19-49-16,-17-22-70 15,-16-45-243-15</inkml:trace>
  <inkml:trace contextRef="#ctx0" brushRef="#br0" timeOffset="-87928.8">25374 12362 40 0,'-1'0'341'0,"1"-5"-304"0,-4 0 5 15,2 1 13-15,-1 0-13 16,1 4-9-16,0 0-11 16,-4 0-13-16,1 0-8 15,-4 6-1-15,1 5 0 16,-4 5-11-16,-2 5-38 0,0 3-39 15,-4 2-77-15</inkml:trace>
  <inkml:trace contextRef="#ctx0" brushRef="#br0" timeOffset="-87778.23">25121 12677 257 0,'0'7'15'0,"0"-4"11"16,13-1 3-16,2-2 21 15,7 0-11-15,7 0-26 0,3-4-13 16,8-3 0-16,-2 0-45 16,5-2-132-16</inkml:trace>
  <inkml:trace contextRef="#ctx0" brushRef="#br0" timeOffset="-87650.84">25561 12659 427 0,'-2'3'63'16,"-5"1"-21"-16,6-1-12 15,1 1-20-15,3 1-7 16,15-3-6-16,5-2-61 0,9-7-194 16</inkml:trace>
  <inkml:trace contextRef="#ctx0" brushRef="#br0" timeOffset="-86398.61">26754 12318 293 0,'1'2'65'15,"-1"0"-4"-15,0-1-29 0,-1 5-9 16,-9 1 11-16,1 1-9 15,-3 2-10-15,-1-3-5 16,-3 0-2-16,-2-3 1 16,1-4 1-16,-5 0 4 0,0-4 1 15,1-10-1-15,-2-8-3 16,4 1-5-16,4-10-4 16,5-1-1-16,6-1 0 15,4-3-1-15,0 1 0 16,14 2 0-16,3 4-2 15,3 3 0-15,5 11 1 0,1 7-5 16,0 8 5-16,1 3 0 16,-4 17-1-16,-1 9-2 15,-3 8 2-15,-4 5 2 16,-4 6 1-16,-10 2-3 16,-1 0 2-16,-3 2 0 0,-11-4 0 15,-6-5 0-15,-4-7 1 16,-4-6-2-16,0-10 5 15,-2-4 6-15,2-7 1 16,-2-6-3-16,4-3-3 16,3 0-4-16,1-5 1 0,3-5-1 15,4 0-1-15,1 0 1 16,2-1-1-16,6 2 0 16,2 4-1-16,2 0 1 15,2-1-1-15,0 1-1 16,9 1 1-16,8 2 0 15,3 2 0-15,11 0 0 16,4 2 0-16,8 7 1 0,3 2-1 16,5-3 1-16,3 0 1 15,0-6-1-15,-1-2 0 0,-1-4-3 16,1-12-8-16,-5-9 10 16,-3-3 0-16,-4-7 2 15,-9 0-1-15,-8-2 1 16,-7-3 0-16,-7 1 0 15,-8-4 1-15,-2 0-1 0,-2-3-1 16,-10 1-1-16,0 2-1 16,0 10 1-16,-3 4-1 15,5 9 1-15,-3 8 0 16,4 9 2-16,2 3-1 16,-2 9 1-16,3 13 0 0,1 7 2 15,5 8 0-15,0 12 1 16,0 6 0-16,0 8 2 15,0 6 2-15,0 2 10 16,0 3 5-16,0-3-9 16,0 0 3-16,-2-7-7 15,2-3 0-15,0-6-4 0,5-8 0 16,7-6-4-16,2-7 0 31,4-11 0-31,3-5-1 0,6-13 1 16,0-3-1-16,2-2 2 15,-2-14-3-15,-3-8-3 0,-7-5-3 0,-7-1-1 16,-9-4 1-16,-1-2-11 16,-16 2-17-16,-8-2-1 15,-5 3 14-15,-3 3 1 16,-2 5 8-16,-2 8 8 16,4 5 4-16,0 3-2 0,8 5 4 15,7 2 4-15,5 0 4 16,11 0 0-16,2 0-6 15,21-3 2-15,12-5-6 16,10-6-1-16,9-4-46 16,5-9-90-16,3-10-195 15</inkml:trace>
  <inkml:trace contextRef="#ctx0" brushRef="#br0" timeOffset="-85002.02">28354 11978 493 0,'-12'-12'2'15,"5"4"0"-15,2 4 7 16,3 4 21-16,2 4-18 0,0 14-8 16,2 6 9-16,5 11-6 15,2 3 1 1,2 7-2-16,-4 1 2 0,-2-5-6 15,1 1-1-15,-5-5 1 0,-1-7 0 16,0-5-1 0,0-7 1-16,-1-7 3 15,-3-7 7-15,1-4 6 16,1-4 4-16,0-12-3 16,2-7-16-16,-2-8 0 15,2-2-3-15,0-7 1 16,0-3-1-16,0 2 1 15,0 2-2-15,2 2 1 0,3 7-1 16,1 9-1-16,0 4 0 16,2 11-2-16,1 6 2 15,2 0-2-15,2 15 2 16,1 8 0-16,2 4 0 0,3 3 2 16,-2 2 0-16,1-3-2 15,0-8 5 1,-3-5-4-16,2-9-1 0,1-5-1 0,-2-2 5 0,4-14 1 15,0-10 0-15,1-6 1 16,-1-4-1-16,-1-1-1 16,-5-1 0-16,-1 6-4 15,-5 8 3-15,-1 3-2 0,-3 11 3 16,-2 8-2-16,-1 3-9 16,1 19 5-16,0 6 5 15,-1 16 0-15,1 4-3 16,0 7 2-16,-2 2 2 15,0 0-1-15,3-3 0 0,-2-8-2 16,5-10 1-16,1-8 1 16,5-4-14-16,3-15-43 15,5-7-51-15,1-2-97 16</inkml:trace>
  <inkml:trace contextRef="#ctx0" brushRef="#br0" timeOffset="-84466.6">29316 12212 536 0,'0'-10'17'0,"-2"-2"7"16,-5-1 22-16,-1 0-12 16,0-3-2-16,1 1-20 15,-5-2-4-15,0 3-2 16,0 0-4-16,-5 5-1 15,2 5 0-15,-5 4-2 0,-1 0 0 16,1 15-2-16,-2 6 2 16,3 6 1-16,7 3 0 15,4 2 2 1,4 0-2 0,4-2 0-16,2-5 1 0,12-1 0 15,2-12-2-15,7-5 3 16,-1-7 0-16,5 0-1 15,-4-8 2-15,0-7-1 16,-3-6 1-16,-3-3-2 0,-5-4 1 16,-2-2-3-16,-2-4 5 15,-4-3-3-15,-4-5 2 16,0 1-1-16,0 2-2 16,-7 4 0-16,-3 2-1 15,3 12 1-15,2 5 0 0,1 9 0 0,-2 7-1 16,3 0-4-16,3 16-3 15,-2 9 5-15,2 8 2 0,0 9 1 32,0 3 1-32,4 3 0 15,3-4 1-15,2-3-2 0,2-2 0 16,-2-5 0-16,5-6-12 16,-2-4-37-16,5-8-24 15,-3-6-45-15,-1-10-89 16</inkml:trace>
  <inkml:trace contextRef="#ctx0" brushRef="#br0" timeOffset="-84053.74">29436 12172 156 0,'6'-20'304'16,"1"6"-223"-16,4 1-26 0,3 3-4 16,1 3-7-1,2 7-30-15,3 0-11 16,1 8-4-16,-1 11-1 0,-3 1 0 15,-5 7 1-15,-3 3 0 16,-8-1 0-16,-1 0-4 16,-1-5-12-16,-8-2 7 15,-1-6 7-15,2-5 2 0,1-6 2 0,5-3 0 16,2-2 4-16,0-6 8 16,9-9-4-16,4-5-8 15,1-5-1-15,4-2-1 16,-1-3-4-16,2 0-1 15,-7 3 0-15,-2 0 0 16,-3 6 5-16,-4 3 1 0,-1 7 1 16,-2 4 11-16,0 7 2 15,0 0-10-15,-5 11-4 16,-2 6 0-16,1 5 1 0,2 3 5 16,2 4-1-16,2-1 2 15,5-2-3-15,7 0-1 16,8-9-3-16,1 1 2 15,6-5-15-15,2-6-75 16,5-3-179-16</inkml:trace>
  <inkml:trace contextRef="#ctx0" brushRef="#br0" timeOffset="-83670.08">30305 12143 531 0,'-3'-3'26'0,"1"1"-2"15,2-1 16-15,0 3-18 16,0 0-13-16,12 0-6 16,8 0 0-16,6 1-1 15,6 1-2-15,4 1 0 0,-2-1 1 16,-2-2-4-1,-5 0-66-15,-5 0-50 16,-8-5-203-16</inkml:trace>
  <inkml:trace contextRef="#ctx0" brushRef="#br0" timeOffset="-83443.83">30446 11990 488 0,'-2'0'23'0,"-1"-2"-1"0,3 2-12 16,0 0-4 0,0 9-4-16,0 9 2 0,0 5 7 15,0 7 2-15,0 6 5 16,0 1-3-16,-1 1-9 16,-3-2-5-16,4-4-1 15,0-4 1-15,0-3-2 0,0-7-26 16,10-9-50-16,4-7-93 15</inkml:trace>
  <inkml:trace contextRef="#ctx0" brushRef="#br0" timeOffset="-83193.86">30801 11951 580 0,'0'0'10'0,"0"0"-3"0,0 3-1 15,0 11-1-15,0 4 5 16,0 10 4-16,0 1 0 16,0 7 0-16,0 0-6 15,0-1-5-15,0-3-1 16,0-2-2-16,0-4 0 16,0-7 0-16,0-1-12 0,0-7-35 15,-2-7-14-15,0-4-58 16,-3-4-65-16</inkml:trace>
  <inkml:trace contextRef="#ctx0" brushRef="#br0" timeOffset="-82943.9">30745 11968 504 0,'-2'-4'30'0,"2"0"12"15,0 4 1-15,5 0-11 16,10 1-21-16,1 14-2 15,8 2-2-15,3 8-2 0,3 4 2 16,-3 1-1-16,0 4-4 16,0-2 1-16,-4-2-2 15,-3-3 0-15,-2-4-2 16,-2-3 2-16,-1-2-2 0,-3-6-4 16,-2-1-30-16,2-5-31 15,-2-9-15-15,-3 3-77 16</inkml:trace>
  <inkml:trace contextRef="#ctx0" brushRef="#br0" timeOffset="-82725.22">31113 11933 456 0,'0'-7'61'0,"0"3"-2"15,0 2-5-15,0 2-32 16,0 8-21-16,0 8-5 0,0 8 6 15,0 5 3-15,0 9-1 16,0-1 0-16,0 1-2 16,0-1-1-16,-2-2-1 15,2-1 0-15,0-3-21 16,0-5-51-16,9-9-45 0,4-5-142 16</inkml:trace>
  <inkml:trace contextRef="#ctx0" brushRef="#br0" timeOffset="-81649.25">31480 12141 447 0,'0'-8'23'0,"0"-2"24"0,0-2-3 16,-2 1-26-16,-2-3 2 15,3 1-7-15,-5 1-5 16,-1 3-4-16,1 1-1 16,-2 5-3-16,-3 2 2 15,-2 1-2-15,-3 0-1 16,0 10 0-16,0 6 1 0,-1 6 1 16,5 1 2-16,4 2-2 15,3 0-1-15,5-4 0 16,0 2 0-16,10-6 1 15,4-3 0-15,6-6 0 16,1-4 1-16,2-4 1 0,3 0 2 16,-5-8-1-16,0-9-1 15,-1-2-1-15,-5-6 2 16,-4-4 0-16,-4-5-3 16,-4-3 0-16,-1-1 0 15,0 0 0-15,-2 0-2 0,-4 2 1 16,-1 4-1-16,-4 6-1 15,2 4 2-15,3 8-1 16,-1 3 1-16,1 8 1 16,1 3 0-16,1 0-1 15,0 14-5-15,2 7 4 16,0 9 2-16,0 8 1 16,0 6-1-16,5 3 1 15,2-2 1-15,5-1 0 0,-2-7-1 16,4-3-2-16,3-7 0 15,3-9 2-15,2-6-1 16,2-4 1-16,3-7-1 0,0-1 3 16,-2-5 0-1,1-11-2-15,-5-2 0 0,-1-5 2 16,-6-4-4-16,-5 0 1 16,-4 2 1-16,-3-2-1 15,-2 8 0-15,0 5 1 0,0 3 3 16,0 7 0-16,-2 4-3 15,-1 4-6-15,0 8-2 16,-4 8 6-16,4 4 0 16,3 1 2-16,0 0-2 15,3-5 1 1,12 0-2-16,5-5 3 0,3-5-2 16,2-5 2-16,1-3-3 15,-3-2 1-15,-5-3-1 0,-4-10 2 16,-3-1 2-16,-2-6 0 15,-3 1 3-15,-5-3 7 16,1-1 11-16,0 3-40 0,0 3 20 16,-1 4-2-16,-1 6-1 15,0 6 4-15,0 1-2 16,0 12-10-16,0 11 2 16,-1 9 6-16,-5 9 0 15,-1 7-2-15,-2 5 6 16,0 3 0-16,-1-1 5 0,-2-5 2 15,4-7-7-15,-6-4-1 16,7-9-3-16,-1-8 5 16,1-7-2-16,1-5 5 15,2-5 3-15,2-3 0 16,2-2 4-16,-1 0 0 16,-3-5-1-16,2-9-4 0,-1-8-7 15,0-3-2-15,3-7-2 16,0 0 1-16,0-5-2 15,8 1-1-15,7 0-12 16,4 6-9-16,7 0-21 0,2 1-49 16,6 2-24-16,7 2-190 15</inkml:trace>
  <inkml:trace contextRef="#ctx0" brushRef="#br0" timeOffset="-81414.94">32484 12083 567 0,'-5'0'12'15,"5"0"7"-15,0 2 26 16,0-2-17-16,12 0-10 16,4 1-6-16,5 1-8 0,4 1-5 15,4 3 1-15,2-1-1 16,-9 1-2-16,-8 1-39 15,-6 0-30-15,-6-2-55 0,-2 3-152 16</inkml:trace>
  <inkml:trace contextRef="#ctx0" brushRef="#br0" timeOffset="-81243.11">32480 12191 348 0,'-11'2'39'15,"6"-2"38"-15,3 0 16 0,2 0-38 16,0 1-6-16,0-1-9 15,0 0-15-15,9 0-11 16,9 3-6-16,9-3-2 16,5 1-3-16,7-1-1 15,10 0-18-15,-1 0-70 0,3-7-109 16</inkml:trace>
  <inkml:trace contextRef="#ctx0" brushRef="#br0" timeOffset="-80836.95">33168 11938 556 0,'-4'-10'1'0,"2"0"1"16,2 3 16-16,0 2 23 0,0 2-7 15,0 1-11-15,0 0 1 16,-1 2-17-16,-6 0-2 15,-3 4-10-15,-2 8 7 16,-3 8 7-16,-1 5 8 16,0 3-10-16,4 4 0 0,3 2-4 15,3 0-1 1,6 0-3-16,0-6 8 0,8-3-2 16,7-7 3-16,5-4-8 15,6-3 2-15,2-7 1 16,3-4-1-16,1 0 0 15,1-4 0-15,-6-9 2 0,-5-4-7 16,-2-5 7-16,-9-3 3 16,0-1 0-16,-9-7 6 15,-2-2-10-15,0 2-2 16,-15-5-1-16,-12 3-2 16,-14 8-1-16,-15-1-33 15,-17 6-71-15,-12-1-158 0</inkml:trace>
  <inkml:trace contextRef="#ctx0" brushRef="#br0" timeOffset="-79956.7">26345 13591 495 0,'0'-14'17'16,"0"0"-10"-16,0-4 22 0,-5-1 4 16,-4-1 2-16,3 2-13 15,-4 2-15 1,-2-2 1-16,-7 5-4 0,2 5-1 16,-3 4-3-16,-6 4 0 15,4 0 1-15,-3 11 0 0,1 8-1 16,4 2 3-16,4 8 3 15,8 2 0-15,6 1 1 16,2-3-2-16,14-3-3 0,11-6 1 16,6-8-2-16,4-6 3 15,5-6-1-15,1-4 1 16,-3-10 0-16,-1-6 2 16,-8-3-1-16,-7-5 0 0,-8-1 3 15,-4-2 5-15,-10-1-8 16,0 0 0-16,-8-1-2 15,-6-2 1-15,-6 1-1 16,-2-2-3-16,-6 0 0 16,-1 4-2-16,-1 7-3 15,-5 7-7-15,4 9-6 0,3 9-5 16,1 0-10-16,7 20-5 16,5 3-18-16,8 4-19 15,7-4-66-15,8-1-75 16</inkml:trace>
  <inkml:trace contextRef="#ctx0" brushRef="#br0" timeOffset="-79333.2">26567 13308 473 0,'4'-7'67'0,"-4"0"-50"15,0 2 5-15,3 5 1 0,-3 3-15 16,2 13-8-16,1 2 7 15,1 8 4-15,1 5-2 16,1 1 3-16,1 0-1 16,-3 0-1-16,1-2-2 15,0-3-4-15,-3-4-2 16,-1-5 0-16,-1-5 2 16,2-5 3-16,-2-4 2 0,0-4 5 15,2 0 7-15,-2-12-21 16,4-2 9-16,0-8-8 15,-2-5 0-15,3 1 0 16,-2-4 0-16,1-3-1 0,-3 1 0 16,-1-2 0-16,0 2-1 15,0 1-4-15,0 5-3 16,0 7 2-16,0 5 3 16,-1 8 3-16,1 6 1 0,0 9 10 15,8 9-21-15,6 3 11 16,1 5-1-16,7-2-1 15,0-4 1-15,2-3 0 16,3-6 0-16,4-7 2 16,-2-4 1-16,1 0-1 15,-4-8-2-15,-1-6 1 0,-7 1 0 16,-2-4 2-16,-7 1-1 16,0-2 0-16,-4 2 1 15,-1 2-22-15,-2 4 21 16,-2 2 1-16,0 6-1 15,0 2-3-15,0 13-2 0,0 6 13 16,0 6-7-16,0 4-2 16,0 6-2-16,-2-2 2 15,0 5-1-15,-1-4 1 16,1 0 1-16,0-1-2 16,-1-7 0-16,-2 1-7 0,0-4-48 15,-5-5-41-15,-5-4-87 16</inkml:trace>
  <inkml:trace contextRef="#ctx0" brushRef="#br0" timeOffset="-79058.18">26352 13761 531 0,'-17'4'10'0,"10"-1"24"15,7-1 7-15,16 1-10 0,16-1 22 16,13-2-14-16,13 0-23 16,6 0-22-16,10 0 12 15,-4-9-1-15,-2 2-3 16,-6 0-1-16,-13 0 1 16,-12 2-2-16,-13 3 0 0,-9 2-5 15,-15 2-35-15,-5 8-42 16,-17 1-25-1,-8-2-214-15</inkml:trace>
  <inkml:trace contextRef="#ctx0" brushRef="#br0" timeOffset="-78466.59">26469 14187 203 0,'10'-7'87'15,"-7"2"-14"-15,-3-4 10 16,0-2-12-16,0-1-20 16,-3 1-17-16,-10-3-9 15,-1 1-14-15,-3 1-3 0,-4 1-4 16,0 6-2-16,-3 1-2 16,-1 4 0-16,2 0 0 15,-2 6-1-15,3 8 1 16,4 6 1-16,4 1 3 0,7 2 1 15,7 2 1-15,0-2 0 16,14-2-3-16,7-6 1 16,10-3-1-16,-1-8-1 15,6-4 3-15,-4 0-1 16,-1-9 7-16,-4-7 0 0,-7-2 4 16,-8 0-2-1,-5-5-30-15,-3-2 28 0,-4-2-1 16,0-3-5-16,-12-4 2 15,-4 0-7-15,-4-3 2 16,-2-1-2-16,-5 6-3 16,0 2 1-16,-5 7-6 0,3 7-2 15,3 10-6-15,0 6 9 16,6 0-18-16,12 18-19 16,2 3-9-16,6 2-20 15,14 1-52-15,12-3-95 16</inkml:trace>
  <inkml:trace contextRef="#ctx0" brushRef="#br0" timeOffset="-77925.36">26647 13964 414 0,'4'-5'82'0,"-4"-1"-44"0,0 3-5 16,0 3 2-16,0 0-14 15,0 5-17-15,0 12-1 16,0 2 7-16,0 4 2 15,1 2-2-15,9 0 3 16,1 0-7-16,1-5-3 0,3-2 0 16,3-4-2-16,1-7 1 15,1-5-1-15,4-2 1 16,-3-2-1-16,2-12 2 16,1-4-4-16,-5-2 3 15,-2-1-2-15,-5-2 2 16,-3 0 0-16,-5-1 1 0,-2 5 10 0,-2 3-5 15,0 5-5-15,0 5-1 16,0 6 1-16,0 6-4 16,0 15-3-16,0 8 7 0,0 7 1 15,0 5 0-15,0 3-2 16,1 5-3-16,1-3-19 16,-2 0 25-16,0-1 1 15,0-6 4-15,-3-7-4 16,-3-9-1-16,0-5 9 0,1-7 4 15,2-6-4-15,-3-3-1 16,3-2 5-16,-2-2-3 16,1-10-5-16,-2-7-1 15,4-7-6-15,2-3-3 16,0-4 1-16,0-1-2 16,10-2 1-16,2 6-4 15,5-4-7-15,2 6-9 0,3 1-10 16,3 0-36-16,2 2-45 15,-1-6-212-15</inkml:trace>
  <inkml:trace contextRef="#ctx0" brushRef="#br0" timeOffset="-77640.39">27429 13683 382 0,'0'0'64'0,"0"-6"2"15,12-1-12-15,8 3-13 16,7 1-12-16,7-4-16 0,9 5-6 15,-2-2-2 1,3 2-4-16,-2 1 1 0,0-1-2 16,-4 0-7-16,-6-1-68 15,-5-4-157-15</inkml:trace>
  <inkml:trace contextRef="#ctx0" brushRef="#br0" timeOffset="-77074.21">28283 13500 368 0,'6'-14'44'0,"-6"2"22"15,0-1-14-15,0-1-11 16,-4 3-30-16,-5 1-3 16,-3 2 0-16,-3-1-3 15,-1 6 3-15,-4 3-4 16,0 0-1-16,-1 3 2 0,-4 10 0 15,5 5 2-15,1 3 2 16,2 2 2-16,8 5-4 16,4 3 2-16,5-4 0 15,5 0-6-15,11-8-1 0,8-5 0 16,3-6 1-16,3-6 2 16,1-2 1-16,-2-6 0 15,-2-8 1-15,-7-5 5 16,-1-5-7-16,-7 1 0 15,-2-5 0-15,-7-1-20 0,-3-3 29 16,0-3-10-16,-5 1-3 16,-8-1 0-16,-1-2-1 15,-4 5 0-15,-2 4-4 16,0 6-7-16,0 8 14 16,1 7-16-16,1 7-14 15,2 7-9-15,5 9-10 16,7 8-9-16,4-5-38 0,4 2-88 15</inkml:trace>
  <inkml:trace contextRef="#ctx0" brushRef="#br0" timeOffset="-76496.08">28537 13340 564 0,'2'0'6'0,"-2"0"-3"15,1 0 8-15,1 10 0 0,-2 1 16 16,4 7-16 0,-1 3 0-16,-3 1-3 0,4 3-5 15,-4 0-1-15,1 0 1 16,1-4-1-16,-2-3 1 16,2-3 1-16,0-7-2 15,-2-2 0-15,0-3 2 0,0-3 20 16,1 0 7-16,4-9-24 15,-4-5 15-15,5-5-21 16,-3-5 1-16,2-2 1 16,1 0-1-16,-1-2-4 0,-1 2 5 15,1 2-3-15,-3 3 0 16,2 4 0-16,-3 5 0 16,-1 5 1-16,0 6-1 15,2 1-1-15,3 0-4 16,4 12-6-16,4 6 7 15,5 6 4-15,3 2 3 0,1 1-4 16,4-1 2-16,-4-1-3 16,-2-1 3-16,-1-8-1 15,-4-1 1-15,-1-6-2 16,-8 0 2-16,1-4-1 16,-5-4 0-16,2-1 1 15,-4 0 4-15,1-1 3 0,5-15 14 16,0-2-8-16,-1-5-6 15,2-5-3-15,2-7-4 16,0 2 1-16,-2-2-4 16,0 6-3-16,-2 5-15 0,-1 5-17 15,-4 12 10-15,0 7-37 16,-11 0-65-16,-2 14-137 16</inkml:trace>
  <inkml:trace contextRef="#ctx0" brushRef="#br0" timeOffset="-76228.68">28330 13734 488 0,'-16'4'12'16,"9"-4"-10"-16,7 0 40 15,0 0 12-15,16 0-14 0,9 0 0 0,11 0-11 16,9 0-3-16,7 0-4 15,4 0-8 1,1 0-6-16,0-4-6 16,-3-1-9-16,-7-1 9 15,-7 5 1-15,-12 1-2 16,-10 0-1-16,-10 0-19 0,-8 8-100 16,-12 0-59-16</inkml:trace>
  <inkml:trace contextRef="#ctx0" brushRef="#br0" timeOffset="-75684.69">28459 14057 260 0,'7'-4'30'15,"-3"1"26"-15,-3-2 29 16,-1-3-10-16,0 0-24 16,-1-1-14-16,-8 0-7 0,-3 0-14 15,-5 2-7-15,2 3-8 16,-6 4 0-16,1 0 0 15,1 4-1-15,-1 8 1 16,4 4 2-16,2 4 1 0,3 3-1 16,8 0 3-16,3 1-4 15,1-3 2-15,13-2-1 16,6-3-2-16,4-6 4 16,0-5 7-16,3-5 6 15,-1 0-2-15,-4-2-17 16,-3-7 21-16,-4-5-12 15,-7-4 4-15,-3 0 2 0,-1-5-7 16,-4-2 4-16,0-2-4 16,0-3-4-16,-9-4-2 15,-3 0-1-15,-3 4 0 16,-2 1-8-16,-2 4-7 16,0 7-3-16,-1 8-7 0,0 6-1 15,4 4-15-15,2 7-19 16,7 9-20-1,3 2-60-15,4 0-100 16</inkml:trace>
  <inkml:trace contextRef="#ctx0" brushRef="#br0" timeOffset="-75233.92">28614 13913 17 0,'7'-4'527'0,"-1"-2"-510"16,1 1 1-16,1 5 20 15,6 0-15-15,1 4-10 16,4 9-8-16,0 4 0 0,-3 3-1 16,-2 5-5-16,-2-2 2 15,-9 4-1-15,-3-2-1 16,0-4 1 0,0-3-2-16,-6-4 3 0,1-3 0 15,0-4-1-15,3-1 2 16,2-5 0-16,0-1 3 0,0 0 7 15,3-9 9-15,9-3-12 16,-2-6-9-16,6-4 1 16,0-2 0-16,-3-1-1 15,-4-2-1-15,-2-2 0 16,-3 10 1-16,-4-3 0 16,0 10 0-16,0 1 2 0,0 8 0 15,0 3 1-15,-2 0-3 16,-2 5-3-16,-1 9 2 15,4 6 1-15,-1 5-1 16,2 3-17-16,0 1 22 16,7-2-3-16,7-3 5 0,2-2-7 15,8-2 4 1,-3-4-1-16,1-4-10 0,1-5-16 16,-4-3-85-16,0-4-259 15</inkml:trace>
  <inkml:trace contextRef="#ctx0" brushRef="#br0" timeOffset="-74665.45">25989 14316 488 0,'-19'9'11'0,"16"-2"2"16,3-2 9-16,0 1-5 0,15-3 2 16,7 1 5-16,20-3 9 15,11 1-14-15,20-2-9 16,15 0-4-16,17 0 1 16,12 0 4-16,14 0 5 15,11 0-5-15,11-2-2 16,5-1 1-16,2 3-5 0,5 0 5 15,2 0 1-15,-6-2-15 16,-1 2 6-16,-9 2 3 16,-9 1-1-16,-7-1-1 15,-15-2-1-15,-10 0 4 16,-13 0-2-16,-14-7-2 0,-8 0 3 16,-16-2-1-16,-15 2-3 15,-11 0 0-15,-11 2-1 16,-10 1 0-16,-12 4-6 0,-5 0-25 15,-23 0-31-15,-6 6-76 16,-8 2-247-16</inkml:trace>
  <inkml:trace contextRef="#ctx0" brushRef="#br0" timeOffset="-74278.79">27339 14712 368 0,'0'-5'43'15,"-3"3"15"-15,-2-2 12 0,2 4-25 16,-1 0-4-16,1 0-15 16,1 13-16-16,0 5-4 0,2 5 4 15,0 4 8-15,0 3-3 16,0-3-7-16,0 0-2 16,0 1-3-16,0-7-2 15,0 1-1 1,0-5 1-16,0-2-1 15,2-5-3-15,0-5-27 0,3-3-23 16,0-2-15-16,0-3-15 16,0-10-59-16,-3-9-65 15</inkml:trace>
  <inkml:trace contextRef="#ctx0" brushRef="#br0" timeOffset="-74028.86">27339 14708 393 0,'-2'-14'63'0,"2"6"-24"15,0 2 12-15,0 4 0 16,0 2-14-16,2 2-20 0,7 12-15 16,5 2 18-1,4 6 0-15,2 3-5 0,3 0-6 16,0 0 0-16,1 0-6 16,-2-5 1-16,-1 2-3 15,-1-4 1-15,0-2 1 16,-3-4-3-16,-4-3 0 0,0 0-4 15,-3-5-10-15,0-2-17 16,-2-2-19-16,-1 0-17 16,-1-11-47-16,0-3-66 15</inkml:trace>
  <inkml:trace contextRef="#ctx0" brushRef="#br0" timeOffset="-73825.81">27635 14662 278 0,'-4'-11'136'15,"1"4"-50"-15,3 2-30 16,0 2-10-16,0 3 0 0,0 0-16 16,0 4-21-1,0 11-8-15,2 2 6 0,1 8 10 16,2 6-6-16,0 3-5 16,-2 1-5-16,-1 0-1 15,3-3 1-15,-1 1-2 0,1-6-31 16,5-6-65-16,2-10-177 15</inkml:trace>
  <inkml:trace contextRef="#ctx0" brushRef="#br0" timeOffset="-73400.36">30005 13955 447 0,'0'0'93'16,"0"0"-70"-16,4 0 14 16,9-3-6-16,4-1-8 15,10 4-4 1,5-1-5-16,7-1-7 0,2 0-4 0,-2 2-2 15,-1 0-2-15,-6 0-10 16,-7 0-35-16,-6 0-53 16,-12 0-177-16</inkml:trace>
  <inkml:trace contextRef="#ctx0" brushRef="#br0" timeOffset="-73222.59">30106 14052 462 0,'-11'9'64'15,"6"-6"-40"-15,5-1 12 0,12-2 6 16,12 0-1-16,4 0-16 16,10 0-19-16,4-2-3 15,-1 1-3-15,1-1-3 16,2 0-54-16,-3 2-64 16,1-4-236-16</inkml:trace>
  <inkml:trace contextRef="#ctx0" brushRef="#br0" timeOffset="-72753.94">31485 13666 422 0,'1'-16'24'0,"-1"0"8"16,0 0 7-16,-1 0-11 0,-8 2-4 15,0 2-8-15,-2 4 0 16,-1 3 4-16,0 3-8 15,-2 2-6-15,1 4-1 16,-1 8-2-16,6 6 2 16,-1 7-1-16,4 3-2 0,2 4 1 15,3 8 3-15,0 1 2 16,6 3-1-16,3-1-2 16,0 2 1-16,-4-2-4 15,1-7 0-15,-2-1 0 16,-3-6-1-16,-1-6 0 15,0-3-2-15,0-6-3 16,-5-4-24-16,-3-4-13 0,-2-4-15 16,-4-2-33-16,1-4-6 15,-5-8-22-15,0-8-59 16</inkml:trace>
  <inkml:trace contextRef="#ctx0" brushRef="#br0" timeOffset="-72566.49">31220 13913 241 0,'0'-13'102'0,"-6"6"-22"15,6 0-8-15,0 0-12 16,2 1-20-16,9-1-12 16,4 2-13-16,7-1-4 0,9 3-5 15,4-2-3-15,7 3 0 16,4 2-3-16,3 0 1 16,-1 0-8-16,3 0-48 15,-5-2-48-15,0-1-152 16</inkml:trace>
  <inkml:trace contextRef="#ctx0" brushRef="#br0" timeOffset="-72269.66">31950 13645 36 0,'0'-12'430'0,"0"1"-396"15,-4 0-6-15,1 4 10 16,-4 0-14-16,-2 3-2 15,-2 2-9-15,-1 2-4 16,-3 4 3-16,-3 10-1 16,2 6-1-16,-2 5 1 0,3 5 7 15,3 8-1-15,4 3 0 16,3 1-20-16,3 3 17 16,2 0-2-16,8-3-5 15,6-4 0-15,5-2-4 16,0-10-1-16,2 0-1 15,0-9 0-15,-1-4-2 0,2-4-5 16,-2-4-32-16,-2-5-31 16,0 0-43-16,-2-4-127 15</inkml:trace>
  <inkml:trace contextRef="#ctx0" brushRef="#br0" timeOffset="-71722.84">32080 13823 240 0,'0'-14'252'0,"3"0"-200"0,1 3-9 16,3-1 2-16,0 5-6 15,2 0-17-15,2 2-7 16,1 5-4-16,1 0-6 16,-1 6-6-16,1 8 0 15,1 6-1-15,-5 3 2 16,1 6 0-16,-7-2-1 0,-3-1 2 15,0-1-4-15,-2-1-1 16,-7-8 1-16,0-2 3 16,2-2 0-16,4-4 0 15,-1-5 2-15,2-1-1 16,2-2 3-16,0 0 5 0,6-7 1 16,2-8-2-16,7-4-8 15,1-3-1-15,2-2 2 16,0-1-1-16,-4-2-1 15,-1 4 2-15,-5-1 0 16,0 6 1-16,-2 2-1 0,-3 2 0 16,-3 5 3-16,2 3 0 15,-2 1 3-15,0 4-4 16,0 1-14-16,0 0 10 16,0 0 13-16,-5 11-22 15,-2 1 8-15,0 8 4 0,0 3 0 16,4 2-2-16,1 2 5 15,0-2-25-15,2 0 23 16,7-4 1-16,5-2-2 16,2-1-2-16,0 0 6 15,2-6-8-15,1-2 6 0,0-2-8 16,0-4-25-16,-1-4-39 16,-2 0-63-16,-1-11-232 15</inkml:trace>
  <inkml:trace contextRef="#ctx0" brushRef="#br0" timeOffset="-71363.64">32451 13565 533 0,'-1'-6'17'16,"1"1"27"-16,0 2 18 15,0-3-6-15,0 4-42 0,0 0 14 16,0 2-13-16,1 0-11 16,6 0 0-16,4 10-5 15,4 4 1-15,-1 1 1 0,4 7 3 16,1 1-3-16,-1 2 1 16,-1-2 1-16,0 4 4 15,2-4 2-15,-4 4-1 16,0 0 3-16,-2-1-1 15,0 3-3-15,-6 0-1 0,-6 0-3 16,-1 3 0-16,-7 3-1 16,-20 6 1-16,-18 4-3 15,-14 3-4-15,-18-3-55 16,-15-10-179-16</inkml:trace>
  <inkml:trace contextRef="#ctx0" brushRef="#br0" timeOffset="-50228.37">25227 15948 335 0,'-19'11'13'15,"0"-6"-12"-15,3 0 3 16,2-1 9-16,5-2 22 16,1 1 5-16,3-1-8 0,3-1-8 15,2 5-7-15,0 1-5 16,0 3-3-16,9-2 2 15,4 3-2 1,9-3-3-16,-1-5 0 0,4-3-1 16,4 0 2-16,2-9 1 15,-3-11 3-15,3-5 0 0,-4-7 0 16,-2-5-1-16,-6-5-5 16,-2-2-2-16,-7-2-1 15,-6-2 1-15,-2 1-1 0,-2-1-2 16,-2-1-1-16,-3 7 3 15,-4 2-2-15,2 10 1 16,-1 4-1-16,6 11 2 16,1 6 4-16,1 9 6 15,0 0-8-15,0 14-8 16,0 10 3-16,0 10 1 0,0 5 1 16,0 6 0-16,0 3 0 15,0 0 0-15,3-6 2 16,5 1 1-16,1-5-2 15,5-4 2-15,2-6 1 16,3-4-3-16,7-5-3 0,1-8 5 16,2-4-1-16,-1-7-4 15,6 0 3-15,-3-9 0 16,-1-9-1-16,-2-5 0 16,-5-4 2-16,-2-3-3 15,-4-6 0-15,-4-1 1 16,-3-1-1-16,-6-3 0 0,-3-3 1 15,-1 1-4-15,0 2 0 16,-1 4 1-16,-3 8 2 16,2 8 0-16,-1 6 1 15,0 10-2-15,3 5 4 16,0 12-5-16,0 10-3 0,0 8 5 16,0 8 0-16,0 3 0 15,0 3 0-15,3 1 0 16,-6-4 0-16,3-2 1 15,0-3 0-15,0-4-1 16,0-5-1-16,3-8 3 0,-3-2-4 16,0-7 4-16,0-3-3 15,0-2 3-15,0-5-3 16,0 0 3-16,3-3-1 16,-3-10 2-16,4-3-3 15,-1 0 0-15,6-7-1 0,1 4 1 16,-2-3 0-16,6 4-1 15,1 3 1-15,1 5-1 16,-1 3 1-16,0 7-1 16,0 0 0-16,-3 0 1 15,3 11 0-15,-4 3-1 16,-3 2 1-16,4 2-1 0,-3 0 2 16,-1-2-1-16,4 0-1 15,0-3 3-15,4-5-4 16,2-2 2-16,2-6 1 15,3 0 0-15,2 0 2 16,-1-13-2-16,1 1-2 0,-6-6 2 16,-4-2 1-16,-3-1-1 15,-4-2 0-15,-5-2 0 16,-3 3 1-16,0-1-1 16,0 5-1-16,0 4 0 0,-1 5 0 15,-1 9 1 1,-4 0 1-16,2 9-6 0,-1 11 2 15,3 3 2-15,-1 2-1 16,3 3 0-16,0-3 0 16,5-1 0-16,10-6-2 15,2-8-15-15,7-5-15 0,3-5-7 16,2 0-17-16,0-11-52 16,1-3-9-16,-7-4-33 15,-5-1 96-15,-4-4 87 16,-4 2 21-1,-5-1 5-15,0-1-38 0,-5 5 0 16,2 4 9-16,-2 5 28 0,2 5 1 16,1 4 25-16,-1 6-56 15,1 8 0-15,3 6-6 16,0 1-6-16,1 2-1 16,0 1-3-16,2-1-4 15,-4-4 2-15,1-3-4 16,-3-4 0-16,-1-5 2 0,-2-4 3 15,0-3 8-15,-5-4 13 16,-1-10-20-16,0-6-9 16,-2-3-17-16,6-4 11 15,2 0 5-15,0 0 1 0,5 4-4 16,8 2 2-16,3 3 1 16,4 7 1-1,2 4 2-15,0 4-1 0,0 3 0 16,-2 0-2-16,-2 3-2 15,-3 6 3-15,-1 6-1 0,-3 1-1 16,-2 1 1-16,-4 5 1 16,-3 1 0-16,-2 4-2 15,0-2 1-15,-13 0-1 16,-3 1-13-16,-3-4-7 0,-5-2-63 16,-1-8-57-16,-2-6-252 15</inkml:trace>
  <inkml:trace contextRef="#ctx0" brushRef="#br0" timeOffset="-49994.04">25313 15572 603 0,'-12'7'3'15,"12"-5"5"-15,12-2-6 16,15 0 18-16,13 0 8 16,10 0-12-16,10-4-14 15,4 0-2-15,6 3-22 0,1-1-50 16,4-2-122-16</inkml:trace>
  <inkml:trace contextRef="#ctx0" brushRef="#br0" timeOffset="-49189.66">27380 16328 486 0,'9'0'45'16,"-1"-2"-15"-16,-3-9-9 16,-5 1 20-16,0-3-4 15,0-3-21-15,-11 2-7 0,-2-3 2 16,-3 5 0-16,0 2-2 16,-2 0-4-16,0 5 0 15,0 5-4-15,1 0 1 16,-2 2-1-16,-1 11-1 15,4 4 0-15,0 5 0 0,2 4 1 16,1-1 0-16,6 4 0 16,2-1-4-16,5-3 2 15,0-1-1-15,12-6 1 16,6-3-3-16,6-5 5 0,1-7 2 16,4-3 1-16,-1 0 1 15,-1-5-4-15,0-8 2 16,-5-3-1-16,-7-3-20 15,-3-3 24-15,-2-5-1 16,-8-6 6-16,-2-3-2 0,0-7-4 16,-2-3-4-1,-8-4 1-15,3 5-1 0,-5-1 0 16,4 7-1-16,-1 5 1 16,1 11-1-1,3 5-1-15,1 7 4 0,3 9 0 0,-1 2-1 16,2 14-5-16,0 13-2 15,0 7 5-15,7 12-3 16,4 6 1-16,1 3 4 0,-1 3-2 16,4-6 1-16,0-7 0 15,-2-2 0-15,1-5-4 16,0-8 6-16,-2-3-3 16,0-4-1-16,3-2-1 15,-3-4-13-15,1-9-15 16,3-6-35-16,-3-2-15 0,1-10-106 15</inkml:trace>
  <inkml:trace contextRef="#ctx0" brushRef="#br0" timeOffset="-48814.72">27685 16119 291 0,'2'-1'21'16,"0"-4"-14"-16,0 2-1 16,-1 1 8-16,-1 0 7 0,2 2 6 15,-2-1 9-15,0 1 11 16,0-3 5-16,0 3-9 16,0 0-6-16,0 0-15 15,0 0 0-15,0 8-4 0,-2 7-14 16,-1 8 10-16,-1 7 5 15,1 5-5-15,1 4-3 16,2 3 3-16,0-3-5 16,0 0-9-16,0-6 0 15,0-4-4-15,0-1 5 0,0-7 0 16,0-3 0-16,4-4-3 16,-3-4-5-1,3-6-33-15,-1-4-24 0,1 0-8 16,1-16-31-16,3-7-69 15</inkml:trace>
  <inkml:trace contextRef="#ctx0" brushRef="#br0" timeOffset="-48362.67">27747 16101 426 0,'-2'-7'52'15,"0"2"3"-15,0 0-27 0,2 5 12 16,-3 0-14-16,3 0-18 15,-2 9-5-15,2 8-1 16,-2 7 7-16,2 5-1 16,0 6 6-16,0 0-3 15,0 1-7-15,7-8 0 16,2-3-1-16,3-3-2 0,7-8 0 16,1-3 0-16,5-6 3 15,1-5-1-15,3 0 0 16,1-7-4-16,-3-5 4 15,0-6-4-15,-5-4 3 16,-6-1 0-16,-3-6 0 0,-8-3-1 16,-1 2 4-16,-2 1 2 15,-2 3-3-15,0 6 1 16,0 6-23-16,0 7 37 16,-4 4-4-16,4 3-10 0,-2 8-5 15,2 12-5-15,-1 5 5 16,1 4 1-16,0 6 1 15,0 1-3-15,0-4 2 16,0-2-1-16,1-3 0 16,1-6 1-16,2-2-3 15,-3-2-16-15,1-5-11 0,1 2-48 16,-3-8-48-16,0-2-224 16</inkml:trace>
  <inkml:trace contextRef="#ctx0" brushRef="#br0" timeOffset="-47985.69">27212 16537 517 0,'-6'0'42'16,"6"0"-3"-16,0 1-15 16,4 1 2-16,10 2-8 0,8-1-5 15,12 2 8-15,12-1-28 16,12-3 33-16,11-1 0 16,11 0-6-16,8 0-4 15,2-1 1-15,0-3-8 16,-7 1-4-16,-7 1-5 15,-6 2 1-15,-12 0-1 16,-16-2 0 0,-9 2 0-16,-12 0-4 0,-7 0-6 0,-14 0-20 31,-5 2-24-31,-16 0-28 0,-8 0-41 16,-10-2-129-1</inkml:trace>
  <inkml:trace contextRef="#ctx0" brushRef="#br0" timeOffset="-47346.74">27606 16931 237 0,'2'4'216'15,"-2"-4"-178"-15,0 0-8 0,0-2 8 16,0-6-22-16,-7 0-4 16,0-3 7-16,-2 0-3 15,-2 1 2-15,0-2-1 16,-1 4-3-16,-5 0-8 16,5 3-2-16,-3 4-1 0,3 1-1 15,-3 0-3-15,3 6-1 16,2 5 0-16,-2 6 2 15,4 0-1-15,4 6-1 16,4-1 0-16,0-1-1 16,4-1 2-16,8-3 3 0,1-4 0 15,3-4 2-15,-1-3-1 16,-2-4 1-16,2-2 0 16,-4 0 2-16,3-5-1 15,-3-5 2-15,-4-1 1 16,-2-3-5-16,-1-4 9 15,-4-3-13-15,0-6 11 0,0-2-5 16,0-3 0-16,0 0-9 16,0-2 9-16,0 4-4 15,0 3 1-15,0 7-2 16,0 8 1-16,0 1-2 16,0 8 5-16,0 1-3 0,0 2-2 15,0 0 1-15,0 7-4 16,0 8-3-16,0 4 5 15,0 6 3-15,0 2-1 16,6 3-1-16,1 1 2 0,0-3-2 16,3 1 0-16,0-1 3 15,2-3-9-15,-1-3-28 16,3-3-29-16,2-4-6 16,-1-9-46-16,2-6-164 15</inkml:trace>
  <inkml:trace contextRef="#ctx0" brushRef="#br0" timeOffset="-46831.48">27782 16763 577 0,'2'-2'62'0,"1"2"-14"16,7 0-29-16,-1 0-13 15,3 0-3-15,3 2 4 16,2 7-7-16,0 5-3 15,0-1 2-15,-2 6-1 16,-3 3-1-16,-2-1-2 0,-5 3-6 16,-3 0-2-16,-2-2-3 15,0-3 3-15,-3-2 5 16,-5-7 4-16,2-2 1 16,5-5 3-16,-1-3-1 15,2 0 3-15,0-5 14 16,0-10 2-16,9-1-17 0,2-5-3 15,-1-1-2-15,4-1 4 16,-2 5 0-16,-4-1 1 16,2-1 2-16,-5 4 2 15,-1 0-2-15,-2 2 11 0,-2 3-1 16,0 2-2-16,0 2 1 16,0 3-22-16,0 1 12 15,0 1 3-15,0 2-4 16,0 0 0-16,-2 0-3 15,2 10-3-15,-2 5 23 0,2 4-40 16,0 5 21-16,0 1 2 16,4-2 1-16,4 2-2 15,2-4 0-15,0-1 0 16,4-6 0-16,1-1-1 16,-1-4 3-16,3-6-49 15,-2-3-39-15,-2-5-119 16</inkml:trace>
  <inkml:trace contextRef="#ctx0" brushRef="#br0" timeOffset="-46325.45">26294 16313 250 0,'16'-16'8'16,"-5"-1"-15"-16,-2 0 6 15,-2 2 34-15,-4 0 37 16,-1 4-9-16,0-1 5 15,-2 3-1-15,0 0-10 16,0 5-8-16,1 0-1 0,-1 4-19 16,0 0-46-16,0 14 21 15,0 5-5-15,0 6 5 16,0 3-1-16,0 4 0 16,0 0 0-16,-1-3-2 15,1-2 13-15,-2-4-59 16,-2-2-16-16,3-4-40 0,-5-6-86 15</inkml:trace>
  <inkml:trace contextRef="#ctx0" brushRef="#br0" timeOffset="-46075.49">26098 16544 486 0,'1'7'21'0,"18"-6"4"16,8 1 4-16,9-2 14 0,11 0-10 16,2 0-18-16,11-2-1 15,-1-5 2-15,-5 4-7 16,-4-2-7-16,-10 2-2 16,-9 2-6-16,-11 1-20 15,-10 0-15-15,-10 0-45 0,-3 1-106 16</inkml:trace>
  <inkml:trace contextRef="#ctx0" brushRef="#br0" timeOffset="-45794.33">26153 16717 499 0,'0'2'49'16,"0"4"-40"-16,0 5-1 16,0 5 12-16,0 9 0 15,0 7-2-15,0 6-4 16,4 0 12-16,-2 0-9 16,-1 2-10-16,4-5-1 15,-3-3-8-15,-1-1 2 0,3-10-1 16,-2-5-3-16,-1-5-27 15,3-7-14-15,-2-4-40 16,3-11-82-16</inkml:trace>
  <inkml:trace contextRef="#ctx0" brushRef="#br0" timeOffset="-45372.55">26221 16711 502 0,'0'-5'18'0,"0"-2"3"0,0 5-5 16,-3 2 21-16,-2 0-18 16,0 12-5-16,-1 8-4 15,3 5 1-15,1 6-3 16,2 4 9-16,0 1-10 16,2-2-2-16,5-2-3 0,3-6-1 15,5-2 1-15,3-11-5 16,2-7 3-16,5-6 1 15,0 0 0-15,0-8 3 16,2-10-8-16,-2-4-5 16,-3-4 9-16,-7-3 0 15,-1-2 1-15,-4-1 0 16,-5 2 3-16,-1 2-1 0,-4 6 3 16,0 6-1-16,0 6 6 15,0 10 8-15,0 0-3 16,0 14-14-16,-2 7 2 0,2 10-20 15,-3 1 20-15,3 5 0 16,0-3-6-16,0 0 2 16,8-2-1-16,11-3-27 15,8-10-52-15,14-6-50 16,13-10-164-16</inkml:trace>
  <inkml:trace contextRef="#ctx0" brushRef="#br0" timeOffset="-45000.57">29323 16215 393 0,'-16'0'63'0,"7"0"-15"15,7 0-8-15,2 0-3 16,3 0-3-16,16 2-6 15,4 3 6-15,6-1-16 0,7 1-8 16,1-3-5-16,-1 2-5 16,0-1 1-16,-7-1-4 15,-4 4-28-15,-7-3-30 16,-6 1-51-16,-8-1-163 0</inkml:trace>
  <inkml:trace contextRef="#ctx0" brushRef="#br0" timeOffset="-44813.09">29332 16399 499 0,'0'3'35'0,"11"0"-13"16,10-3 2-16,4 0 10 16,7 0-11-16,2 0-17 15,8 0-5-15,3-4-9 0,0-2-40 16,3-1-67-1,3-1-218-15</inkml:trace>
  <inkml:trace contextRef="#ctx0" brushRef="#br0" timeOffset="-44426.53">30460 15987 424 0,'8'-14'41'0,"-1"0"-26"0,-4 1 11 16,-1 1 30-16,-2 3-8 15,0 2-11-15,0 1-11 16,-4 1-6-16,-2 2-10 16,1 0-2-16,-2 3-6 15,0 0 0-15,-3 0-3 16,2 6-1-16,-3 6 1 0,0 3 2 15,0 6 0-15,4 2 1 16,2 7 1-16,5 8 0 16,0 0 7-16,0 8-23 15,5-1 24-15,4-1-7 16,0-1-1-16,-3-5-1 16,-1-5 0-16,-3-4-3 0,-2-4 2 0,-4-10-12 15,-7 2 1-15,-5-9-36 16,-2-8-19-16,-1 0-46 15,-1-8-63-15</inkml:trace>
  <inkml:trace contextRef="#ctx0" brushRef="#br0" timeOffset="-44261.26">30190 16184 439 0,'10'0'53'0,"4"3"-32"0,9-2 0 15,4-1-6-15,9 0-3 16,3 0-9-16,5 0-1 16,0 0-5-16,-1 0-37 15,-1-4-62-15,-1 0-98 16</inkml:trace>
  <inkml:trace contextRef="#ctx0" brushRef="#br0" timeOffset="-43994.42">30797 15966 507 0,'2'-11'40'0,"0"6"-19"16,-2-1 25-16,0 3 2 15,0 3-17-15,0 0-22 16,-5 2-7-16,-6 10-2 16,-2 6 2-16,-1 9 0 15,-1 7 1-15,1 8 4 0,3 4-28 16,2-1 32-16,4 1-2 15,3-4-5-15,2-7-3 16,0-8-1-16,7 0 0 16,5-8-3-16,0-4-22 0,3-6-6 15,4-4-43-15,-1-5-59 16,1-4-290-16</inkml:trace>
  <inkml:trace contextRef="#ctx0" brushRef="#br0" timeOffset="-43525.61">30914 16073 283 0,'7'-5'312'15,"0"-1"-268"-15,3-1-20 16,-1 2 15-16,1-1-23 16,3 3 4-16,1 3-12 0,4 0-6 15,-4 5-3-15,1 9-2 16,-1 7-1-16,-7 4 2 15,1 6 3-15,-8-5-1 16,0 7-4-16,-3-4-1 16,-9-4 3-16,0-6 12 0,0 0-15 15,2-7 1 1,3-4 3-16,2-3-1 0,2-5 2 16,3 0-2-16,3-3 4 15,7-10 0-15,4-8-2 16,5-3-2-16,-1-3-1 15,1-8 0-15,-2 1 3 0,-5 1 1 16,-2 3-2-16,-3-1 1 16,-4 8 1-16,-1 7 0 15,-2 5-1-15,0 7 4 16,0 4 1-16,-5 8-8 0,-3 10 1 16,-1 10 4-16,0 6 0 15,4 3 1-15,2 2 2 16,3-5-4-16,0-2-12 15,8-3-1-15,6-6 9 16,8-7 2-16,2-5-34 16,3-6-29-16,1-5-54 0,0-3-211 15</inkml:trace>
  <inkml:trace contextRef="#ctx0" brushRef="#br0" timeOffset="-43292.16">31386 15936 561 0,'5'-6'31'0,"3"6"17"16,1 0 5-16,1 0-27 15,4 9-18-15,-4 6 12 16,4 4-8-16,-1 6-3 16,-6 5-3-16,-2 10-2 0,-5 5 0 15,0 5-1-15,-12 6-1 16,-11-2-3-16,-11-3-15 15,-15 0-27-15,-12-6-76 16,-18-7-262-16</inkml:trace>
  <inkml:trace contextRef="#ctx0" brushRef="#br0" timeOffset="-42820.68">25401 17687 514 0,'-3'1'28'0,"1"2"-17"15,2-2 19-15,5-1-10 16,8 2-4-16,7 0 9 16,9-2-4-16,8 0 0 0,6 0-7 15,2 0-26-15,3-4 18 16,-2-1-4-16,-9-1-1 16,-6 3-2-16,-8 1-5 15,-11 0-6-15,-7 2-44 16,-5 0-34-16,-10 4-107 0</inkml:trace>
  <inkml:trace contextRef="#ctx0" brushRef="#br0" timeOffset="-42601.8">25374 17817 447 0,'0'3'56'15,"2"-3"-11"-15,15 3-14 16,5-3 6-16,7 0-16 15,5 0-3-15,6 0-5 16,1-3 2-16,-1 0-10 0,-3 1-5 16,3 0 0-16,-7 2 0 15,-5 0-6-15,-2-2-24 16,-5-1-28-16,-1-6-65 16,-5-3-101-16</inkml:trace>
  <inkml:trace contextRef="#ctx0" brushRef="#br0" timeOffset="-42352.03">25770 17530 380 0,'-4'-4'151'0,"4"2"-114"0,0 2-15 16,0 0 10-1,9 0-16-15,1 12 9 0,9 3-4 16,1 4-8-16,1 9-1 15,-1 0-2-15,2 4-6 16,-2 8 3-16,-6 0 1 0,-4 5-8 16,-8 0 2-16,-2 3-2 15,-2 0 0-15,-10-3-21 16,-5-3-38-16,3-10-29 16,3-10-128-16</inkml:trace>
  <inkml:trace contextRef="#ctx0" brushRef="#br0" timeOffset="-41945.75">27287 17612 460 0,'0'-1'37'0,"0"-11"24"0,-2 7-14 15,2 5-11-15,-2 0-7 16,2 14-21-16,0 8-4 15,0 6 15-15,2 10 0 16,3 3-1-16,2 3-39 16,-3 3 23-16,2-2 0 15,-3-7-1-15,-1 2-1 0,-2-6 1 16,0-8-1 0,0-4 11-16,-3-10-54 0,-5-4-25 15,1-8-26-15,1-11-51 16,0-12-199-16</inkml:trace>
  <inkml:trace contextRef="#ctx0" brushRef="#br0" timeOffset="-41472.49">27278 17574 523 0,'0'-4'30'15,"0"0"-17"-15,-2 2 16 16,1 2-1-16,-1 0-4 15,2 2-11-15,0 12-13 16,0 7 1-16,0 6 10 16,3 3 4-16,3 8-1 0,0 1-5 15,1-1-5-15,3-5-3 16,-1-4-1-16,1-6 1 16,7-3-9-16,0-13-13 15,3-5 22-15,0-2-2 16,5-2 9-16,2-13 8 15,-2-2-16-15,-1-3-3 0,-4-3 1 16,-5-2 1-16,2-4 3 16,-10-1 1-16,-3 0-1 15,-3 0 2-15,-1 1-7 16,0 6 6-16,0 3 8 0,0 10 1 16,-3 0-34-1,3 6 33-15,-2 4-5 0,0 3-6 16,-1 10-7-16,1 4 4 0,2 11 1 15,0 7 2-15,0 2-3 16,4 2 0-16,4 0 5 16,3 0 0-16,2-4-2 15,3-5-1-15,0-2-5 0,3-6-2 16,3-6-44-16,0-9-36 16,0-7-120-1</inkml:trace>
  <inkml:trace contextRef="#ctx0" brushRef="#br0" timeOffset="-41205.99">28140 17649 253 0,'-2'7'169'0,"-6"3"-126"15,7-9-13-15,1-1 13 16,0 2-9-16,8-1-4 16,5 3-8-16,9 2 16 15,7-1-12-15,0 1-18 0,5-1-3 16,-4 0-7-16,-4 2-13 16,-4-1-32-16,-3-3-19 15,-11-1-76-15,-2-2-143 16</inkml:trace>
  <inkml:trace contextRef="#ctx0" brushRef="#br0" timeOffset="-41018.67">28186 17798 442 0,'-5'13'68'16,"5"-4"-45"-16,0-3-7 0,9-2 29 15,9-1-1-15,7-1-17 16,6-2-11-16,6 0-8 15,4 0-7-15,6 0-11 16,1-4-45-16,8-3-70 16,2-6-242-16</inkml:trace>
  <inkml:trace contextRef="#ctx0" brushRef="#br0" timeOffset="-40476.02">29394 17617 179 0,'-17'3'15'0,"0"3"-3"15,4-1 51-15,4 2 3 16,3 1-27-16,6-1 2 15,0-2 18-15,13 3-3 16,2-7-24-16,9 2-5 16,3-3 1-16,4 0-6 0,-3-4-9 15,1-6-5-15,-3 2-6 16,-4-3 0-16,-5 0 0 16,-9-1 0-16,-1-3 1 15,-7 3-1-15,0-5 0 16,-5 5-4-16,-7-4 3 15,-6 0 1-15,-3 6 1 0,-5 2-1 16,5-1-4-16,-3 8 2 16,1 1 1-16,0 0-1 15,8 1 0-15,-2 12 1 16,3 5 0-16,6 3-2 16,3 8 6-16,3 3-2 0,2 2 6 15,0 3-2-15,2 0-1 16,4-1-3-1,5-2 6 1,4-4-1-16,0-4-13 0,7-5 13 0,7-7 3 16,2-5-1-16,8-9-2 15,1 0-6-15,3-7-2 16,-1-11-15-16,0-5-15 16,-6-9-40-16,-5-5-24 15,-8-12-214-15</inkml:trace>
  <inkml:trace contextRef="#ctx0" brushRef="#br0" timeOffset="-39984.52">29930 16824 423 0,'0'-9'57'16,"-3"1"4"-16,1 0-12 16,2 2-7-16,-4 1-7 0,0 0-15 15,-3 1-8-15,0 0-5 16,-3 4-5-16,-3 0-1 15,-3 0-1-15,1 11 0 16,1 0 2-16,-1 7-1 16,3 3 1-16,-1 4 0 0,4 2 3 15,4 5 0-15,1 4 1 16,4 1 0 0,0 0-2-16,9 3-22 0,0-2 21 15,2-3 0-15,0 1-4 16,0-6 4-16,-4 1-3 15,-2-4 1-15,-1 1-1 0,-4-6-2 16,0-2 3-16,0 1 1 16,-7-10 10-16,-2-1-34 15,-4-9-2-15,-1-1-10 16,-3-5-21-16,4-16-42 16,1-8-106-16</inkml:trace>
  <inkml:trace contextRef="#ctx0" brushRef="#br0" timeOffset="-39625.23">30222 16925 470 0,'8'-10'51'16,"-4"-3"-42"-16,-1 2 16 0,-1 3 16 15,-2 2-9-15,0 2-19 16,0 3 4-16,-2 1-5 16,-6 0-7-16,-4 0-3 15,2 9-3-15,-3 7 2 16,0 4 1-16,3 6 0 16,0 4-1-16,5 6 1 0,2 2 2 15,3-1 1-15,0-1 2 16,0-1 5-16,3-4-11 15,4 0-2-15,-3-5 2 16,0-3 0-16,-4 1-3 0,0-9-23 16,0-3-14-16,-6-4-17 15,-3-6-18 1,-3-2-32-16,-3-5-70 0</inkml:trace>
  <inkml:trace contextRef="#ctx0" brushRef="#br0" timeOffset="-39467.47">29961 17118 423 0,'12'0'55'0,"8"0"-43"15,7 0-7 1,7 0 4-16,7 0-5 0,3 0-3 16,0-1-15-16,2-3-47 15,-4-1-97-15,-4-6-102 16</inkml:trace>
  <inkml:trace contextRef="#ctx0" brushRef="#br0" timeOffset="-39186.31">30526 16900 473 0,'2'-5'39'0,"-2"3"7"0,0 0-9 15,0 2-14-15,-11 0-14 16,-2 4-6-16,-4 7 3 15,-2 1 6-15,0 8 2 16,-1 5 7-16,6 5-8 16,-1 4-2-16,3 4-1 15,7-1-26-15,2-1 28 0,3-2-4 16,0-8-5-16,12 1-1 16,0-5 1-16,3-7-6 15,0-2-2-15,2-4-29 16,-3-6 3-16,4-3-43 15,-2-1-79-15</inkml:trace>
  <inkml:trace contextRef="#ctx0" brushRef="#br0" timeOffset="-38639.57">30563 17030 500 0,'0'-7'70'0,"8"2"-58"15,-1-4 10-15,4 2 10 16,2 2-5-16,1-1-11 16,1 6-7-16,-3 0-4 0,0 6-5 15,1 8 0-15,-4 5 0 16,-2 5-3-16,-1 2 6 16,-6-2-6-16,0-1-4 15,0-2 0-15,-8-2-5 16,-2-7-1-16,1-4 7 0,1 0 6 15,3-1 1-15,1-5 0 16,3-2 0-16,1 0 3 16,0-9 16-16,5-4-20 15,6-1-1-15,0-7 1 16,3-1 2-16,2 1-2 16,-2-3-6-16,1 3 6 0,-3 2 1 15,-2 1-2-15,-3 7 1 16,-4 0 3-16,-1 4-3 15,-2 0 3-15,0 4-1 16,0 3-2-16,-7 0 0 0,-3 0-1 16,0 3 1-16,1 9 0 15,-2 8 2-15,0 0 0 16,4 5 2-16,2 0 3 16,4 2-2-16,1-2-4 15,0-4 2-15,0-3 1 16,6 1-2-16,5-5-4 0,0-1 3 15,0-1 3-15,1-4-2 16,1-5-12-16,-1-3-29 16,-1 0-5-1,2-8-68-15,-1-10-225 0</inkml:trace>
  <inkml:trace contextRef="#ctx0" brushRef="#br0" timeOffset="-38327.1">30921 16913 414 0,'2'-5'23'0,"3"-1"-15"16,0-3 48-16,2 2 2 16,-4 2-19-16,2-1-12 15,2 4 10-15,-2 1-3 0,1 1-18 16,2 0 1-16,0 7-32 15,-1 9 29-15,3 6 1 16,-3 2-4-16,2 3-4 16,-3 3 7-16,2 2-6 15,-1 1 4-15,-3-3-5 0,-1 0 0 16,-3 2-1 0,0-3-3-16,-12 1-3 0,-8 4-2 15,-9 2-9-15,-6-1-35 16,-13-2-69-16,-1-10-212 15</inkml:trace>
  <inkml:trace contextRef="#ctx0" brushRef="#br0" timeOffset="-37607.26">26868 17236 222 0,'0'-19'169'15,"2"0"-153"-15,-2 1-4 16,4 6 29-16,-2-1 4 15,-2 5-10-15,2 2-5 0,-1 3 1 16,1 3-3-16,-2 2-13 16,2 10-12-16,1 11 16 15,1 7 2-15,3 12-40 16,4 11 35-16,-2 8-4 16,3 10-7-16,-2 6-2 0,0 8 0 15,-3 2-2-15,-2-5 0 16,0 3 1-16,-5-7-3 15,0-9 3-15,0-4-1 16,-2-14-1-16,-4-6-1 16,1-11-8-16,-1-11-14 15,3-9 24-15,1-8-33 16,2-6-9-16,0-12-11 16,0-12-84-16,0-10-133 0</inkml:trace>
  <inkml:trace contextRef="#ctx0" brushRef="#br0" timeOffset="-36324.79">26868 17159 374 0,'6'-30'6'0,"-1"1"-1"16,1 2-5-16,1 4 8 15,1 3 10-15,0 7 1 16,1-4-3-16,3 5 4 0,3 3 5 16,7 2-4-16,7-2-3 15,6 2 4-15,13-1-1 16,6 1 0-16,11-3-4 16,11 1-7-16,9-4-4 15,7 2-2-15,11-1-2 16,2 1-1-16,5 3 0 0,6-2-1 15,6 4-1-15,4-5 3 16,6-2-2-16,6 3 0 16,2-5 0-16,0 1 2 15,5-2-2-15,3 1 3 16,-5 1 1-16,3 0 1 0,-4 2-2 16,-1-1-3-16,-2 1 1 15,-7 1-1-15,-2 0-1 16,-2 0 3-16,-4 1-2 15,-7 1-1-15,2 5 2 16,-4 1-1-16,-3 1 0 16,-3-2 0-16,-1 4 0 0,-4 0 0 15,-4 0 1-15,-5 0 0 16,-6 4 0-16,-3 3-2 16,-7 0 1-16,-5 0 0 15,-5 0 3-15,-6-1-3 16,-4 3 0-16,-8-4-2 0,-5 1 2 15,-9-5 2-15,-8 3-2 16,-7-2 0-16,-7-2 0 16,-6 0 0-16,-4 0 0 15,-3 2 0-15,-2-2-2 16,0 1 0-16,0-1-1 0,0 6 0 16,0 0 5-16,-4 7-1 15,-1 3-1-15,2 5 2 16,-4 8-2-16,3 5 0 15,0 11 0-15,4 8 1 0,0 6 3 16,2 5 7-16,7 6 0 16,3 1-5-16,2 5-5 15,0-2 3-15,-1 3 1 16,4-2 0-16,-5 0-1 16,3-3-2-16,-6-2 1 15,-2-4-3-15,-3-5 3 16,-4-4-1-16,0-7 0 0,0-7 0 15,-4-8-25-15,-8-5 27 16,-1-6-1-16,-1-6-1 16,-4-6 2-16,-4-3-1 15,-1-4-1-15,-4-5-2 0,-4 0 3 16,-5 0-3-16,-1 0 2 16,-9 0-3-16,-1 0 4 15,-2 0-2-15,-7 0-4 16,-5 0 4-16,-4 0-2 0,-6 0 4 15,-6 0-3-15,-9 2-2 16,-6 4 7-16,-5-1-10 16,-4 2 5-16,-3 2 1 15,-8 2 0-15,0-1-4 16,-7-2 4-16,-5 4-1 0,-1-1-1 16,-7-2 2-1,1-1-1-15,-3 4 0 0,-1-4 2 16,2 5-4-16,0-4 2 15,4 1-1-15,1 0 2 16,1-2 0-16,3 1 0 16,2 0-3-16,1-3 4 0,3 2-3 15,2 0 4-15,2-1-5 16,2-2 4-16,3 4-4 16,1 2 2-16,4-4 2 15,2 3-2-15,1 1-2 16,6 0 4-16,0 0-2 15,7-1-2-15,6-1 4 0,2 0-1 16,9-2 3-16,6 2 0 16,10-1 5-16,4-5 0 15,15 0-2-15,2 1-3 16,11-4 1-16,5 0-3 16,5 0 0-16,6 0-2 15,0-2-3-15,4-6-21 0,1-14-40 16,0-12-136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09T06:07:13.6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514 1437 292 0,'-5'-9'96'0,"-1"-1"-92"16,-1-1 9-16,5 2 33 15,0 0-8-15,0 4-15 16,2 1-2-16,-1 1-6 0,1 0-2 16,0 3-6-16,0 0-2 15,0 3-2-15,0 7-1 16,0 10 4-16,0 3 6 0,0 6-2 31,1 4 1-31,1 7 1 0,2 1 2 0,-3 3-1 16,1-2 1-16,2 0-2 0,-3-1-3 15,4-1 5-15,-3-3-56 16,-2-3 50-16,0-2-2 16,0-7-1-16,0-2-1 15,0-3-1-15,0-4-1 0,0-4 0 16,0-5-2-16,0-1 0 16,0-2 2-16,0-3-2 31,0-1-5-31,0-1-13 0,0-9 21 0,0-7-74 15,0-3-32-15,-2-8-65 16</inkml:trace>
  <inkml:trace contextRef="#ctx0" brushRef="#br0" timeOffset="390.62">13467 1530 447 0,'-4'-21'15'0,"3"-1"4"15,1 3 3-15,0-1 7 16,8 0-11-16,7 4-5 16,7 0-6-16,1 4 3 15,5 2-7-15,3 6 0 0,0 4-2 16,1 0 0-16,-3 7 1 16,-1 3 0-16,-4 10 0 15,-2-2-2-15,-8 3-2 16,-4 1 4-16,-4 1-2 15,-4-2 3-15,-2-1 2 16,0 0 5-16,-8-3 5 0,-2-2-2 16,-2-2-3-16,-5 0 1 15,0-2 3-15,-4 0-49 16,1-2 39-16,-1-1-1 16,0 0-3-16,-1-1 1 15,4-2-1-15,0-1 0 0,1-2-2 16,2 1 11-16,4-1-42 15,0-2-30-15,6 0-38 16,5 0-87-16</inkml:trace>
  <inkml:trace contextRef="#ctx0" brushRef="#br0" timeOffset="1312.16">13972 1548 472 0,'0'-6'8'15,"0"-1"-5"-15,0 0 18 16,0 4 10-16,0-3-11 0,0 4-12 16,0 0 2-16,0 2-1 15,0 0-4-15,0 0-4 16,0 12-3-16,0 3 2 15,0 3 0-15,0 2 1 16,2 5 0-16,0-3 1 16,3 0 2-16,0 0-1 0,2-6 1 15,3-2-3-15,-3-3 1 16,3-2 1-16,1-4 2 16,2-3 3-16,0-2 0 15,1 0-1-15,1-7 2 16,-2-5-4-16,1-3-2 15,3-3-1-15,-7-1-1 0,-3-4 0 16,3 3 0-16,-5-5 0 16,0 1-3-16,-3 3-2 15,0 4 2-15,0 2 1 16,-2 5 1-16,0 4 1 16,0 2 6-16,0 4 1 0,0 0-3 15,0 0-2-15,0 4-6 16,0 7-3-16,0 3 3 15,3 6 5-15,1-1-2 16,2 1 1-16,1 2 1 0,1-1-2 16,1-3 3-16,3-2-1 15,0 0 0-15,4-4-3 16,0-3 3-16,2-2 1 16,6-7-1-16,-1 0 1 15,2 0 4-15,2-5-2 16,-5-7-1-16,-3-1-2 15,-2-3 1-15,-5 0 0 0,-1-2 1 16,-2-3 0-16,-2-2-2 16,-2-1 0-16,-2-4 0 15,4-2-3-15,-4-1 1 16,-1-1 1-16,0 3-1 0,-2 3-1 16,0 6 1-16,0 5 0 15,0 5-1-15,0 6 2 16,0 0-42-16,0 4 45 15,0 0-3-15,0 0-1 16,0 14-2-16,0 1 4 0,-2 6-3 16,-2 7-3-16,3 0 4 15,1 6 2-15,0-3 0 16,0-1 2-16,3-2 1 16,4-1-1-16,0-4-3 15,0-3-1-15,3-4 1 16,0-2-1-16,0-3 2 0,7-6-1 15,-3-3 0-15,3-2 1 16,3 0 0-16,-3-6-7 16,0-6-23-16,-5-4 0 15,-3 0-54-15,-8-2-74 16,-1-3-249-16</inkml:trace>
  <inkml:trace contextRef="#ctx0" brushRef="#br0" timeOffset="1465.66">14420 1489 411 0,'-5'2'60'0,"5"-2"-35"15,4 0 22-15,14 0-2 32,7 0-28-32,13-4-11 0,6-3-5 0,12-3-2 15,0-3-59-15,5-2-217 16</inkml:trace>
  <inkml:trace contextRef="#ctx0" brushRef="#br0" timeOffset="2418.58">16765 1191 426 0,'0'-5'11'16,"0"2"-9"-16,0 1 23 16,0 2 8-16,0 0-24 15,0 0-6-15,0 3-6 0,0 9-1 16,0 6 4-16,0 6-1 16,0 2 3-16,2 1 0 15,4 0 1-15,1-6-1 16,0-1 0-16,4-2 1 0,-2-6-3 15,4-1 3-15,-3-4 5 16,7-4 11-16,3-3 4 16,-1 0-8-16,3-8-9 15,-2-5-1-15,1 1-5 16,-5-6 0-16,0-2 2 16,-5 1-1-16,-4-5-1 0,-3 1 1 15,-3 0-1-15,-1 0 0 16,0 8 1-16,0-1 1 15,0 6-1-15,0 7 5 16,0 1 1-16,0-1-3 16,0 3-3-16,0 5-4 15,0 10-2-15,0 5 3 0,0 7 3 16,2 6-1-16,2 3 0 16,2 2 3-16,-4-3 0 15,1 6 1-15,-1-1 2 0,-2-3-1 16,0 0 0-16,0-2 1 15,0-5-1-15,-4-7-2 16,3-4 1-16,-6-4 6 16,4-4 3-16,-1-8 2 15,-1-1-1-15,4-2 5 16,-6 0-43-16,0 0 45 0,4-9-14 16,-2-5-4-16,-1-2-2 15,5-4-4-15,1-4 3 16,0 2-2-16,0-1-1 15,0-1-1-15,7 5-9 16,1 1 3-16,6 4 23 0,-2 1-39 16,-1 4-16-1,-2 4-20-15,-2 3-68 0,-2 2-129 16</inkml:trace>
  <inkml:trace contextRef="#ctx0" brushRef="#br0" timeOffset="2731.31">16631 1735 457 0,'-9'2'20'16,"8"-2"-2"-16,1 0 36 15,1 0-6-15,13 0-25 16,10-3-16-16,6-3-5 15,8 1 4-15,7-4 6 16,3 4 1-16,1-3-7 0,-1 3-2 16,-1-2-1-16,-6 2-3 15,-8 1 3-15,-3 2-4 16,-6-1 2-16,-4 3 0 16,-5-2-1-16,-3 0-1 15,-4 0-20-15,-2 0-9 0,-5 2-26 16,-1 0-42-16,0-2-92 15</inkml:trace>
  <inkml:trace contextRef="#ctx0" brushRef="#br0" timeOffset="3406.42">16836 2015 427 0,'-11'0'21'0,"6"0"-18"16,1 0 14-16,2 0 45 15,2 0-28-15,0-2-12 16,0-3-9-16,6 0-3 16,0-2-2-16,2 1-4 0,3 3-3 15,-2 1-2-15,4 2 0 16,-1 0-1-16,-2 7 0 15,3 8 1-15,-2 3 1 16,-2 3 0-16,-1-2 0 16,-5 3 1-16,-1-3-6 15,-2 1 0-15,0-2 3 0,-7-4 0 16,-1 0 2-16,-3-5 2 16,3 0-3-16,1-4 3 15,1 1-2-15,2-4 1 16,2-2 0-16,2 0 1 15,0-4 2-15,0-7-1 16,7-3-5-16,1-5 1 16,4-1-1-16,3-5-3 0,1 0 0 15,-4 2-2-15,0-2 2 16,0 3 3-16,-5 3 1 16,-1 4 2-16,-4 5 0 0,1 1 7 15,-1 4-3-15,-2 1 0 16,0 2 1-16,0 2-2 15,0 0-4-15,0 0 2 16,-4 4-3 0,-1 6-2-16,-1 3 2 15,1 1 2-15,-2 6 1 16,2 1 1-16,1 1 1 16,1-1 6-16,3 1 4 15,0-3-6-15,0-1 3 0,3-2-3 16,6-2-3-16,-1-1 2 15,7-3-4-15,1-3-3 16,6-1 4-16,1-4-4 16,4-2 0-16,2 0-27 15,-1-8-62-15,-3-6-153 0</inkml:trace>
  <inkml:trace contextRef="#ctx0" brushRef="#br0" timeOffset="3875.06">17854 1548 326 0,'0'-2'101'0,"2"-2"-56"16,0 3 9-16,3-5-6 15,4 3-21-15,4-2-16 16,1-1-6-16,6 0 1 0,-1 3-2 0,3 0 1 0,1-1-6 16,-1 4 2-16,-4 0-1 31,0 0 1-31,-2 0-15 15,0 0-34-15,-5 0-49 16,-6 2-50-16,-2 1-180 0</inkml:trace>
  <inkml:trace contextRef="#ctx0" brushRef="#br0" timeOffset="4140.84">17892 1632 218 0,'-7'3'153'15,"-1"1"-121"-15,6-4-4 16,2 0 36-16,0 0-21 31,2 0-16-31,6 0-13 16,6 0 1-16,1 0 1 0,4 0-4 0,6 0-5 0,-1-2-1 16,1-1-3-16,-1 1 5 15,0-2-8-15,-2 4 0 31,-2-1 0-31,-1 1-7 16,-4 0-31-16,-3 0-64 16,-3 0-186-16</inkml:trace>
  <inkml:trace contextRef="#ctx0" brushRef="#br0" timeOffset="5112.53">18703 1303 437 0,'0'-11'7'0,"0"5"-6"16,0 2 28-16,4 2 0 15,3 2-19-15,2 0-9 16,3 2-2-16,1 8 1 0,-2 7 0 15,2 1 1-15,-1 1 1 16,-3 5 1-16,4 1 1 16,-4 0 3-16,-2 0-1 15,1 1 2-15,2-2 1 16,-3-4 0-16,0-1-3 0,0-3-1 16,4-2 0-16,-2-3 1 15,0-2-2-15,4-4 3 16,-1-2 2-16,1-3 2 15,1 0 1-15,1 0-2 16,-1-5 1-16,0-4-2 16,2-2-3-16,-3-3-1 0,-2-4 1 15,1-2 0-15,0 0-2 16,-4-2-2-16,1-3-1 16,-2 2 0-16,3-4 0 15,-7 2-1-15,1 0 0 0,-1 1 0 16,-1 3-1-16,-2 0 2 15,0 3-1-15,0 2-1 16,0 2-1-16,-5 3 0 16,-2 2 2-16,-1 4-3 15,1 4 1-15,-4 1 1 16,3 0-1-16,-4 4 0 0,4 5 0 16,1 4 1-16,-1 1-3 15,4 4 2-15,2-2-2 16,2 2 1-16,0-2 0 15,7 0 2-15,7 0 2 16,-1-1-1-16,4-4 2 0,0 0 1 16,-2 0 2-16,1-4 0 15,1 0 0-15,-3-5 1 16,-1 0 2-16,-3-2 1 16,2 0-1-16,0 0 1 0,-4 0-3 15,4-4-3-15,-5-1-4 16,0 0-3-16,-4-6-67 15,-3 2-154-15</inkml:trace>
  <inkml:trace contextRef="#ctx0" brushRef="#br0" timeOffset="24493.04">15223 3114 188 0,'-14'0'93'16,"-1"0"-43"-16,5 0-4 16,1-5 9-16,-1 1-15 15,5 0-5-15,2 3-9 16,1-1-4-16,2 0-6 0,2 1-6 15,14-1-4-15,5 0 1 16,10 0-2-16,7 2 1 16,1-2-4-16,9 2 2 15,-2 0 1-15,-2 0-4 16,0-2 0-16,-5 0 0 0,-3 2-1 16,-4-3 0-16,-7 1 0 15,-3 1 0-15,-6 1-7 16,-8 0-37-16,-5 0-69 15,-3 1-122-15</inkml:trace>
  <inkml:trace contextRef="#ctx0" brushRef="#br0" timeOffset="24789.84">15196 3274 380 0,'-5'3'17'16,"3"-3"6"-16,2 0 37 15,5 0-27-15,14-4-20 0,6-2-5 16,9 0 3-16,9 0 0 16,4-1 1-16,4 3 2 15,0-1-6-15,-1 1-3 16,-2 3-4-16,-4 1-2 15,-6-2 2-15,-6 2-1 16,-3 0-2-16,-8 0-21 0,-5 0-20 16,-4 0-42-1,-7-4-83-15</inkml:trace>
  <inkml:trace contextRef="#ctx0" brushRef="#br0" timeOffset="25180.48">15674 2928 466 0,'-12'-3'12'0,"4"-2"-8"0,1 1 24 16,4 2 18-16,1 2-28 16,2 0-10-16,5 4-9 15,7 6 1-15,7 1 3 16,4 1 0-16,4 3 2 15,2-6-5-15,2 4 3 16,-3-6-3-16,0-4 2 0,-3 0-1 16,-1-3 0-16,-6 2 0 15,-4-2 0-15,-5 0 1 16,-3 0-2-16,-4 2 2 16,-2 5-5-16,0 2 3 15,0 5 1-15,-8 4 3 0,-4 6 3 16,-5-1-1-16,2 4 2 15,-7-1-1-15,3 1 1 16,-1-2-4-16,1-3 1 16,5 1-5-16,-1 0 0 15,5-3 0-15,-1 1-24 0,0-1-59 16,4-6-212-16</inkml:trace>
  <inkml:trace contextRef="#ctx0" brushRef="#br0" timeOffset="26316.09">17026 2978 279 0,'0'-10'10'0,"-1"-1"3"15,1 2 41-15,0-1-17 16,0 0-9-16,5 2-6 16,0 2-7-16,2-1-2 15,1 3-4-15,-1 2-4 0,-2 2-4 16,2 0 0-16,0 4-2 15,3 5 1-15,-3 4 1 16,0 3 0-16,0-2 0 0,-1 6 1 16,-1-1 0-16,-3-1 4 15,1 1 0-15,1-1 2 16,-3-1 2-16,5-3-4 0,0-3 0 16,1-1 0-16,5-2 0 15,1-3-1-15,4-1 6 31,2-7-5-31,2 3 0 0,-3-5-3 0,0-4 2 32,-2-3-1-32,-3-4 4 0,-2 0 1 0,-3-4 2 15,-2 1-2-15,0-3-5 0,-1-3-3 16,-3 3 1-16,-2 3-1 31,1 3-1-31,-1 1 0 0,0 7 2 0,0 3 1 0,0 1 3 16,0 4-2-16,0 0-3 15,0 0-4-15,0 9-1 16,0 5 3-16,0 4 2 16,2 2-1-16,0 3 2 15,1 7-1-15,1-1 2 16,-2 5 2-16,3 0 3 0,-3 1-2 16,0-1 4-16,0-2-3 15,0-1-4-15,-2-3 2 16,0 1-2-16,0-2-1 15,0-4 0-15,-2-2-51 16,-2-2 54-16,-3-4-2 0,1-3 5 16,1-4-1-1,-2-1 2-15,-1-4-1 0,3-1 2 32,-4-2 1-32,1 0-5 0,0-4 0 15,-1-6-2-15,0-4-2 16,2-5 1-16,-1-2-2 15,5-2-1-15,1 0 0 16,2-2 0-16,0 0 0 16,4 3-1-16,5-2-2 0,5 2-5 15,5 0-8-15,0 3-19 16,3 1 17-16,5 0-64 16,0 2-106-16</inkml:trace>
  <inkml:trace contextRef="#ctx0" brushRef="#br0" timeOffset="26565.89">17936 3066 402 0,'0'7'72'16,"0"-3"-50"-16,0-4 18 15,5 0 1-15,7 0-17 16,3 0-14-16,7 0-4 16,0-4-1-16,2 1 0 0,-3 1-5 15,-1 0 0-15,-6 2-5 16,-3 0-23-16,-9 4-48 16,-2 3-54-16,0 1-117 15</inkml:trace>
  <inkml:trace contextRef="#ctx0" brushRef="#br0" timeOffset="26737.94">17946 3203 377 0,'-10'4'43'15,"7"-2"-16"-15,3 0 46 0,0-2-14 16,8 0-26-16,6 0-8 16,6 0 6-16,4-6-17 15,5-1-9-15,1-4-5 16,3 4-2-16,-3-2-58 15,-3-1-169-15</inkml:trace>
  <inkml:trace contextRef="#ctx0" brushRef="#br0" timeOffset="27518.98">18793 2927 410 0,'3'-9'17'0,"-1"1"-13"16,4 3 27-16,0 0 13 15,-3 1-15-15,2 3-20 0,2 1-7 16,3 0-1-16,2 3-2 15,0 9 1-15,3 3 3 16,-1 3 5-16,-1 2 2 16,-1 5-3-16,1-2 0 15,-2-1-1-15,-1 4 1 0,-3-3-2 16,3-2-1-16,-3-1 0 16,0-2-1-16,0-4-1 15,1-2 0-15,0-1 0 16,-1-5 1-16,5-3 0 15,-2-3 2-15,2 0 1 16,2 0 0-16,-1-9 2 0,2-3 0 16,-4-4-1-16,1-7-1 15,-1-3 0-15,2-2-2 16,-2-2-3-16,-2-8-1 16,-1 3 1-16,-1-2-2 0,0 4 1 15,-4 3-1-15,-3 3 0 16,0 5 0-16,0 5-1 15,-8 2 2-15,-1 7 0 16,1 0-1-16,-1 5 0 16,-2 3 0-16,2 0 1 0,2 7-2 15,-1 5-3 1,6 6 2-16,0 2 2 16,2 3 1-16,0 0 0 0,2-1 1 15,10-1-1-15,-2-4 1 16,2-2 0-16,3 0 0 15,-1-3 0-15,4-5-1 0,-1 0-5 16,2-3-18-16,1-4-28 16,-1 0-28-16,1 0-84 15</inkml:trace>
  <inkml:trace contextRef="#ctx0" brushRef="#br0" timeOffset="28143.83">19472 2921 460 0,'-4'-1'45'0,"4"-5"-11"16,0-1 11-16,0 1-15 16,0 0-17-16,5 2-6 15,10 1-4-15,-1 1-3 16,5 2 0-16,0 0 0 15,1 2 0-15,-2 10-3 0,0 4 0 16,-5 0 2-16,-5 3 0 16,-1 3 1-16,-3 0 0 15,-4-1 0-15,0-2 1 16,-2-1 0-16,-5 0-1 0,0-6 0 16,-2 1 1-16,2-2 0 15,3-4 0-15,1-4 0 16,-1 1-1-16,4-4 0 15,0 0 2-15,0 0 4 16,2-7-1-16,5-6-2 0,4-3-2 16,1-5-1-16,2-2-1 15,-1-6 1-15,0 5 0 16,-2-3-1-16,-2 2 0 16,-2 3-1-16,-2 3 2 15,-3 4 0-15,-1 3 0 16,-1 3 0-16,0 3 0 0,0 3 2 15,-3 1 0-15,-4 2-1 16,0 0 1-16,-3 0-2 16,-2 11 0-16,3 3 2 15,2 4 0-15,1 5 0 16,1 1 3-16,5 2 1 0,0 3 0 16,2-2 1-16,6-2 0 15,2 0-46-15,4-6 44 16,1-3 0-16,2-4-2 15,5-1 0-15,2-6-1 16,1-3-1-16,0-2-27 0,-4 0-14 16,-4-8-215-16</inkml:trace>
  <inkml:trace contextRef="#ctx0" brushRef="#br0" timeOffset="28676.38">15767 4181 96 0,'-7'-4'308'16,"4"2"-283"-16,1-1 9 15,2 1 33-15,0 0-30 16,0 2-24-16,9 0-9 15,8 0-3-15,2 0 3 0,4 0 1 16,6 4-3-16,-2-2-2 16,2 1 1-16,-5-1-1 15,2 1-11-15,-8-1-46 16,-6 0-58-16,-5 1-145 16</inkml:trace>
  <inkml:trace contextRef="#ctx0" brushRef="#br0" timeOffset="28848.21">15789 4346 392 0,'-13'8'24'0,"10"-6"-11"15,3-1 43-15,3-1-15 16,16 0-17-16,4 0-4 16,8-1-12-16,6-7-5 15,4 1-3-15,1 0-1 0,1 0-56 16,-4-6-194-16</inkml:trace>
  <inkml:trace contextRef="#ctx0" brushRef="#br0" timeOffset="29782.91">17168 4106 346 0,'2'-11'46'15,"0"2"-9"-15,0 2 1 0,3 2 15 16,-2 1-23-16,1 4-16 16,-1-2-9-16,1 2-3 15,1 4-2-15,1 5-1 16,0 2 0-16,-1 4 0 0,-2 2 3 15,1 1-2-15,-3 1 2 16,3 2 1-16,-1-3-2 0,2-2 0 16,0 4 0-16,2-6 2 15,0-1-3-15,0-2 1 16,4-4 2-16,2-1-1 16,0-6 3-16,1 0-2 15,0 0 0-15,2-3 0 0,-1-7-2 16,-1-1 0-16,-4-6 0 15,0 3 0 1,-3-5 1 0,-4 1-1-16,1-2 1 0,-2 1 0 15,-2-3 0-15,0 6 0 16,0 2-1-16,0 2-1 16,0 4 1-16,0 5-1 0,0 1 2 15,0 2-1-15,0 0-2 16,0 7-2-16,1 7 2 15,1 0 1-15,2 9 1 16,-3 4 3-16,4 4 2 16,0 3 1-16,-1 0 2 0,1-1 2 15,-2 3-1-15,-1-4-3 16,0 2 0-16,-2-5-3 16,0 0-1-16,0-3 0 15,0-5-1-15,0 1-46 16,-6-6 48-16,1-4 2 0,0-1 4 15,-2-4-2 1,1-3-1-16,-1-2 2 16,0-2 1-16,-2 0-1 0,0 0-3 15,0-9 0-15,-2-4-1 16,2-3-3-16,2-2-1 16,2-3-1-16,-1 0 1 0,6-1 0 15,0 1-2-15,0 1 1 16,11 0 0-16,4-1-1 15,6 0 0-15,0 1-1 16,5-1-8-16,3-1-13 0,-4 3-36 16,-3-1 25-16,-3 0-99 15,-5-3-262-15</inkml:trace>
  <inkml:trace contextRef="#ctx0" brushRef="#br0" timeOffset="30017.33">17681 3868 357 0,'0'-4'129'0,"0"0"-120"16,-1 0 21-16,1 4 12 0,-2 0-29 16,-1 11-11-16,-1 6-1 15,1 4 10-15,-1 3-2 16,0 3-4-16,2 1-3 15,0-2-1-15,2 1 0 16,0-1 0-16,0-1-1 0,0 0-24 16,0-2-35-16,4-5-75 15</inkml:trace>
  <inkml:trace contextRef="#ctx0" brushRef="#br0" timeOffset="30283.18">18078 4227 515 0,'6'2'36'16,"1"1"-24"-16,4-3 10 15,1 0 8-15,5 0-5 16,4 0-12-16,4 0-5 15,2 0 0-15,5 0-2 0,-3-1-5 16,-4 1 2-16,-1 1-4 16,-5-1-3-16,-6 4-34 15,-6-1-50-15,-5 1-85 16</inkml:trace>
  <inkml:trace contextRef="#ctx0" brushRef="#br0" timeOffset="30470.64">18188 4364 422 0,'-9'4'56'16,"5"-4"-22"-16,3 0 32 15,1 0-8-15,0 0-18 0,10 0-63 16,7 0 39-16,3 0-6 16,7 0-5-16,2-5-3 15,0-1-1-15,2 1-1 16,-4-1-29-16,-4 1-84 15</inkml:trace>
  <inkml:trace contextRef="#ctx0" brushRef="#br0" timeOffset="31314.16">19290 4084 277 0,'0'-7'53'15,"0"-2"-17"-15,0 2 8 16,0-2-1-16,2 3-22 16,6 3-4-16,-1 3-6 15,2 0-3-15,-1 0-4 0,5 7-2 16,0 10-2-16,0 2 3 16,-3 8 6-16,2-1-3 15,0 5 5-15,-2 1 2 16,-1-2-3-16,0 1 3 0,0-5 0 15,0-1-9-15,1-5-1 16,0-4 0-16,0-3 0 16,7-7 2-16,-3-2 1 15,3-4 4-15,-2 0 1 16,5-4-3-16,0-8-4 0,-6-4-2 16,5-6 0-16,-4-1 0 15,-3-4-1-15,-2-5 1 16,-3 1-2-16,-2-5 1 15,-1 0-2-15,-4 4 1 16,0 0 0-16,0 4 0 16,-2 6-2-16,-5 4 0 0,0 6 2 15,-2 3 0-15,2 5 0 16,-4 2 1-16,1 2-2 16,-2 0 0-16,2 9 1 15,1 2-1-15,1 6-2 0,1 0 3 16,6 4 0-16,1 1 0 15,0 1 0-15,1-4 1 16,9 1-1-16,0-2 1 16,6-2 0-16,4-3 0 15,4-3 0-15,-1-2 0 16,8-3-1-16,-3-3-5 0,2-2-38 16,1 0-48-16,-3-2-143 15</inkml:trace>
  <inkml:trace contextRef="#ctx0" brushRef="#br0" timeOffset="31595.34">20081 4199 399 0,'1'3'51'0,"5"-1"-25"0,2-2 24 16,4 0-5-16,3 0-10 15,7 0-14-15,7 0-5 16,7 0 2-16,7-4-4 16,-2-1-35-16,0 1 27 15,-2 0 4-15,-9 3-10 0,-5 1 2 16,-7 0-4-16,-8 0 2 16,0 0-19-16,-5 0 32 15,-3 0-60-15,-2 0-36 16,0 0-78-16</inkml:trace>
  <inkml:trace contextRef="#ctx0" brushRef="#br0" timeOffset="31845.45">20298 4074 416 0,'-5'-4'56'0,"1"2"-25"16,2 1 19-16,2 1-5 15,0 0-23-15,0 5-18 16,0 7-1-16,0 8 8 16,6 0 8-16,-1 6-9 15,-3 3-1-15,-1-1 0 0,-1 1-1 16,2-1-7-16,0-3-44 16,-2-1 45-16,2-3-2 15,1-7 0-15,1-1-5 16,2-8-113-16,-1-5-224 0</inkml:trace>
  <inkml:trace contextRef="#ctx0" brushRef="#br0" timeOffset="32689.79">20966 4032 213 0,'-7'0'155'0,"1"0"-127"15,4-8 33-15,2 1 2 16,0-4-33-16,2 1-16 0,8-1-5 16,4 1-3-16,2 3-2 15,0 2-2-15,4 2-1 16,-4 3 0-16,5 0-1 16,-2 12-1-16,-5 4 0 15,1 3 0-15,-7 5 1 0,-4-1 0 16,-4 0-1-1,0 0 2-15,-7-3 0 0,-6-3 0 16,2 0 0-16,-1-7 1 16,-1-2 7-16,8-5 1 15,1-1-4-15,4-2 0 0,0-2 1 16,2-5-4-16,10-5-2 16,0-2 0-16,1-3-1 15,2-1-1-15,-2 1 1 16,-1-1 1-16,-3 0-1 15,-2 1 0-15,-3-2 0 16,1 3-1-16,-5 2 2 0,0 1-1 16,0 5 0-16,0 1 0 15,0 1 0-15,-2 4 0 16,-3 0 0-16,0 2 0 16,-2 0 2-16,-1 4-2 15,1 10 1-15,0 3 2 0,2 4 3 16,1 4 3-16,4 0 3 15,0 1-4-15,0-1-2 16,7-3-1-16,4 1-1 16,5-7-2-16,3-2 1 15,9-3-3-15,4-4 2 0,4-5-4 16,6-2-39-16,2-2-54 16,1-12-132-16</inkml:trace>
  <inkml:trace contextRef="#ctx0" brushRef="#br0" timeOffset="33385.05">21821 4007 394 0,'-4'-5'13'0,"0"-4"-2"16,2 3 34-16,2-2-6 16,-3 1-11-16,1-2-12 15,-1 0 5-15,-2 0-2 0,-2 2-5 16,-3 0-10-16,-2 1-1 16,-3 1-1-16,1 5-1 15,-4 0-1-15,0 0 2 16,0 5-3-16,0 5 3 15,0 1-2-15,4 6 5 0,5-1 0 16,2 5-1-16,3-1 1 16,4 2-4-16,0-3 2 15,0-1 0-15,7-4-1 16,3-1 2-16,2-6-2 0,4-2-2 16,-2-3 3-16,0-2 1 15,3 0 2-15,-3-2-4 16,-1-5 1-16,1-4-2 15,-1-5 1-15,-2-1 0 16,-1-4-1-16,1-1 0 16,-4-6-1-16,-1 0 1 15,-3-2-2-15,0 0 1 0,-3-3 1 16,0 4-1-16,0 5 0 16,-3 3 0-16,0 5-1 15,-1 1 2-15,1 8 0 16,1 4 3-16,0-1-1 0,2 3 0 15,-2 1 0-15,2 1-3 16,-4 10-3-16,4 6 1 16,0 4 3-16,0 5 1 15,0 6 1-15,0-2 0 16,0 2 2-16,6 1-48 16,-2-3 47-16,-1-1-1 0,4-3 0 15,0-2-2-15,1-3 1 0,2-3-1 16,4-4-1-16,1-2 0 15,1-2 18-15,4-9-79 16,-2-1-52-16,-2 0-166 0</inkml:trace>
  <inkml:trace contextRef="#ctx0" brushRef="#br0" timeOffset="33963.07">22042 3914 474 0,'0'-8'33'0,"0"-3"-9"16,0 6 19-16,2 0-9 16,1 1-18-16,1 4-10 15,2 0-4-15,0 0-1 16,3 7-2-16,0 4-1 0,0 7 1 16,0-1 0-16,0 3 1 15,-2 0-1-15,2 2 1 16,-1 0 1-16,-3-2 0 15,0-1 1-15,2-2 1 16,0-3-2-16,1 0 1 0,1-3 1 16,1-6-2-16,5 1 4 15,-3-5 0-15,7-1 2 16,0 0 0-16,-1-5 2 16,0-4-5-16,-2-7 0 0,1 0 4 15,-7-2 1 1,1-3-47-16,-4-5 44 0,0 0-4 15,-5 0-2-15,0-2 1 16,-2-1-2-16,0 4 2 16,0 3-3-16,-2 2 2 15,-3 6 0-15,-5 4 0 0,3 6 1 16,-3 2-5-16,-2 2 3 16,0 0-1-16,4 5 4 15,-2 6 24-15,1 3-26 16,6 4-1-16,1 1 1 15,2 1 0-15,2 2 0 0,8-5 1 16,5-2 2-16,2-1-2 16,4-3 1-16,0-1-1 15,-1-2 0-15,0-4 0 16,-4-1-7-16,-2 0-26 16,-2-3-26-16,-5 0-41 15,-7 0-81-15</inkml:trace>
  <inkml:trace contextRef="#ctx0" brushRef="#br0" timeOffset="34291.08">21677 4231 467 0,'-13'3'20'15,"6"-1"-7"-15,7-2 30 16,0 1 1-16,13 1-16 16,6 2-16-16,8-2 10 15,7-1 2-15,10-1-6 16,4 0-46-16,8 0 44 16,3 0-6-16,2 0 1 15,-1-5-3-15,-8 1-4 16,-9 1-2-16,-9 1-2 0,-9 2 2 15,-9 0 0-15,-5 0-2 16,-6 0-4-16,-3 0-4 16,-2 0-30-16,0 0 3 0,-7 0-68 15,-8 0-110-15</inkml:trace>
  <inkml:trace contextRef="#ctx0" brushRef="#br0" timeOffset="35197.55">21867 4712 257 0,'7'0'47'16,"-2"0"-5"-16,2-2-3 16,-2-1 12-16,0-4-5 15,-1 2-11-15,-1-1-9 0,-3-1 0 16,0 0-7-16,0-2-3 16,0 0-6-16,-3 0-5 15,-6 2-2-15,-3 0-2 16,-3 2-1-16,-2 1 0 15,0 2 1-15,0 2-2 0,-2 0 1 16,2 2 1-16,2 7-2 16,0 2 1-16,3 3 1 15,2 4 0-15,5 0 1 16,3 1-1-16,2 1 2 16,0-1-1-16,10-1 1 15,2-4-1-15,0-2 1 16,1-4 1-16,1-3-1 0,3-3 0 15,-2-2 1-15,2 0 1 16,-3-5 0-16,1-8 2 16,-3 1-2-16,1-6 1 15,-1 2 1-15,-3-2-2 0,-2-5-46 16,1 1 48-16,-3-4-3 16,-3 1-2-16,0-4-1 15,-2-1-1-15,0 2 2 16,0 0-2-16,1 6-1 15,-4 0 0-15,-1 6 1 16,1 5 0-16,-1 6 0 0,4 1 0 16,-4 4 0-16,2 0-1 15,2 6-6-15,-1 10 4 16,1 5 2-16,0 2 3 16,0 8-2-16,0-1 2 15,1 2-2-15,5-1 3 0,-2-3-2 16,1-1 1-16,-1-8-2 15,1 3 1-15,0-6 0 16,0-2-1-16,5-2 2 16,-3 0-1-16,3-4 0 15,2-3-1-15,-2 1-25 0,5-6 13 16,-1 0-64 0,0-1-65-16,-1-12-223 0</inkml:trace>
  <inkml:trace contextRef="#ctx0" brushRef="#br0" timeOffset="35781.25">22151 4598 438 0,'-2'-7'38'0,"0"-2"-5"0,2 2 15 15,0 0-16-15,2 3-11 16,3 1-14-16,5 3-2 15,0 0-4-15,3 2-1 16,1 10-1-16,0 2 1 16,0 4-1-16,-4 4 2 15,-1-1-3-15,-5-2 2 0,0 1 1 16,-4-4-2-16,0-1 1 16,0-1 1-16,-7-3 0 15,0-3-1-15,2-1 1 16,3-3 1-16,-1-1 1 15,3 0-1-15,0-3 2 16,0 0 3 0,2-6 13-16,6-5-12 0,2-3-6 0,2 0 0 15,2-8-1-15,-1 3-3 16,0-5 4-16,-2 3-2 16,-2 0-1-16,-6 1 2 0,2 2 1 15,-3 4 4-15,0 5 1 16,0 4 0-16,-2 1-1 15,0 3-45-15,0 1 40 16,0 0 0-16,-2 5-3 16,-2 6 39-16,-3 6-36 0,2 1-1 15,2 5-39 1,-2-1 38-16,3-3 3 16,2 1 4-16,0-2 0 0,2-2-4 15,6 0 6-15,3-3-4 16,2-3-2-16,2-1 1 15,5-3 1-15,0-1 0 0,1-5-3 16,3 0-3-16,1 0-22 16,-4-5-32-1,3-10-227-15</inkml:trace>
  <inkml:trace contextRef="#ctx0" brushRef="#br0" timeOffset="39203.08">5162 5804 328 0,'-9'-11'32'0,"2"-5"-20"16,0 2 5-16,3-2 26 15,3 3-15-15,1-1-4 16,0-1-7-16,7 3-9 16,5 3 0-16,-1 0 0 0,1 2-3 15,3 4 1-15,-3 3-4 16,-1 0 0-16,2 7-2 16,-3 5 1-16,3 4 1 15,-4 7 2-15,-2 1 0 16,0 1 7-16,-2 2 0 0,2-3-2 15,-2 2 1-15,0-3-4 16,2-4 1-16,0-1-2 16,3-4-1-16,0-3-1 15,7-2 0-15,2-7 2 16,1-2 0-16,3 0-1 0,2-9 0 16,0-4-2-16,-1-3 2 15,-4-2-3-15,-1-1 1 16,-4-6 0-16,-6 2 3 15,-3-2 3-15,-2 0-1 16,-4 0-3-16,0 1 0 16,-2 3-1-16,-1 3-1 0,-2 2 0 15,1 3 0-15,1 7 0 16,1 0-1-16,2 5 1 16,-2-1 0-16,2 2-2 15,0 0 0-15,0 0-2 16,0 7 1-16,2 5 0 0,5 8 1 15,1 1 1-15,4 10 0 16,-3 1 2-16,-1 4 3 16,1 3-46-16,-1 2 47 15,-1 3 2-15,-2 1 1 0,-3 2-3 16,0-1-2-16,-2-2-2 16,0 3 0-16,0-6 0 15,-7-2-1-15,-2-3 1 16,-3-6-2-16,2-5 2 15,0-2-2-15,-4-7 1 16,4-5 0-16,0-4 1 0,0-5-1 16,0-2 0-1,-1-5 1-15,-2-10-1 16,3-2 0-16,1-8-1 0,-3 0-1 16,4-4 2-16,1-2-2 15,1 3 0-15,2-2-2 0,4 1 4 16,0 2-4-16,0 1 4 0,10 2-2 15,2 1-2-15,3 0 2 32,0 5-2-32,4 2 3 0,0 2-3 0,1 5 1 0,0 0-7 15,-4 5-9-15,0 3-12 16,0-1 9-16,-1 2-68 31,1-2-34-31,-1-3-144 0</inkml:trace>
  <inkml:trace contextRef="#ctx0" brushRef="#br0" timeOffset="39484.32">5825 5520 391 0,'0'-14'16'16,"0"1"21"-16,0 5 24 15,-2 1-21-15,0 3-12 31,-1 0-4-31,1 2-7 0,0 2-6 0,4 2-4 0,-2 9-2 16,0 3-1-16,0 4 1 16,0 5 1-16,0 2-1 15,2 2-2-15,-1-2 0 16,3 0-3-16,-2 0 0 16,-1-2 2-16,3 0-2 0,-1-3-4 15,-1-2-30 1,1-2-51-16,0-4-79 0</inkml:trace>
  <inkml:trace contextRef="#ctx0" brushRef="#br0" timeOffset="39796.71">6238 5850 429 0,'-4'2'18'0,"4"-2"11"16,0 0 17-16,6 0-10 0,6 0-5 16,2 0-10-16,8 0-11 15,5-7-2-15,2 3-1 16,3-3 1-16,-5-2-2 15,2 4-5-15,-7 0-1 16,-5 1 2-16,-2 4-3 16,-5 0-11-16,-8 0-27 15,-2 5-41-15,0 4-46 0,-2 0-141 16</inkml:trace>
  <inkml:trace contextRef="#ctx0" brushRef="#br0" timeOffset="40029.3">6304 5984 372 0,'-9'5'33'0,"2"-3"11"15,3 2 27-15,4-3-22 16,0-1-16-16,6 0-12 0,8 0-6 16,4 0 2-1,2 0-3-15,7 0-5 16,-2-3-3-16,1-1-4 0,-4 1-1 15,0 0-1-15,-5 3 0 16,0 0-17-16,-6 0-61 16,-4 0-113-1</inkml:trace>
  <inkml:trace contextRef="#ctx0" brushRef="#br0" timeOffset="40750.75">7521 5602 279 0,'0'-10'20'0,"0"-3"9"15,0 2 25-15,0-1-9 0,-1 3-12 0,-5 0-10 16,1 0-2-16,-2 4-3 16,-1 1-4-16,1 2-5 15,0 2-2-15,-1 0-4 16,0 0 3-16,-3 7-1 16,4 3-1-16,-2 5 7 0,2 0 2 15,3 5-5-15,1 3 5 16,3 4-3-16,0 1-2 15,2 4 3-15,5 4-2 16,2-2 1-16,0 1-1 16,-2 1-6-16,0-4 0 15,-4-1-1-15,3-5-1 16,-6-2 0-16,0-3 1 16,0-5-2-16,0-6 0 15,0-2 0-15,0-5 1 16,0-3-13-16,-1 0-16 15,-7-3-19-15,-4-10-18 0,-1-1-35 16,-5-6-80-16</inkml:trace>
  <inkml:trace contextRef="#ctx0" brushRef="#br0" timeOffset="40942.33">7241 5843 331 0,'-8'-2'58'0,"-1"-1"-9"16,9-1 18-16,5-1-30 0,13-2-21 15,9 0-9-15,8-6 0 16,7 0-2-16,5 3-3 16,1-2 0-16,-1 2-1 15,0 2-2-15,-3 2-5 16,-4 3-31-16,-6 1-42 16,-5-5-82-16</inkml:trace>
  <inkml:trace contextRef="#ctx0" brushRef="#br0" timeOffset="41317.24">7959 5429 416 0,'0'-9'9'16,"0"-1"17"-16,-3 3 20 15,-6 3-10-15,0 2-21 0,-4 2-4 16,3 0-5-16,-2 9 0 16,-1 7 3-16,-1 2 5 15,-1 7-4-15,3 7 3 16,0 6 8-16,2 6-5 0,1 8-3 16,0 3-41-16,1 1 49 15,5 1-6-15,1-1-4 16,2-2-2-16,0 0-2 15,12-4 2-15,-2-4-4 16,4-2-2-16,4-4-2 0,0-8 0 16,0-4 1-1,2-10-1-15,-1-4-1 16,1-4 2-16,-1-7-15 0,0-3-32 16,-2-2-19-16,-4-10-137 15</inkml:trace>
  <inkml:trace contextRef="#ctx0" brushRef="#br0" timeOffset="42241.11">8393 5463 335 0,'0'-9'10'0,"0"4"2"0,0 1 32 16,0 2 2-16,0 2-15 16,0 0-16-16,0 0-12 15,0 7 6-15,0 3 12 16,0 5-3-16,0 3-1 15,0 0-5-15,2 2 0 0,1 3 2 16,2-2-6 0,4-1-2-16,3-2-1 15,0-2-1-15,2-3-2 0,-1-5-1 16,6-3 1-16,-2-5-2 16,-2 0 2-16,4 0-1 15,-3-8 0-15,0-3 0 0,-1-3-1 16,-3 0 1-16,-2-4-1 15,0 2 0-15,-5-4 1 16,-1 2-1-16,-4-1 0 16,0 1 0-16,0-2 1 0,0 4-2 15,0 3 1-15,0 3 0 16,0 2 0-16,0 5 0 16,0 3 0-16,0 0-1 15,0 2-1 1,0 9 0-16,0 3 2 0,1 5 0 15,5 6 0-15,-1 2 1 0,3 0 1 16,-1 4 2-16,-2 1 0 16,0 0 0-16,-3-2-1 15,-2 0-1-15,0-1 0 16,0-4 0-16,-2-2 0 0,-5-5 1 16,-1-4 2-16,0-1-1 15,-1-6 4-15,-2-2-3 16,2-5-1-16,-2 0 0 15,1 0 1-15,0-2-1 16,2-10-1-16,-1-1-2 0,2-6-52 16,1-1 56-16,4 0-4 15,2-3-1-15,0 2 1 16,2 1-1-16,9 2-1 16,3 2 0-16,3 2-1 15,0 1-5-15,0 4 39 0,0 4-59 16,-4 4-19-16,-4 1-26 15,-4 0-53-15,-3 1-200 16</inkml:trace>
  <inkml:trace contextRef="#ctx0" brushRef="#br0" timeOffset="42570.87">8385 5907 64 0,'-10'6'305'0,"3"-6"-269"16,1 0 11-16,6 0 21 15,6 0-25-15,11 0-21 16,7 0 1-16,8 0-2 16,7-2 2-16,3-2-4 0,3 1-4 15,0-1-49-15,-4 1 46 16,-2-1-3-16,-5 2-7 15,-5 0 0-15,-5 2 0 16,-6 0-4-16,-4 0 3 16,-4 0 2-16,-4 0-6 15,-2 0 0-15,-4 4-25 0,0 0 15 16,0 1-60-16,-7 0-49 16,-3 1-136-16</inkml:trace>
  <inkml:trace contextRef="#ctx0" brushRef="#br0" timeOffset="43210.87">8522 6157 358 0,'-15'0'27'0,"5"0"-6"15,5 0 43-15,5-7-6 16,0-2-21-16,0 1-19 15,8-5-7-15,4 2-2 16,3 2-2-16,1 2-2 0,4 2-1 16,-3 5-4-16,-2 0 0 15,2 5 0-15,-5 7 0 16,-1 8-1-16,-2 0 1 16,-5 1-1-16,-4 2 2 15,0-1-1-15,-2 1 0 16,-8-4 0-16,2-1 0 0,-1-1 1 15,-1-7-1-15,2-1 1 16,2-4-1-16,3-3 1 16,1-2 1-16,2 0 0 15,0 0 4-15,0-8-2 16,5-3-2-16,4-6-1 0,6 4-1 16,-3-9 0-16,3 2 0 15,-5 0 1-15,1-1-1 16,0 2 0-16,-4-1 0 15,-2 4 0-15,-1-2 0 0,-4 7 1 16,0 1-1-16,0 5 3 16,0 0 0-16,0 4 0 15,0 1-1-15,-5 0-2 16,-2 4-1-16,0 4 1 16,-1 3 0-16,3 5 3 15,-1-2 4-15,3 2 1 16,1 1 3-16,0 0-2 0,2 1 2 15,0-3-49-15,4-1 44 16,5-2-2-16,4 1-1 16,1-5 0-16,4 0-2 15,3-3 1-15,1-1-2 0,-2-3 0 16,-1-1-12-16,1 0 6 16,-3-1-72-16,-3-10-61 15,-2-7-266-15</inkml:trace>
  <inkml:trace contextRef="#ctx0" brushRef="#br0" timeOffset="43733.13">8984 5374 355 0,'0'-6'24'0,"0"3"12"16,0 1 20-16,0 0-4 15,0 2-18-15,0 0-19 0,0 6-11 16,5 5 5 0,4 6 7-16,2 5 0 0,3 1-4 15,4 4 7-15,0 6-4 16,0-1 0-16,1 6-45 16,1 2 39-16,-1 2-3 15,-4 3-1-15,2 1 1 16,-5 0-1-16,-2 1-2 15,-3-4-2-15,-6-2 3 0,-1 0-3 16,0-2 2-16,0-3-1 16,-8-1 0-1,3-4 1-15,-5-3-1 0,3-5 1 16,-1-3-2-16,1-5 1 16,0-1 0-16,-2-3-2 0,1-3 0 0,-4-1 0 15,2-1 0-15,-2-2-15 16,-3-4-32-16,-2 0-10 15,-2-4-226-15</inkml:trace>
  <inkml:trace contextRef="#ctx0" brushRef="#br0" timeOffset="48780.18">5169 7406 313 0,'-8'-2'12'0,"-2"-1"2"16,1-1 10-16,4 2 15 15,0-2 4-15,0 3-4 16,4-1-9-16,1-2-11 16,0 1 0-16,6-3-8 0,10 1-7 15,4-2-2-15,8 0 1 16,8-2 0-16,2 2-1 16,4-2-1-16,2 0 0 15,-1 0 0-15,-3 2 0 0,-6 2-1 16,-7 3 0-16,-4 2-1 15,-8 0-8-15,-5 3-28 16,-8 10-28-16,-2 1-32 16,-7 0-172-16</inkml:trace>
  <inkml:trace contextRef="#ctx0" brushRef="#br0" timeOffset="49061.39">5117 7506 351 0,'-10'1'9'0,"3"-1"-1"16,5 0 18-16,2 2 3 16,0-2 1-16,12 2-12 15,5-2-3-15,11 0-6 16,7 0 1-16,4 0-2 0,2-4-2 15,8-2-2-15,-3-2-1 16,1 1-1-16,-4 0-2 16,-4-4 0-16,-4 2-23 15,-7 1-33-15,-8-5-21 0,0 0-79 16</inkml:trace>
  <inkml:trace contextRef="#ctx0" brushRef="#br0" timeOffset="49404.31">5566 7190 321 0,'-8'-7'56'0,"1"-1"-10"15,4 5 0-15,-2 1-6 16,3 2-18-16,2 0-8 16,0 7-9-16,4 6 0 15,8-1 1-15,3 3-2 0,5 3-1 16,2-2 0-16,2 0-2 15,3-2 0-15,0 0 0 16,-5-2-1-16,-1 1 1 16,-5-2-1-16,-4 1 0 15,-6-3 0-15,-3 2 1 0,-3 0-1 16,0 3 2-16,-12 4-2 16,0 0 5-16,-7 3 9 15,-2 2 2-15,0 4-1 16,-3-2-6-16,1 4-5 15,4-4-2-15,2 2 0 16,6-4-2-16,3-2-21 0,7-5-59 16,1-7-164-16</inkml:trace>
  <inkml:trace contextRef="#ctx0" brushRef="#br0" timeOffset="50232.75">7340 7343 313 0,'0'-16'17'16,"0"0"8"-16,0 0 11 16,3 2 15-16,4 3-22 0,0 4-5 15,-2 3-9-15,2 2 0 16,2 2-6-16,0 6-3 16,3 10-2-16,0 4 10 15,2 6-1-15,-2 1-1 16,-1 3 1-16,0 2-5 15,-3 1 2-15,4-1-2 0,-5-4 0 16,3-3-2-16,1 0 3 16,0-5-5-16,4-4 2 15,0-7-5-15,4-4 3 16,0-5-1-16,3 0 1 16,0-6 0-16,-3-9-2 0,3 0 0 15,-6-2-2-15,0-5 1 16,-6 1 0-16,2-2 1 15,-7-2-1-15,0-2 0 16,-3 2-1-16,-2-5 1 16,0 1-1-16,0 1 0 0,-4 1-1 15,-3 2 1 1,0 5 0-16,-2 4-1 0,-2 5 1 16,-3 3-1-16,1 4 0 15,-1 4-1-15,1 0 0 16,3 2 2-16,-5 7-1 15,6 5 0-15,4 0 0 0,3 4 0 16,2 3 0-16,0 1 1 16,11-1 0-16,4-3 0 15,0 0 1-15,2-6-1 16,4 1 1-16,1-2-1 0,-1-4 1 16,1-2-2-16,1 1-21 15,-1-5-32-15,-2-1-34 16,-3 0-74-16</inkml:trace>
  <inkml:trace contextRef="#ctx0" brushRef="#br0" timeOffset="50500.82">8095 7413 448 0,'10'0'42'0,"3"-4"0"0,3 1-2 15,0-1-9-15,5 4-2 16,5-1-6-16,1-1-8 16,5 2-2-16,2-4-52 15,2 2 50-15,-2-1-6 0,1-1-2 16,-3 0-2-16,-8 1 0 16,0-1-1-16,-7 3 0 15,-7-1-21-15,-5 0 27 16,-3 2-59-16,-2-2-32 15,-4 1-58 1,-6-3-91-16</inkml:trace>
  <inkml:trace contextRef="#ctx0" brushRef="#br0" timeOffset="50735.13">8301 7261 372 0,'-6'-5'43'0,"3"1"19"15,3 4 7-15,0 0-27 16,0 2-22-16,0 11-15 16,0 3 7-16,1 7 6 15,5 2-3-15,-2 1-4 0,-2 3-2 16,0 2 0-16,-2-1-2 16,0-2-3-16,0-1-3 15,0-2 0-15,0-1 0 16,3-7-1-16,1-4-30 15,-1-5-54-15,2-8-116 0</inkml:trace>
  <inkml:trace contextRef="#ctx0" brushRef="#br0" timeOffset="51547.47">9104 7297 264 0,'0'-12'22'0,"-8"-3"28"15,6 1 15-15,1-1-20 16,1 3-10-16,0 1-13 16,11 2-5-16,3 2-5 0,4 6-2 15,0 1-7-15,2 1 0 16,2 12-3-16,-5 7 0 16,0 1 0-16,-5 4 0 15,-5 1 1-15,-4 0-2 16,-3-3 2-16,0 0-1 0,-5-3 0 15,-2-5 1-15,-2-4 0 16,0-2 0-16,0-5 4 16,6-3 1-16,3-1-1 15,0 0 4-15,3-8-5 16,10-5-3-16,3-3 0 0,-1-4-1 16,2-3 0-16,-2 2 1 15,-3-4-2-15,-1-2 1 16,-2 2 0-16,-5 2 0 15,-1 2 0-15,-1 5 0 16,0 1-1-16,-2 6 1 16,0 2 1-16,0 5-1 0,0 2 0 15,-4 0 0-15,1 6 1 16,-2 6 0-16,-2 6 1 16,2 3 5-16,5 5-1 15,-2 0 6-15,2 1 3 0,0-2-3 16,2-2-2-16,5-1-5 15,3-6-1-15,4-2-2 16,2-4-1-16,3 0 1 16,5-7-1-16,3 1-1 15,2-4-31-15,1 0-37 16,1-4-68-16,1-9-227 0</inkml:trace>
  <inkml:trace contextRef="#ctx0" brushRef="#br0" timeOffset="52188.33">10039 7245 377 0,'9'-10'24'16,"-1"-1"0"-16,-3-2 29 16,0 4 7-16,-3-2-24 15,-2 5-15-15,0-4-10 16,0 2 1-16,0 0-5 0,-9 1-3 15,0 0-2-15,-7 2 0 16,-2 1-1-16,0 4 0 16,-5 0 0-16,3 0 0 15,-4 0-1-15,7 5 1 0,-4 8 0 16,4 0 4 0,2 5-1-16,3-2 4 0,7 5-3 15,-1 0 0-15,6 4-1 16,0-2 0-16,8-3 0 15,5-2-1-15,4-4-1 16,2-3 1-16,3-6-1 0,2-1 1 16,-1-4-1-16,-2 0-1 15,3-9 1-15,-4-2-1 16,-1-5-48-16,-2-4 48 16,-2-1 0-16,-3-4 0 15,-4 2-1-15,-3-6 0 0,-1 1 1 16,-4-1-1-16,0-1 0 15,0 1 2-15,0 1-4 16,-4 1 3-16,1 4-2 16,0 5 1-16,-1 4 0 15,1 5 0-15,1 2 0 0,0 5-1 16,-1 2 0-16,3 0-2 16,-1 14 3-16,1 2 0 15,0 7 0-15,0 4 3 16,0 6-2-16,0 0 6 15,4 3-2-15,1 2 3 16,2-6-6-16,0 0 1 0,0-4-3 16,5-6 2-16,-2-1-1 15,3-7 0-15,3-5 0 16,4-3-15-16,-3-4 6 16,2-2-87-16,3-6-98 0</inkml:trace>
  <inkml:trace contextRef="#ctx0" brushRef="#br0" timeOffset="52750.68">10341 7093 487 0,'-2'-12'23'16,"1"-1"1"-16,1 1 16 15,0 1-3-15,0 6-8 16,3 0-9-16,2 1-11 15,2 4 1-15,0 0-3 0,5 5-6 16,-5 10-2-16,1 4 2 16,2 4-44-16,-1 6 49 15,-1 1-2-15,4-1 0 16,-2 1 2-16,2-3 0 16,1-2 1-16,1-3-3 0,1-3-3 15,-1-5-1-15,3-1 4 16,-2-6-3-16,6-4-2 15,-4-3 3-15,3 0-2 16,-2-1 0-16,2-10 2 0,-4-1-2 16,0-8 0-16,-5-2-2 15,0 1 4-15,-4-6-2 16,-2 1 0-16,-5-5 0 16,0 1 0-16,0-2 0 15,0 2-1-15,-5 1 1 16,-2 4-2-16,-2 5 1 15,-1 6-1-15,2 7 1 0,-3 5 1 16,-4 2-3-16,3 0 2 16,-3 12 0-16,5 5 1 15,-2 1 0-15,4 3-2 16,4 2 2-16,4 0 2 16,0-1-2-16,10-3 0 15,4 1 1-15,2-8 0 0,2 1-1 16,0-4 0-16,0-4 3 15,-4 1-6-15,-1-3-34 16,-5 1 18-16,-3-1-69 0,-5 1-78 16</inkml:trace>
  <inkml:trace contextRef="#ctx0" brushRef="#br0" timeOffset="53094.4">9982 7470 415 0,'-26'7'27'16,"12"-2"11"-16,13-3 11 0,1-2-3 16,19 0-7-16,13 0-8 15,12 0-9-15,8 0-48 16,9 0 43-16,5-3-5 15,4 1-3-15,0-2 2 16,2 1-3-16,-2-1-3 0,-3 4-4 16,-8-2 1-16,-9 2-1 15,-12 0 0-15,-9 0 0 16,-12 0-2-16,-7 0 2 16,-8 0-3-16,-2 2-12 15,-12 0-24-15,-7 0 10 16,-6-2-94-16,-2 0-222 15</inkml:trace>
  <inkml:trace contextRef="#ctx0" brushRef="#br0" timeOffset="53997.81">10235 7948 172 0,'1'-2'49'0,"1"1"-2"15,1-2 3-15,-1-3-5 16,-1 3-1-16,1 0-1 0,-2-3-10 15,0 0-5-15,0-2-9 16,0 1-11-16,0 0 3 16,-8 3-8-16,-1-5 1 15,-3 6-4-15,-1 1 1 16,-1 1 1-16,-3 1-2 16,0 0 3-16,0 0-1 15,4 6 1-15,-2 6 1 16,3 0 1-16,-2 2 2 0,7 7 4 15,4-3-5-15,3 5-1 16,0 2-1-16,3-1-1 16,7-3-1-16,4 0 0 0,4-9-1 15,0 0 1-15,4-7 0 16,-1-4 1-16,0-1 0 16,3-3 0-16,-2-9-1 15,-3-1 0-15,-1-5 2 16,-2-1-2-16,-3-5 4 15,-3 2-2-15,-4-5 0 0,-2 0 0 16,0-2-2-16,-4 1-1 16,0-2 0-16,0 2-1 15,-4 0 1-15,-2 3-1 16,1 4-1-16,-2 5 0 0,-2 0 1 16,3 7 1-1,-1 2-1-15,2 5 0 0,-1 2 1 16,0 0-1-16,2 11-1 15,0 3 1-15,0 6 1 16,4 6-2-16,0 5 4 16,0-1 4-16,0 4-2 0,5-2-41 15,2 0 40-15,-1-2-1 16,1-1-2-16,2-6 0 16,-1-2 1-16,2-4-1 15,1-5 0-15,2-5 1 16,1-2-17-16,3-5 23 0,-3 0-77 15,0-3-30-15,-1-10-59 16</inkml:trace>
  <inkml:trace contextRef="#ctx0" brushRef="#br0" timeOffset="54480.24">10447 7875 361 0,'1'-17'59'0,"6"2"8"15,1-1-16-15,-1 3-13 0,5 2-14 16,1 4-10-16,1 3-4 15,0 4-4-15,1 0-4 16,-2 10-2-16,0 6-1 16,-3 5 1-16,-2 3 0 15,-3 1 0-15,-3-3 0 16,-2 1 0-16,0-2 1 0,0-4 0 16,0-5-1-1,-4-2 0-15,3-5 1 0,1-1-1 16,0-4 0-16,0 0 1 15,1 0 3-15,8-7-3 16,1-5-1-16,4 0 0 16,-6-2 0-16,3-4 1 0,-2 0-2 15,-3 0 1-15,-3-5 0 16,-1 6 0-16,-2-3 0 16,0 2-1-16,0 2 1 15,-2 5 0-15,-1 2 1 0,-3 2-1 16,1 3 0-16,-1 4 0 15,1 0 4-15,1 8 2 16,1 4 2-16,1 6-2 16,2 4 2-16,0 3-42 15,7 0 44-15,3-1-3 16,4-1-2-16,0-4-4 0,2 2 0 16,0-7 2-16,4-1-3 15,2-7-2-15,-1 0-4 16,6-6-99-16,5-6-260 15</inkml:trace>
  <inkml:trace contextRef="#ctx0" brushRef="#br0" timeOffset="54917.48">11814 7185 342 0,'-2'0'21'0,"-11"-6"6"16,11 1 39-16,2 1-5 0,0-1-21 15,9 1-24-15,11 1-8 16,5-1 1-16,4 2-2 15,3-1-2-15,1-1-2 16,-1 2-3-16,-5 0-1 16,-4 2 0-16,-5 0-16 15,-5 0-41-15,-8 0-65 0,-3 0-158 16</inkml:trace>
  <inkml:trace contextRef="#ctx0" brushRef="#br0" timeOffset="55142.82">11916 7268 358 0,'-7'2'33'15,"-1"-2"-3"-15,6 0 28 16,2 0-7-16,0 0-18 16,5 0-17-16,7 0-8 0,3 0 3 15,7 0-6-15,2 0-2 16,1 0-2-1,2 0-1-15,-1 0 2 16,1 0-17-16,0 0-83 16,0-5-198-16</inkml:trace>
  <inkml:trace contextRef="#ctx0" brushRef="#br0" timeOffset="55736.38">13460 7008 255 0,'9'-13'4'15,"-3"-1"4"-15,-3 0 51 16,-1 0 3-16,-2 1-11 15,0 1-18-15,-2-1 0 16,-6 2-13-16,1 4-10 0,-1 2-5 16,-3-1 0-16,-2 5-1 15,1 1 2-15,-3 0-2 16,1 1 1-16,1 7 1 16,-1 1 1-16,4 5 2 15,-2 0 3-15,7 6-2 16,2 1-2-16,1 6-2 0,2 5 1 15,2 2-2-15,5 2-1 16,3 1-2-16,0-1 2 16,-2-2-4-16,1-2 2 15,-1-4-3-15,-3-3 2 0,-1-3 2 16,-1-6-5-16,-1-4 3 16,0-4-2-16,-2-3-6 15,0-4-15-15,0-1-17 16,0 0 3-16,-2-1-19 15,-5-10-43-15,-2-3-75 0</inkml:trace>
  <inkml:trace contextRef="#ctx0" brushRef="#br0" timeOffset="55923.97">13239 7168 279 0,'-8'-3'44'15,"-6"-6"10"-15,14 2-5 16,0 1 9-16,2 3-29 0,13 1-16 15,6-1-6-15,6-1-4 16,9 2-2-16,6 1 0 16,6-3-1-16,6 0 0 0,2-1-6 15,-1-2-30-15,-3-2-58 16,-3 0-130-16</inkml:trace>
  <inkml:trace contextRef="#ctx0" brushRef="#br0" timeOffset="56225.24">13894 6951 338 0,'2'-13'16'0,"-2"3"10"15,0 0 31-15,0 5-16 16,0 2-18-16,-5 3-12 16,-7 0-4-16,0 0 4 0,-3 3 1 15,-4 8 3-15,0 3 1 0,-1 2 1 16,2 8 2-16,2 1-6 15,3 5 1-15,1 2-2 16,7 2-3-16,3 2-2 16,2-3-2-16,0 0-1 15,5-7-4-15,5-1 3 16,5-3-2-16,1-5 1 0,4-6-7 16,2-2-20-16,0-5-22 15,0-4-20-15,2 0-32 16,-2-9-97-16</inkml:trace>
  <inkml:trace contextRef="#ctx0" brushRef="#br0" timeOffset="56757.54">14010 7083 222 0,'5'-18'54'16,"3"0"0"-16,0 6 12 0,-1 1-10 15,0 2-8-15,-1 4-18 16,0 3-10-16,1 2-4 15,0 0-7-15,0 5-5 16,0 10-2-16,0 0 1 16,4 5 7-16,-4 2-1 15,0-1 0-15,1 2-3 16,-1 0 0-16,0-1 1 0,1-3-3 16,4-1 2-16,0-4 0 15,5-1-3-15,0-4 0 16,3-4-2-16,2-3 1 15,-1-2 0-15,1 0 0 0,-1-3-2 16,-1-7 1-16,-2 0-1 16,-4-4 1-16,-1 1 0 15,-6-5-1-15,0-1 1 16,-2-3-1-16,-3-1 1 0,-2-4-2 16,0 2 2-16,0-2-1 15,-4 4-1-15,-3 0 1 16,0 5 0-16,-1 2-1 15,-4 4 1-15,0 5-2 16,-1 4 1-16,1 2 1 16,0 1-2-16,-1 0 1 15,4 11 0-15,-2-1 1 0,7 5-1 16,2 2 1-16,2 1 0 16,0 0 1-16,12 0 1 15,2-2 0-15,4 0-2 16,1-4 1-16,3-4 0 0,1-1-1 15,1-3-23 1,-1-3-29-16,-3-1-35 0,0-1-81 16</inkml:trace>
  <inkml:trace contextRef="#ctx0" brushRef="#br0" timeOffset="57038.75">14577 6903 365 0,'-4'-2'37'0,"1"-2"23"0,3 4 6 16,0 0-18-1,0 0-10-15,0 0-22 0,8 9 1 16,2 6 5-16,4 2-48 16,-1 5 46-16,-3 1-5 15,1 2-5-15,-4 3-4 16,-3 1-3-16,-2 3-1 0,-2 0-1 15,-8 4 0-15,-8 0 1 16,-9 4-2-16,-11 0-3 16,-9 1-29-16,-6-2-40 15,-7-1-266-15</inkml:trace>
  <inkml:trace contextRef="#ctx0" brushRef="#br0" timeOffset="57664.13">5938 9118 267 0,'-3'0'80'0,"1"-4"-26"16,2-3 9-16,5 4-25 16,11-2-12-16,9 1-13 15,7 1-3-15,6-1-2 16,7 0-2-16,3 1-2 15,1-1-2-15,-2 1-1 16,-6 1 0-16,-5 2-2 0,-6 0 2 16,-6 0-7-16,-10 2-31 15,-6 6-43-15,-8 2-72 16</inkml:trace>
  <inkml:trace contextRef="#ctx0" brushRef="#br0" timeOffset="57898.32">6010 9275 315 0,'-11'3'24'0,"4"-3"10"0,3 0 4 16,4 0 0-16,4-6-8 16,12-2-17-16,7 1-9 15,8 0 0-15,6 0-3 16,6-2-1-16,1 4 1 0,-3-2-1 15,1 4-1 1,-7 0-34-16,-2 0-46 0,-6-4-85 16</inkml:trace>
  <inkml:trace contextRef="#ctx0" brushRef="#br0" timeOffset="58257.59">6333 8952 380 0,'-11'0'8'15,"4"0"-2"-15,0 0 22 16,5 5 1-16,2 5-4 16,0 0-12-16,11 3-3 15,5 1-3-15,7 0 1 16,4 2 0-16,0-1-2 0,3-3-2 15,-1 1 0-15,-3-5-3 16,-5 2 0-16,-3-3 0 16,-5 0 0-16,-3-2 1 15,-6 4-1-15,-2 2 0 16,-2 0 5-16,0 4 2 0,-9 5 3 16,-4 3 2-16,-5 4-1 15,-5 0-7-15,-1 5-1 16,-1-2-3-16,2 2-1 15,0-2 1-15,-1-1-12 16,9-6-64-16,3-5-176 16</inkml:trace>
  <inkml:trace contextRef="#ctx0" brushRef="#br0" timeOffset="60843.59">9554 9025 336 0,'10'-14'37'16,"-2"0"-16"-16,-1 1 31 0,-3 1-6 15,-2 1-12-15,-1 2-11 16,-1 2-6-16,0 2-4 16,-3-1-4-16,-4 3-3 15,-2-1-4-15,-2 2-1 16,2 2-1-16,0 0 1 0,-2 2-1 16,4 5 2-16,0 6-2 15,2 1 0-15,1 6 3 16,0 5 4-16,4 5 2 15,0 4 0-15,4 3 1 16,3 1 3-16,0 1-4 16,0-4-7-16,1-4-2 0,-4-2 2 15,-3-4-2-15,1-4 1 0,-2-2-1 16,0-3-3 0,0-5-14-16,-5-4-23 15,-3-3-32-15,-4-4-31 16,-3 0-123-16</inkml:trace>
  <inkml:trace contextRef="#ctx0" brushRef="#br0" timeOffset="61015.44">9325 9227 361 0,'0'-8'30'0,"0"0"16"0,10 1-7 16,9-1-19-16,8 2-9 15,7-2-5-15,8 1-5 16,5 0-1-16,0 2 1 15,3-1-2-15,-4-1-29 16,-2 2-60-16,-5-2-72 16</inkml:trace>
  <inkml:trace contextRef="#ctx0" brushRef="#br0" timeOffset="61296.81">9919 8988 182 0,'3'-16'116'0,"-1"4"-75"0,0 1 2 15,-1 2 20-15,-1 3-7 16,0 4-18-16,0 2-21 16,-3 0-10-16,-4 2-3 15,-2 13 4-15,-4 1 11 0,5 5-5 16,-3 8-1-16,3 3-1 16,3 3-1-1,1-1-1-15,1 2-2 0,3-4 0 16,0-2-5-16,3-5-2 15,4-3 0-15,8-4 1 16,-1-4-1-16,6-6-4 0,6-3-24 16,-3-5-39-16,2 0-56 15,-2-12-238-15</inkml:trace>
  <inkml:trace contextRef="#ctx0" brushRef="#br0" timeOffset="61844.82">10172 9031 462 0,'-7'-14'21'0,"3"1"3"0,4 1 13 15,0 2-8-15,2 3-12 16,8 4-9-16,0 3-7 15,2 0 0-15,1 3-1 16,0 10 1-16,1 5-1 0,-1 5 1 16,1 4 2-16,-1 3 2 15,-3-3 4-15,-3 2-3 16,2-5 0-16,-1-1-3 16,0-2 2-16,-1-9 0 15,3 2-3-15,2-4 2 0,0-4-2 16,5-4 1-16,-3-2-1 15,3 0 2-15,-2-2-2 16,0-7 0-16,1-3-1 16,-5-3-2-16,0-2 4 15,-4-5-3-15,-4-3-1 16,0-3 2-16,-3-1-1 0,0-3 0 16,-5 1 2-16,-2 1-3 15,-1 5 1-15,-4 4 0 16,4 5-2-16,-3 5 3 15,2 6-1-15,0 3-1 16,-2 2-1-16,1 0 2 0,0 7-1 16,3 6 0-16,2 2 0 15,5 3 1-15,0 2 0 16,2 2 0-16,8-3 0 16,7 1 0-16,5-6 1 0,-1-3-1 15,4-3-12-15,-2-4-34 16,1-5-51-16,-3 1-110 15</inkml:trace>
  <inkml:trace contextRef="#ctx0" brushRef="#br0" timeOffset="62127.63">10648 8843 399 0,'-2'-3'26'0,"2"1"12"15,0 2 22-15,0 0-30 0,6 5-16 16,2 8 1-16,7 3 11 16,1 7-1-16,-1 0-6 15,0 4-4-15,-1 2 0 16,-2 3-52-16,-9 0 44 16,-1 0-1-16,-2 0-3 0,-5 0-2 15,-10-2 0-15,-1-4-1 16,-4 0 3-16,1-6-11 15,-1-6-3-15,0-4-96 16,6-10-265-16</inkml:trace>
  <inkml:trace contextRef="#ctx0" brushRef="#br0" timeOffset="62562.71">11068 9106 377 0,'-2'0'87'0,"0"0"-45"16,2 0-3-16,4-2-11 0,11-3-14 15,5-1-11-15,8 1-3 16,8-1 2-16,3 1-4 16,4 2 1-16,1-1-20 15,-3-3-47-15,-5 0-58 16,-8-2-182 0</inkml:trace>
  <inkml:trace contextRef="#ctx0" brushRef="#br0" timeOffset="63140.4">11544 8932 401 0,'2'-7'28'0,"0"0"5"16,-1 0 18-16,3 3-15 15,-2 1-11-15,1 3-11 0,0 0-6 16,5 2-6-16,1 7-2 15,-2 7 0-15,2 2 4 16,-1 5 0-16,0 2 2 16,-2 2 1-16,-1 1-3 0,1-1 0 15,-2 0 0-15,-1-2 3 16,2-6-4-16,0 0 3 16,2 0 0-16,3-7-2 15,-1-2-1-15,1-6-1 16,5 0 1-16,-1-4 0 15,3 0-2-15,-2-2 2 16,2-7-2-16,-3-2-1 16,1-1 1-16,-3-4-1 15,-2-5 0-15,0 1 3 0,-3-3-5 0,-2-4 4 16,-1 0-2-16,-4-1 0 16,0-1 0-16,0 3 0 0,0 2-1 15,-4 1 2 1,-3 7-1-16,0 4-2 0,-1 2 3 15,0 5-3-15,-1 5 0 16,-2 0 2-16,0 0-3 16,2 4 2-16,1 7 1 15,0 1-1-15,6 2 1 0,2 2 1 16,0 2 1-16,8-3 1 16,6-1 0-16,2-2 0 15,2-3 0-15,4-1-1 16,1-5 0-16,0-1-1 15,0-2-2-15,-1 0-27 0,-4 0-46 16,-3-5-109-16</inkml:trace>
  <inkml:trace contextRef="#ctx0" brushRef="#br0" timeOffset="64878.05">12978 8956 77 0,'-1'0'184'0,"-1"0"-129"0,2 0 6 16,0 0-12-16,0 0-11 15,0 0-12-15,0-2-12 16,0 0-2-16,8 2 0 16,2-2-2-16,2 2 0 0,5 0 1 15,0 0-1-15,5 0-4 16,-2 0-2-16,-1 0-1 0,0 0-2 16,-1 0-1-16,-6 2 1 15,1-2-1-15,-4 0 1 16,2 0-1-16,-4 0 0 15,-4 0-5 1,-1 0-27-16,-2 0-46 0,0 2-100 16</inkml:trace>
  <inkml:trace contextRef="#ctx0" brushRef="#br0" timeOffset="65159.03">13017 9056 255 0,'-12'4'94'16,"7"-1"-54"-16,0-3 1 15,3 0-5-15,2 1 5 16,0 2-8-16,9-3-21 0,4 3 5 16,4-1 8-16,5 0-6 15,2-2-1-15,-2 1 0 16,4-1-4-16,-3 0-4 15,-1 0-6-15,-1 0-1 0,-3 0-4 16,-5 0 1-16,-4 2-2 16,-2 2-22-1,-2-4-50-15,-3 0-133 0</inkml:trace>
  <inkml:trace contextRef="#ctx0" brushRef="#br0" timeOffset="66941.06">14408 8874 219 0,'-1'0'55'0,"-3"-4"11"16,4-3-4-16,0-2-9 15,0-2-11-15,0 1-17 16,0-1-7-16,4 0-5 16,4 2-7-16,3 4-2 0,2 0-2 15,1 3-1-15,2 2-1 16,0 5 0-16,1 10-1 15,-2 0 0-15,0 7 1 16,-6 1 0-16,-2 2 0 16,-4-2 0-16,-3 1 0 0,0-5 0 15,-5 1 0-15,-4-4 1 16,1-3 0-16,2-5 0 16,0-2 2-16,4-5 0 15,2-1-1-15,0 0 5 16,12-7 3-16,2-7-8 15,2-2-1-15,4-4-1 0,-2 1 1 16,2-5-1-16,-8 3 0 16,-1-2 0-16,-3 2 0 15,-3 3 0-15,-3 1 1 16,-2 5-2-16,0 5 2 16,0 1-1-16,0 6 1 0,-2 0 0 15,-3 4-1-15,-3 7 0 16,2 5 2-16,1 3 2 15,2 3 2-15,3 1 3 16,0-1-4-16,0-1 0 16,1-2-3-16,10-1-1 15,6-1 1-15,2-5-1 16,6-1 0-16,4-4-16 0,3-4-43 16,4-3-93-16</inkml:trace>
  <inkml:trace contextRef="#ctx0" brushRef="#br0" timeOffset="67544.28">15360 8838 255 0,'0'-11'171'0,"0"1"-137"16,0-3 8-16,0 4-10 15,-3 1-9-15,-5-2-12 16,1 5-4-16,-2-2 2 15,0 3-1-15,-4 3-5 16,-1 1-2-16,-4 0 0 0,2 1-1 16,-4 7 1-16,2 2 4 15,2 4 1-15,1 1 0 16,7 2-1-16,2 3-1 16,3 2-1-16,3-2 0 15,0-3-1-15,10-1 1 16,3 1-2-16,3-5 0 0,1-5 1 15,0-2 0-15,3-3 1 16,-1-2-2-16,3 0 1 16,-5-6-2-16,0-2 2 15,-2-7-2-15,-3 1 1 0,0-2 0 16,-4-3 0 0,-1-6 0-16,-3 0-1 0,-3-4 0 15,-1-3-1-15,0-2 1 16,0 0 0-16,0 2 0 15,-3 5-1-15,-2 4 1 0,3 7 0 0,-1 4 0 16,-1 4 0-16,2 7 0 16,2 1 2-16,-1 5-1 15,-2 11-1-15,3 3 3 16,0 10 1-16,0 2 3 16,0 4-2-16,0-1 0 0,4 2 0 15,0-4-3-15,1-2-1 16,-1-2-48-16,1-3 52 15,5-5-4-15,2-2 0 16,0-6 2-16,6-4 26 0,0-3-68 16,2-5-34-16,-2 0-66 15,-2-5-222-15</inkml:trace>
  <inkml:trace contextRef="#ctx0" brushRef="#br0" timeOffset="68061.18">15598 8729 414 0,'5'-3'68'0,"-2"-8"-34"15,2 6 11-15,0 3-8 16,2 2-14-16,1 3-17 0,1 10-6 16,0 5 4-16,1 1 2 15,0 5-3-15,2 1 0 16,-5-2 0-16,1 4 2 15,1-5-2-15,-1 0-1 16,-1-2 0-16,3-2 0 0,-1-4-1 16,1-2 0-1,3-5 2 1,1-1 0-16,5-6 1 0,-4 0-1 0,5-4-1 16,0-6 0-16,-1-7-2 0,2-1 1 15,-6-3 0-15,0-2 1 16,-4-4-1-16,-2-3 0 15,-5-1 0-15,-4-2-2 16,0 1 0-16,0 1 0 16,-8 6 0-16,-1 6-1 0,0 6-1 15,-4 6 1-15,1 5 0 16,0 2 1-16,0 4-1 16,0 8 2-16,4 3 0 15,-2 4 0-15,8 4 2 16,2-1 0-16,0 1 2 0,7-2 0 15,8-1-2-15,3-4 1 16,3-2-1-16,3-4 0 16,-1-4-2-16,-3 0-11 15,0-3-22-15,-5-1-30 16,-8-2-50-16,-6 0-221 16</inkml:trace>
  <inkml:trace contextRef="#ctx0" brushRef="#br0" timeOffset="68357.98">15374 9022 462 0,'-19'10'33'15,"9"-6"-2"-15,10-2 4 16,0 3-2-16,20-1 6 0,7 1-4 15,9 0-43-15,10-2 8 16,5-2 13-16,8-1-5 16,-1 0 2-16,1 0-7 15,-5-5 2-15,-4-1-2 16,-11-1-1-16,-6 2-1 16,-10 3-1-16,-8-2-2 0,-6 4-14 15,-8-1-28-15,-1-1 7 16,-8 0-99-16,-9-1-209 15</inkml:trace>
  <inkml:trace contextRef="#ctx0" brushRef="#br0" timeOffset="69124.92">15365 9590 124 0,'4'-5'122'0,"-1"0"-42"0,2-3-24 16,-1 2 0-16,0 0-9 15,-2-3-1-15,0 2-16 16,-2-2-8-16,0 0-2 16,0 2-8-16,-2 1-7 0,-6-2-4 15,-2 3-1-15,-1 1 1 31,-2 1-1-31,-2 3 0 16,1 0 0-16,-1 3 0 0,2 8 0 0,2 1 2 16,2 4 1-16,4 2-2 0,5 0 3 15,0 1-1-15,0-1 0 16,9-4-1-16,3 1 1 16,5-6 0-16,2-4-1 15,-3-1 1-15,3-4-1 16,-2 0 1-16,0-4-1 15,-3-5 0-15,-1-3-1 16,-1-3 0-16,0-4 0 0,-4-2 1 16,-1-3 1-16,0-1-1 15,-3-5 0-15,-3 2-1 16,-1 0-1-16,0 4-1 0,0-2 1 16,-1 7 0-16,-5 4 0 15,1 3-2-15,0 4 1 16,1 6 0-16,-2 2-1 15,1 0 1-15,0 6 0 16,1 11 0-16,3 4 1 16,1 6 2-16,0 4-1 0,1 2 1 15,6-1-1-15,2 0 0 16,1-3 0-16,-2-4 0 16,3-2-1-16,0-3 0 15,-2-6-8-15,3-1-28 16,1-5-31-16,-1-2-39 0,3-6-125 15</inkml:trace>
  <inkml:trace contextRef="#ctx0" brushRef="#br0" timeOffset="69582.28">15627 9489 405 0,'6'-17'46'16,"1"3"3"-16,4 2-7 0,0 4-10 15,3 4-7-15,-2 4-11 16,3 0-12-16,-1 9-3 16,1 6 1-16,-5 7 0 0,3 1 0 15,-8 0-1-15,1 1 1 16,-5-5 1-16,-1-3-1 16,0-3 0-16,0-3 0 15,0-5 1-15,0 0-1 0,0-5 1 16,4 0 1-16,3 0 2 15,4-6-2-15,1-6-2 16,3-1 0-16,-1-5 1 16,0-1-1-16,-2-3 0 15,-4-1 0-15,-3-2 0 16,1 3-1-16,-4 2 1 0,-2 3 0 16,0 3 0-16,0 5 0 15,-2 4 3-15,-4 5-1 16,0 0 2-16,-3 1 3 15,2 15 5-15,1 4-3 16,4 3-1-16,2 6 11 16,0-3-2-16,8 3-55 15,6-8 44-15,4 1-3 16,5-4-1-16,2-4 0 0,0-5-1 16,-1 0-8-16,0-6-13 15,-9-3-75-15,-4 0-233 16</inkml:trace>
  <inkml:trace contextRef="#ctx0" brushRef="#br0" timeOffset="70108.39">7362 10830 485 0,'-7'2'10'0,"3"-2"-4"16,4 0 7-16,0 0 5 0,4-2-12 16,10-2-4-16,4-3-2 15,7 0-1-15,8 2 3 16,-3-2-3-16,4-2 1 16,2 2 2-16,-5 3-3 0,-3 0 1 15,-2 4-7 1,-11 0-46-16,-5 0-39 0,-10 4-96 15</inkml:trace>
  <inkml:trace contextRef="#ctx0" brushRef="#br0" timeOffset="70295.84">7421 10930 346 0,'-7'4'26'15,"4"-2"12"-15,3-2 2 16,3 0-16-16,16 0-3 15,5 0-2-15,10 0-5 16,8 0-10-16,2-6-3 0,2 1 0 16,-2-1-1-16,-5-1-4 15,-6 0-66-15,-10-4-78 16</inkml:trace>
  <inkml:trace contextRef="#ctx0" brushRef="#br0" timeOffset="70623.95">7577 10716 372 0,'-10'0'7'0,"5"0"10"0,-2 0 21 16,7 9-7-16,0 2-11 16,8 5-3-16,11 2-6 15,5-1-3-15,7 1-1 16,1-4-4-16,2-1-1 0,-2-4-1 15,-3 0 0-15,-5-4 0 16,-7-3 0-16,-6-1-1 16,-4 3 0-16,-7 0 0 15,0 1 0-15,0 4 2 16,-10 7 3-16,-7 2 9 16,0 9-4-16,-7 3 0 15,1 6-6-15,1 0-3 0,3 1 0 16,0-3-2-16,7-4-43 15,7-10-114-15</inkml:trace>
  <inkml:trace contextRef="#ctx0" brushRef="#br0" timeOffset="71566.98">11375 10618 319 0,'0'-1'38'15,"2"-8"-11"-15,-2 1 23 16,0 1-12-16,0-2-9 16,0 0-11-16,0 2-4 0,0-3-2 15,-4 4 0-15,-5 0-7 16,-1 0-4-16,-3 4 0 16,-1 0-1-16,-4 2-1 0,0 0 1 15,0 11 0-15,2-1-1 16,1 5 1-16,1 3 1 15,6 0 2-15,3 6-1 16,5-2 2-16,0 3-1 0,5-4 0 16,12-5-2-1,0-2 3-15,7-3-2 0,0-6 0 16,-1-5 0-16,0 0-1 16,-3-7 3-16,-4-3-4 15,-3-5 2-15,-3-2 0 0,-2-4-1 16,-4-3 1-16,-4 1 3 15,0-6 1-15,0-1 0 16,-6 2 1-16,-3-3-4 16,0 3-2-16,-2 1-1 15,4 6 0-15,0 3 0 16,0 7 0-16,3 2 1 0,2 8-1 16,1 1 3-16,1 4-2 15,0 13-3-15,0 4 4 16,1 6 0-16,6 5 3 15,2 1 0-15,-1 2-2 0,1-4-2 16,-1-2 0-16,6-4 1 16,-2 0-1-16,2-4-1 15,1-9 1-15,-2 0-6 16,6-7-23-16,1-4-21 16,-4-1-34-16,5-1-75 0</inkml:trace>
  <inkml:trace contextRef="#ctx0" brushRef="#br0" timeOffset="72051.23">11598 10505 354 0,'-1'-12'36'0,"1"4"34"16,0 1-11-16,0 3-16 0,0 4-11 16,3 0-16-16,6 5-13 15,3 6-1-15,3 4 0 16,-1 8 6-16,1-2 0 0,0 4-2 15,-3-2 0-15,-2 0-1 16,-1-1-3-16,2-3 0 16,-2-1-1-16,-1-1 0 15,4-8 0-15,0 2 2 16,0-7-3-16,3 0 3 16,1-4 0-16,0 0-1 0,2-2-1 15,-3-8 1-15,3-2-3 16,-6-4 2-16,-3-4 0 15,-4-2-1-15,0-3 0 16,-5-4-1-16,0-2-1 16,0-1 1-16,-3 3-4 15,-4 1 0-15,0 6 2 0,0 5 3 16,-3 5-1-16,2 5-1 16,1 5 0-16,-2 2-1 15,-1 3 2-15,5 8 0 16,0 5 1-16,3 7 0 15,2 1 1-15,0-1-1 0,11-1 1 16,3-2 1-16,6-2-2 16,0-6 1-16,0 0-1 15,1-5-19-15,-1-2-42 16,-6-4-59-16,-1-1-184 0</inkml:trace>
  <inkml:trace contextRef="#ctx0" brushRef="#br0" timeOffset="72411.25">11213 10889 425 0,'-27'7'12'0,"8"-1"8"0,10-6 27 15,9 3-15-15,1-3-6 16,19 2-10-16,11-1 4 16,6-1-3-16,14 3-3 15,8-3-3-15,8 0-1 16,8 0 0-16,6 0 5 16,4-3-43-16,6-3 35 0,-1-2-3 15,-3 1 6-15,-6-1-4 16,-13 0-3-16,-10 1-3 15,-13 0 0-15,-14 4 1 0,-12 1-1 16,-11 0 1-16,-8 1-13 16,0-2 17-1,-20 0-60-15,0-1-54 0,-7-3-156 16</inkml:trace>
  <inkml:trace contextRef="#ctx0" brushRef="#br0" timeOffset="73012.52">10666 11315 365 0,'0'-14'27'0,"0"2"3"16,-6-2 31-16,-2 3-28 16,-3 2-15-16,2 2-10 15,-4 3-1-15,-2 4 3 16,5 0-5-16,-7 7-3 0,5 6 0 15,2 4 0-15,-3 7 4 16,6 2 3-16,2 7 2 16,5 4 0-16,0 3-1 15,1 2-3-15,8 1-1 16,6 0-2-16,-1-6 0 16,1-1-3-16,-1-4 1 15,-4-5 0-15,0-6-2 0,-5-5 0 16,-3-5-6-16,-2-4-20 15,0-3-32-15,-7-4-23 0,-8 0-50 16,-3-9-110-16</inkml:trace>
  <inkml:trace contextRef="#ctx0" brushRef="#br0" timeOffset="73167.93">10409 11583 285 0,'-2'-9'87'0,"2"2"-28"16,0 2-14-16,14-3-18 0,5 1-12 15,6 1-5-15,5-2-6 16,6-1-3-16,3 4 0 16,5 1-1-16,-3 3-3 15,0-1-42-15,-5-3-113 16</inkml:trace>
  <inkml:trace contextRef="#ctx0" brushRef="#br0" timeOffset="73449.11">10937 11359 355 0,'0'-11'20'15,"0"0"4"-15,0 2 23 0,0 6 2 16,-4 3-19-16,1 0-18 16,-4 1-6-16,1 14 9 15,-3 1 5-15,0 7 0 16,2 6-3-16,0 3-5 15,1 3 1-15,3 3 0 0,3-1-6 16,0-1-6-16,0-2 1 16,3-4-1-16,10-5 0 15,3-5-1-15,2-6-9 16,3-7-30-16,3-3-37 0,-2-6-45 16,1-3-180-1</inkml:trace>
  <inkml:trace contextRef="#ctx0" brushRef="#br0" timeOffset="73980.22">11117 11512 304 0,'-6'-16'83'0,"1"1"-28"16,2 1 7-16,3 4-13 16,0-1-20-16,0 4-10 15,5 1-9-15,2 3 0 16,3 3-2-16,5 0-4 0,-3 7-2 15,2 3-2-15,-2 7 1 16,0 2 1-16,-2 3-2 16,0-1 5-16,-3 4-1 15,0-2-1-15,-3 0 1 16,3-1 0-16,0-4-1 0,0-2-1 16,3-2 0-16,0-3 0 15,1-6-1-15,2 1 0 16,-1-6 0-16,3 0 2 15,-1 0-2-15,0-7 0 16,-1-3 0-16,-1-4-1 16,-2 0 0-16,-2-6 2 0,-1-1-2 15,-1-3 1-15,-3-2-1 16,-1-3 0-16,-2 1 1 16,0-4-1-16,0 5-1 15,-7 0 1-15,-2 4-1 0,0 5 1 16,0 6-2-16,-2 6 1 15,1 4-1-15,-3 2 0 16,2 4 1-16,1 7 1 16,2 5-1-16,3 1 0 15,5 3 0-15,0 2 0 0,2-2 1 16,12-3 0-16,4-1 1 16,4-3-1-16,-1-4-5 15,7-6-30-15,-6-3-35 16,3 0-61-16,-1-5-175 15</inkml:trace>
  <inkml:trace contextRef="#ctx0" brushRef="#br0" timeOffset="74239.14">11580 11303 390 0,'0'-7'25'0,"0"2"19"0,0 1 17 16,0 4-28-16,0 5-7 15,5 10-11-15,4 3 12 16,2 8 1 0,0 3-12-16,2 5-19 15,-1-1 2-15,-3 3 10 16,2 0-4-16,-4 4-1 0,-5-3 0 16,-2-1-3-16,0-1-1 15,-9-1 2-15,-4-3-2 16,-6-9-7-16,-1-2-11 15,-2-9-105-15,3-11-263 0</inkml:trace>
  <inkml:trace contextRef="#ctx0" brushRef="#br0" timeOffset="74672.87">11855 11546 418 0,'-6'3'31'15,"3"-1"-1"-15,3-2 19 16,2 0-18-16,13 0-6 15,5 0-7-15,6 0-11 16,8-4-5-16,2-1-1 16,1 2-1-16,-3-1-1 15,-2 1-31-15,-3-3-43 16,-4-1-66-16</inkml:trace>
  <inkml:trace contextRef="#ctx0" brushRef="#br0" timeOffset="75226.4">12233 11364 403 0,'4'-7'44'16,"-1"-2"-11"-16,2 3 3 0,-2 1 1 16,1 1-8-16,1 2-12 15,0 2-6-15,2 0-5 16,1 2-2-16,2 9-1 15,-1 5 1-15,3 7 2 16,-2 3 2-16,0 0 1 0,0 3-4 16,-1 1-3-16,1-5 1 15,-3 2-3-15,3-4 1 16,-2-5 0-16,1-4-1 16,1-3 2-16,0-2-1 15,2-6 1-15,0-3 1 16,3 0 1-16,2-2-2 0,-1-8-1 15,2-5-2-15,-2-3 2 16,0-1 1-16,-3-4-3 16,-4-4 1-16,0 0 0 15,-6-5-1-15,-1 0 2 16,-2 0-1-16,0 0-2 0,-2 3 2 16,-3 2-1-16,-3 8 2 15,-2 3-2-15,3 5-1 16,-4 6 2-16,0 3-3 15,1 2 3 1,-3 0-2-16,2 11 2 16,1 5 1-16,3 2 0 0,1 3 1 15,6 4 3-15,0-2-4 16,0-2 2-16,9 1-1 16,5-6-1-16,4-2 2 0,3-6-2 15,3-5-6-15,3-3-28 16,5 0-54-16,8-11-143 15</inkml:trace>
  <inkml:trace contextRef="#ctx0" brushRef="#br0" timeOffset="75635.82">13552 10766 364 0,'-4'0'57'0,"1"0"-13"0,1-4 7 16,2 0-6-16,0 1-19 16,5 2-11-1,9-3-7-15,4 1-4 0,4 3-2 16,5 0-2-16,-1 0 0 0,1 0-1 15,-1 0-6-15,-3 3-37 16,-5 1-40 0,-5-3-89-16</inkml:trace>
  <inkml:trace contextRef="#ctx0" brushRef="#br0" timeOffset="75813.89">13647 10830 234 0,'-14'6'163'0,"7"-5"-110"0,4 1-3 16,3-2-9 0,2 0-8-16,14 0-19 0,8 0-8 15,7-2-4-15,4-1-2 16,6-5-6-16,3 1-62 16,-1-5-179-16</inkml:trace>
  <inkml:trace contextRef="#ctx0" brushRef="#br0" timeOffset="76614.19">15191 10508 275 0,'0'-8'32'0,"0"-2"-6"0,0 3 13 16,-4-2-7-16,-3 0-11 16,0 2-7-16,1 1 2 15,-1 1 3-15,-3 4-2 16,1-2-6-16,-2 3-4 16,2 0-2-16,-3 0 1 15,-3 9 4-15,1 0 0 0,1 4 0 16,-1 1 2-16,3 0-3 15,4 8-1-15,1-3-2 16,6 5-2-16,0-7 1 16,4 4-2-16,6-2 1 15,3-3-2-15,3-6 0 0,1-3 0 16,1-2-1-16,-2-3 1 16,0-2 0-16,0 0-1 15,-4-7 1-15,1-3-1 16,-4-5 0-16,-2 0 2 0,-1-5-2 15,-4-3 3-15,0-1 2 16,-1-2-1-16,-1-2 2 16,0-1-6-16,-1 2-1 15,-3 2 1-15,-2 2-1 16,1 1 0-16,1 7 0 16,-1 3-1-16,3 5 2 15,-1 4 0-15,1 3 5 0,2 0-4 16,-2 2-3-16,2 10 1 15,0 6 2-15,0 5-1 16,0 2 3-16,2 4 0 16,5 3-1-16,0-2 0 0,-2 1-1 15,3-3-1-15,-1-1 0 16,2-2 0 0,-1-6-1-16,4-4 1 15,-2-3 0-15,5-1-9 0,-1-8-30 16,1-3-44-1,2 0-69-15,-2 0-184 0</inkml:trace>
  <inkml:trace contextRef="#ctx0" brushRef="#br0" timeOffset="77145.31">15389 10475 408 0,'3'-12'26'16,"1"-1"7"-16,3 3 16 15,6 1-17-15,-1 2-5 16,0 5-8-16,3 2-9 0,-1 0-3 16,3 13-6-16,-5 4 0 15,1 5 0-15,-3 1 1 16,-3 4-3-16,-3-2 1 16,-4 0 0-16,0-3 2 15,0-3-2-15,-2-2-1 16,-3-2 2-16,0-7-1 0,1-2 1 15,4 0-1-15,0-6 1 16,0 0 2-16,2 0 0 16,8-12-3-16,2 3 0 15,0-7 0-15,2-6 0 0,1 2 2 16,-5-1-2-16,2-6 0 16,-7 0 0-16,0 4 0 15,-2-2 0-15,-3 2 0 16,0 5 0-16,0 4 0 15,-6 3 0-15,0 2 0 0,-2 5 0 16,1 4 2-16,-1 0 2 16,-1 4 4-16,1 11 0 15,3 0-1-15,1 7 0 16,3 4 1-16,1 3 3 16,0-1 3-16,7 1-8 0,4-4-3 15,3 0 0 1,1-4-1-16,2 0-1 0,3-9 1 15,-4 2-2-15,2-7-18 16,-2 0-28-16,-1-4-26 16,-3-3-83-16</inkml:trace>
  <inkml:trace contextRef="#ctx0" brushRef="#br0" timeOffset="77491.92">15053 10896 484 0,'-20'2'35'15,"6"-2"2"1,8 0 8-16,6 0 3 0,13 0-18 15,14-4-21-15,10 1-4 16,8-1 0-16,9 3-41 16,5-3 40-16,4-2-1 0,-4 5-2 15,-1-5 0 1,-6 1 0-16,-5 2-1 16,-4-1 0-16,-12 1 1 0,-7 1-1 0,-7 0-4 15,-7 1-15-15,-6 1 25 16,-4-3-72-16,0 1-61 15,-4-1-173-15</inkml:trace>
  <inkml:trace contextRef="#ctx0" brushRef="#br0" timeOffset="78293.5">15311 11207 319 0,'-10'0'58'0,"3"0"-10"16,2-4 30-16,4 0-28 16,1-1-21-16,0 2-13 15,6-3-5-15,4 2-5 16,4 1-3-16,1 1-1 0,2 2-2 15,0 0 0-15,-3 5 0 16,1 5 0-16,-5 4 1 16,-5 0-1-16,0 4-1 15,-5 0 1-15,0 0 1 16,0 0-1-16,-10-2 0 16,0-2 0-16,1-2 1 0,-1-1 0 15,5-4 6-15,0-3-2 16,3 0-2-16,2-4-1 15,0 0 4-15,4 0 1 16,8-8-5-16,1-2-1 0,1-1-3 16,1-2 2-16,0-3 1 15,0 2-2-15,-4-4 2 16,2 0-1-16,-4-2 0 16,-2 1 0-16,-4 1 0 15,-1 0 0-15,-2 2 0 0,0 5 0 16,0 1 0-16,0 4 1 15,0 3-1-15,-5 1 0 16,-1 2 0-16,1 0 0 16,-4 7 2-16,2 4 3 15,1 3 2-15,1 2 0 16,3 4 0-16,2 3 6 16,0 1-47-16,0-5 42 15,7 2 1-15,2-3-1 0,4-2-5 16,-1-2-1-16,3-3 2 0,1-4-3 15,4-1-1-15,-1-2 2 16,1-3-3-16,2-1 0 16,-1 0-36-16,-4-3-10 15,-5-8-174-1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2T06:19:08.0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753 1071 238 0,'0'6'52'15,"0"0"-51"-15,-2 1 6 16,-5 1 11-16,-3 3-7 0,-2-2 7 16,-3 3 3-16,-5-2-2 15,-2-4-5-15,-1 2 3 16,1-4 6-16,-3-4-2 16,8 0 2-16,-4-8 3 0,5-6-1 15,5-6-7-15,1-4-7 16,6-2-7-16,3 0-6 15,1 2 4-15,1-1 1 16,8 6-4-16,2 5 1 16,2 1-1-16,-1 4-1 15,-2 4 1-15,2 4-1 0,-4 1 2 16,5 0-4-16,-2 3 0 16,-1 8 2-16,1 7 2 15,2 3 2-15,-1 5-2 16,3 7 0-16,2 8 0 15,-2 3 1-15,-1 6-1 0,3 0 1 16,-5 0 0-16,-5-6-1 16,-3-2 1-16,-4-9 1 15,0-4-1-15,-6-6 7 16,-2-7 4-16,-8-2 0 0,-1-5 1 16,-3-5 1-16,3-3-4 15,-3-1-7-15,-2 0-1 16,3-7 0-16,-3-3-3 15,5-5 2-15,-2 3-3 16,3-2-4-16,3 3 5 16,3 2 0-16,5 4 1 0,0 3-1 15,4 2 1-15,1 0-8 16,6 2-6-16,8 7-5 0,9 1 19 0,6 3 0 31,12-1 1-31,3-3-1 16,11-7 2-16,0-2 1 0,6 0 0 0,-3-11-3 0,-2-5 1 31,-6-3 1-31,-7-4 0 16,-9-4 0-16,-7-3-2 0,-8-3 2 0,-7-4-1 0,-7-4 0 15,-5-2 0 1,0-3-1-16,-3 0-2 0,-9 6-6 31,2 8 5-31,-1 7-1 0,2 7 6 0,2 7 2 16,1 7-1-16,3 4 2 15,0 0-2-15,-1 14-7 0,2 5-2 16,2 12 5-16,0 11-3 16,0 10 6-16,4 5 1 15,3 7 6-15,1 4 5 16,-1 1 3-16,1-2-6 16,-2-5 15-16,-3-4-7 31,2-6-6-31,0-7-3 0,2-6-7 0,-2-5-12 0,0-9 10 31,5-5 0-31,2-6 1 0,0-5-4 0,2-7 3 31,4-2-2-31,-4-6 4 0,3-11 3 0,-5-6-3 0,-6-8-1 16,-6-5-2-16,0-1 7 16,-15-1-51-16,-10-1-6 15,-6 5 32-15,-3 7-4 16,0 6 19-16,0 7 2 0,4 7 1 15,3 2 0-15,5 3 6 16,12 2-4-16,4 0-3 16,6 0 0-16,14 0-8 15,19 0 6-15,14 0 6 16,10-6-38-16,11-11-173 16</inkml:trace>
  <inkml:trace contextRef="#ctx0" brushRef="#br0" timeOffset="499.84">9135 981 501 0,'5'-9'50'16,"-5"9"-46"-16,0-2 5 0,0 2 10 16,0 0-12-16,0 13-9 15,0 5-3-15,3 11 3 16,-3 6 6-16,4 12 7 16,-3 4 5-16,1 4 4 15,-2-2-1-15,0-1-9 16,0-5 1-16,0-5-7 0,0-9 2 15,0-5 5-15,-3-6-7 16,3-8-2-16,0-2-1 16,-2-6-1-16,2-5-3 15,0-1-27-15,0-5-6 16,2-16-18-16,-1-11-148 16</inkml:trace>
  <inkml:trace contextRef="#ctx0" brushRef="#br0" timeOffset="989.62">9188 956 497 0,'-11'-2'4'16,"-1"-1"-3"-16,4 3-1 15,-1 0 4-15,4 3 1 16,4 8-6-16,1 8-7 15,0 9 8-15,3 1 8 0,9 13-1 16,5-4 1-16,3 7 4 16,-3-8 12-16,3-1-21 15,-4-7-1-15,4-8 0 16,0-3 1-16,-1-9 2 16,3-7 3-16,2-2 2 15,0-6 2-15,-2-11-5 0,-2-7-4 16,-3-2 0-16,-2-6-1 15,-6-4 0-15,-4-5-1 16,-3 1-1-16,-2 3-3 16,0 4-1-16,0 6 5 15,-4 5-1-15,3 8 3 0,-3 5 3 16,3 9 12-16,-1 0-12 16,2 9-12-16,0 11-4 15,0 6 9-15,0 5 2 16,2 9-2-16,4 0 2 15,1-1 0-15,5 0-1 0,0-3 1 16,1-2 0-16,-1-10 0 16,7 0 0-16,3-10-18 15,2-6-41-15,5-8-71 16,-1 0-148-16</inkml:trace>
  <inkml:trace contextRef="#ctx0" brushRef="#br0" timeOffset="1192.73">9982 1096 455 0,'1'0'90'0,"1"0"-79"16,3 0 4-16,8 0 3 0,5 0-2 16,7 0 0-16,7-1 2 15,2-2-10-15,5 2-6 16,-5 1-1-16,-7 0-2 15,-4 0-8-15,-7 4-37 0,-9 3-74 16,-7 0-43-16</inkml:trace>
  <inkml:trace contextRef="#ctx0" brushRef="#br0" timeOffset="1353.61">10066 1184 375 0,'-13'8'37'0,"4"0"-18"0,4-5 30 16,5 2-9-16,0-4-12 15,9 2-15-15,9-3 2 16,9 0 33-16,6 0-26 16,4 0-10-16,4 0-9 15,-1 0-4-15,-1 0-65 0,-3 0-207 16</inkml:trace>
  <inkml:trace contextRef="#ctx0" brushRef="#br0" timeOffset="1839.81">11063 958 495 0,'0'-4'30'0,"0"2"-13"15,0 2 16-15,0 0-13 16,1 2-18-16,3 12-13 0,-1 8 0 16,2 10 13-16,0 8 9 15,0 7-1-15,-1 6 0 16,-3-2-2-16,-1-1 1 16,0-4-5-16,0-7 0 0,0-5-1 15,0-6 1-15,0-6-3 16,-1-4 1-16,-1-6-1 15,2-3-2-15,0-5 1 16,0-2-30-16,0-2-18 16,0-13-15-16,0-12-71 15</inkml:trace>
  <inkml:trace contextRef="#ctx0" brushRef="#br0" timeOffset="2312.91">11086 1002 499 0,'0'-11'17'0,"0"4"-7"16,0 3 4-16,0 1 18 15,0 2-9-15,0 1-19 16,0 0-9-16,0 8-9 0,0 10 3 16,0 10 11-16,0 1 1 15,2 8-1-15,7 1 1 16,2 1 0-16,-1-4 0 15,7-5 1-15,0-6 0 16,3-9 1-16,4-4 1 0,4-8 2 16,-1-3 3-16,0-2-6 15,2-10-1-15,-6-6 1 16,-3-3 0-16,-7-8-2 16,-3-2 1-16,-5-1-3 15,-2-2 0-15,-3-2-1 16,0 2 1-16,-3 10-1 0,-2 5 2 15,2 8 3-15,1 4 8 32,0 6 2-32,0 1-13 0,2 6-11 15,0 10 0-15,0 9 11 16,0 4 0-16,0 6 0 16,6 4 1-16,-1-1 0 15,1-4 0-15,1-2-1 16,0 0 2-16,2-9-2 0,4-3-9 15,2-8-15-15,6-6-27 16,4-6-38-16,2-3-113 16</inkml:trace>
  <inkml:trace contextRef="#ctx0" brushRef="#br0" timeOffset="2594.07">11794 947 502 0,'0'-9'20'0,"0"2"3"16,0 3 20-16,0 1-7 0,0 1-13 16,0 2-13-16,0 0-7 15,-4 2 0-15,-1 10-10 16,-5 8 0-16,-2 7 4 16,0 6 2-16,0 10 0 15,4 2 3-15,3 1-1 16,3-1 0-16,0-4 2 0,2-6-2 15,4-3-1-15,8-7 3 16,8-7-2-16,3-5 1 16,8-9-6-16,3-4-30 15,2-3-31-15,-2-12-83 0</inkml:trace>
  <inkml:trace contextRef="#ctx0" brushRef="#br0" timeOffset="3234.67">12109 999 466 0,'0'-8'64'16,"0"5"-53"-16,0-1 28 15,0 4 8-15,0 0-23 16,0 0-20-16,0 0-8 16,0 7-4-16,0 8-1 15,0 5 9-15,0 3 0 0,0 1 1 16,4 1 0-16,4-2 0 15,4-3 0-15,2-2 0 16,4-4 0-16,2-4 4 16,1-5-2-16,3-4 0 15,1-1 1-15,-1-3 1 16,-2-10-3-16,-3-4 1 0,-4-5 2 16,-5-3-2-16,-3-3-3 15,-2-4 1-15,-3 5-1 16,1 0 0-16,-3 8 0 15,0 5-3-15,0 4 7 0,0 7 6 16,0 1-5 0,0 2-4-16,0 7-12 0,0 7-7 15,0 8 16-15,0 8 2 16,0 6 0-16,0 4 2 16,5 4 2-16,0-1 9 15,2-2 1-15,0 1-13 0,-2-5 4 16,-1-5 2-16,0-3-1 15,-4-6-4-15,0-3-1 16,0-2-18-16,0-6 19 16,-8-4 5-16,-1-1 5 15,-1-4 11-15,-3-3-9 0,4 0-3 16,-3-5-8-16,2-10 2 16,2 0-2-16,1-5-2 15,3-3-1-15,3 1 0 16,1-1-2-16,0 4 0 15,1-5 2-15,10 6 2 0,1-3-3 16,3-1 0-16,5 2-3 16,2 0-5-16,-1 0-17 15,2-2 6-15,-2 0-33 16,-3 4-49-16,-1-4-110 16</inkml:trace>
  <inkml:trace contextRef="#ctx0" brushRef="#br0" timeOffset="3500.12">12596 833 530 0,'2'-2'26'0,"3"-9"2"16,2 8 15-16,-1 1 1 15,3 2-16-15,3 2-24 16,5 12-5-16,5 6 4 0,2 6 0 15,5 5 1-15,-4 6 12 16,-5 2-18-16,-8 7 16 16,-5 5-4-16,-7 6-8 15,-10 8 1-15,-21 6-1 16,-21 5 0-16,-14-5-14 16,-11-10-221-16</inkml:trace>
  <inkml:trace contextRef="#ctx0" brushRef="#br0" timeOffset="34604.69">6564 2884 389 0,'-7'-13'22'0,"2"2"1"16,0 4 5-16,3 2 17 0,0 2-7 15,2 1-15-15,-2 2-13 16,2 0-7-16,0 3-2 15,0 11-5-15,0 8 3 16,4 9 7-16,3 6 5 16,0 8-4-16,-2 3 1 15,2 0 2-15,0 0-1 0,-2-3-1 16,-2-4 1-16,-1-7-3 16,1-4-1-16,-1-7 1 15,0-3-2-15,0-4-2 16,-1-5-2-16,-1-4 2 15,4-2-1-15,-4-2-1 0,2 1-1 16,-1-4-18-16,-1 0-17 16,0-11-10-16,0-5-1 15,0-9-121-15</inkml:trace>
  <inkml:trace contextRef="#ctx0" brushRef="#br0" timeOffset="35140.54">6571 2921 409 0,'0'-11'20'0,"0"1"-4"16,0 3 24-16,0 3-4 15,-1 3-17-15,-1 1-3 16,2 0-9-16,-2 0-8 16,0 1 0-16,1 11-2 15,-1 5 3-15,2 4 1 16,0 4 1-16,0 6 0 0,0-3 8 15,9 4-2-15,0-4-2 16,2 0-8-16,4-2 2 16,2-4 1-16,1-3 1 15,3-4 0-15,5-3 2 16,-1-8 1-16,2-4-1 0,0 0-2 16,3-4 3-16,-7-10-3 15,1-2 1-15,-4-6-1 16,-5-3-1-16,-3-3 1 15,-5-2 2-15,-2-5-1 16,-5 0-3-16,0 1 1 0,0 4-1 16,0 3 0-16,-3 7-1 15,-3 6 1-15,5 7 10 16,-1 3 5-16,2 4-11 16,-2 2-5-16,2 10-6 15,0 6 3-15,0 6 5 16,0 4 1-16,4 6-5 0,1 0 5 15,0 1-2-15,4 1 1 16,-1-3-1-16,-1-3 1 16,0-5-1-16,-2 0 1 15,0-6-2-15,5-3 2 0,-3-3-7 16,3-4-32-16,5-5-39 16,-1-4-46-16,4-10-203 15</inkml:trace>
  <inkml:trace contextRef="#ctx0" brushRef="#br0" timeOffset="35609.25">7712 2536 476 0,'-11'-4'-2'16,"4"-8"5"-16,-2 9-2 0,0-1 8 15,-2 4 6-15,-4 0-2 16,3 0-6-16,-6 7 2 16,-1 9 0-16,-1 5 0 15,-4 8 1-15,3 9 1 0,1 6 0 16,0 8 4-16,4 5-3 15,2 2 2-15,1 5 0 16,6 0-1-16,4 0-2 16,1-1 4-16,2-3-5 15,0 0 2-15,11-9-2 0,1 1 0 16,3-7-24-16,0-3 18 16,5-2 0-16,4-5-1 15,0-1-3-15,0-5 3 16,1-4 0-16,-1-5 0 15,-2-3-2-15,-1-5 1 16,0-2-2-16,-1-7 0 0,1-3-8 16,5 0-13-16,-4-16-49 15,-2-7-101-15</inkml:trace>
  <inkml:trace contextRef="#ctx0" brushRef="#br0" timeOffset="47485.23">8750 2839 242 0,'3'0'44'0,"-1"0"-13"0,0-3 23 16,1-2-14-16,-3-1-8 15,3 2-2-15,-3-1-2 16,0-1 4-16,0 0-10 16,-5-2-10-16,-3 1-4 0,-4 0-6 15,-3 2-2-15,-4-1-3 16,0 5 0-16,-1-1-1 15,-2 2 5-15,3 0-2 16,-1 2 0-16,3 10 1 16,2 1-1-16,3 5 0 0,3 0-1 15,5 4 1-15,2 2 1 16,2-1-2-16,4-2 0 16,7 1 2-16,2-4 0 15,8-2 4-15,0-4-1 16,-1-3 1-16,3-2 1 15,-1-5 0-15,-3-2-2 0,-2 0 2 16,-1-6 4-16,-3-4 3 16,-5-8-1-16,-1-2-1 15,-2-5 0-15,-2-3-1 16,-3-4-4-16,0-4-1 16,-8-3 0-16,-2 3-2 0,-6 0-4 15,-2 6 2-15,-4 3 1 16,1 11 0-16,-3 2-3 15,1 11-4-15,-2 3 1 16,2 0-4-16,3 10 1 16,5 5-12-16,3 4-19 15,7 1-8-15,5-1-60 0,5-2-37 16,9-7-80-16</inkml:trace>
  <inkml:trace contextRef="#ctx0" brushRef="#br0" timeOffset="48172.84">8984 2648 456 0,'0'0'82'0,"0"0"-74"16,0 0-6-16,0 0 7 0,0 1-8 15,3 10-6-15,2 7-1 16,1 6 7-16,-1 5-1 15,3 4 1-15,-3-1-1 16,2 3 1-16,-4-6 0 16,1-3 1-16,-1-5 0 15,-1-5-2-15,-2-6 1 0,2-4 0 16,-2-2-1-16,0-2 4 16,0-2 9-16,1 0 14 15,-1 0 7-15,0-12 4 16,0-1-15-16,0-7-25 0,-1-7 1 15,-3-5-6-15,1-2-12 16,-1 0 3-16,1 0 5 16,-1 4 6-16,1 5 5 15,1 5-1-15,2 8 1 16,0 5-1-16,0 3-1 0,0 2-1 16,0 2-1-16,2 2-5 15,7 8-9-15,3 3 17 16,4 5 1-16,3 2 2 15,0-1-1-15,3-1 0 16,0-1-1-16,-2-9-1 16,4-2 1-16,-2-6-5 15,-1 0-3-15,-1-6 9 0,-2-8 0 16,-4-5 3-16,-1-5-2 16,-4 1-2-16,-4 2 1 15,-3 1 1-15,-2 4 0 16,0 5 0-16,0 5 11 0,0 3-4 15,0 3-7-15,0 0-4 16,3 13-8-16,1 3 0 16,1 8 13-16,1 7-4 15,-1 5 2-15,2 0 0 16,0-3 1-16,-3 2-2 16,0-7 1-16,0-1-1 0,-1-3 0 15,-3-6 1-15,2 2 1 16,-2-4-9-16,0-2-49 15,-7-3-96-15</inkml:trace>
  <inkml:trace contextRef="#ctx0" brushRef="#br0" timeOffset="48500.82">8696 3171 396 0,'-19'6'114'16,"-3"-3"-96"-16,22-3-9 15,0 0 18-15,18 0-13 0,11 0-6 16,12 0 4-16,13 0 4 16,9-5 8-16,10-3 5 15,3-2-11-15,-1 1-1 16,-9 0-6-16,-5 2-6 15,-12 2-1-15,-10 1-3 16,-10 2-1-16,-7 2 0 0,-8 0 1 16,-5 0-4-16,-6 0-6 15,-3 0-23-15,0 2-12 16,-9 5-12-16,-10 0-20 16,-4 1-164-16</inkml:trace>
  <inkml:trace contextRef="#ctx0" brushRef="#br0" timeOffset="49016.78">8924 3612 466 0,'-5'1'19'0,"1"-1"11"16,2 0-5-16,0-1-6 15,-3-6 0-15,0 0 1 16,1-3-10-16,-6 0-4 0,-5-1-2 16,1 0 0-16,-8 4-5 15,-3 2-4-15,0 2 3 16,-1 3 2-16,0 0 0 16,3 8-2-16,4 7 1 0,5 2 0 15,6 5 0-15,5 3-1 16,3-2-2-16,6 2 3 15,10-2 3-15,6-4 4 16,1 0 6-16,1-8-4 16,0-4-6-16,-2-7 2 0,-2 0 8 15,-6 0 13-15,0-12 3 16,-3-3-40-16,0-5 34 16,-6-4 2-16,0-7-9 15,-2-3-6-15,-3-7-4 16,-3 0-1-16,-9-3-3 0,-2-1-5 15,-4 6-1 1,-4 8-4-16,1 2-2 0,-3 12 1 16,1 4 16-16,-1 10-20 15,2 3 7-15,0 1-5 16,7 12-24-16,4 6-21 16,8 5 6-16,3-3-27 0,5 1-75 15,15-7-98-15</inkml:trace>
  <inkml:trace contextRef="#ctx0" brushRef="#br0" timeOffset="49620.07">9079 3376 549 0,'0'0'37'15,"0"0"-33"-15,0 0 6 0,0 0-3 16,1 6-9-16,3 8-5 15,1 4 4-15,0 7 2 16,3 2 4-16,1 0-2 16,0-3 1-16,4-4-2 15,-1-4 0-15,2-5 2 16,1-4-1-16,2-4 0 0,0-3 9 16,1 0-1-16,-2-10-2 15,-1-6-1-15,0-2 4 16,-4-7 0-16,-2 0 1 15,-3 0-6-15,-3-2-2 16,-1 4 3-16,-2 5 2 0,0 4 0 16,0 5-1-16,0 4 4 15,0 1 0-15,0 4-8 16,0 0-6-16,0 4-3 16,0 11-6-16,5 5 8 15,0 10 3-15,0 8 2 16,2 3 0-16,-2 5 1 15,-2-1 0-15,1-1 1 0,-2-2-1 16,-2-4 0-16,0-1 1 16,-2-7-1-16,-5-3 0 15,0-8 5-15,-3-1 2 16,0-5 0-16,1-7-1 0,-2 0 1 0,0-6 0 16,-1 0-1-16,-1 0 2 15,-1-11-28-15,1-3 19 16,1-4 3-16,3 0-3 15,4-2 1-15,2-1-3 16,3 0-2-16,3-2 4 0,7 0 1 16,4-2-12-16,8-4-9 15,7-1-18-15,3-6-26 16,7-6-38-16,5-5-210 16</inkml:trace>
  <inkml:trace contextRef="#ctx0" brushRef="#br0" timeOffset="49835.55">9846 3043 142 0,'0'-2'440'0,"0"-2"-411"16,1-3-12-16,10 4 18 15,4-3-5 1,4 5-22-16,4-1-3 15,4 0-2-15,2 2-3 16,2 0 1-16,-1 0-2 0,1 5 0 0,-1 1-19 16,-3-3-54-16,-1-3-118 15</inkml:trace>
  <inkml:trace contextRef="#ctx0" brushRef="#br0" timeOffset="50507.25">11057 2734 497 0,'0'-7'11'16,"-7"-4"6"-16,-1 1 11 15,-2-1-4 1,0 2-16-16,-4 0-5 0,-1 2-3 16,0 3 0-16,-3 2 0 15,-2 2 0-15,1 0 0 0,-3 11-2 16,2 3 1-16,5 3 0 16,0 5 0-16,6 2-2 15,2-3 1-15,7 1-3 16,0-1 0-16,7-3 1 15,3-4 2-15,9-2 6 0,-3-4 1 16,0-3 3-16,0-5 7 16,-1 0 3-16,-1 0 5 15,-5-7 11-15,2-6-5 16,-3-2-22-16,0-9-5 16,-2-2 9-16,-1-5-3 15,-4-5-4-15,-1-1-1 0,0 2-3 16,-8 0 3-16,-7 7-3 15,-2 2 11-15,-2 8-23 16,-3 4 9-16,1 6 1 16,-2 7-10-16,3 1 1 15,1 1-3-15,4 13-27 16,8 3-13-16,7 2-12 16,2-1-32-16,16 0-54 0,11-8-113 15</inkml:trace>
  <inkml:trace contextRef="#ctx0" brushRef="#br0" timeOffset="51091.77">11203 2598 530 0,'2'-3'35'0,"-2"1"-22"16,0 2 12-16,0 0-19 0,0 5-11 15,1 6-7-15,3 8 9 16,-2 7 3-16,1 2 0 15,1 3 0-15,-3-1 1 16,3-3-1-16,-4-8 2 16,3-1 0-16,-3-7-2 15,0-4 0-15,0-4 0 0,0 0 4 16,0-3 6-16,0 0 18 16,0-10 21-1,0-4 1-15,0-9-41 0,-3-4-10 16,-1-7 1-16,3-1-1 0,-3-1 1 0,2 0-2 15,1 9-7-15,1 2 6 16,-2 10 4-16,2 4-1 16,0 7-1-16,0 4 1 15,0 0-8-15,5 8-9 16,7 9-5-16,3 6 27 16,5 5-5-16,6 5 1 0,-5-1 0 15,4 0-1-15,-3-1 1 16,-3-5-1-16,1-4-1 15,-6-4 0-15,1-6-1 16,-7-5 1-16,2-3-2 16,-3-4 9-16,0-2 7 0,-2-9 4 15,4-7-31-15,1-3 32 16,-3-4 0-16,-1-7-5 16,0-4-9-16,-5 2-4 15,4-4-1-15,-5 5 0 16,0 5-1-16,0 6-2 0,0 4-10 15,-6 8 12 1,0 6-14-16,0 4-21 16,-3 3-22-16,-6 9-59 0,1 6-74 15</inkml:trace>
  <inkml:trace contextRef="#ctx0" brushRef="#br0" timeOffset="51395.2">10994 2996 469 0,'-12'5'51'16,"-1"3"-22"-16,13-8-17 16,5 0 16-16,21 0-11 15,8 0-11 1,13 0 11-16,10-4 2 15,6-1 0-15,-2 1 3 0,-1 1 1 16,-12-2-37-16,-9 2 14 16,-6 1 2-16,-12 1 0 15,-4-1-2-15,-9 2-2 16,-4 0-8-16,-4 0-1 16,-2 0-59-16,-12 5-37 15,-6-1-47-15</inkml:trace>
  <inkml:trace contextRef="#ctx0" brushRef="#br0" timeOffset="51895.25">11129 3451 489 0,'-4'0'36'0,"4"0"-28"15,0 0 1-15,-1-2 27 16,-5-4-15-16,5 0-12 16,-6-3-8-16,-3 2 0 15,0-2 1-15,-4 2-2 16,-6 1-2-16,-1 5 0 16,2 1 1-16,-3 0 0 0,2 13-2 15,5 0 2-15,2 6-1 16,4 4 1-16,5 0 0 15,4-2 1-15,0 3-3 16,11-3 3-16,5-3 0 16,2-4 2-16,2-5 5 0,-2-2 7 15,0-5 1-15,-2-2 1 16,0 0 14-16,-3-11-2 16,-2-2-8-16,-1-4-27 15,-2-6 28-15,-3-2-3 16,-1-7-8-16,-4-4-5 15,0-3-4-15,-2-3-1 0,-10 1 1 16,-5 0 1-16,-3 6-8 16,-3 4-6-16,0 8 4 15,-3 7 21-15,5 7-25 16,0 7-3-16,-1 2-10 0,5 8-25 16,3 9-25-16,9 5-16 15,5-1-61-15,0-1-141 16</inkml:trace>
  <inkml:trace contextRef="#ctx0" brushRef="#br0" timeOffset="52441.83">11264 3298 73 0,'2'-2'516'16,"-2"-1"-473"-16,0-1-22 0,2 0 19 15,3 1-16-15,2 1-14 16,6 0-10-16,3 2-1 16,4 0-4-16,1 11-2 15,2 5 1-15,-3 5 4 16,-4 2-2-16,-3 4-5 16,-6-2-11-16,-5-3-2 0,-2-1 7 15,0-3 11-15,-6-6 1 16,3-2 3-16,-2-3 1 15,3-4 0-15,0-1-1 16,1-2 4-16,1 0 4 16,0 0 11-16,1-5-1 0,5-8-5 15,4-3-11-15,5-7-1 16,-1-2-3-16,1-2 3 16,-3 1-3-16,0-3 0 15,-2 0 4-15,-5 4-2 0,-2 2 0 16,-3 5 0-16,0 4 1 15,0 3 6-15,0 6 3 16,0 3-1-16,-3 2-8 16,-1 0-2-16,-5 7-3 15,2 9-2-15,0 6 3 16,0 6 1-16,2 3 1 16,5 1 2-16,0 0 1 0,0-2-1 15,10-2-1-15,2-3 1 16,5-1-3-16,4-8 0 15,1-2 0-15,5-7-45 16,3-7-39-16,1-7-78 16</inkml:trace>
  <inkml:trace contextRef="#ctx0" brushRef="#br0" timeOffset="52847.98">12021 2319 573 0,'-7'-13'0'0,"2"2"1"0,5 6 14 16,0 2 21-16,0 3-14 15,7 0-20-15,8 7-11 16,2 11 7-16,3 8 5 15,6 6-1-15,1 14-4 16,-1 1 4-16,-1 9 0 0,-3 6-1 16,-6 6 1-16,-5 3 0 15,-2 0 3-15,-6 2-2 16,-3-1 4-16,0-5 3 16,-10-2 0-16,-3-6 0 15,-1-6-3-15,0-5 1 0,1-5 4 16,-1-5 4-16,4-6-8 15,1-6-6-15,3 0-1 16,0-7 0-16,0-1-1 16,-1-4-4-16,0-7-51 15,0-7-65-15,0-3-270 0</inkml:trace>
  <inkml:trace contextRef="#ctx0" brushRef="#br0" timeOffset="53301.17">13319 2939 429 0,'0'0'57'0,"0"0"-30"16,3 0 8-16,-1 0-4 0,1 0-4 16,4 0-12-16,5 0-9 15,3 0-2-15,3 0 11 16,4 0 0-16,-2 0-12 16,1 0-1-16,-5 0-2 0,3 0-1 15,-6 0-2-15,1 6-12 16,-2-3-25-16,-4 4-26 15,-2-1-88-15,-5-3-121 16</inkml:trace>
  <inkml:trace contextRef="#ctx0" brushRef="#br0" timeOffset="53535.61">13348 3080 402 0,'-7'5'49'15,"4"-3"-26"-15,1-2-4 16,2 0 39-16,0 0-20 0,5 0-10 16,8 0-10-16,3 0-3 15,9 0 15-15,6-2-23 16,1-3-1-16,-1 0 3 0,-2-2-1 16,-4 3-7-16,-8 1-2 15,-2 3-16-15,-8-2-45 16,-3-4-112-16</inkml:trace>
  <inkml:trace contextRef="#ctx0" brushRef="#br0" timeOffset="54080.65">14557 2850 389 0,'0'0'59'0,"0"0"-25"0,0 0 15 16,0 0-6-16,0 0-16 0,0 0-5 16,4 0-8-16,3-2-7 31,5 0-2-31,5-1 1 16,5-1-1-16,2 3-2 0,1-3-1 0,0 2 0 15,-1 1-2-15,-2 1-1 16,-1 0 1-1,-1 0-1-15,0 0-14 16,-1 0-29-16,3 0-53 16,-6 0-58-16,2 0-195 0</inkml:trace>
  <inkml:trace contextRef="#ctx0" brushRef="#br0" timeOffset="54429.43">15257 2607 556 0,'0'-5'10'0,"0"2"4"16,0-1 10-16,0 2 18 16,0 2-22-16,0 0-18 15,2 0-4-15,-2 5-9 0,0 7 0 0,0 9 4 16,0 5 7-16,2 6 0 15,-2 4 1-15,2-2 0 16,-2-2 1-16,0-3 0 16,0-4-1-16,0-6 0 15,0-3 0-15,0-3-1 0,0-3 1 16,0-3 0-16,0-3-1 16,0-2 1-16,0-2-7 15,0 0-19-15,0-6-9 16,0-9-17-16,0-7-112 15,0-6-130-15</inkml:trace>
  <inkml:trace contextRef="#ctx0" brushRef="#br0" timeOffset="54726.33">15220 2574 466 0,'-2'-5'37'0,"2"-1"8"15,0 2 2-15,0 2 2 0,0 1-24 16,0 1-19-16,7 0-10 15,6 7-7-15,3 4 11 16,2 4 0-16,4 9 0 16,4 1 1-16,-3 1 0 0,1 3 0 15,0-1 0-15,-4-1 1 16,2-4-1-16,-5 1 1 16,0-6-1-16,-2 0 0 15,-1-4-1-15,-2-2 1 16,-4-5-1-16,-1 0 2 15,0-1-1-15,1-5-8 16,-3-1-9-16,-1 0-9 16,-1 0-15-16,2-7 12 0,-3-7-26 15,0-5-53-15,0-6-102 16</inkml:trace>
  <inkml:trace contextRef="#ctx0" brushRef="#br0" timeOffset="55070.03">15528 2564 418 0,'-3'-8'49'0,"3"3"-7"16,0 2 11-16,-2 0-13 0,2 2-15 15,0 1-14-15,0 0-2 16,0 0-2-16,0 0-4 16,0 0-4-16,0 0 1 15,0 0-4-15,0 0-2 16,0 7-2-16,0 8 3 0,5 5 4 15,-1 4 1-15,4 4 2 16,-1 5 2-16,-2 2 1 16,2-2-1-16,0-2 2 15,-1-3-1-15,-2-3 0 16,-1-3-3-16,0-4 0 16,-1-6 0-16,0-3-2 0,-2-4 2 15,0 1 1-15,0-5-2 16,0 1-1-16,0-2 2 15,0 0 2-15,0 0-16 16,-2-9-54-16,-6-10-183 16</inkml:trace>
  <inkml:trace contextRef="#ctx0" brushRef="#br0" timeOffset="56898.74">16368 2628 106 0,'3'0'206'16,"-1"0"-137"-16,0 0-14 16,-2 0 12-16,0-1-13 0,1-4-17 15,-1-3-11-15,0 1-6 16,0-1-4-16,0-2-11 15,0 2-3-15,-5 1 1 16,-3-1-1-16,1 1 1 0,-5 4-6 16,1-1-1-16,-1 4 1 15,-3 0 0-15,-3 0 1 16,3 11-2-16,-4 2 1 16,3 6 0-16,0 2 0 15,1 4 0-15,6 2 0 16,4 1 1-16,5 1 1 0,0-2-3 15,2-8 2-15,10 1-2 16,5-4 3-16,5-7 5 16,-2 0-3-16,2-7 3 15,4-2 0-15,-4 0 0 16,2-4 2-16,-4-9-1 0,2-1 1 16,-8-5 4-16,1-2 1 15,-7-7-2-15,3-2 0 16,-8-5-2-16,1-1-6 15,-4-3-1-15,0 0 0 16,-4-1-1-16,-5 5 0 16,1 3-3-16,-4 6-1 0,5 4 3 15,0 6 5-15,2 8-4 16,3 3 2-16,1 5-2 16,-4 0 1-16,5 11-9 15,-1 11-9-15,-1 4 15 16,0 7 1-16,2 8 1 0,0 0 1 15,0 1 0-15,5 1-2 16,3-3 2-16,-1 0 2 16,0-3-2-16,5-5 0 15,-4-1 0-15,4-10 0 16,3-3 0-16,3-4-3 16,2-5-21-16,2-5-23 0,2-4-49 15,-2-6-124-15</inkml:trace>
  <inkml:trace contextRef="#ctx0" brushRef="#br0" timeOffset="57179.94">16752 2536 515 0,'0'0'31'0,"0"0"-19"15,0 0-12-15,0 3-5 0,0 10-7 16,0 7 9-16,0 7 4 15,0 2 6-15,0 7 8 16,0 0-6-16,0 0 1 16,0-2-3-16,0-4 2 15,0-3-5-15,0-4-2 0,1-5 0 16,-1-2-3-16,4-5 3 16,-4-5 0-16,1 2-2 15,-1-7-4-15,4-1-31 16,-2 0-14-16,1-15 14 15,2-9-73-15,0-8-197 16</inkml:trace>
  <inkml:trace contextRef="#ctx0" brushRef="#br0" timeOffset="57626.14">16789 2536 500 0,'-2'-4'34'0,"1"3"-7"0,-1 1 14 16,2 0-27-16,0 0-15 15,0 5-6-15,0 11-7 16,0 6 9-16,2 6 4 16,-1 2 2-16,6 1 2 0,1-1-3 15,3-3 2-15,1-4-2 16,3-6 1-16,4-4 1 16,1-2 2-16,3-9 0 15,3-2 4-15,1 0-4 16,-6-9 0-16,1-8-1 15,-4 0 1-15,-4-6 1 16,-5-4-1-16,0-2-1 0,-4-1 0 16,-1 2-3-16,-4-2 0 15,0 5 4-15,0 6-2 16,0 6 4-16,0 3 9 16,0 7-7-16,-2 3-2 0,0 0-8 15,1 4-7-15,1 12-8 16,-2 3 14-16,-3 10 0 15,5-1 1 1,0 4 3-16,0 0 0 0,0-2 0 0,0-1-1 16,0-2 0-16,0-4 1 15,0 0 0-15,5-3-26 16,-5-4-48-16,0-4-62 16,0-5-249-1</inkml:trace>
  <inkml:trace contextRef="#ctx0" brushRef="#br0" timeOffset="57954.31">16451 3030 374 0,'-8'2'88'15,"4"-2"-53"-15,4 0-10 16,5 0 9-16,17 1-18 16,16 3-4-16,8-4 12 0,12 2 15 15,12-2-25-15,9 0-6 16,-3 0 9-16,-3-9 3 16,-3 4-33-16,-14 1 32 15,-12 3-11-15,-13-3-5 0,-11 4-2 16,-12 0-1-16,-3 0 0 15,-5 0-5-15,0 0-23 16,0 0-11-16,-8 4-52 16,-6-3-24-16,-6-1-156 15</inkml:trace>
  <inkml:trace contextRef="#ctx0" brushRef="#br0" timeOffset="58871.52">16527 3480 141 0,'2'0'65'0,"-2"0"-7"16,0 0-11-16,2 0 11 16,0 0 5-16,-1 0-15 15,-1-4-22-15,0 1-1 0,0-4-3 16,0-1 0-16,0-1 1 16,0 3-7-16,-1-3-6 15,-5-1-6-15,-2 3-3 16,0-1 0-16,-3 2-2 15,0 2 1-15,-1 1-2 0,-5 3-1 16,5 0 3-16,0 0-2 16,-1 7 0-16,2 7 0 15,2 3-2-15,2 5 1 16,1 2-1-16,6 2 1 16,0 2-1-16,0-2 4 0,10-5-1 15,0-1 0-15,3-4 1 16,1-5 0-16,0-4 3 15,3-4 2-15,0-3 3 16,2 0 1-16,-4 0 0 16,4-10 3-16,-5-2 0 0,2-8 0 15,-4 0-7-15,2-3-4 16,-6-6 4 0,-1-2 2-16,-2-4-2 0,-5-4-6 15,0 0-1-15,0-2-7 16,-1 1 2-16,-6 3 2 15,-2 9 3-15,0 6 0 0,0 4 4 16,4 6-3-16,1 8 5 16,2 3 1-16,2 1-4 15,-1 5-8-15,1 14-5 16,0 7 9-16,1 6 1 16,3 7 2-16,3 2 2 0,1 0-3 15,-1-2 2-15,-2-2-2 16,2-4 3-16,-4-3-3 15,2-5 1-15,3-2 0 16,-2-3 2-16,2-4-2 16,-1-2 0-16,6-5-34 15,1-4-13-15,1-2-39 0,-1-3-58 16,5-4-85-16</inkml:trace>
  <inkml:trace contextRef="#ctx0" brushRef="#br0" timeOffset="59478.41">16874 3357 452 0,'0'-6'64'15,"0"3"-31"1,0 1 13-16,0 2-13 0,0-2-18 16,0 2-9-16,0 0-7 15,0 4-2-15,0 9-6 16,0 4 6-16,0 4 3 0,0 4 0 15,1 2 2-15,6-2-1 16,2-2-1-16,2-1 3 16,3-8-2-16,5-1 0 15,3-8 4-15,-2-2 0 0,2-3 0 16,0 0 1-16,-1-7 1 16,-3-5-1-16,-2-2-1 15,-5-8 4-15,0 1 10 16,-4-3-1-16,-3-2-10 15,0-1-7-15,-3 4-1 16,1 0 0-16,-2 7 0 16,0 5 1-16,0 2 1 0,0 7 1 15,0 2-3-15,0 0-3 16,0 7-7-16,0 10 3 16,0 4 4-16,0 8 1 0,0 6 0 15,0 4 4-15,4 0-2 16,-1 3 1-16,1-3 0 15,1-2 2-15,-3-6 4 16,-2-5 0-16,0-1-6 16,0-3 1-16,-6-5 0 15,-1-4 1-15,0-3 2 0,-6-2 0 16,3-4 1-16,1-4 0 16,0 0 6-16,0-10-30 15,0-5 33-15,-1-9-6 16,7-4-4-16,-2-8-10 15,5-7 6-15,0-3-6 16,0-2-7-16,5 2-11 0,-2 1-3 16,2 5-32-16,-5 5-10 15,0 3-73-15</inkml:trace>
  <inkml:trace contextRef="#ctx0" brushRef="#br0" timeOffset="61014.98">15263 2627 33 0,'4'-5'43'16,"-1"-3"-3"-16,-1 3-7 0,1 0-6 15,-1 0 5-15,0-5 29 16,1 3 0-16,-1 1 0 15,0 0-25-15,-2 0 3 16,3 1 3-16,-3 2-6 16,3 1-10-16,-3 2-2 15,0 0-8-15,0 0-8 16,0 0-7-16,0 0-6 0,0 10-5 16,0 3 0-16,0 11 13 15,2 1-3-15,1 6 1 16,-1 3 1-16,0 6 0 15,-1-1 2-15,1-2-1 0,0-1 1 16,-2-1 0-16,0-3 0 16,0-6 3-16,0-5 1 15,0-3-3-15,0-8-2 16,0 0-3-16,0-7 1 0,2-1 0 16,-2-2 2-16,0 0 2 15,1 0 5-15,-1 0 11 16,0 0 3-16,2 0-6 15,-2-2-37-15,0-5 30 16,2-6-3-16,-2-1-8 16,0-4 0-16,0-3 1 15,0-6-1-15,0-3 0 0,0-2-1 16,0-4-2-16,0-1-1 16,-2 1 2-16,0 0 0 15,1 5 2-15,-1 5 1 16,2 5-2-16,-2 6 2 0,2-1-2 15,0 8 1-15,0 4 0 16,0 0-2-16,0 2-3 16,0 2 5-16,0 0-5 15,0 0 0-15,4 0 0 16,1 5-1-16,6 2 29 0,1 5-23 16,5 4-4-16,-1 0 3 15,0 2 2-15,2 3-2 16,0 1 0-16,-2 1 1 0,2 0 0 15,-4 2 0-15,1-4 0 16,-5-1 1-16,1-3 0 16,-3 0-1-16,-3-8-1 15,0 0 2-15,-3-4-2 16,0-2 2-16,-1-1-1 16,-1-2 1-16,2 0 0 15,-2 0 3-15,0 0 1 0,2 0-26 16,1-2 26-16,2-8 8 15,3-5-2-15,-1-6-11 16,4-4 2-16,0-3-1 16,3-5-4-16,-1 1 3 0,-1 0 0 15,1 3-3-15,-2 7 3 16,1 0 0-16,-5 4 0 16,3 4 1-16,-3 6-1 15,-2 0 0-15,0 0 2 16,-1 6 0-16,-2-2-2 0,0 4 0 15,0 0-1-15,1 0 0 16,1 0-5-16,-1 0 1 16,1 0 2-16,1 0 1 15,0 0 2-15,1 0-3 16,-4 2 3-16,0 0 0 16,0-1-1-16,-1 0 0 15,1 2 1-15,-2-2-2 0,0 3 3 16,2-1-1-16,-2 2 1 15,2 0 1-15,-1 0 4 16,-1 1 12-16,2 4-18 16,0-2 0-16,0 5-2 0,1 2 2 15,-1 5-1-15,2-1 0 16,0 6 0-16,-3 3-1 16,3 5 4-16,-1 0-2 15,-1 1 1-15,0 0 3 16,0-3 0-16,-1-3 2 15,1-3-5-15,-2-5-23 0,2-6 26 16,-2-1 1-16,2-6-1 16,-1-4-3-16,-1 1 1 15,2-3 0-15,-2 3 0 16,3-1-1-16,-1 0-12 16,1-3-45-16,-1-5-196 0</inkml:trace>
  <inkml:trace contextRef="#ctx0" brushRef="#br0" timeOffset="64680.03">6105 4998 368 0,'-7'0'6'0,"5"0"4"15,2 0 16-15,0 0 11 16,10 0-21-16,14 0-11 16,6 0 8-16,10 0 9 15,10 0 4-15,4 0-5 0,9 0-9 16,-5 0-1-16,-5-4-4 16,-1 1-3-16,-9-1-1 15,-4 2-2-15,-15 1 0 16,-6 1-4-16,-9 0-25 0,-9 0-37 15,0 3-48-15,-12 4-64 16</inkml:trace>
  <inkml:trace contextRef="#ctx0" brushRef="#br0" timeOffset="64942.71">6179 5160 353 0,'-5'1'51'16,"5"-1"4"-16,0 0-33 15,12 0 4-15,11 0 3 16,8 0-2-16,8-5-10 0,7-2-8 16,8 4 4-16,-1-2-2 15,-1-1-10-15,-4 3 3 16,-7 2-3-16,-2 1-2 15,-15 0-22-15,1 0-22 16,-6 0-19-16,-9-2-40 0,0-3-57 16</inkml:trace>
  <inkml:trace contextRef="#ctx0" brushRef="#br0" timeOffset="65333.25">6579 4800 419 0,'-6'0'6'0,"3"-2"10"15,1 2-10-15,2 0-2 0,0 7-6 16,10 5 6-16,2 5 5 16,10 4 8-16,2 3-11 15,5-4 9-15,1 2 1 16,7-4-3-16,-7-4-5 15,1-3 1-15,-5-4-2 16,-2-4-4-16,-8-1 0 0,-4 0 0 16,-5 0-1-16,-5 0-1 15,0 3 0-15,-2 2 0 16,-2 6 5-16,-5 1-1 16,-3 7 0-16,-7 4 1 15,-2 2 3-15,-1 3-1 0,-4-1 5 16,2-1 1-16,0 1-6 15,4-3-6-15,2 1-1 16,4-5-4-16,7-8-66 16,5-9-271-16</inkml:trace>
  <inkml:trace contextRef="#ctx0" brushRef="#br0" timeOffset="66325.58">9488 4934 421 0,'0'-11'44'0,"0"4"-14"15,0 0 15-15,0 3-14 16,0 1-5-16,0 3-11 16,0 0-10-16,0 0-5 15,0 10-9-15,0 5 1 16,2 6 8-16,-1 4 0 0,1 4 1 16,0-2-1-16,1-2 0 15,-1 0 1-15,1-1 0 16,-2-4-1-16,-1-4 1 15,0-1-2-15,0 2-32 16,0-6-56-16,-6 1-61 0</inkml:trace>
  <inkml:trace contextRef="#ctx0" brushRef="#br0" timeOffset="66606.64">9206 5370 207 0,'-7'6'225'16,"5"-3"-185"-16,2-3-24 16,13 0 21-16,8 0-19 15,12 0 17-15,11 0-12 0,12 0-3 16,7 0-3-16,3 0-2 16,-3 0-3-16,-2-1-3 15,-5 1-6-15,-11 0-1 16,-7 0-1-16,-10 0 0 15,-7 1-1-15,-8 1 0 0,-6 2 0 16,-7-3-10-16,0 5-22 16,-3-1-17-16,-12 1-4 15,-2 1-50-15,-7-2-104 16</inkml:trace>
  <inkml:trace contextRef="#ctx0" brushRef="#br0" timeOffset="66918.98">9408 5581 222 0,'-7'4'277'0,"2"-4"-217"16,0 3-47-16,5 4 7 16,0 6-13-16,0 4 9 15,0 7-4-15,7 6 1 16,0 2 7-16,4 4 5 0,0 1-17 15,-1 1-5-15,0-5 1 16,-5 0 3-16,2-5-2 16,-4-5-3-16,-1-5-1 15,0-4 0-15,-2-4 0 16,0-7 0-16,0-1 0 16,0-2-3-16,0 0-15 15,0-11-21-15,0-7-28 0,0-7-50 16,0-5-132-16</inkml:trace>
  <inkml:trace contextRef="#ctx0" brushRef="#br0" timeOffset="67346.59">9428 5605 458 0,'-3'-6'51'15,"1"2"-12"-15,2 2 1 16,0 2-20-16,0 7-21 15,0 8 0-15,0 5 3 16,5 6 2-16,1 5-4 0,2-1 5 16,0 0 2-16,1-1-4 15,1-5 1-15,5-4-2 16,-1-4 2-16,6-8-2 16,0-7 2-16,3-1-1 15,2-1-2-15,-1-10 1 16,1-7-3-16,-7-2 2 15,0-3-3-15,-8-2 3 16,0 0-1-16,-6-3 0 0,-3 1 1 16,-1-2 0-16,0 6 0 15,0 2 0-15,0 7-1 16,0 3 5-16,-3 5 15 16,1 6-4-16,0 0-10 0,2 13-7 15,-4 5 1-15,4 5 2 16,0 7 1-16,0 0 1 15,0 1-1-15,4-1-2 16,3 0 0-16,6-4 0 0,1-3-1 16,2-6-9-16,6-7-33 15,1-9-72-15,5-1-271 16</inkml:trace>
  <inkml:trace contextRef="#ctx0" brushRef="#br0" timeOffset="68080.78">10947 5129 156 0,'13'-9'40'16,"0"-3"18"-16,-8 0 11 0,-2 0 16 15,-3-1-14-15,0 1-11 16,-3-1-30-16,-8 2-1 15,4 2-14-15,-6 0-7 16,-1 6-5-16,1-1-2 16,-9 4-2-16,2 0 0 15,-4 10-1-15,0 4 1 16,0 5 1-16,4 4-1 0,3 4 1 16,7 1 5-16,5 1-6 15,5 0 5-15,1-7 0 16,14 3 0-16,6-7-2 15,3-5 2-15,5-6-1 0,-1-7 1 16,-1 0 1-16,4-1-2 16,-7-12-1-16,-2-5 0 15,-4-1 0-15,-4-5 1 16,0-2 2-16,-9-3-1 16,-2-1 2-16,-3-6 0 0,0-3 2 15,0-2 8-15,-8 0-15 16,-1 1-2-16,-1 7 0 15,1 6 1-15,3 9 1 16,0 8 0-16,5 4 0 16,-4 6-1-16,2 0-6 15,-1 16-4-15,1 7 0 16,1 11 4-16,2 7 3 0,0 6 2 16,0 3 1-16,2-5 0 15,5-1 0-15,1-9 2 16,0-1-1-16,3-6-1 0,-3-4 1 15,4-5-2-15,2-4-13 16,-1-5-11-16,3-2-40 16,2-6-45-16,1-2-90 15</inkml:trace>
  <inkml:trace contextRef="#ctx0" brushRef="#br0" timeOffset="68361.98">11251 4970 487 0,'0'-8'31'16,"0"3"-8"-16,0 3 13 15,0 2-15-15,0 4-18 0,0 11-6 16,0 5 7-16,0 7 0 16,2 6-1-16,-1 4-1 15,-1 0 4-15,0 1-1 16,0-2 5-16,0-6-6 0,0 3-2 15,0-8 1-15,0-4 0 16,-1-1-1-16,1-8-1 16,0-1 0-16,0-7-6 15,0-4-25-15,0 0-26 16,0-8-39-16,0-11-52 0</inkml:trace>
  <inkml:trace contextRef="#ctx0" brushRef="#br0" timeOffset="68803.56">11254 4942 465 0,'-3'-3'23'0,"3"-1"20"16,0 4-26-16,0 7-9 16,0 10-14-16,0 2 9 15,0 10 8-15,2 1-1 0,6 0-2 16,0-1-2-16,3-2-5 15,2-6-2-15,1-5 2 16,2-3 0-16,4-4 3 16,1-5-2-16,1-4 1 0,1 0 0 15,0-7 0-15,-2-5-2 16,-4-2 1-16,-2-7-1 16,-5 1 3-16,-5-3-2 15,2-2 6-15,-7-2 2 0,0 0-2 16,0 4-6-16,0 7 0 15,0 2 0-15,0 5 8 16,-2 3 3-16,-1 6-8 16,1 0-4-16,-1 6-6 15,-2 10-8-15,3 4 13 0,-1 8-2 16,1 4-1-16,2 0 3 16,0 0 0-16,0-1-1 15,2 0 2-15,3-5-1 16,0-2 3-16,-2-2-23 15,2-3-36-15,-5-4-43 0,0-5-137 16</inkml:trace>
  <inkml:trace contextRef="#ctx0" brushRef="#br0" timeOffset="69105.45">10939 5436 502 0,'-2'0'37'0,"-12"4"-1"15,14-4-7-15,14 0-1 16,8 0-15-16,12 2 2 16,10-2-4-16,16 0 3 15,2 0 0-15,6 0 1 16,-2-2-3-16,-5-2-7 15,-10 3-3-15,-5-2 0 0,-14 3-1 16,-10 0-1-16,-10 0-4 16,-5 0-35-16,-7 4-22 15,-5 2-33-15,-7 1-97 0</inkml:trace>
  <inkml:trace contextRef="#ctx0" brushRef="#br0" timeOffset="69723.48">11167 5882 281 0,'-11'0'131'15,"2"0"-97"-15,2-1 3 16,2-5 6-16,-1-1-12 15,1-2-10-15,-1 2-13 16,3 0 1-16,-4 0-6 0,-1 1-2 16,-4 1-1-16,1 3 1 15,-3 2 0-15,0 0-2 16,-1 7 1-16,1 4 1 16,1 1 1-16,2 5-2 0,4 0 1 15,6 3 0-15,1 0 6 16,0 0-1-16,12-3 3 15,3-4-2-15,4-3-1 16,1-4 0-16,2-6-1 16,-1 0-3-16,-1-6 3 15,-2-6 0-15,-1-4 0 16,0-2 1-16,-7-2 4 0,1-3-1 16,-5-2 1-16,-1-5 4 15,-3-2-4-15,-2-4-3 16,0-1-5-16,0-1 2 15,-3 4-3-15,-5 4 0 0,1 7-2 16,1 5 0-16,1 6 2 16,2 6-1-16,1 4-2 15,-1 2 3-15,-2 5-7 16,2 12 0-16,3 4 4 16,-2 6 2-16,2 7-5 15,0 2 0-15,3 1 7 0,7 1-2 16,-3-3 5-16,2-3-6 15,-1-2 2-15,4-6-1 16,-4-6 3-16,3-3-8 16,2-4-15-16,-3-5-37 0,4-4-26 15,-2-2-114 1</inkml:trace>
  <inkml:trace contextRef="#ctx0" brushRef="#br0" timeOffset="70317.17">11404 5699 533 0,'0'-4'42'0,"0"1"1"15,0 3-17-15,0 0-12 16,0 7-11-16,-2 7-6 16,-2 4 16-16,4 3 0 0,0 2-4 15,0 1-4-15,0-1-3 16,9-4-3-16,3-3-1 15,1-1 0-15,6-5 3 16,3-1 2-16,-2-5 0 16,4-4 0-16,3 0 0 0,-5-4-1 15,-3-8 1-15,-2-2-3 16,-3-6 3-16,-3-3-1 16,-4-4 2-16,-2-1-3 15,-3-1-1-15,-2 4 3 16,0 0-3-16,0 9-2 0,0 1 6 15,0 8-4-15,0 4 0 16,0 3-1-16,-4 2 0 16,1 10-7-16,1 9 9 15,2 4-2-15,0 8 0 16,0 2 5-16,4 5 2 16,4-1 0-16,-1 2 3 0,3 0-4 15,-3-2-2-15,-5-1 9 16,-1-3-32-16,-1-2 25 15,0-5-2-15,-3-1 4 16,-6-10-2-16,-2-4 3 0,-1-4-19 16,-1-7 15-1,-1-2 5-15,2-7 1 0,-5-8-4 16,5-7-2-16,2-9-4 16,5-1 1-16,3-4-1 15,2-2 1-15,4-1-3 16,10 5-2-16,4 0-2 0,4 4-9 15,1 0-18-15,3-2-41 16,-2 0-83-16</inkml:trace>
  <inkml:trace contextRef="#ctx0" brushRef="#br0" timeOffset="70707.62">12727 5079 422 0,'0'6'44'0,"0"0"-17"16,0-6 24-16,5 0-18 15,7 0-8-15,2 0-5 16,4 0-3-16,7 0-2 15,4 0-8-15,0 0-5 16,0 0-2-16,0 0-8 0,-2 3-29 16,-10 1-40-16,-5 0-103 15</inkml:trace>
  <inkml:trace contextRef="#ctx0" brushRef="#br0" timeOffset="70910.7">12808 5228 401 0,'-10'7'32'0,"5"-6"-8"16,5 1 19-16,0-2 25 15,0 0-32-15,10 0-9 0,9 0 2 16,5 0 14-16,5 0-55 16,-1-2 21-16,6 1-8 15,-3 1-3-15,-4 0-35 16,-3-3-130-16</inkml:trace>
  <inkml:trace contextRef="#ctx0" brushRef="#br0" timeOffset="71675.57">15199 4860 379 0,'0'-10'69'0,"0"-1"-29"15,0-3 22-15,0 1-22 16,0-1-16-16,-7 0-13 16,2 0-4-16,-5 1-3 0,-3 1-2 15,-3 1-2-15,-2 4 1 16,0 1-1-16,-4 5 0 16,-1 1-1-16,2 0 1 15,1 7 0-15,3 3 0 16,5 6 0-16,3 4-1 0,8 4-1 15,1 0 1 1,7 3 0-16,8 0 3 0,7-4-1 16,2-4 1-16,3-2 1 15,-5-7-1-15,0-5 0 16,-2-2 1-16,-4-3 3 0,-3-3 7 16,-1-7 13-16,-5-5-9 15,1 0-1-15,-3-7-30 16,-3-3 26-16,-2-2-6 15,0-1-1-15,-2-6-5 16,-6 0 4-16,-7-2-5 0,1 4 5 16,-6 0-5-16,0 3 14 15,1 6-21-15,-3 5 0 16,-2 6 2-16,-1 7 1 16,2 5-6-16,3 0-9 15,2 1-2-15,6 10-13 16,6 4-7-16,6 1-33 15,7-1-33-15,15-4-53 16</inkml:trace>
  <inkml:trace contextRef="#ctx0" brushRef="#br0" timeOffset="72400.34">15446 4660 516 0,'0'-1'15'0,"0"-3"-9"16,0 2 24-16,0 2-13 16,0 0-12-16,0 0-6 15,0 9-8-15,0 8 2 16,0 4 5-16,0 6 2 16,0 3 1-16,0 0 0 0,-2-1 0 15,2-3 0 1,0-2 0-16,0-8-1 15,0-4 2-15,0-4 0 16,0-3 4-16,2-3 1 0,-2-2 1 16,0 0 14-16,0-10 16 15,0-2-9-15,0-4-22 16,0-3-3-16,0-6-2 16,0 1-1-16,-2-2-1 15,-2-1 1-15,1 2-1 0,1-3 0 16,-3 4-1-16,1 3-1 15,1 1-1-15,1 7 4 16,2 4-2-16,-2 2 1 16,2 6 0-16,0-1-2 15,0 2-3-15,0 0-6 16,0 0-7-16,0 0 2 0,7 9 1 16,2 1 12-16,2 3 3 15,3 3 0-15,3 0 0 16,-1 2 0-16,0-3 0 15,0-2 0-15,6 0-1 0,-5-4 1 16,1-2 0-16,1-3 0 0,-2-4-2 16,0 0 1-16,-1-4 2 15,0-5 1-15,0-5-2 16,-3-2 2-16,1-2 0 0,-4-2 2 16,2 3 1-1,-4-1-2-15,-2 4 0 0,-3 3 4 16,2 4 3-16,-4 3 0 15,-1 4-4-15,0 0-7 16,0 12-11-16,2 6 8 0,0 4 3 16,1 3 1-16,1 4-1 15,-1-1 2-15,1 0-1 16,-3 4 2-16,-1 0-3 16,0-1-10-16,0 0-39 15,-12-3-54-15,-3-1-110 16</inkml:trace>
  <inkml:trace contextRef="#ctx0" brushRef="#br0" timeOffset="72681.5">15111 5144 509 0,'-4'2'40'15,"4"-2"-20"-15,23 0 14 16,14-2-9-16,16 2-9 0,11-3 8 16,14-3-4-16,2-1-4 15,-4-1-2-15,-10 0-37 16,-10 4 31-16,-11 0-6 16,-15 4-2-16,-8 0 0 15,-10 0-5-15,-6 0-8 0,-6 4-47 16,-6 5-1-16,-10 2-25 15,-7 0-108-15</inkml:trace>
  <inkml:trace contextRef="#ctx0" brushRef="#br0" timeOffset="73181.42">15389 5558 166 0,'-5'0'400'0,"-2"-4"-379"0,0-3-8 16,-1-2 8-16,-1-2-8 15,-4 1-2-15,1-3-9 16,-3 4-2-16,-4-4 1 16,-1 6-3-16,-4 2 1 0,-1 3 2 15,-1 2-2-15,0 0-3 16,-1 13 3-16,5 3-1 15,5 2 5-15,4 3-1 16,9 3 1-16,4 1-1 16,9 0 5-16,10-3-2 15,6-2-3-15,2-2 3 0,2-7-1 16,-3-6 0 0,-3-5 7-16,-1 0-3 0,-3 0 1 15,0-9 11-15,-7-7 1 16,-1-2-35-16,1-5 32 15,-2-2 1-15,-5-3-10 0,-3-4-4 16,-2-1-3-16,0-2-1 16,-13-1-2-16,-3-2-8 15,-6 3-11-15,-8 3 12 16,-1 4-20-16,-1 8 3 16,2 7 9-16,1 8 3 15,7 5-12-15,8 0-1 0,9 10-26 16,5 1-46-16,7 4-30 15,15-5-46-15</inkml:trace>
  <inkml:trace contextRef="#ctx0" brushRef="#br0" timeOffset="73728.16">15508 5329 501 0,'0'2'44'0,"0"2"-23"15,1 1-14-15,-1 5-3 0,2 5-6 16,3 5 4-16,0 3 2 16,2 0 4-16,5 0 1 15,0-2-4-15,5-3 0 16,-2-3-3-16,5-6 3 16,-1-6 0-16,-2-3 3 0,2 0 3 15,0-3 7-15,-3-10 1 16,-2-1 1-16,-2-4-4 15,-2-1-6-15,-1-5 0 16,-4 1-19-16,-2 3 15 16,-1 1-1-16,3 2-3 0,-5 9 0 15,0 1 1-15,0 4-2 16,0 3 2-16,0 3 9 16,0 12-19-16,1 8-1 15,1 7 9-15,1 9-1 16,3 5 1-16,-3 1 0 15,2 3 4-15,-3 2-2 0,0-4 1 16,-2-4-2-16,0-5 2 16,0-7-2-16,0-3 1 15,-5-11-2-15,-1-4 2 16,1-4 0-16,0-6 4 16,-3-2 1-16,1 0 9 0,-3-11-31 15,-2-9 22-15,0-9-3 16,0-5-4-16,2-3-1 15,5 1-3-15,3-1-4 16,2 3-8-16,6 4-8 0,8 3 3 16,6 2-36-1,3-2-41-15,4-1-148 16</inkml:trace>
  <inkml:trace contextRef="#ctx0" brushRef="#br0" timeOffset="74118.77">16431 4980 375 0,'-5'4'135'0,"5"-4"-66"0,0 0-36 15,2 0-4-15,11 0-13 16,6 0-4-16,16-2-6 16,3-2-6-16,8 2 0 15,4-1-12-15,1 0-43 16,-1-3-66-16,-7-3-175 0</inkml:trace>
  <inkml:trace contextRef="#ctx0" brushRef="#br0" timeOffset="74602.5">17230 4816 386 0,'0'-11'114'0,"0"0"-94"16,0 1 13-16,-3-1 8 15,-2-2-21-15,-2 3-10 16,0 1-3-16,-5-2 2 0,2 4 2 15,-6 0-6-15,0 3-3 16,-1 2 0-16,-2 2-2 16,1 2-2-16,2 13 0 15,1 1-1-15,5 5 0 0,4 4 0 16,6 2 2-16,2-1 2 16,10-2 2-16,8-5-1 15,2-2-1-15,1-7 2 16,0-6 1-16,4-4 2 15,-6 0 8-15,-2-6 0 0,-3-8-2 16,-2-2-2-16,-2-4-10 16,-5-3 14-1,0-4-4-15,-4-3-5 0,-3-3-2 16,0-4-1-16,0-2-2 16,-10 0 0-1,-7 4-4-15,-2 1 5 16,-6 7-3-16,-1 7-14 0,-4 7 0 15,1 10 1-15,2 3 5 0,5 3-12 16,6 13-10-16,9 1-3 16,7 2-36-16,9-1-39 15,16-2-62 1</inkml:trace>
  <inkml:trace contextRef="#ctx0" brushRef="#br0" timeOffset="74889.17">17422 4597 538 0,'3'-6'38'0,"-3"2"-8"0,2 1 1 16,0 1 3-16,-2 2-23 15,0 0-13-15,3 13-8 16,-1 5 0-16,1 4 10 16,1 7 0-16,1 4 0 15,1-3 2-15,-2-2 1 16,-1-1-2-16,-1-6 0 0,1-3 0 15,1-2-1-15,-1-5 1 32,-1-2 0-32,0-4-3 0,-1-1-10 0,-1-4-24 15,0 0-14-15,0-7 19 16,0-8-35-16,0-4-56 0,0-3-10 16,0-4-21-16</inkml:trace>
  <inkml:trace contextRef="#ctx0" brushRef="#br0" timeOffset="75124.78">17466 4660 83 0,'-2'-25'92'15,"2"4"22"-15,-1 5-19 16,1 4 4-16,0 5-34 0,0 3-13 16,0 4-13-16,0 0-22 15,6 0-15-15,8 7-5 16,0 6 4-16,4 6 5 16,4 1 0-16,2 3-1 15,3 0-1-15,-3-3-1 16,1 1-1-1,-2-3-1-15,-2 0 1 0,3-2-2 0,-8-2-1 16,0-3 2-16,-5 0-6 16,2-4-25-16,-6-3-26 15,0-4-25-15,-4 0-30 0,1-4 14 16,-2-10-43-16</inkml:trace>
  <inkml:trace contextRef="#ctx0" brushRef="#br0" timeOffset="75348.8">17788 4527 214 0,'2'-24'57'16,"-1"8"38"-16,1 6-4 16,-2 4-12-16,2 4-28 15,-2 2-20-15,0 2-26 16,0 13-13-16,2 2 9 16,-1 7 10-16,1 6 2 15,0 0-7 1,0 4-2-16,1-2-2 0,-1-1 0 15,0 1 0-15,-2-1-3 16,0 2 3-16,0-1-6 16,-9-2-42-16,-2-1-72 15,-3-6-139-15</inkml:trace>
  <inkml:trace contextRef="#ctx0" brushRef="#br0" timeOffset="75629.93">17229 5021 85 0,'-7'0'519'16,"5"0"-488"-16,2 0 1 15,3 0 11-15,18 0-21 16,7 0-8-16,12 0-11 0,12 0-3 15,11 0 4-15,1 0-6 16,1-4-2-16,-2 1-13 16,-7-2 20-16,-14-1-2 15,-6 2 0-15,-14 3 13 16,-9 1-51-16,-10 0-25 0,-3 0-16 16,-7 0-91-16</inkml:trace>
  <inkml:trace contextRef="#ctx0" brushRef="#br0" timeOffset="76129.85">17493 5370 530 0,'-5'0'28'0,"1"0"-10"15,1-2 11-15,-3-1-12 16,-1-1-10-16,2-1-5 16,-6-1 1-16,-2 2-2 15,-1-2-3-15,-4 2 1 16,-1 0 0-16,-5 4 1 0,0 0 0 16,1 3-3-1,2 5 5-15,1 5 1 0,1 4 1 16,9 0-1-16,5 3 0 15,1-1 0-15,4 1-1 16,2-2 1-16,10 0 0 0,1-6-1 16,5 1 2-16,2-6-2 15,-1-4 8-15,3-3 7 16,-2 0 0-16,2-5-29 16,-3-8 21-16,-2 1 10 15,-4-8-2-15,1-1-1 0,-4-2-4 16,-3-6-7-16,-4-1 1 15,-3-5 0-15,-1 2-7 16,-13 1 3-16,-5 1-9 16,-2 6 1-16,-4 8-7 15,-4 2-4-15,2 10 16 0,2 5-24 16,0 0-12-16,7 7-21 16,7 6-25-16,9-1-84 15</inkml:trace>
  <inkml:trace contextRef="#ctx0" brushRef="#br0" timeOffset="76618.59">17632 5211 561 0,'5'-1'50'0,"-3"-3"-29"15,6 4 5-15,3 0 2 16,4 0-23-16,0 11-6 15,4 4-4-15,1 9 3 16,-6 1 4-16,1-2-3 16,-8 5-4-16,-4-2-3 15,-3-3 0-15,0-1-1 0,-5-7 3 16,-3-2 3-16,3-6 3 16,3-2 1-16,0-5 1 15,2 0 0-15,0 0 3 0,2-7 7 16,8-7-4-16,0-8-7 15,6-4-1-15,-1-2 0 16,-3-5-6-16,-1 2 3 16,-2 1 0-16,-4 1 2 15,-1 4 0-15,-1 3 1 0,-3 4 3 16,2 8-1-16,-2 3 10 16,0 3-1-16,0 4-2 15,0 0-8-15,0 12-8 16,-2 6 4-16,-1 7 2 0,3 6 8 15,0 0-1-15,0 3-1 16,8-1-5-16,4-4 1 16,2-1 2-16,4-3-1 15,2-6-4-15,1-5-47 16,1-10-62-16,3-4-274 0</inkml:trace>
  <inkml:trace contextRef="#ctx0" brushRef="#br0" timeOffset="77274.69">14919 6102 393 0,'-5'3'31'15,"3"-3"-5"-15,2 0 3 16,0 0 13-16,0 0-15 16,10 0-2-16,9 0-4 15,8 0-3-15,14 0 0 0,13 0-1 16,13 0-7-16,12 0 2 15,9 0 2-15,9 0 4 16,7-2-10-16,9 1-3 16,6-1-7-16,7 0-19 15,3 0 27-15,3 1-1 16,5-1-3-16,-1 2 1 0,1 0 0 16,-2 0 1-16,-1 0 2 15,-4 0-3-15,1-2 1 16,-6 2 0-16,-4 0 0 15,-4 2 2-15,-6-2-1 0,-7 0-3 16,-7 0 3 0,-10-2 1-16,-14 2-1 0,-12 0-1 15,-15-2-4-15,-15 2 0 16,-11-1 0-16,-10 1 0 16,-10 0-8-16,-2 0-24 0,-19 0-28 15,-7 3-53-15,-14 1-185 16</inkml:trace>
  <inkml:trace contextRef="#ctx0" brushRef="#br0" timeOffset="77680.84">15988 6540 462 0,'-3'0'48'0,"1"0"-7"16,2 0-4-16,0 0-13 0,3 0-9 15,12 0-8-15,6 0-2 16,6 0 7-16,5 0-10 16,4 0-1-16,1 0 0 15,-3 0-1-15,0 2-19 16,-2 0-44-16,1-2-72 0,-5 0-181 15</inkml:trace>
  <inkml:trace contextRef="#ctx0" brushRef="#br0" timeOffset="78020.88">16624 6396 163 0,'-3'0'365'16,"-1"0"-332"-16,1 0-12 16,3 0 6-16,0 0-21 15,0 4-7-15,0 6-5 16,0 8 2-16,0 7 8 16,0 2 2-16,0 3 1 0,0 4 4 15,0-4-2-15,0 2-1 16,3-6 1-16,1-5 0 15,-4-2-3-15,1-3-4 16,-1-7-2-16,0-2 1 16,0-2 0-16,0-4-1 15,0 1-5-15,0-2-16 16,0 0-6-16,0-6 4 16,0-6-23-16,-1-4-43 0,-6-8-61 15,2-4-158-15</inkml:trace>
  <inkml:trace contextRef="#ctx0" brushRef="#br0" timeOffset="78546.6">16601 6400 361 0,'0'-8'69'0,"0"4"-12"15,0 0-2 1,0 0-8-16,0 4-15 0,0 0-17 16,0 0-11-16,0 0-5 15,3 4-2-15,4 4-4 16,3 3 6-16,-2 4 2 15,5 2 1-15,0 1-2 16,-3-4 0-16,3-1 1 16,-2-3 0-16,-1 0 0 15,0-3 0-15,4-5 1 16,-4-2-1-16,2 0 1 16,1 0 2-16,4-7-1 0,-1-6-2 0,0-1 1 15,-2-1 0-15,-1-1-1 16,0-1 1-16,-1 0-2 0,-3 3 1 15,0 2-1-15,-4 1 1 16,1 4 0-16,-5 3 1 16,4 2-1-16,-5 1 1 0,0 1 0 15,0 0-2-15,0 0-2 16,0 0-5-16,2 9 1 16,-2 1 5-16,0 8 1 15,1 0 0-15,-1 6 2 0,2 0-1 16,0 3 4-16,-2 2 1 15,0 2 1 1,1 0 8-16,1-1-2 0,0-2 2 16,-2-4-7-16,2-2-34 15,-1-3 34-15,-1-5 3 16,2 0-4-16,0-3-4 0,-2-4-1 16,0-2-1-16,0 1-1 15,0-4 0-15,-4-2-19 16,-4 0-121-16</inkml:trace>
  <inkml:trace contextRef="#ctx0" brushRef="#br0" timeOffset="99720.73">6983 8269 97 0,'4'-2'312'15,"-4"2"-301"-15,0 0-10 0,0 0 0 16,0 0 6-16,0 0 1 15,0 0-3-15,0 0-1 16,0 0 1-16,0 2 4 0,0 1 2 16,0 1-3-16,-2-1 2 15,-3 3 5-15,-5 1-5 16,3-3-3-16,-3 1-2 16,-2-2 3-16,0 0-3 15,2-2 2-15,-2-1 3 0,0 0-5 16,2-5 0-16,-2-8 9 15,2-3-5-15,1-4 0 16,1-2-9-16,3-6 1 16,3 2 2-16,2-2-1 0,0-3 0 15,0 4 3 1,5 2-6-16,5 6 4 16,-3 1-2-16,-2 5 0 0,2 4 0 15,-2 5 0-15,-1 3 1 16,2 1-2-16,1 5-5 15,5 13 1-15,3 7 4 16,2 7-2-16,0 7 2 16,0 6 1-16,0 2-1 15,-3-3 1-15,-3 2 0 0,-4-1 1 16,-3-7-1-16,-4-4 0 16,0-8 1-16,0-2-1 15,-9-8 5-15,-6-2 3 16,0-5 7-16,-7-2-1 15,-2-3-5-15,-2-3-6 16,-3 1-1-16,1-2-2 0,0-2-1 16,1-5 0-16,-1 0-1 15,4-2-3-15,-1-2-4 16,4 2-1-16,4 1 4 16,5-2 1-16,5 7 3 0,1-2-1 15,6 3 1-15,0 2-1 16,0 0-8-16,13 5-1 15,6 6 9-15,5 3 1 16,6 2 2-16,4-2-3 16,4 2 2-16,2-3 1 0,3-4 1 15,2-5-1-15,0-4 2 16,0-6 1-16,5-10 1 16,-3-5 2-16,-3-6 1 15,2-5 2-15,-11-2-5 16,-6-4-3-16,-3 5-1 0,-13-5 1 15,-6 4-1 1,-5 0-1-16,-2 2 1 0,-3 2 1 16,-8-2-2-16,0 5 1 15,-1 4-2-15,1 7 2 16,3 1 0-16,3 8 0 0,3 3 3 16,1 4-3-16,1 0-3 15,0 8-4-15,0 10-5 16,0 6 9-16,0 11 1 15,0 11 1-15,3 8 1 16,2 8 5-16,2 8 16 16,-6 5-3-16,3 3 1 0,-4 1 4 15,1-8-32-15,1-2 20 16,2-12-6-16,-3-7-4 16,8-12 0-16,-1-11-1 15,1-8 0-15,-1-6 1 16,6-6-1-16,-2-7 2 0,6 0 2 15,0-9 1 1,-2-9 1-16,0-7-4 0,-5-7-3 16,-4-5 2-16,-7-6-8 15,-5 2-14-15,-13-4-2 16,-6 6-14-16,-3 5-10 0,1 6 14 16,2 10 23-16,-1 5 6 15,7 6 3-15,4 5 1 16,3 0 1-16,5 2-2 15,4-1 3-15,2 1 1 16,13-6-2-16,11-1 0 0,10-5 0 16,9-4-1-16,7-2-4 15,0-6-41-15,-3-2-119 16</inkml:trace>
  <inkml:trace contextRef="#ctx0" brushRef="#br0" timeOffset="100941.28">9197 8153 482 0,'-8'-13'8'16,"3"3"9"-16,0 2 14 16,2 3 7-16,-1 2-10 15,4 3-4-15,0 0-19 16,0 8-6-16,0 10-8 0,2 11 8 15,6 10 0-15,-1 2 4 16,3 4 0-16,-3 0 1 16,-2-7-2-16,-1-1-1 15,-1-11 1-15,-1-7 3 16,0-4-2-16,-1-6 0 16,-1-7 0-16,3 0 0 0,-3-2 13 15,0-4 19-15,0-10 11 16,0-9-58-16,2-8 14 15,-2-8 2-15,0-2-7 0,0-5 3 16,0 1 1 0,0 2 2-16,0 4 7 15,-2 5-21-15,2 6 5 0,0 6 4 16,-3 8 1-16,3 4-2 16,0 9 0-16,5 1-2 15,7 12-3-15,2 9 5 0,6 3 0 16,4 6 5-16,1 4-3 15,0-1 2-15,-2-5-1 16,-1 1-1-16,1-8 2 16,-4-7 0-16,3-5-1 15,-2-5-1-15,0-4 3 0,1-9 3 16,-1-7 0-16,0-6-1 16,-2-4-1-16,-2-1-1 15,-2-2 3-15,-5 3-5 16,-2 1 2-16,-2 5-2 15,-2 6 2-15,-1 2-1 0,-2 9 0 16,0 3 1-16,3 0-5 16,-1 11-8-16,5 5 1 15,0 7 12-15,4 8-3 16,2 2 2-16,-3 6-2 16,3 4 0-16,-1 0 6 15,1 2-4-15,-4-4 2 0,3-3-2 16,-2-5 0-16,2-6-3 15,1-6-33-15,1-4-43 16,5-10-18-16,1-7-85 16</inkml:trace>
  <inkml:trace contextRef="#ctx0" brushRef="#br0" timeOffset="101519.28">10319 8317 441 0,'5'-10'59'16,"-5"0"2"0,0 2-4-16,0-4-17 0,-3 4-5 15,-2-7-17-15,-4 3-2 16,1-2-9-16,-2 5-3 16,-4-3-4-16,-3 2 0 0,2 5 1 15,-7 3-2-15,0 2-1 16,-2 0-1-16,3 7 1 15,1 13 0-15,5 3 0 16,1 9-1-16,8 3 2 16,4 4 0-16,2-2 1 15,5-3 0-15,12-4 0 0,0-6 1 16,7-10-2-16,1-7 0 16,2-7 1-16,-1 0 0 15,-1-11 2-15,1-9-1 16,-8-4 1-16,-1-4 0 0,-5-5-1 15,-3-3 3 1,-4-1-3-16,-5-2-2 0,0-1 2 16,0-1 0-16,-4 0-3 15,-3 2 3-15,-2 5-3 16,2 7 2-16,0 6-1 16,2 8 2-16,-1 9-2 0,5 4-2 15,-2 16-3-15,3 9 3 16,0 8 1-16,0 4 2 15,6 8 2-15,3 2 5 16,-1-5-4-16,-2 1-1 16,2-4 1-16,0-3-2 0,3-6 2 15,0-3-6-15,1-4 3 16,5-5 1-16,0-2-3 16,5-7-22-16,0-3-47 15,1-6-9-15,0 0-73 16</inkml:trace>
  <inkml:trace contextRef="#ctx0" brushRef="#br0" timeOffset="101991.4">10591 8247 547 0,'-6'-12'28'0,"5"-1"13"0,1 3 4 15,1-1-1-15,12 4-17 16,5-1-21-16,3 8-8 15,2 0 4-15,3 6-4 16,-4 10 0-16,-2 6-3 16,-5 6 3-16,-3 3 1 0,-8 1-1 15,-4 0-1-15,0-6 1 16,-9 1 0-16,-1-6 2 16,-2-6 0-16,4-4 1 15,1-5-1-15,3 0 1 0,3-6 1 16,1 0 0-16,0-7 9 15,5-11-5-15,3-1-11 16,6-12-2-16,-1 1-6 16,0-4 4-16,2 0 1 15,-5 2 3-15,0 4 5 16,-3 4 0-16,-6 6 0 0,3 6 0 16,-4 3 0-16,0 9 8 15,0 0-5-15,-7 14-9 16,-1 10 7-16,3 5 0 15,-1 9 3-15,5 3 1 16,1-2-1-16,0-1-1 16,8-3-2-16,11-8-4 15,1-2 5-15,4-8-4 0,9-5-47 16,-1-9-88-16,10-4-285 0</inkml:trace>
  <inkml:trace contextRef="#ctx0" brushRef="#br0" timeOffset="102381.99">11419 8290 487 0,'-6'-1'52'0,"2"-3"-19"16,4 4 7-16,0-2-12 15,10 1-12-15,17-2-11 16,7 0 9-16,8-1-3 0,9 1 6 16,-1-1-15-1,-3 1-1-15,-8 3-1 0,-9 0-11 16,-6 0-50-16,-10 0-18 16,-6 0-77-16,-8 0-129 15</inkml:trace>
  <inkml:trace contextRef="#ctx0" brushRef="#br0" timeOffset="102616.6">11560 8133 452 0,'-2'-3'43'0,"-1"1"-12"16,1 2 2-16,2 4-19 15,0 10-13-15,0 5 29 16,5 10-6-16,-2 7 1 15,2 5-20-15,-3 0 3 0,-1 5 1 16,3-3-8 0,-4-2 0-16,5-4 1 0,-1-6-2 15,6-12-4-15,5-4-24 16,5-10-48-16,4-5-87 16</inkml:trace>
  <inkml:trace contextRef="#ctx0" brushRef="#br0" timeOffset="102913.42">12272 8094 588 0,'-8'0'9'0,"-1"0"-3"15,2 0 19-15,2 6 10 16,-1 8-15-16,6 5-9 15,0 2 1-15,0 8 0 0,0 2-7 16,6 1-2-16,-3 4-5 16,1-4 4-16,-2 1-1 15,-1-6-1-15,1-2 0 16,-2-7 1-16,2-6-2 16,-2-2-16-16,0-9-24 0,0-1-11 15,0-7 13-15,0-11-50 16,0-8-50-16,0-7-86 15</inkml:trace>
  <inkml:trace contextRef="#ctx0" brushRef="#br0" timeOffset="103163.33">12245 8098 431 0,'0'-9'38'0,"-2"3"40"16,2 5-9-16,0 1-36 15,10 1-22-15,4 8-9 0,6 6 37 16,4 0-16-16,1 5-15 15,3 2-5-15,-1 3 2 16,-2-4-2-16,1 2-1 16,-1 2-1-16,0-4-1 15,-7-1 1-15,-2 0-1 16,0-6 0-16,-4-1 0 0,-4-5-20 16,-1-2-20-16,-2-6-23 15,3 0-3-15,-6-6-42 16,0-9-94-16</inkml:trace>
  <inkml:trace contextRef="#ctx0" brushRef="#br0" timeOffset="103350.79">12567 8039 194 0,'-1'-22'211'16,"1"8"-110"-16,0 6-33 16,0 3 1-16,0 5-23 15,0 3-30-15,0 12-17 0,0 7-6 16,1 6 24-16,3 6-3 15,1 4-11-15,1 1-3 16,-2 2 2-16,1-4-1 16,0 5 0-16,0-7-10 15,-1-6-68-15,-1-11-110 16</inkml:trace>
  <inkml:trace contextRef="#ctx0" brushRef="#br0" timeOffset="104616.22">13114 8204 307 0,'0'-10'51'16,"0"-1"-6"-16,0-1 30 16,0 1-18-16,-6-2-31 15,-5 5-18-15,1-3 0 16,-5 4-2-16,-3 1-5 16,-4 5-1-16,-1 1 0 0,-2 0 0 15,0 8 0 1,0 9 2-16,3 1-1 0,5 8 0 15,5 1 0-15,7 2 4 16,5 1-3-16,2-2 0 16,13-3 0-16,5-5-1 15,8-6-1-15,0-6 2 0,5-7 3 16,-5-1-4-16,1-1 3 16,-3-12-4-16,-5-3 3 15,-2-4-1-15,-4-3 1 16,-6-4 0-16,-2-3 0 0,-3-2-1 15,-3-4-1-15,-1-5-1 16,0 1 0-16,-7 0 0 16,-1 1 0-16,-3 3-1 15,1 8 1-15,4 9 0 16,-1 3 0-16,3 11 0 16,1 5 3-16,-2 5-3 0,3 15-4 15,2 9 3-15,0 10 1 16,0 7 0-16,7 4 2 15,1 2 4-15,4 0-2 16,3-6 3-16,1-6-6 16,1-5 0-16,4-6-2 15,0-11 4-15,5-6-2 0,-1-9 2 16,6-3 1-16,-3-3 1 16,-2-13-1-16,-2-2-3 15,-6-5 1-15,-2-4 2 16,-5 2-1-16,-4-3 1 0,-3 3-1 15,-2 1-3-15,-2 3-1 16,0 9 0-16,0 1 2 16,0 11 1-16,0 0-2 15,0 12-9-15,0 8 6 16,0 6 2-16,3 3 3 0,8 3 1 16,2-5-2-16,7-2 0 15,5-9 1-15,6-7 2 16,3-7 1-16,-2-2-2 15,2-9 2-15,-4-7 0 16,-4-6-4-16,-9-1 3 0,-5 0 3 16,-5 0 0-16,-7-2 0 15,0 4-1-15,0 1-3 16,-6 5 0-16,3 7 1 16,-2 5 0-16,4 3-1 15,-1 14-9-15,2 10 4 16,0 10 0-16,0 9 5 0,0 5 2 15,3 6-26-15,4 1 26 16,-4-2 0-16,-1-4 4 16,-2-3-1-16,0-6-1 15,0-9 5-15,-7-4-5 16,-3-7 6-16,1-6 1 0,-3-5 0 16,1-7-5-16,0-2-1 15,-2-4-2-15,-1-10-1 16,2-6-4-16,1-6 2 15,0-6-2-15,4-2-1 16,6-2-3-16,1 0-11 16,0 2 0-16,12 2-15 0,6 4-15 15,13-1-26-15,3 4-55 16,7-2-175-16</inkml:trace>
  <inkml:trace contextRef="#ctx0" brushRef="#br0" timeOffset="104834.85">14266 8151 540 0,'-3'2'29'0,"3"-2"-3"16,0 0 0-16,0 1-4 16,13 2-10-16,6-2-2 15,4-1 15-15,4 2-13 16,6-2-10-16,-4 0 1 15,-2 2-3-15,-10 0-1 16,-6-1-26-16,-5 5-40 16,-6 1-25-16,0-2-40 0,-14 2-90 15</inkml:trace>
  <inkml:trace contextRef="#ctx0" brushRef="#br0" timeOffset="105011.46">14290 8304 363 0,'-9'10'63'15,"4"-5"-2"-15,2-2-3 0,3-1-9 0,0 0-10 16,10-2-12-16,5 0 10 16,5 0-21-16,9-4-12 15,3-3-3-15,8 0-1 16,-1 0-8-16,6 2-64 16,1-2-58-16,0-3-121 0</inkml:trace>
  <inkml:trace contextRef="#ctx0" brushRef="#br0" timeOffset="105406.8">14877 8074 533 0,'-11'-12'19'16,"3"3"-2"-16,3 4 17 15,0 2-1-15,-2 0-12 16,0 3-13-16,-3 0-5 0,2 3 1 15,-3 6 4-15,0 8-1 16,2 4 2-16,-1 4 1 16,3 4 2-16,1 1 1 15,6 1 4-15,0-2-41 16,0 0 31-16,3-5-2 0,10-3 0 16,3-4-1-16,6-2 3 15,3-6 0 1,2-6 1-16,2-3-1 15,1 0 0-15,-1-8 1 16,-3-7 1-16,-4-1-1 16,-5-2 0-16,-9-2-3 15,-2-3 6-15,-6-3-1 16,-7-1-6-16,-10-3-3 0,-4-1-2 16,-9 1-3-16,-4 9-14 15,-8 1-22-15,-1 8-18 16,2 3-107-16</inkml:trace>
  <inkml:trace contextRef="#ctx0" brushRef="#br0" timeOffset="106814.36">16512 8004 357 0,'0'-6'4'15,"0"1"-2"-15,0 2 21 16,0-1-2-16,0 4-10 15,0 0-9-15,0 0-7 16,0 0-9-16,0 0 7 0,0 3 3 16,0-2 0-16,0 2-2 15,0-3 7-15,0 0 0 16,0 0 5-16,0 0 20 16,0 0 17-16,0 0-12 15,0 0-22-15,-1 0 1 16,1 0 4-1,0 0 1-15,0-3-6 16,0 3-4-16,0 0 1 16,0 0-5-16,-2 0 3 15,2 0 3-15,0 0 3 0,0 0-2 16,0 0 6-16,0 0-1 16,0 0-4-16,0 0-3 15,0 0-1-15,0 0-6 16,-2 8 2-16,2 4-4 15,0 8 8-15,0 3-1 16,0 4-4-16,0 1 2 0,7 3 3 16,5-3 0-16,-2-1 4 15,2-6-3-15,1-3-5 16,3-4 3-16,2-3 5 16,4-7 7-16,1-4-1 15,4 0 0-15,2-9-34 0,1-5 30 16,-3-4-5-16,0-6 2 15,-5-1 0-15,-3 0-3 16,0-3-1-16,-7-2-2 16,-1-1-1-16,-2 3-3 15,-4 2 5-15,-3 5-4 16,-2 6 1-16,0 5-1 0,-5 6-1 16,-2 4 1-16,-1 0-4 15,-1 8 3-15,4 8 2 16,1 8 0-16,4 0-5 15,0 3 4-15,13 2 4 0,3-3-6 16,3-1 6-16,1-1-5 16,-1-5 2-1,-4-1-1-15,0-4 1 0,-6-1 0 16,-4-4 0-16,-3 0-1 16,-2-2 1-16,0-2 1 15,-12 2-1-15,-7-5 1 0,0 0 1 16,-8-2-4-16,-2 0-33 15,-5-15-56-15,-1-4-69 16,3-8-268-16</inkml:trace>
  <inkml:trace contextRef="#ctx0" brushRef="#br0" timeOffset="106939.24">16617 7863 343 0,'0'-5'224'16,"0"4"-221"-16,5 1-3 0,9 0-12 15,8 3-27-15,7 0-216 16</inkml:trace>
  <inkml:trace contextRef="#ctx0" brushRef="#br0" timeOffset="107425.69">18299 7866 412 0,'-2'-16'15'0,"2"-2"15"15,2 2 12 1,11 2-9-16,5 4-15 16,5 2-4-16,11 6-1 0,2 2-2 15,8 10-3-15,0 9-1 16,2 9-1-16,-4 7-5 15,-8-1-1-15,-3 4 1 0,-9-1 0 16,-12 1-1-16,-10-6 0 16,0 0 1-16,-12-3 2 15,-13-3-1-15,-6 1 1 16,-3-4-1-16,-3-5 2 16,0-2 1-16,1-5-3 0,4-4 1 15,1-5-4-15,4-2 2 16,2-2-11-16,2-10-35 15,3-4-34-15,0-6-64 16</inkml:trace>
  <inkml:trace contextRef="#ctx0" brushRef="#br0" timeOffset="107581.9">18228 8010 429 0,'0'-2'40'0,"12"2"-4"15,10 0-21-15,10 2 13 16,12 5-7-16,10 0-14 0,6-6-3 15,6-1-4-15,8 0-12 16,-2 0-79-16,6-15-179 16</inkml:trace>
  <inkml:trace contextRef="#ctx0" brushRef="#br0" timeOffset="108218.46">20985 7813 298 0,'5'-4'56'0,"-5"-5"-8"16,0 1 21-16,0-4-19 15,0 3-20-15,-8-1-16 16,-4-1 0-16,1 4 1 15,-7 0-6-15,1 3-5 0,-4 3 2 16,1 1-6-16,0 0 2 16,-1 7 0-16,3 3 0 15,6 8 1-15,5 0-1 16,4 2 1-16,3 4-3 0,8-2 0 16,9-1 2-16,5-4 0 15,4-5 0-15,-1-5 3 16,-3-4 0-16,4-3-1 15,-6 0 5-15,-3-7 9 16,-2-3 2-16,-6-6-4 0,-2-8-2 16,-3-1 1-16,-4-1-25 15,0-5 17-15,-6-4-4 16,-6-5-1-16,-5 0-3 16,-5 0 1-16,-2 3 2 15,-1 3 4-15,-1 7-21 16,1 8 6-16,-1 9-2 15,2 9-6-15,1 1-13 0,3 9 1 0,6 7-2 16,7 7-16-16,7 0-33 16,5 0-26-16,19-4-83 15</inkml:trace>
  <inkml:trace contextRef="#ctx0" brushRef="#br0" timeOffset="108837.19">21266 7631 472 0,'0'0'65'16,"0"-2"-53"-1,0 0 19-15,0 2-15 0,0 4-17 16,0 10-4-16,0 5 4 16,0 6 2-16,2 6-1 0,0-1 2 15,-2 2 0-15,3-5-2 16,-1-3 0-16,0-3 2 15,-2-4-3-15,1-8 3 16,1-1 0-16,-2-4 2 16,0-4 16-16,2 0 9 0,-2-9 13 15,2-3-35-15,-2-7-4 16,0-5 1-16,0-2-2 16,-2-5-3-16,-2-2 1 15,1-3 1-15,0 2 0 16,1 5-3-16,0 4 3 0,2 7-3 15,0 8-2 1,0 3 4-16,0 7-5 0,9 0 0 16,3 10 19-16,5 7-14 15,3-2-1-15,4 3-1 16,1-3 5-16,2-3-4 0,-3-4 1 16,1-5-3-16,-6-3 2 15,0 0 1-15,-2-6 0 16,-2-4 2-16,-3-6-1 15,0-2 1-15,-4-2-1 16,1-1-1-16,-4 6 0 16,0 1 2-16,-2 8-2 0,-1 0 1 15,-2 6-2-15,0 6-2 16,2 11-9-16,-1 4 7 16,-1 11 5-16,2 4 0 15,0 2 2-15,0-1 0 16,-2-1-2-16,0-2 1 0,0-4-1 15,0 1 1-15,0-2-1 16,-6-7-3-16,-2-1-42 16,-6-3-31-16,-2-7-116 15</inkml:trace>
  <inkml:trace contextRef="#ctx0" brushRef="#br0" timeOffset="109102.66">20964 8083 514 0,'-9'3'35'15,"5"-3"0"-15,4 0-7 16,19 0 4-16,11 0 0 16,15 0 5-16,16 0-16 15,11 0-33-15,8-4 20 16,-2-3 5-16,-10-1-8 15,-9 3-3-15,-14 1-3 0,-13 4 1 16,-15 0-9-16,-10 0-19 16,-7 0-81-16,-7 4-12 15,-15-1-47-15</inkml:trace>
  <inkml:trace contextRef="#ctx0" brushRef="#br0" timeOffset="109633.78">21167 8681 449 0,'0'-20'41'0,"0"1"-5"0,0-1 3 16,0 2 2-1,0 1-11-15,0 1-9 0,0-1-8 16,0 1 1-16,-4 4 0 16,-8-3-8-16,-3 7-4 15,-6 1-2-15,-4 3-1 0,0 4 0 16,-2 0 2-16,0 12-2 16,3 8 0-16,7 5-2 15,6 5 4-15,7 6-2 16,4 0 0-16,11-2 1 15,8-4 1-15,8-7-1 16,6-5 1-16,-1-9 1 16,0-7 3-16,-3-2 2 0,-2-6 4 15,-2-8-24-15,-6-6 32 16,-7-4-6-16,-2-7 1 16,-2-1-3-16,-8-4-6 15,0-3-5-15,-6-2 4 0,-10 0-7 16,-5-2 3-16,-8 4-1 15,-2 3-4-15,-1 8 0 16,-2 5 3-16,5 10 3 16,2 9-11-16,6 4-3 0,5 7-11 15,9 11-14-15,7 4-14 16,8 1 1-16,18 0-35 16,9-1-35-16,9-8-65 15</inkml:trace>
  <inkml:trace contextRef="#ctx0" brushRef="#br0" timeOffset="110164.9">21416 8417 492 0,'0'-3'52'0,"0"-2"-15"16,0 2 3-16,0 3-26 16,0 3-11-16,6 10-6 0,0 5 1 15,1 3 3-15,1 6 0 16,4 0 1-16,2-4 4 15,2-1-4-15,2-6 0 16,2-5-1-16,-1-8 2 16,3-3 1-16,-2 0 4 0,-1-13 1 15,-1-1-5-15,-3-7-1 16,-3 1 8-16,-5-1 2 16,-1-1-5-16,-5 1-4 15,-1 5 1-15,0 1-2 16,0 9-3-16,0 2 3 0,0 4-5 15,-1 14-5-15,-1 11 5 16,2 7 2-16,0 9 0 16,0 7 1-16,0 2-1 15,0 0 3-15,0 2 1 16,0-6-18-16,0-4 16 16,0-10 6-16,0-7-3 15,-4-9 1-15,1-4 3 16,1-8 1-16,-3-3-3 0,1-1 2 15,-5 0 8-15,0-7 3 16,-1-6-13-16,-4-5-3 16,2-8-1-16,4 0-3 0,1-6 1 15,4 0-2-15,3-2-1 16,0-2-4-16,11 6-8 16,8-3-9-16,5 6-18 15,8 1-4-15,4-4-55 16,4 1-98-16</inkml:trace>
  <inkml:trace contextRef="#ctx0" brushRef="#br0" timeOffset="110352.36">22215 8100 520 0,'4'-8'32'15,"2"-1"3"-15,4 1 11 16,9-2-7-16,3 5-7 15,9-4-18-15,6 4-5 16,-2 1 0-16,3 4-7 0,-6 0-2 16,-1 0-3-16,-8 4-31 15,-2 0-62-15,1-4-141 16</inkml:trace>
  <inkml:trace contextRef="#ctx0" brushRef="#br0" timeOffset="110961.6">23377 7742 274 0,'7'0'30'16,"0"0"-4"-16,-4 0 22 16,1 0 5-16,-4 0 11 15,0-4-9-15,0-2-36 0,-6-1-6 16,-5 2-1-16,-3-1-1 15,-3 1-6-15,0 3-3 16,-3 2 1-16,-5 0 0 16,3 6 1-16,4 6-1 15,0 8 0-15,6 3-1 0,5 2 2 16,3 3-5-16,4 3 2 16,7-6 0-16,11-2 0 15,5-5 2-15,3-8 2 16,2-6 1-16,-1-4 5 15,1 0 9-15,-6-11 8 0,0-7-46 16,-7-5 31-16,-1-3 2 16,-9-4-2-16,-2-2-5 15,-3-6-6-15,-1 2-2 16,-11-1 1-16,-7-3-4 16,-2 6-1-16,-4 1-6 15,-4 10-1-15,0 3 0 0,-1 11 12 16,5 7-23-16,1 2-5 15,7 7-1-15,9 7-15 16,8 4-25-16,13-3-42 16,16-3-89-16</inkml:trace>
  <inkml:trace contextRef="#ctx0" brushRef="#br0" timeOffset="111506.26">23699 7613 529 0,'0'1'35'16,"0"3"-22"-16,4 5-6 0,-2 3-9 16,1 6 4-16,1 6-1 15,1 2 0-15,-2 1-1 16,1 2 1-16,-2-6-1 16,2-2 0-16,-2-4 0 15,-2-8 1-15,0 1 0 16,1-7 5-16,-1-3 15 0,0 0 19 15,0 0 10-15,0-13-26 16,-1-2 5-16,-4-3-28 16,0-7 2-16,2-2-2 15,-3-1 0-15,3-1-1 16,1 2 0-16,-1 6-1 16,3 3 0-16,0 6-1 0,0 6 2 15,0 6-2-15,5 2-5 16,5 13-5-16,9 6 13 15,3 5-3-15,4 6 2 16,2 3 0-16,1-5 0 0,-2-2-3 16,-1-4 3-16,-3-5 0 15,-9-6 0-15,-1-2 2 16,-4-6-4-16,-6-3 5 16,1-2-1-16,1 0 5 15,-3-10 5-15,3-2 2 16,1-6-1-16,-2-3-4 15,-1-4-6-15,1-6 2 0,-1-2-4 16,-1-1-2-16,0-4 2 16,-1 8-5-16,1 5-10 15,-2 3 1-15,0 12-2 16,-2 10-20-16,-8 7-45 0,-5 11-68 16,-4 9-33-16</inkml:trace>
  <inkml:trace contextRef="#ctx0" brushRef="#br0" timeOffset="111787.36">23369 8002 501 0,'-15'1'8'15,"4"-1"-1"-15,11 1 20 0,0 2-4 16,11-2 1-16,12 3 9 15,15 4 6-15,11-4-11 16,14-3 4-16,10-1-15 16,5 0-2-16,0-4-14 15,-4-5 9-15,-13 4-4 16,-13 0-4-16,-14 1-1 0,-15 4-2 16,-12 0-15-16,-9 0-30 15,-16 6-49-15,-9-2-31 16,-5 0-205-16</inkml:trace>
  <inkml:trace contextRef="#ctx0" brushRef="#br0" timeOffset="112302.92">23541 8581 411 0,'-2'-7'55'16,"0"-4"-1"-16,2-3-6 0,0-2-12 15,0-2-9 1,0 2-11-16,0-2 3 0,0 2 1 16,-9-2-8-16,1 4-8 15,-5 2-3-15,0 3-2 16,-5 3-1-16,1 3 3 15,-2 3-3-15,2 3-2 0,2 12 5 16,-1 3-4-16,7 4 3 16,3 4 0-16,6 0-4 15,4 1 4-15,9-2-1 16,4-3 0-16,4-6 3 16,-4-6-3-16,3-3 3 0,-2-7 4 15,-2 0 10-15,-1 0-18 16,-5-12 28-16,3-6-9 15,-4-3 6-15,-4-6-9 16,-1-5-7-16,-4-6-4 16,0-3-6-16,-10-3 3 15,-5 1 0-15,-4 2-5 16,-3 5-6-16,0 8-1 0,-2 6-4 16,5 9 4-16,1 8-13 15,4 5-4-15,6 5-31 16,8 12-2-16,0 4-40 0,17 1-52 15,8-4-155-15</inkml:trace>
  <inkml:trace contextRef="#ctx0" brushRef="#br0" timeOffset="112724.64">23744 8303 490 0,'9'-7'77'15,"2"1"-46"1,1 6-11-16,2 0-11 0,3 13-6 15,1 8-5-15,-2 6 3 16,2 1 1-16,-6 7-1 16,-3-7-1-16,-5 1 0 15,-4-4 1-15,0-8-1 0,-4-1 0 16,-3-7 0-16,2 0 2 16,0-7 0-16,3-2 6 15,2 0 10-15,0-11 14 16,5-3-20-16,5-7-7 0,7-6-5 15,-1-3 0-15,2-2 0 16,-2-1-1-16,-3 5 1 16,-3 1 0-16,-4 4 0 15,-3 7 0-15,-3 5 0 16,0 6 0-16,0 3 1 0,0 2 0 16,-7 10-4-16,-2 10 0 15,1 5 2-15,1 4 2 16,4 3 3-16,3 0-1 15,2-2-1-15,13-1-1 16,8-6-1-16,4-3 2 0,4-2-1 16,3-6-21-1,-4-5-55-15,-4-7-65 0</inkml:trace>
  <inkml:trace contextRef="#ctx0" brushRef="#br0" timeOffset="113246.33">21043 9160 396 0,'-5'0'76'15,"5"0"-27"-15,0 0-15 16,7-4-11-16,11 0 2 16,6 1-7-16,11-1 0 15,11 2 4-15,16 2-2 16,12 0-5-16,12 0-2 15,16 0-7-15,9 0-3 0,17 2 1 16,8 0 0-16,7-2-2 16,11-2 3-16,4 2-27 15,7 0 37-15,4-2-5 16,-1-2 0-16,7 3-1 0,-5 1 1 16,-3 0 2-16,-12 0-1 15,-8 0-4-15,-9 0-3 16,-19 1-3-16,-17 3 1 15,-16-2-2-15,-18-2 1 16,-17 2-1-16,-19-2 0 0,-12 0 1 16,-13 0-1-16,-7 0-10 15,-13 0-21-15,-14 3-20 16,-5-3-72-16,-11 4-36 16</inkml:trace>
  <inkml:trace contextRef="#ctx0" brushRef="#br0" timeOffset="113558.76">22191 9855 373 0,'0'0'41'0,"4"0"-29"16,4-4-9-16,4-5 13 16,0 0 11-16,0 4 8 15,-2-2-3-15,2 1 8 16,-2 3-14-16,5-2-2 16,3 3-6-16,2 2-9 15,3 0-1-15,8 0-6 0,-1 0-2 16,8 0-15-1,-1 2-41-15,9-2-83 0,-4 0-250 16</inkml:trace>
  <inkml:trace contextRef="#ctx0" brushRef="#br0" timeOffset="114302.24">22919 9675 534 0,'-8'-4'19'16,"3"2"1"-16,3 2 9 0,0 0-13 15,2 2-10-15,0 10-11 16,0 8 7-16,0 7 4 16,2 5 5-16,1 3 9 15,2 1-6-15,1-4-11 16,-5 0-1-16,3-6-2 0,-4-9 3 15,2-1-2-15,-2-7 2 16,0-1 1-16,0-7-1 16,0 1 1-16,0-2 4 15,0 0 7-15,0-7-15 16,0-7 29-16,0-6-25 0,0-5-3 16,-2-7-1-1,-3-2 0-15,-1 0-1 0,3 0-3 16,-2 0 1-16,1 5-1 15,0 6 4-15,-1 4 1 16,3 6-1-16,0 3 1 16,0 4-1-16,2 3-1 0,0 3 1 15,0 0-3-15,2 3-9 16,7 10-3-16,2 3 19 16,5 5-6-16,1-1 2 15,0 1 1-15,0-1 1 16,3-4-2-16,-5-5 0 0,4-4-2 15,-5-4 0 1,4-3 2-16,-4 0-2 0,2-1-1 16,-2-8 5-16,1-4 0 15,-4-3 0-15,1-3 1 16,-2 0-2-16,-4 0 2 16,1 1-4-16,0 2 2 15,0 4 0-15,-6 4-1 0,3 3 1 0,-4 3 1 16,0 2 0-1,2 0-2-15,-1 4-4 16,5 9-1-16,-3 4 6 0,0 3 1 16,3 5-1-16,-4 2 2 15,2 3 0-15,-2 0 1 16,-1 1 0-16,-1-3 0 0,0-1-3 16,0-2 2-16,2-3-3 15,0-3 0-15,0-5 0 16,3-3-17-16,3-9-44 15,7-2-117-15</inkml:trace>
  <inkml:trace contextRef="#ctx0" brushRef="#br0" timeOffset="114788.15">25675 8465 393 0,'-14'0'44'0,"6"0"-1"16,3 0 16-16,3 0-11 15,2 0-8-15,0 0-18 16,10 0-16-16,10 0 0 16,6 0 9-16,8 0-1 0,5 2-10 15,5 2-1-15,-2-3-3 16,-1 1 2-16,-2 0-2 16,-6-1 0-16,-4 1-5 15,-8 2-37-15,-4 0-34 16,-7-3-45-16,-6 1-142 0</inkml:trace>
  <inkml:trace contextRef="#ctx0" brushRef="#br0" timeOffset="114960.01">25805 8633 500 0,'-3'2'42'16,"3"0"-19"-16,0-2-7 15,14 0 10-15,11 0 0 16,11-2-15-16,8-4-9 16,5-1 0-16,9 0-30 0,6-2-130 15</inkml:trace>
  <inkml:trace contextRef="#ctx0" brushRef="#br0" timeOffset="115476.97">27955 7888 468 0,'0'-11'11'0,"0"0"2"15,0-2 38-15,0 5-16 16,0-4-10-16,0 4-10 16,-8 1-6-16,1 0-3 0,-3 3 2 15,-3 1-2-15,-5 3-5 16,0 0 1-16,-3 10-1 15,1 6 2-15,-2 6-1 16,3 6 2-16,4 6 11 16,3 4-11-16,7 5 1 0,5-2 4 15,0 6 0-15,5-2 0 16,5-2-1-16,3-2 1 16,-4-4-24-16,2-1 20 15,-3-2-3-15,-2-6-1 16,0-3 4-16,-5-1-7 0,-1-5 1 15,0-3 5-15,0-5-7 16,-7-2-15 0,-6-6-35-16,-2-1-13 0,-4-2-14 15,-4-7-42-15,-2-11-42 16</inkml:trace>
  <inkml:trace contextRef="#ctx0" brushRef="#br0" timeOffset="115648.79">27555 8230 378 0,'0'-9'58'0,"0"0"3"16,3 0-22-16,11 3-10 16,8 1-12-16,10 2-7 0,7-3-2 15,10 5 1-15,5 1 0 16,1 0-3-16,1 0-6 16,-4 0 0-16,-1 0-10 15,-5 0-36-15,-5 0-101 0</inkml:trace>
  <inkml:trace contextRef="#ctx0" brushRef="#br0" timeOffset="116239.71">28649 7664 497 0,'-12'-7'19'0,"-1"2"4"0,3 1-11 16,-3 2 8 0,-3 2-6-16,0 6-5 0,-6 12-4 0,-1 8-1 15,-1 9 6-15,-2 12 4 16,-1 8 3-16,5 12-1 0,2 3 0 16,6 0-5-16,1 0-1 15,10-2-5-15,3-6-2 16,0-6-4-16,8-5 2 15,7-6 3-15,9-6 0 16,5-7-3-16,6-7-2 16,6-5-4-1,5-9-33-15,2-6-43 16,-1-5-58-16,-3-14-271 0</inkml:trace>
  <inkml:trace contextRef="#ctx0" brushRef="#br0" timeOffset="116913.85">28939 7960 269 0,'-10'-10'226'16,"5"2"-192"-16,2 1-5 16,-1 4 0-16,3 1 0 15,1 2-9-15,0 0-16 0,-2 0-5 16,2 13-8-16,0 4 0 15,0 6 9-15,0 4 1 16,0 3 0-16,7-3 3 16,3-2-3-16,3-5-1 15,5-4 3-15,2-4-2 0,-2-2 2 16,5-7 1-16,0-3 2 16,3 0-5-16,-4 0 2 15,0-13 0-15,-2 1 1 16,-1-6 2-16,-7-3 6 15,0-4-7-15,-1 0-2 0,-5-2 0 16,-1 5 1 0,-3 6 0-16,-1 0-2 0,1 10 3 15,-2 2 5-15,0 4-6 16,0 0-5-16,0 10-9 16,0 14-9-16,0 4 16 0,-2 12 3 15,1 6 0-15,-1 4 3 16,0 5 6-16,-1-5 3 15,1-2-2-15,-2-1-4 16,1-8-3-16,-2-3 2 16,-2-6-2-16,1-7-22 15,-3-5 11-15,2-2 18 0,-1-9-2 16,-2 0 17-16,1-5-20 16,-3-2 1-16,0-3-14 15,-3-10 6-15,1-5 13 16,1-3-1-16,-1-8-5 15,6-2-1-15,2 1-3 0,5 0-1 16,1 0 1-16,5 1-2 16,9 6 1-16,6 0-2 15,4 3 0-15,0 4 0 16,5 0 1-16,-1 2-2 0,1 3-2 16,-3 1-9-1,-5 3-14-15,-1-1-9 16,-6 2-34-16,-1 2-49 0,-2-6-152 15</inkml:trace>
  <inkml:trace contextRef="#ctx0" brushRef="#br0" timeOffset="117302.62">29428 7757 376 0,'0'-5'141'0,"0"-2"-99"16,0 4-6-16,0 0 4 15,0 2-11-15,1 1-5 16,6 0-18-16,0 7-6 16,4 5-1-16,2 6 7 15,3 9-3-15,4 3 0 0,-2 9-13 16,-1 8 22-16,4 3 5 15,-4 3 1-15,-2 2-1 16,-3 1-6-16,-5 1-4 16,-4-6 1-16,-3 3-1 15,-5-2-3-15,-9-6-1 0,-4-1-1 16,-3-5 0-16,-4-4-1 16,-2-3 0-1,0-3 2-15,0-3-4 0,-1-4 2 16,0 0 0-16,-3-2-9 15,1-1-43-15,-4-9-69 0,3-11-357 16</inkml:trace>
  <inkml:trace contextRef="#ctx0" brushRef="#br0" timeOffset="120387.96">27809 7942 331 0,'0'-3'34'0,"-3"-3"11"16,1 1 26-16,0 1-24 15,1-4-23-15,-1 2-13 16,0 0 2-16,2 2 8 15,-4-4-2-15,2-2-6 16,-2 3-4-16,1-2-6 0,0-3 1 16,-3 4 22-16,3 0-15 15,-2-2 0-15,-2 3-1 16,2 0-3-16,0-3-1 16,-2 6-2-16,0-1 0 15,-1-1-2-15,-1 3 1 0,2-1-1 16,-6 0-4-16,1 4 1 15,-6 0-1-15,0 0 2 16,-2 0-2-16,-3 4 4 16,4 6-2-16,-3-2-2 15,2 5 2-15,-1-1 0 16,6 5-1-16,1-2 2 0,1 2 1 16,6 1-4-16,0-2 2 15,2 6 0-15,3-4 2 16,2 2 0-16,0-2-1 15,0 3-4-15,5-4 5 16,4-2 1-16,1-3-1 0,0 1-1 16,4-2 5-16,1-3-27 15,4-5 23-15,1 1 5 16,0-4 4-16,3 0-1 16,4-1 0-16,0-6-4 15,2-6-6-15,-4 2 4 16,0-2-5-16,-4-2 3 15,-2 0 0-15,-3 0-1 0,-4 0 1 16,-3 1-1-16,2 0 0 16,-2 2-1-16,-2 2 0 15,-2 0 0-15,-1 3 1 0,-3-1-1 16,2 1 1-16,-1 0 1 16,1-1-2-16,-3 0 1 15,2 2-1-15,-2-2 1 16,2 0-1-16,-2 2 0 15,0 0 2-15,0 3-2 0,0 3 0 16,0-1 1-16,0 1-1 16,0 0 1-16,0 0-4 15,0 0 2-15,0 4-4 16,0 8-2-16,0 4 6 16,0 3 3-16,0 6-2 15,0 0 1-15,0 2-3 16,0 1 4-16,0 4-1 0,0-2-1 15,-2 4-1-15,2 0 2 16,-2 2 2-16,2-1-1 16,-3-1 6-16,1 2-7 15,-1-2-1-15,0 2 4 0,1-4-3 16,1-2 1-16,-3 0 0 16,1-3 4-16,-1 0-7 15,1-2 4-15,-1-2-6 16,-1 2 7-16,-3-2-4 15,1-1-2-15,0-3 4 16,-2 1-2-16,-2-2 0 16,1-4 2-16,-4-1 1 0,1-1-3 15,-4-3 3-15,5-2-2 16,-5-2 0-16,3-5-1 16,0 0 1-16,-1-1 1 15,3-10 4-15,1-4-6 16,2-4 0-16,2-1 2 0,2-3-1 15,3-2-2-15,2 0 1 16,0-2 0-16,9 0 0 16,3 3-4-16,3-2 6 0,4-2-4 15,3 3 1-15,1-5-2 16,8 3 3-16,1-3 0 16,4 1 0-16,2 0-2 15,3 3 3-15,-1 1-2 16,1 1 1-16,1 3 0 0,-5 2 2 15,2 1-3-15,-1 2 1 16,-6 1 0-16,-1 3 0 0,-8 1 3 16,-1 2-3-16,-8 2 0 15,-1 2 1-15,-8-1-1 16,1 3-1-16,-6 1-8 16,0-1-54-16,-6-8-99 15</inkml:trace>
  <inkml:trace contextRef="#ctx0" brushRef="#br0" timeOffset="124222.43">10816 10873 267 0,'-3'6'72'16,"0"1"-48"-16,3 1-9 0,0 5 17 15,0-1 7-15,3 3-2 16,6-1-21-16,0-1-2 16,5-3-1-16,3 1 0 15,-1-2-8-15,2-4 6 16,-1-3 1-16,7-2 2 0,-1 0-2 15,-1-7 8-15,3-9-1 0,2-4-4 16,0-6-2-16,-2-5-3 16,-1-3-3-16,-3-1-3 15,-3-3 3-15,-8 1-4 16,2-1 0-16,-9-2-3 16,-1 6 3-16,-2-4-4 0,0 8 1 15,-4 2 1-15,-2 2 0 16,-4 8 0-16,3 6-1 15,0 2 3-15,0 5-1 16,1 2-2-16,1 3-1 16,1 0-1-16,1 0 1 15,1 0-1-15,-2 0 0 0,3 8-1 16,-3 8 0-16,2 5-1 16,2 8 2-16,0 4 1 15,0 8-1-15,0 1 1 16,0 4 1-16,6 0 1 0,1-1-1 15,0-7 1-15,4-2 0 16,3-7 1-16,0-5 0 16,6-6-1-16,3-7 1 15,8-5-1-15,1-6 6 16,8-3-5-16,-1-11 1 0,-3-5-3 16,-1-4 3-16,-7-4-4 15,-5 1 3-15,-6-4-4 16,-7 2 4-16,-7-5-1 15,-3-1 0-15,0-3-5 16,0-1 3-16,-7-3 0 16,-1 5 0-16,-3 4-2 15,2 5 1-15,2 7 4 0,2 10-4 16,1 2 2-16,1 8-2 16,1 0-3-16,0 17-4 15,-2 8 5-15,0 8 1 16,2 10 2-16,2 7 0 0,0 3 2 15,0 1 1-15,0-2-4 16,0-5 2-16,0-5 0 16,0-7 2-16,4-7-1 15,-1-9-1-15,2-5 0 16,-3-7 0-16,1-5 0 0,1 0 0 16,-1-2 0-16,0 0 2 15,3-7 5-15,2-8-2 16,-1-3-4-16,0-3 1 15,-2-2-5-15,2 0-17 16,-1 1 13-16,-1 5 1 16,-1 1 6-16,-1 6 0 15,2 0-2-15,-3 5 1 0,3 1 1 16,-1 4 0-16,5 0 3 16,0 0-8-16,1 11 4 15,4 1-1-15,0 7 3 0,4-2 0 16,-1 3 1-16,2-1 2 15,1-3 9-15,-1-1-6 16,3-7 0-16,0-1-1 16,3-7-4-16,-2 0 1 15,0-3-1-15,-1-8 0 16,-1-5 0-16,-3 0-2 16,-3-2 0-16,-6 0 2 0,-4 1-2 15,-5-3 3-15,0-1 0 16,-2-1-3-16,-5-1-5 15,-4 0 5-15,2 4 0 16,-1 3-1-16,2 8 0 16,1 4 0-16,0 4-1 15,2 0-2-15,-2 8-1 0,2 8 1 16,0 10 1-16,0 2 2 16,7 3 1-16,-2 1 0 15,0-1 3-15,8-3-2 16,4-5-1-16,3-3 1 15,4-8 2-15,1-2-2 16,1-7-2-16,2-3-32 0,-1-6-23 16,-3-8-41-16,0-4-47 15,-4-3-123-15</inkml:trace>
  <inkml:trace contextRef="#ctx0" brushRef="#br0" timeOffset="124654.29">12018 10768 247 0,'0'-21'97'0,"0"3"-40"16,0 5 43-16,0 8-48 0,0 5 3 15,0 1-30-15,0 13-24 16,3 9 15-16,-1 2-3 16,4 5 15-16,1 0-13 15,0 2-13-15,0-4 3 0,1-1 5 16,-1-4-2-16,0-5-3 16,-5-5-27-16,1-6 18 15,-1-3 9-15,-2-4 7 16,0-4 6-16,0-12 10 15,0-2-19-15,0-5-10 0,0-4 2 16,0-3 3-16,2-1-3 16,3 1 0-16,3 5-2 15,0 1-2 1,3 5 2-16,4 4-1 0,0 3-2 16,2 4 4-16,-1 3 1 0,0 3 1 0,0 2-2 15,-1 0-4-15,2 3 5 16,-4 9-3-16,1 5 0 15,-4 4 2-15,2 3 1 16,-5 2 0-16,-3 0-1 0,-3 2 3 16,-1-2-3-16,0 2-1 15,0-2 2-15,0-3-16 16,-3-4-13-16,-4-1-7 16,-2-5-47-16,-4-6-25 0,-1-7-109 15</inkml:trace>
  <inkml:trace contextRef="#ctx0" brushRef="#br0" timeOffset="124858.93">11056 10680 535 0,'-29'9'5'0,"2"-5"-3"15,27-4 5-15,28 0 2 16,13 0 6-16,21-6 0 16,13-1-9-16,15 1-5 15,5-7-32-15,4-1-212 16</inkml:trace>
  <inkml:trace contextRef="#ctx0" brushRef="#br0" timeOffset="125373.12">15773 11096 313 0,'-4'-7'79'15,"-1"-1"-20"-15,3 3 2 16,2 2-9-16,0 1-13 0,0 2-18 16,0 0-12-16,0 5-6 15,0 10-2-15,0 5 7 16,2 2 8-16,1 13-13 16,-1-2 1-16,-2 5 0 15,2 1 7-15,-2-3-5 16,0-1-2-16,0-4-2 0,0-4-1 15,2-6 0-15,-1-7 0 16,-1-3-1-16,0-5 0 16,2-6-17-16,3 0-17 15,-3-6-3-15,3-8-10 16,-2-10-35-16,-3-4-96 0</inkml:trace>
  <inkml:trace contextRef="#ctx0" brushRef="#br0" timeOffset="125575.2">15613 11073 438 0,'-5'-5'40'15,"3"-1"-3"-15,2 1 12 16,10-3-16-16,12 3-23 16,5-2-3-16,11 0-1 15,6 2-3-15,5-1 1 16,-1 5-4-16,-1 1 0 0,-4 0-2 15,-3 3-13-15,-11 10-34 16,-6-1-32-16,-14 3-60 16</inkml:trace>
  <inkml:trace contextRef="#ctx0" brushRef="#br0" timeOffset="125825.06">15659 11412 438 0,'-19'7'41'0,"6"-2"-1"0,6-1-4 16,7-1-3-16,0 3-9 15,13-2-5-15,8-3 19 16,11 3-13-16,8-1-12 16,3-1-3-16,3 0-8 15,2-2 0-15,0 0-2 0,-3 0 1 16,-4 0-22-16,-1 0-39 15,-8-2-23-15,-3-5-70 16,-6-6-189-16</inkml:trace>
  <inkml:trace contextRef="#ctx0" brushRef="#br0" timeOffset="126153.11">16293 11158 500 0,'0'-3'12'16,"0"-6"29"-16,0 2 13 0,0 3-17 16,0 2-1-16,0 2-16 15,0 0-8-15,0 2-6 16,0 11-7-16,-1 1 6 16,1 7 7-16,0 6-1 15,0 4-6-15,0 3-1 0,0 1-20 16,0 3 17-16,0-5 3 15,0 1 0-15,1-3-2 16,-1-6-1-16,0-4-1 16,2-3 1-16,-2-6 0 15,2-2-2-15,-2-5 1 0,2-5-2 16,-1 0-2-16,-1-5-23 16,0-12-20-16,2-4-37 15,-2-11-72-15</inkml:trace>
  <inkml:trace contextRef="#ctx0" brushRef="#br0" timeOffset="126373.63">16278 11073 468 0,'0'-4'25'16,"0"1"23"-16,2 1-14 15,13 2-6-15,5 0-6 16,6 0-10-16,4 0-1 15,4 0-2-15,-2 0-3 16,-3 5-4-16,-2-1-2 0,-8 3-1 16,-4 4-9-16,-6-1-35 15,-7 3-28-15,-2-4-74 16,-2 1-122-16</inkml:trace>
  <inkml:trace contextRef="#ctx0" brushRef="#br0" timeOffset="126560.99">16315 11296 442 0,'-11'7'54'15,"4"-3"-16"-15,5-2 14 0,2-1-8 16,4 1-2-16,12 0-16 16,3-2-20-16,10 0 13 15,4 0-11-15,2 0-4 16,-1 0-5-16,0 1-3 15,-7 1-37-15,-5-2-127 16</inkml:trace>
  <inkml:trace contextRef="#ctx0" brushRef="#br0" timeOffset="127337.4">17690 11207 313 0,'-5'-8'86'16,"0"0"-34"-16,0 2 0 15,3 2 7-15,-2 4-25 0,3 0-12 16,1 13-18-16,0 7 1 16,0 3 3-16,0 8 0 15,7 0-4-15,3 1-2 16,0-3 1-16,0 0-1 15,-1-4-1 1,4-8 0-16,-4-2-1 16,-1-4 1-16,-1-8 0 15,3 1 1-15,-5-4 2 16,2 0 4-16,0-5-3 0,1-10-1 16,1-1 0-16,1-5 0 15,0-5-3-15,2-2-1 16,4 0 0-16,0-1 0 15,6 4-1-15,-1 0-1 16,1 7 1-16,1 2-1 16,1 9 1-16,-3 5-1 15,-1 2 0-15,2 5-3 0,-5 13 3 16,0 4 2-16,-2 3-2 16,-3 1 3-16,-3 1 4 15,-6 2-1-15,-3-6-1 16,0 0-2-16,-9-5 3 0,-4-2 1 15,-1-7-4-15,-4-2-1 16,0-3 1-16,-3-4-11 16,4-6-39-16,-2-12-8 0,-1-8-91 15</inkml:trace>
  <inkml:trace contextRef="#ctx0" brushRef="#br0" timeOffset="127497.86">17883 10999 387 0,'-3'0'149'0,"3"2"-130"16,0 0-13-16,12 6-12 0,10 0 8 15,6-1-52-15,13-1-175 16</inkml:trace>
  <inkml:trace contextRef="#ctx0" brushRef="#br0" timeOffset="127906.62">20932 11246 464 0,'-3'-7'5'0,"0"-1"11"16,3 3 13-16,0 4 2 15,0 1-14-15,0 0-5 16,0 12-9-16,0 6 14 16,0 5-4-16,3 6-6 15,-3 5-5-15,1 0-2 0,1 3 1 16,-2-2-2-16,2 1 1 16,-2-5-16-16,0-1-20 15,0-7-33-15,-2-3-38 16,-6-8-112-16</inkml:trace>
  <inkml:trace contextRef="#ctx0" brushRef="#br0" timeOffset="128154.98">20729 11633 421 0,'-12'6'48'0,"-3"-4"3"15,15-2-10-15,13 1-14 16,11 1 5-16,13 0 8 0,13-1-11 15,11-1-15-15,11 2-6 16,0-2-3-16,1 0-1 16,-2 0-2-16,-10 0-2 15,-10 0 0-15,-9 0-1 0,-16 2-7 16,-9 1-24-16,-12 1-17 16,-5 0-22-16,-7-2-42 15,-13-1-59-15</inkml:trace>
  <inkml:trace contextRef="#ctx0" brushRef="#br0" timeOffset="128483.13">20907 11910 551 0,'-7'1'32'0,"-1"3"3"15,6 3-9-15,2 7-19 16,0 6 29-16,2 9-24 16,4 4 1-16,1 3 2 15,0 7-32-15,0 1 31 0,-2-3-8 16,0 0-1-16,-5-2 2 16,0-7-5-16,0-1-3 15,0-8 2-15,0-3 2 16,0-8-3-16,0-3 0 15,0-4-2-15,0-2-20 0,0-3 0 16,3-6-29-16,2-10-5 16,-1-7-43-16,-2-9-57 15,-1-6-143-15</inkml:trace>
  <inkml:trace contextRef="#ctx0" brushRef="#br0" timeOffset="128896.97">20900 11970 148 0,'-10'-21'246'15,"3"7"-183"1,2 1-2-16,2 6-4 0,-1 6-10 16,4 1-18-16,-2 1-17 15,2 16-13-15,0 4 15 0,0 8 6 16,9 0-8-16,3 7-5 16,3-1-2-16,6-2-2 15,3-4 4-15,3-3-8 16,3-8 5-16,-1-6-2 15,1-7-1-15,-1-3-1 0,-2-2 2 16,-3-3-2-16,-5-11-5 16,-4-1 2-16,-3-5 5 15,-7-5 1-15,0-1 0 16,-2-3-2-16,-3 1 1 16,0 1-2-16,0 4 1 15,0 8 0-15,-3 1 0 0,2 11 5 16,-1 3-32-16,0 0 29 15,1 13 23-15,-1 3-24 16,2 10-36-16,0 4 40 16,0 3 1-16,0 0-2 0,3-1-1 15,5-3 1-15,-1-2-5 16,2-8 0-16,1 1-1 16,7-8-17-16,3-6-32 15,1-6-95-15</inkml:trace>
  <inkml:trace contextRef="#ctx0" brushRef="#br0" timeOffset="129631.05">22180 11459 188 0,'16'-2'20'16,"-4"-4"34"-16,2-1 15 15,-7 2 6-15,-2 1 1 16,-4-5-13-16,-1 2-12 0,0 0-11 15,0-2-18-15,-10-2-6 16,-1 0-11-16,-7 1-4 16,-4 1 0-16,-1 6-2 15,-2-1 0-15,-6 4 1 16,5 4-1-16,-3 8 0 16,4 9 1-16,3 2 1 0,8 4 1 15,6 3-1-15,8 3-2 16,0-5 1-16,17-1 0 15,8-5 2-15,4-5 1 16,3-6 2-16,0-2-1 16,4-9-1-16,-5 0-1 0,-6-5 1 15,-1-10-2-15,-11-2 2 16,0-5 1-16,-5-6 6 16,-5-5-2-16,-1-2-3 15,-2-7-3-15,0 0-1 0,0-5-1 16,-5 3 0-16,-5 1 0 15,-1 2-1-15,1 5-1 16,-1 8 0-16,0 6 1 16,4 6 2-16,-1 7-1 15,5 8 0-15,-1 1-2 16,3 5-3-16,1 13-2 16,0 5 5-16,0 11 1 0,0 3 0 15,8 6 2-15,2 2 0 16,0-1 0-16,-1-1 0 15,-1-4 0-15,1-3-2 16,-6-2 2-16,2-6 0 0,1-1 0 16,0-5-1-16,-1-4 0 15,2-6-14-15,5-3-29 16,1-5-34-16,3-4-39 16,1-2-163-16</inkml:trace>
  <inkml:trace contextRef="#ctx0" brushRef="#br0" timeOffset="129939.7">22529 11268 474 0,'0'-10'18'15,"1"5"23"-15,1 0 5 0,-2 3 0 16,2 2-10-16,1 2-22 15,-1 12-18-15,0 7 2 16,1 10 19-16,1 8-9 16,-2 2 8-16,-1 4 0 15,3-1 0-15,-3-1-8 0,1-2-4 16,3-5-3-16,-2-2 3 16,1-7-4-16,-1-4 0 15,2-7 0-15,-1-4-9 16,3-5-27-16,-3-8-24 15,5 1-8-15,-4-15-2 16,-1-6-65-16,-3-10-108 16</inkml:trace>
  <inkml:trace contextRef="#ctx0" brushRef="#br0" timeOffset="130345.84">22602 11283 357 0,'-2'-15'63'0,"-1"5"2"16,-1 5-10-16,4 5-3 15,-2 0-31-15,2 15-20 16,0 4 0-16,0 8 11 16,0 7 0-16,0-1 1 15,6 1-2-15,2-5-4 0,3-2-2 16,4-6-2-16,0-3-1 16,7-6 0-16,2-4-1 15,-1-5 1-15,2-3 2 16,-2 0 1-16,1-14-5 15,-7-2 3-15,2-6-1 16,-7-4 1-16,-1-5-1 0,-2-1-3 16,-6 0 1-16,3 3 2 15,-5 5-2-15,2 6 2 16,-3 7-1-16,2 4 3 16,-2 7 1-16,0 0-4 15,0 12-9-15,0 8 2 0,-5 5 5 16,4 7 6-16,1 2 1 15,0 2-2-15,-2-2-4 16,2-1 1-16,2 0 1 16,-2-1-7-16,0-2-45 15,-2-7-30-15,-10-1-97 16</inkml:trace>
  <inkml:trace contextRef="#ctx0" brushRef="#br0" timeOffset="130607.18">22290 11736 548 0,'-6'0'31'0,"-15"8"-8"15,21-3 0-15,15 0 12 16,16 1 28-16,14 1-72 16,14-3 25-16,11-4-6 15,5 0-3-15,5 0 0 16,-11 0-1-16,-8-6-6 0,-10 2 3 15,-19 1-3-15,-11 1-4 16,-13 2-8-16,-8 0-25 16,-15 0-22-16,-6 0-40 15,-7 0-177-15</inkml:trace>
  <inkml:trace contextRef="#ctx0" brushRef="#br0" timeOffset="131330.87">22505 12248 198 0,'9'-8'71'15,"-4"-5"-23"-15,-3 2 22 16,-2 0-13-16,0-1-6 16,0-1-18-16,-5 1 3 0,-6-1-3 15,0-1-8-15,-3 2-6 16,-3 1-9-16,1 1-9 15,-5 2 2-15,-3 6-2 16,3 4-2-16,-6 0 0 0,5 12-2 16,0 6 5-16,5 4-1 15,4 2 3-15,6 3 0 16,7-3-3-16,3 1 2 31,11-2-3-31,6-6 3 0,8-4-1 16,0-5 3-16,3-4 2 15,-2-6-2-15,-2 0 1 16,-5-7-2-16,-5-6 1 16,-4-3 2-16,-1-4 3 0,-7 1 2 15,-1-6-34-15,0-2 26 16,-4-1 1-16,0-3-3 16,0-1-3-16,0 1 1 0,0 2-1 0,-6 4 2 31,3 0-3-31,-2 4 1 0,-1 6 2 0,1 4-1 0,3 7 4 15,1-2-3-15,1 4 0 32,-2 2 2-32,2 0-6 15,-2 9 3-15,2 8 16 0,0 4-15 0,0 8 1 16,0 5-9-16,0 4-14 0,5 1 23 16,1 0 0-1,2-1-2 1,1-3 0-16,1-3 3 15,-2-3-6-15,3-4-2 16,4-7-9-16,-3-5-40 0,4-6-23 16,2-7-41-16,-2 0-148 15</inkml:trace>
  <inkml:trace contextRef="#ctx0" brushRef="#br0" timeOffset="132113.64">22733 12073 503 0,'-4'-3'56'16,"3"-1"-23"-16,-1 4 3 15,-2 0-8-15,3 7-26 0,-3 10 0 16,-2 4 9-16,2 6 6 16,-1 1-8-16,5 0-7 15,0 3 4-15,0-2 4 16,4-3-6-16,7-1-2 15,1-7 0-15,8-2-2 16,-1-7 3-16,3-2-3 0,4-5 2 16,-4-2-2-16,-3-2-2 15,-1-9 0-15,-4-3-2 16,-3-2 1-16,-4-4 3 16,-3-1 0-16,-3-2-1 0,-1 0 0 15,0 0 1-15,0 1-3 16,0 6 4-16,-3 2-1 15,1 5 0-15,-1 2 1 16,3 4-1-16,-2 3-2 16,2-3 3-16,0 3-1 0,0 0 0 15,0 0-1-15,0 0 0 16,0 0-1-16,0 0 3 16,0 0 0-16,0 0 0 15,0 0-1-15,0-1 1 16,0 1 1-16,0 0 0 15,0 0-2-15,0 0 2 0,0 0-1 16,0 0-1-16,0 0 2 16,0 0 0-16,0 0 0 15,0 0-5-15,0 6 4 16,0 9-6-16,0 7 4 16,2 4 9-16,1 12-3 0,1 3 4 15,-1 4-3-15,2 1 17 16,-3 0-19-16,0 1 2 15,-2-4-4-15,0-4-19 16,0-3 13-16,0-4 4 16,0-6 2-16,-5-2 3 0,-1-5-5 15,0-3 3-15,-1-1 2 16,-1-5-2-16,1-1-2 16,-2-4 3-16,4-1-5 15,-1-4 4-15,0 0 0 16,3-2 1-16,-1-12 2 15,3-8 1-15,1-4-3 0,0-10-4 16,1-9-1-16,12-5-1 16,3-3-5-16,3-2-15 15,0-1-4-15,6 8-21 0,0 2-33 16,4 3-55 0,2 4-213-16</inkml:trace>
  <inkml:trace contextRef="#ctx0" brushRef="#br0" timeOffset="132401.28">23819 11359 467 0,'-12'0'33'0,"6"0"-5"0,6 1 3 16,6 3-13-16,12 1-5 15,5 1 14-15,9 0-13 0,8 2-10 16,-2-1-2-16,-1-2-2 16,-3 3-14-16,-7-5-48 15,-8 0-58-15,-9-3-217 16</inkml:trace>
  <inkml:trace contextRef="#ctx0" brushRef="#br0" timeOffset="132573.11">23884 11557 458 0,'-6'8'44'16,"6"-6"-9"-16,0 2-1 0,19-4-3 15,8 1 6 1,7-1-25-16,10 0-8 0,12 0-5 15,7-1-33-15,11 1-58 16,6-7-120-16</inkml:trace>
  <inkml:trace contextRef="#ctx0" brushRef="#br0" timeOffset="133307.29">25164 11376 305 0,'19'0'7'0,"-2"-7"-3"16,1-2 23-16,1 2 19 15,-5-4-4-15,-4 0 4 16,-3-3-4-16,-3 2 0 16,-4-2-16-16,0-2-8 0,-9 1-13 15,-3 1-4-15,-5 5 0 16,-2 2-3-16,-3 3 2 16,-2 4-1-16,-1 0 1 15,2 13 0-15,2 3-1 16,2 7 1-16,11 4 0 0,2 1 1 15,6 3 2-15,7-3-4 16,13-3 1-16,6-3-1 16,-2-12 2-16,7-2 1 15,-6-6 1-15,-2-2 2 16,-2-6 1-16,-6-6-1 16,-2-7 11-16,-6-2 2 15,-3-2-1-15,-2-2 1 0,-1 2-9 16,-1 3-5-16,0 8-1 15,0 1 2-15,0 7 6 16,0 4-2-16,-1 11-11 0,1 10-9 16,-2 12 10-16,2 6 1 15,0 11-2-15,0 4 2 16,2-1 0-16,1 2 2 16,1 2 1-16,-3-5-19 15,-1-9 19-15,0-4 0 16,0-8 2-16,-5-11-4 0,-4-3 11 15,2-9-2-15,-4-6 0 16,1-2-1-16,-4 0 1 16,4-15 1-16,0-6-5 15,-2-8-2-15,5-7-4 16,5-5 0-16,2-3-1 0,0-1-3 16,9 2-4-1,6 3-7-15,5 7-10 0,4 6-14 16,7 5-7-16,3 7-36 15,3-1-79-15</inkml:trace>
  <inkml:trace contextRef="#ctx0" brushRef="#br0" timeOffset="133588.47">25764 11210 553 0,'-6'-9'8'0,"-1"1"15"0,2 2 9 15,-2 2-21-15,-3 4-5 16,2 0-3-16,-4 4-2 16,-3 12 0-16,-1 9 1 15,-2 11 3-15,-1 9 4 0,4 6 13 16,1 4 2-16,2 2-9 16,7 1-2-1,5-6-30-15,0-5 25 0,11-4-1 16,5-7-7-16,8-3 1 15,5-7-2-15,-1-7 1 16,5-6-30-16,-3-8-22 0,-4-5-43 16,0-3-86-16</inkml:trace>
  <inkml:trace contextRef="#ctx0" brushRef="#br0" timeOffset="133854.16">25948 11399 317 0,'5'-21'95'0,"0"5"-18"16,-3 7-22-16,1 5-14 16,-3 4-5-16,0 2-25 15,0 11-13-15,0 8 5 0,2 4 17 16,-2 6-5-16,0 2 1 16,0 3 6-16,0-2-9 15,0 0 0-15,0-2-9 16,0-1-6-16,0-7 2 15,0 0 1-15,0-9 0 0,0-2-5 16,0-4-29-16,0-6-26 16,2-3-18-16,-1-5-14 15,-1-13-81-15</inkml:trace>
  <inkml:trace contextRef="#ctx0" brushRef="#br0" timeOffset="134275.93">25967 11328 402 0,'-4'-5'41'16,"1"1"22"-16,-1 2-14 15,1 2-22-15,-1 4-14 0,3 8-8 16,-2 6 0 0,3 6 7-16,0 0 1 0,0 3-4 15,6 2-1-15,5-4-4 16,2 0-2-16,8-8-1 15,0 2 1-15,5-11 0 0,3-3 0 16,1-5-2-16,2 0 0 16,-3-10-5-16,-6-8-2 15,-3-1-2-15,-6-5 1 16,-3-4 7-16,-4-1 2 16,-3-1-1-16,1 1 1 0,-3 4 0 15,1 4 3-15,-3 7 5 16,2 5 6-16,-2 5 3 15,0 4-4-15,0 0-5 16,0 15-7-16,0 4 3 16,0 8 10-16,0 7 1 0,-2-2-29 15,2 4 28-15,0-2-2 16,2-6-12 0,2 4 2-16,-2-5-3 0,0-1-7 15,-2-1-40-15,0-7-97 16</inkml:trace>
  <inkml:trace contextRef="#ctx0" brushRef="#br0" timeOffset="135563.25">26024 11364 265 0,'0'-11'66'16,"0"2"4"-16,0-4-7 15,0 5-9-15,0 0-16 0,0 3-19 16,0 4 2-16,0-1-4 15,0 2-6-15,0 0-4 16,0 0-2-16,-3 0-3 16,-1 3 0-16,1 8 6 15,-2 3 5-15,0 4-2 0,2 4-1 32,3 0-2-32,-2 5 7 15,2 2 2-15,0 1-4 0,0-1-2 16,0 0-3-16,4-3-15 15,3-1 0-15,2-5 10 16,0-3-1-16,6-2 0 16,0-5 0-16,5-4 0 15,4-6-1-15,2 0 1 0,3-7 1 16,0-7-1-16,-2-4 0 16,-4-4-1-16,-1-1-1 15,-4 0 1-15,-5-4 0 16,-3 0-2-16,-5 2 2 15,-1 0 3-15,-4 4-7 0,0 2 3 16,0 4 0-16,0 4 5 16,0 6-7-16,-2 2 3 15,0 3 8-15,-1 3-3 16,-1 10-8-16,3 6 0 16,-3 6 1-16,1 2-17 0,3 7 19 15,0 5 7-15,0 4-3 16,3 7 4-16,6 0-1 15,0 1 0-15,2-1-6 16,-2-1 0-16,-2-5-2 16,-2-2 1-16,-3-3-1 0,-2-2 1 15,0-4-1-15,-2 0 3 16,-9-4-3-16,-2-4 1 16,-6-5 0-16,1-3 3 15,-3-7-4-15,-3-2 5 0,6-7-6 16,-1-1 5-1,2-2-2-15,3-14 1 16,3-3 1-16,4-5-2 0,5-4-3 16,2-1 1-16,2 1 2 15,13-1-2-15,4 3-3 16,5-1 1-16,8 0-1 16,4 1 2-16,3-1 1 15,1 1-1-15,-1-5-1 16,-1 1-4-16,-6 0-6 0,-5-3-9 15,-3 3-16-15,-9-2-9 16,-2-2-39-16,0 4-64 16</inkml:trace>
  <inkml:trace contextRef="#ctx0" brushRef="#br0" timeOffset="135860.06">26666 11241 506 0,'0'-11'58'16,"0"0"-9"-16,5 4-5 15,0 3 4-15,2 4-19 16,3 0-16-16,0 11-21 16,1 5 8-16,2 9 6 15,1 9-2-15,-1 5-2 0,1 8 6 16,-3 4 5-16,-1 3 2 15,-3 3-5-15,-3-2-1 16,-4 2-4-16,-5-1-4 16,-17 1 1-16,-12-3-1 15,-12-3-2-15,-17-3-24 16,-13-4-79-16,-11-15-261 0</inkml:trace>
  <inkml:trace contextRef="#ctx0" brushRef="#br0" timeOffset="136379.53">20451 13441 363 0,'-19'5'49'0,"4"-4"-45"15,2-1 16-15,5 0 26 16,8 0-2-16,4 0-2 15,16 0-22-15,11 0 4 0,11 0-1 16,11 0-8-16,2-1-5 16,3 1-7-16,-4 0-3 15,-8 0 1-15,-10 0-12 16,-11 1-34-16,-14 4-53 16,-9-1-126-16</inkml:trace>
  <inkml:trace contextRef="#ctx0" brushRef="#br0" timeOffset="136535.72">20581 13604 363 0,'-14'11'71'15,"8"-4"-18"-15,6-6-20 0,1-1-4 16,15 0 9-16,11 0-3 16,10-1-19-16,7-8-13 15,6 2 0-15,4-2-6 16,-3 0-63-16,0-3-120 0</inkml:trace>
  <inkml:trace contextRef="#ctx0" brushRef="#br0" timeOffset="136962.28">22017 13566 474 0,'0'10'38'16,"0"2"-21"-16,0 8-5 16,0 6 31-16,0 6-14 15,3 5-15-15,2 3 7 16,2 1-4-16,-1 2-15 0,1-2 1 16,-1 0-1-1,-1-2 0-15,2-5 0 0,-1-3-1 16,-1-8-1-16,0-7 0 15,-1-5-8-15,-1-5-18 0,-1-6-17 16,3 0-11-16,-3-8-15 16,2-10-62-16,-4-5-105 15</inkml:trace>
  <inkml:trace contextRef="#ctx0" brushRef="#br0" timeOffset="137402.91">22051 13672 312 0,'-7'-16'73'15,"3"0"-10"-15,4 6 4 16,0 2-23-16,0 4-15 16,0 4-8-16,0 4-8 15,2 14-15-15,3 3 9 0,0 8 0 16,2 4 8-16,-2 2-2 16,3-5-5-16,-1 0-7 15,2-3-2-15,4-4 0 16,6-3 3-16,1-6 2 15,2-3-1-15,3-8 1 0,2-3-1 16,0 0 0-16,-2-7-1 16,-1-7-2-16,-7-4 1 15,-2-2-2-15,-5-1 4 16,-4-4-3-16,-5 0 3 16,-1 0-2-16,0-2-1 15,0 6 1-15,0 3-1 0,0 3 0 16,0 7 1-16,-1 2 1 15,-1 6 4-15,0 4-6 16,2 10-5-16,0 8 5 16,0 5 2-16,0 6 7 15,5 3-7-15,7 2 0 0,0-5 0 16,3 1-1-16,-1-2-4 16,2-7-47-16,-2-7-64 15,6-7-264-15</inkml:trace>
  <inkml:trace contextRef="#ctx0" brushRef="#br0" timeOffset="137715.34">23252 13729 385 0,'-7'4'131'16,"7"-3"-68"-16,7-1-35 16,15 4-12-16,8-1 11 15,6 1-14-15,8-2-7 16,2-1-3-16,-5 1-2 15,-2-2-2-15,-4 2-24 0,-12-2-40 16,-8 0-78-16,-10 0-187 16</inkml:trace>
  <inkml:trace contextRef="#ctx0" brushRef="#br0" timeOffset="137871.54">23381 13848 489 0,'-7'9'37'0,"4"-5"-13"16,3 0 1-16,10-1 9 16,12-3-5-16,10 0-17 0,7 0-11 15,14 0 2-15,9-5-43 16,6-6-95-16,12-1-159 16</inkml:trace>
  <inkml:trace contextRef="#ctx0" brushRef="#br0" timeOffset="138450.71">24731 13750 455 0,'0'2'48'0,"0"-2"-6"15,11 1-23-15,7 4 6 16,4-4-2-16,9 1-10 16,1-2-5-16,2 0 3 15,-2 0-2-15,2 0-7 16,-8-2-1-16,-6-4-1 15,-1-2 1-15,-11 1 2 16,-4-4-3-16,-4 2 3 16,0-1 0-16,-7-3-1 0,-7 1 0 0,-1-1-3 15,-4 2-2-15,-3 2-2 0,-1 4-1 16,-1 1 3-16,3 4 2 16,-4 0 0-16,1 0 0 15,2 9 0-15,2 6 1 16,1 3 4-16,2 5 6 15,2 4-1-15,6 3-3 0,4 4 10 16,3 3 5-16,2 1 0 16,0 1-37-16,12-3 32 15,3-3 0-15,4-4-5 16,5-2-4-16,1-6 0 16,4-3-2-16,0-6-4 15,7-3 3-15,-1-5-5 0,5-1 3 16,3-3-4-16,2 0-14 15,4-14-36-15,-1-6-44 16,4-10-169-16</inkml:trace>
  <inkml:trace contextRef="#ctx0" brushRef="#br0" timeOffset="139081.06">25579 12625 109 0,'-6'-9'229'15,"-1"-2"-188"-15,2 2 11 16,-4-2-6-16,0 5-11 15,-3 2-1-15,-1 0-11 0,-1 4-9 16,-4 0 0-16,-2 0-2 16,0 8 2-16,-1 7 4 15,-1 3 3 1,6 7-4-16,-2 7-2 16,7 6 4-16,4 3-3 15,5 5-3-15,2 5-4 0,0-1-3 16,13 1-2-16,3 3-1 0,2-3-2 15,7 5-4-15,-4-3-13 16,3 1 19-16,-4-6-4 16,-2-1 5-16,-4-4-2 15,-5-7-4-15,-4-3 5 16,-5-4-2-16,0-5 3 16,-1-2-4-16,-12-6 2 15,-3-1 0-15,-4-8-2 16,-5-1 5-16,0-6-9 15,-4 0 10-15,2-13-44 16,4-6-46-16,2-9-35 16,8-5-116-16</inkml:trace>
  <inkml:trace contextRef="#ctx0" brushRef="#br0" timeOffset="139901.99">26023 12933 96 0,'7'-6'149'0,"1"-4"-68"15,-8 0-10-15,0-4-6 0,3 1-16 16,-7-2-23-16,-3 3-11 16,-2 0-1-16,-3 1-5 15,-1 2-1-15,-1 0-4 16,-5 4-2-16,1 3 1 15,1 2 0-15,-2 0-2 0,0 0 0 16,1 9 2-16,4 4 1 16,2 1 1-16,4 5-1 15,6 3-1-15,2-1 0 16,2 3-1-16,13-3 0 0,4-2 0 16,3-3 0-16,1-3-2 15,0-6 1-15,-1-2 0 16,-2-3 0-16,-6-2 0 15,0 0 0-15,-3-7-2 0,-2-2 2 16,-2-2 0-16,-1-3-1 16,-1-2 1-16,-2 0 0 15,1 0 0-15,-2 0-2 16,-1 1 1-16,-1 3 0 0,2 3 1 16,-2 4-1-16,0 3 0 15,0 2-1-15,0 5-1 16,-2 11 2-16,1 8 2 15,-1 1 4-15,2 8 1 16,0 3 5-16,0 7 3 16,5-2-2-16,0 4-6 15,3-1-3-15,-3 0-1 0,1-8 1 16,-3-1-2-16,-1-6 1 16,-2-7 0-16,0-3 1 15,-7-7 4-15,-3-3-2 16,0-3 3-16,-2-4-4 0,0-2-2 15,4 0-14-15,-1-9-1 16,-2-2 16-16,4-7 1 16,1-4-4-16,6-2-1 15,0-6 0-15,0-2 0 16,12 0-5-16,2 0-11 0,1 1 5 16,7 5-43-1,2 1-19-15,3 3-27 0,2-1-105 16</inkml:trace>
  <inkml:trace contextRef="#ctx0" brushRef="#br0" timeOffset="140201.01">26418 12827 273 0,'0'-11'151'15,"-5"0"-94"-15,-2 4-9 0,4 2-11 16,-2 3-8-16,-2 2-16 15,0 3-3-15,-3 11 0 16,0 8 3-16,-2 5 7 16,0 5 2-16,2 4 0 15,-1 3-9-15,3-2-4 0,5 2-1 16,3-2-3-16,0-2-3 31,5-3 1-31,12-2-2 0,3-3 1 16,6-4-3-16,1-3 2 0,2-6-29 0,3-1-19 15,-3-10-21-15,-6-3-44 16,1 0-69-16</inkml:trace>
  <inkml:trace contextRef="#ctx0" brushRef="#br0" timeOffset="140841.5">26617 12930 284 0,'5'-23'39'0,"3"5"-3"15,-3 2 1-15,-1 7 17 16,-1 3 7-16,-3 3-20 16,0 3-7-16,0 0-6 0,0 0-18 15,0 10-2-15,-3 7 10 16,1 2 2-16,0 3 3 16,2 1-8-16,0-2-9 15,7 2 3-15,3-3-6 0,7-2-3 16,1-4 1-16,0-3 2 15,2-2-4-15,1-3 1 16,-1-5 2-16,0-1-1 16,-3 0-1-16,0-7 1 15,-3-4-2-15,-1-3 2 16,-4-4 0-16,-2-3-1 16,0 0-1-16,-1-5 1 0,-4 0-1 15,1 4 2-15,-3 2-2 16,2 2 2-16,-2 8-1 15,0 3 0-15,0 5 0 16,0 2-1-16,0 4-4 16,0 10-1-16,0 9 6 0,0 5 1 15,0 3 3-15,0 6 1 16,0 1 0-16,-2-2 2 16,4-3-6-16,1 1 1 15,1-3-3-15,-2-4 2 0,1-3 1 16,-3-6-1-1,0 0 0-15,0-6 1 0,0 2-2 16,-5-8 2-16,0-1-1 16,-1-1 1-16,1-3 0 15,-3-1 1-15,3 0 0 16,-2-6 1-16,2-4-32 0,1-7 31 16,3 1-1-16,-1-5-1 15,2 1-1-15,0-2-1 16,5 3 0-16,4-2-5 15,1 1 13-15,2 0-44 16,0 5-17-16,3-2-13 0,-3-1-41 16,0-2-153-16</inkml:trace>
  <inkml:trace contextRef="#ctx0" brushRef="#br0" timeOffset="141099.51">27008 12798 316 0,'2'-7'170'16,"2"1"-120"-16,1 1-5 15,5 3 1-15,0 2-8 16,2 5-10-16,5 12-6 16,-3 6 5-16,1 5-7 0,-3 4-32 15,3 4 21-15,-8 3-3 16,0 1-1-16,-4 1-2 15,-3-2-3-15,0-2 1 0,-9 1 0 16,-3-4-2-16,-8 0-2 16,-2-4 1-1,0-2-66-15,0-6-52 0,5-9-131 16</inkml:trace>
  <inkml:trace contextRef="#ctx0" brushRef="#br0" timeOffset="141346.29">27490 12978 174 0,'7'9'-23'0,"5"-2"-76"15</inkml:trace>
  <inkml:trace contextRef="#ctx0" brushRef="#br0" timeOffset="142536.21">27574 13010 178 0,'0'-2'99'0,"0"-5"-29"16,0-2-5-1,0 0-5-15,-4-1-25 0,-3-1-12 16,-1-1-13-16,-4 1 3 16,-2 2-2-16,1 4-8 0,-3-1 1 15,-2 6 0-15,1 0 5 16,-2 0 5-16,2 8 1 16,2 7-1-16,3 3-2 15,8 5 1-15,4 1-5 16,0 1-5-16,11-2-1 0,7 0 1 15,1-4-3-15,3-1 3 16,2-5-1-16,-2-6 0 16,-2-3-2-16,2-4 3 15,-8 0-2-15,-1-7 1 0,-2-6-1 16,-4-3 1 0,-2-4-1-16,-3-3-1 0,2-2 2 15,-2-3-2-15,-2-4 0 16,0-3 0-16,0 2 0 15,0-5-2 1,0 4 0-16,0 0-1 0,0 4 3 0,2 5-1 16,-9 6 1-16,4 4 0 15,1 6 0-15,-3 6 0 16,3-1 1-16,-3 4 1 0,3 0-1 16,-3 5-1-16,3 8 3 15,2 8 2-15,0 8 6 16,0 5 3-16,9 7 1 15,3 2-5-15,3 0-6 16,1 1-1-16,0-3-1 0,0-4-3 16,2-2 3-16,-4-5-3 15,3-5 2-15,-1-5-9 16,0-6-22-16,-2-6-5 16,3-5-9-16,1-3-4 15,-4-3-8-15,1-12-2 0,-3-5 11 16,0-5 34-16,1-4 12 15,-4 1 2-15,2-4 10 0,0 2 2 16,-2 3 16 0,-1 4 3-16,0 3 4 15,-4 7 1-15,-1 6 0 16,-3 2-10-16,0 3 3 16,0 2-13-16,0 4-9 15,-5 8-4-15,1 4 0 0,0 6 10 16,2 4 2-16,2 1-3 15,0 0-6-15,10-2-1 16,2-2-3-16,2-3 0 16,6-4-1-16,4-4-6 15,1-3-18-15,-1-7 21 16,2-2 2-16,-3 0 0 0,-1-7 1 16,-6-6 0-16,-1-3 1 15,-5-3-3-15,-3-1 1 16,-1-3 4-16,-4-1-3 15,2 3-1-15,-3 3 12 16,1 4-11-16,-2 3 3 0,0 4-5 16,0 4-16-16,0 3 19 15,0 0-3-15,0 0-5 16,0 12 5-16,0 6 0 16,0 5 2-16,0 6 5 15,0 3-3-15,0 6 2 0,2 1-8 16,-1 1 6-16,-1 2-4 15,0-1 5-15,0 0 1 16,0-5-4-16,-5-4-2 16,-2-3 4-16,-2-5-3 15,-2-4 2-15,3-3-2 16,-2-6 1-16,1-3 0 0,4 0 0 16,1-6 2-16,-1-2-1 15,-1 0 3-15,3-13 7 16,-1-2-9-16,2-7 0 15,2-6-1-15,0-1-1 16,2-7-2-16,5 1 0 0,6-3-1 16,-1 3-3-16,5 2 4 15,2 5-2-15,1 5-1 16,4 3-3-16,1 3-1 16,4 0 1-16,-5 5-12 15,3 1-13-15,0 1-18 0,-5-7-101 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4T05:32:43.01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4752" units="cm"/>
          <inkml:channel name="Y" type="integer" max="2673" units="cm"/>
          <inkml:channel name="T" type="integer" max="2.14748E9" units="dev"/>
        </inkml:traceFormat>
        <inkml:channelProperties>
          <inkml:channelProperty channel="X" name="resolution" value="100" units="1/cm"/>
          <inkml:channelProperty channel="Y" name="resolution" value="100" units="1/cm"/>
          <inkml:channelProperty channel="T" name="resolution" value="1" units="1/dev"/>
        </inkml:channelProperties>
      </inkml:inkSource>
      <inkml:timestamp xml:id="ts1" timeString="2022-09-14T06:43:22.231"/>
    </inkml:context>
  </inkml:definitions>
  <inkml:trace contextRef="#ctx0" brushRef="#br0">18535 4300 238 0,'3'-19'7'0,"-1"1"27"16,-2 4 31-16,0-3-5 16,-2 5-17-16,-3 1 6 15,2 2-16-15,-1 2-15 16,0 3-2-16,2 1 1 0,2 3-2 15,0 3-15-15,0 14-7 16,0 9 5-16,3 8 3 0,4 7 4 16,-2 4-3-16,2 3 2 15,-2-1 2-15,-2-5-1 16,-1-2-1-16,0-6-2 16,-2-2 0-16,0-8 0 15,0-6 1-15,0-5 2 16,0-4-2-16,0-6 0 0,0-1-1 15,0-2 4-15,0-2 3 16,0-12 21-16,0-7-6 16,0-8-22-16,-4-6-2 15,-1-5-1-15,0-3-4 16,-2-1-10-16,0 1 3 0,-3-2 3 16,5 8 8-16,0 5 0 15,3 5 1-15,2 4-1 16,0 5 3-16,0 6-4 15,0 2 1-15,0 5-1 16,7 3 1-16,0 2-2 16,5 4-2-16,1 12 1 0,2 6 2 15,1 8-2-15,4 0 4 16,-3 2-2-16,0 2 3 16,0-3-1-16,0-5 0 15,-3-4 1-15,-1-4-1 16,-4-6 1-16,1-2-2 0,-2-6 2 15,1-4-1-15,-2 0 1 16,6-10 4-16,-1-6-1 16,7-12-2-16,-2-2-1 15,3-11-2-15,0 2-7 0,3-1-5 16,-5 7 2-16,-4 3 7 16,-1 10 3-16,-6 9 0 15,-2 6 2-15,-3 5-2 16,2 7-8-1,-3 12 3-15,5 9 1 16,1 5 5-16,0 6 2 16,0 6 4-16,0 1 3 15,1-1-5-15,-3 0 6 16,-1-3-1-16,-1-2-6 0,-1-4-2 16,-2-6 0-16,0-7-1 15,0-5 1-15,0-4-1 16,0-9 1-16,0 1-1 15,0-6 0-15,0 0-24 16,0-7-42-16,0-13-100 0</inkml:trace>
  <inkml:trace contextRef="#ctx1" brushRef="#br0">22699 0 0,'0'0'0</inkml:trace>
  <inkml:trace contextRef="#ctx1" brushRef="#br0" timeOffset="194211.69">22699 1055 0,'0'0'0</inkml:trace>
  <inkml:trace contextRef="#ctx0" brushRef="#br0" timeOffset="691.8">19507 4493 330 0,'12'-7'54'16,"-5"-2"-17"-16,0 0 16 0,-4-2 6 15,1 2-10-15,-4 0-19 16,0-1-12 0,0 0-2-16,-4 4-9 0,-3-5-2 15,-5 4-5-15,1-1 0 16,-7 5 0-16,-2 1-3 16,1 2 3-16,1 0 0 15,-2 9-2-15,2 4 2 0,5 4-2 16,3 7 1-16,3 4 0 15,3-1 0-15,4 2 1 16,0-3 0-16,11-1-1 0,1-5 2 16,3-6-1-16,2-3 2 15,1-7 0-15,3-4 0 16,-6 0 1-16,5-4 0 16,-2-8 0-16,-3-3-2 0,-3-4 2 15,1-5-1-15,-4-2 0 16,-4-3-2-16,-3-7 1 15,-1 1 0-15,-1-3-2 16,0-5 2-16,-5 4-3 0,-2-1 1 16,-2 7-5-16,0 3 5 15,4 6 0-15,-1 10 2 16,1 5-2-16,5 7 1 16,0 2-1-16,0 7-5 15,0 15-1-15,0 6 7 16,7 10 1-16,2 1 0 15,2 6 3-15,-2-2 2 0,0-4-5 16,-1-1 0-16,0-3-2 16,-1-5 2-16,2-3-1 15,-2-4 0-15,1-5 0 16,0-2-5-16,1-7-25 0,2-5-38 16,-2-4-47-16,2-4-142 15</inkml:trace>
  <inkml:trace contextRef="#ctx0" brushRef="#br0" timeOffset="1236.26">19736 4419 443 0,'0'-13'64'16,"0"0"-33"-16,5 1 8 15,2 0-15-15,6 6-15 16,1 4-6-16,6 2-3 15,1 0-1-15,3 10 1 0,-2 6-1 0,0 4 1 16,-5 2 0-16,-2 1 0 16,-7 0 0-16,-4-1 0 0,-4-3 0 15,0 1 0-15,-4-4 1 32,-4-4 1-32,-4-1 0 0,5-6-1 0,0 1 0 15,2-5 1-15,4-1 0 16,1 0 3-1,0-10-1 1,0-6-1-16,1-4-4 0,11-5 0 16,2-2-1-16,-1-1-3 15,6-1-2-15,-5 3 4 16,-2 2 3-16,-2 3-1 0,-3 3 2 16,-2 6-1-16,-4 2 0 15,1 3 5-15,-2 4 4 16,0 3-3-16,0 0-3 15,0 0-1-15,-7 3-2 16,0 10-1-16,2 5 0 0,-5 5 1 0,3 7 2 16,4 1 2-16,0-1 1 15,3 0 0-15,0-3 1 32,0-2-5-32,3-5 0 0,7-2-1 15,4-6 0-15,1-3 0 16,9-6-2-16,-1-3-26 0,4 0-60 15,1-6-159-15</inkml:trace>
  <inkml:trace contextRef="#ctx0" brushRef="#br0" timeOffset="1533.08">20490 4425 525 0,'-2'-2'6'0,"-1"-2"10"16,1 3 19-16,2 1 1 16,0 0-17-16,0 0-11 15,8 0-6-15,9 0 0 16,3 0 0-16,5 0 1 16,5-2 0-16,4 2 1 0,1 0 0 15,-3-3 0-15,1-1-2 16,-5 1-1-16,-5-1-1 15,-3 0 1-15,-8 2-1 16,-2 1-1-16,-5-1-14 0,-5 0-32 16,0 0-26-16,0-1-20 15,-3-1-87-15</inkml:trace>
  <inkml:trace contextRef="#ctx0" brushRef="#br0" timeOffset="1774.02">20698 4274 388 0,'-5'-8'58'16,"0"5"-5"-16,3 1-18 16,2 0 7-16,0 2-17 15,0 0-15-15,0 9-10 16,-2 7-2-16,1 4 7 16,-1 7 8-16,-1 3-6 0,0 2 3 0,-1-4-3 15,1-1-2-15,-1 2-3 16,3-6-2-16,1 0 2 15,0-5-2-15,0-4 0 16,0-1-8 0,0-6-66-16,0-3-139 15</inkml:trace>
  <inkml:trace contextRef="#ctx0" brushRef="#br0" timeOffset="2322.96">21375 4256 324 0,'0'-10'41'0,"-3"3"7"16,1 0-1-16,0 2 7 0,2 2-23 15,0 3-10-15,-1 0-6 16,-1 1-11-16,0 15-5 16,2 6-2-16,-2 4 4 15,2 4 2-15,0 5 1 16,0-3 1-16,0-2-3 0,0-3 0 15,0-4-1-15,0-2 0 16,2-5 0-16,2 0 0 16,-3-6 0-16,1-3-2 15,-2-6-22-15,0-1-30 16,0-3 7-16,0-13 17 0,-2-4-48 16,-5-9-38-16,-1-3-52 15</inkml:trace>
  <inkml:trace contextRef="#ctx0" brushRef="#br0" timeOffset="2588.5">21321 4263 291 0,'-5'-17'58'0,"3"2"6"0,0 2-22 16,2 4 10-1,0 4-19-15,0 3-11 0,9 2-14 16,6 2-8-16,1 8 1 16,6 8 2-16,1 4 1 15,4 5 0-15,-4-2-3 16,2 3 1-16,-3-1 0 0,-2-2 1 15,-1-2-1-15,-2 0 0 16,-3-5-1-16,-3 1-1 16,-2-4 0-16,-2-2 1 15,1-7 0-15,0 2-1 0,-1-6-11 16,-1-2-23-16,-1 0-33 16,0-10-33-16,-2-6-89 15</inkml:trace>
  <inkml:trace contextRef="#ctx0" brushRef="#br0" timeOffset="2844.2">21636 4186 391 0,'0'-11'28'0,"-3"-1"1"16,2 5 16-16,1 3-4 16,-2 1-18-1,2 3-9-15,0 0-5 16,0 5-9-16,0 13-4 15,0 6 5-15,0 9-1 16,0 4 1-16,3 3 3 16,0-1 0-16,2-2 0 0,-1-5 2 15,-1-3-4-15,1-6-1 16,1-3 0-16,0-6 0 16,1-1-1-16,-2-5 0 15,1-4-15-15,2-4-40 0,0 0-91 16</inkml:trace>
  <inkml:trace contextRef="#ctx0" brushRef="#br0" timeOffset="4062.66">22051 4419 261 0,'6'-6'57'0,"0"0"4"15,-2-1-1-15,0-2 9 16,-1 0-25-16,-1-4-17 16,-2 5-14-16,0-5-5 0,0 4-3 15,0-1-1-15,-5 0-2 16,-5 4-1-16,-4 0-1 15,-1 3 0-15,-4 5-2 16,-3-1 2-16,0 10-1 16,3 5 1-16,1 4 1 0,2 5-1 15,3-2 1 1,6 4-1-16,7-3 1 0,0 0 0 16,0-3 0-16,11-5 1 15,3-1 0-15,4-7 0 16,0-4 1-16,4-4 1 0,-1 0-1 15,1-5-2-15,0-10 1 16,-5-3-1-16,-2 1 0 16,-5-6 0-16,-1-4 0 15,-3-3-1-15,-1-5 1 16,-3 0-1-16,-2-5 0 0,0 1-1 16,0 2-1-16,0 3-3 15,0 5 2-15,-5 8 1 16,1 3 1-16,0 11 0 15,0 3 1-15,1 4 0 16,1 4-4-16,1 12-1 16,-1 9 4-16,0 7 1 0,2 6 3 15,0 4 1-15,2 0 3 16,3-2-2-16,5 0-1 16,-2-5-2-16,3-4 0 15,4-6-2-15,-1-2 3 16,2-7-3-16,3-5 2 0,5-6 0 15,0-3 0-15,3-2 1 16,-5-4-1-16,0-7-1 16,0-3-1-16,-6-2 0 15,-3 0 1-15,-5-5 0 16,-4 0 0-16,-2-1 1 0,-2 0-4 16,0 3 4-16,0 5-1 15,0 1-1-15,-4 8 1 16,4 5 0-16,0 0 0 15,0 5-5-15,0 10 1 16,2 4 1-16,5 6 3 0,2-2 1 16,2 2 0-16,-1-2-1 15,3-5 0-15,1-4 0 16,0-1 0-16,1-6 2 16,4-7 0-16,0 0 4 15,1-4 4-15,0-10-1 16,1 0-6-16,-3-8-2 15,-2 0-1-15,-1-2 1 16,-5-1-3-16,-2-2 1 0,-5 4-1 16,1 6-1-16,-2 0-1 15,-2 9 3-15,0 1 0 16,0 7-2-16,0 0-3 0,0 5-3 16,0 10-1-16,0 7 9 15,0 3 1-15,-2 7 2 16,2 1 4-16,3 2-54 15,1 1 57-15,-1 1-4 0,1-3 2 16,-2 2 1-16,-2-4-4 16,0-4 0-16,0-2-1 15,0-3-1-15,0-6 1 16,-6-2-3-16,3-5 3 16,-1 0-2-16,3-5 2 15,-3-1 0-15,2-3 0 16,2-1 4-16,-1 0-3 0,-4-3 7 15,2-10-6-15,-1-4-1 16,4-9-3-16,0-6-2 16,0-7 4-16,4-6-6 15,7 1-5-15,1-3-10 0,9 6-19 16,-1 2-10-16,6 3-80 16,2-1-359-16</inkml:trace>
  <inkml:trace contextRef="#ctx0" brushRef="#br0" timeOffset="4515.7">23233 4429 210 0,'-12'0'188'0,"4"0"-118"16,6 0-10-16,2 0 0 16,0 0-30-16,7-4-17 0,8 2-10 15,7 0-2-15,5 0-1 16,6 2 0-16,1 0 0 15,0 0 0-15,0 0 0 16,-6 0-19-16,-2 0-20 16,-4 0-21-16,-12 2-46 0,-6-2-116 15</inkml:trace>
  <inkml:trace contextRef="#ctx0" brushRef="#br0" timeOffset="4718.78">23282 4547 403 0,'-10'3'40'16,"2"-3"10"-16,5 0 8 16,3 0-17-16,0 0-21 15,7 0-10-15,9 0-8 16,9 0 1-16,1 0-3 16,6 0 0-16,2 0 0 0,2-3-3 15,1-1-36-15,4-2-32 16,-2-6-57-16,-2-2-151 15</inkml:trace>
  <inkml:trace contextRef="#ctx1" brushRef="#br0" timeOffset="1">25756 0 0,'0'0'16,"0"0"-1,7 0-15,-7 0 16,0 0-16</inkml:trace>
  <inkml:trace contextRef="#ctx1" brushRef="#br0" timeOffset="194211.69">25763 1069 0</inkml:trace>
  <inkml:trace contextRef="#ctx0" brushRef="#br0" timeOffset="5130.3">23959 4281 379 0,'2'-9'54'0,"-2"0"-29"15,0 2 33-15,-3 1-19 16,-3 5-17-16,-5-2-11 16,-1 3-3-16,-2 0-4 15,-1 11 2-15,-1 6 2 16,0 2 2-16,4 7-2 16,0 3-2-16,5 4-1 0,4-1-2 15,3 2 1-15,0-2 1 16,10-4-2-16,3-3-1 15,5-4 2-15,4-3-2 16,1-5 1-16,0-8 2 16,0-3 0-16,1-2 6 0,1-2-41 15,-6-8 45-15,0-6-2 16,-3-2-1-16,-5-4 0 16,-3-4-4-16,-2-5-2 15,-6-3-4-15,0 0-1 0,-7-3 1 16,-5 1-2-16,-9 6 2 15,-6 7-4-15,-8 8-7 0,-14 12-20 16,-12 3-14-16,-11 15-122 16</inkml:trace>
  <inkml:trace contextRef="#ctx0" brushRef="#br0" timeOffset="6149.21">19039 5700 223 0,'-5'0'-3'0,"0"0"-10"15,-2 4 10-15,-3-1 2 0,3 1 2 16,-2 0-1-16,2-1 2 0,1 1 11 16,-1-3 13-16,4 1 24 15,-1 0 0-15,2-2-9 16,-1 0 3-16,3 0 13 31,0 0-15-31,0 0-18 0,0 0-12 16,0 0-10-16,7 2-6 0,3-2 5 15,5 0 1-15,-1 0 0 16,5 0-2-16,-6-2 3 16,2-3-2-16,-4-4 2 15,-3 0 2-15,0-2-1 0,-6 2 1 0,-2-3 4 16,0-3 0 0,0 3 0-1,-3-1-4-15,-7 3-1 16,1 1-4-16,1 4 0 0,-6 5 0 15,4 0 0-15,-4 0-1 16,1 12 0-16,-1 8 0 16,-1 3 0-16,3 7 1 15,5 6 1-15,1 0 0 0,4-1 3 0,2 3-1 16,2-8 1-16,8-3-1 16,2-6-1-16,3-3 4 15,0-6-4-15,5-4 0 16,1-5 0-16,4-3 0 15,4 0 0-15,-2 0-1 0,0-5-14 16,-1-4-38-16,-5-5-54 16,-5 0-105-16</inkml:trace>
  <inkml:trace contextRef="#ctx0" brushRef="#br0" timeOffset="6664.71">19280 5690 448 0,'0'-8'9'0,"-5"1"2"0,5 0 10 16,0 0 16-16,0 3-19 15,5 1-12-15,5 1-5 16,5 2 0-16,-3 3-2 16,7 10 1-16,-4 5-1 15,0 5 1-15,-1 4 0 16,-4 0 0-16,-3-1 0 0,-6 1 0 15,-1-4-1-15,0-3 1 16,-1 0-2-16,-8-6 3 16,1-5 0-16,1 0 0 15,4-4 0-15,-1-1-1 16,2-4 1-16,2 0 3 0,0-7-3 16,6-6-1-16,2-5-1 15,2-3 1-15,2-6 0 16,0-2-1-16,1-1-1 15,-4 0 1-15,-4 2 0 0,1 1 1 16,-5 9 1-16,2 0-1 16,-3 9 1-16,0 2 2 15,0 5 0-15,0 2 3 16,0 4-3-16,-3 10-2 16,0 7-1-16,1 6 1 15,0 5 7-15,1-1 4 16,1 1 0-16,0-2-4 0,3-3-3 15,7-6-4-15,0-3 1 16,6-4-2-16,2-1 1 16,4-6-1-16,3-3-24 15,0-4-46-15,-2 0-158 0</inkml:trace>
  <inkml:trace contextRef="#ctx0" brushRef="#br0" timeOffset="7270.59">19877 5773 275 0,'0'-5'25'16,"0"0"2"-16,0-3 24 15,0 0-17-15,0-1-8 16,0 0 3-16,0-2 8 0,-1-2-5 15,-5 3-11-15,-2 1-11 16,1 0-6-16,-6 2-2 16,0 0 1-16,0 7-2 15,-2 0 1-15,0 0-1 16,-4 4 0-16,0 8-1 16,4 2 3-16,-4 6 0 0,9 5 2 15,-2 2 0-15,7 1 2 16,3 1 0-16,2-4-2 15,0 1-2-15,9-6-1 16,3-6-1-16,1-1 0 16,6-8 0-16,-4-1 0 15,6-4 1-15,-1 0-1 16,-1-9 0-16,-1-4 0 16,1-3 2-16,-2-3-2 0,-5-4 2 0,1-1-1 15,-4-2 0-15,-2-1-2 0,-3 0 0 16,0 4 2-16,-4 1-1 15,0 8-1 1,0 3 1-16,0 4-1 0,-2 6 1 16,0 1-1-16,1 1-1 15,-2 13 0-15,3 3 0 16,0 6 2-16,0 2 0 0,0 1 2 16,8 1-2-16,-1-2 0 15,1-1 0-15,4-3-1 16,-2-5 0-16,2-2 0 15,2-1-4 1,-1-5-27-16,6-4-32 0,-5-4-43 16,2 0-133-1</inkml:trace>
  <inkml:trace contextRef="#ctx0" brushRef="#br0" timeOffset="7911.05">20198 5747 409 0,'0'-11'28'0,"0"2"-14"16,0-1 24-16,0 6-13 16,-2-2-10-16,-2 3-6 15,-4 1 1-15,1 0 4 16,-1 2-8-16,-3 0-3 16,0 7-2-16,-1 3 1 0,-1 7 3 15,0 1 6-15,3 5 2 16,2 2 0-16,5 0-1 15,3 0-1-15,0-2-7 16,1-1-1-16,12-6-1 16,5 0 0-16,4-5 0 15,1-4 1-15,4-3-1 0,2-4 1 16,3 0-2-16,-1-8 0 16,-1-6 0-16,1-4 0 15,-7-2-1-15,0 1 1 0,-6-6-2 16,-4 2 4-16,-2-4 5 15,-5 0 4-15,-4-3-5 16,-1 1-2-16,0-1-4 16,-2-2 0-16,0 2 0 15,0 5-2-15,0 3 1 0,0 6-1 16,0 5 1-16,-2 4 1 16,0 3-1-16,2 4-1 15,-3 0 3-15,-1 0-2 16,1 15-2-16,-2 3-1 15,2 5 3-15,1 6-43 16,-2 3 50-16,4 1-2 0,0 2 5 16,0-2 0-16,0-1-3 15,0-3-7-15,0-2 7 16,2-2-3-16,3-6-2 16,5-2 1-16,1-1-2 15,1-6 1-15,6 3 0 0,0-8-2 16,2 1 2-16,3-5 0 15,1-1 1-15,-3 0-3 16,2-4 1-16,-3-4-6 16,-4-1-18-16,-5-2-32 0,-7-2 19 15,-4-1-111-15,0-2-276 16</inkml:trace>
  <inkml:trace contextRef="#ctx0" brushRef="#br0" timeOffset="8082.89">20454 5789 470 0,'-5'-3'67'0,"1"-2"-16"0,4-3-1 15,0 2-9-15,11 0-23 16,5-1-14-16,3 2-4 16,9-1-1-16,0 3-1 0,1-1-50 15,0-3-111-15</inkml:trace>
  <inkml:trace contextRef="#ctx1" brushRef="#br0" timeOffset="15.62">25158 2003 0,'7'28'0,"0"-6"31,7 27-31,-7-41 0,0 49 0,-7-57 16</inkml:trace>
  <inkml:trace contextRef="#ctx1" brushRef="#br0" timeOffset="16.62">25165 0 0,'0'0'31,"-14"0"-31,-1 0 0,-6 0 0,21 0 16,0 0-1</inkml:trace>
  <inkml:trace contextRef="#ctx1" brushRef="#br0" timeOffset="194211.69">25072 1254 0,'36'-85'16,"-36"85"-1</inkml:trace>
  <inkml:trace contextRef="#ctx1" brushRef="#br0" timeOffset="17.62">25450 2117 0,'-14'7'0,"-8"57"15,15-43 1,7 22-16,-14-7 16,14-36-16</inkml:trace>
  <inkml:trace contextRef="#ctx1" brushRef="#br0" timeOffset="18.62">25393 0 0,'-22'0'15,"22"0"1,0 36-16,-14-1 16,14-35-16</inkml:trace>
  <inkml:trace contextRef="#ctx1" brushRef="#br0" timeOffset="194211.69">25400 1012 0,'-21'43'15,"28"-15"1,0 36-16,-21-35 16,14-29-16</inkml:trace>
  <inkml:trace contextRef="#ctx0" brushRef="#br0" timeOffset="10670.69">21306 5768 24 0,'0'0'63'0,"0"-1"-11"16,0 1-26-16,0 0-8 15,0 0 0-15,0 0 0 0,0 0-11 16,0 0-6-16,0 0-2 15,0 0 3-15,0 0 5 16,0-2 11-16,0 2 17 16,0 0-2-16,0 0-7 15,0 0 1-15,0 0-8 16,0 0-5-16,0 0-7 0,0 0 1 16,0 0-6-16,0 0-1 15,0 0-1-15,0 2 1 16,0 1 2-16,3-1 0 15,2-1 3-15,2-1 5 16,1 0 5-16,1 0 2 0,1 0 2 16,2-5-6-1,0-2-5-15,-2 0-6 0,2-2 2 16,-5 2-1-16,-2-2 0 16,0-2 2-16,-5 2 2 15,0 0-2-15,0-1 1 0,-9 2-5 16,1 1 0-16,-4 0-1 15,0 2-2-15,-1 5 3 16,1 0-3-16,-2 0-1 16,1 12 2-16,2 6-1 15,1 6 0-15,5 6-2 0,5 4 2 16,0 3 1-16,8-1 0 16,8-2 1-16,6-6 1 15,5-6-1-15,3-6 2 16,6-7 1-16,0-9 4 15,1 0 4-15,4-13-1 0,-4-5-2 16,-3-7-6 0,-2 0-2-16,-5-3 1 0,-7-1-1 15,-6 1 0-15,-7 1 1 16,-5 4-2-16,-2 1 1 16,-3 4-1-16,-11 8-1 15,-5 3-10-15,-4 7 5 0,0 0 3 16,1 10 1-16,-1 7 2 15,4 4-1-15,9 0 1 16,3 4-2-16,5 2 0 16,2-4 0-16,5-2 0 15,9 1 2-15,1-6 0 0,1 0 2 16,1 0-2-16,-4 0 1 16,1 2-1-16,-4 2 0 15,-3 1 1-15,-3-1 0 16,-2 1 1-16,-2 1-1 15,0-2 0-15,0-3 0 16,0-1-1-16,-3-4 0 16,-2-2 0-16,5-3-7 0,0-4-28 15,0-3-45-15,0-2-50 16,8-10-122-16</inkml:trace>
  <inkml:trace contextRef="#ctx1" brushRef="#br0" timeOffset="194211.69">24972 2024 0</inkml:trace>
  <inkml:trace contextRef="#ctx1" brushRef="#br0" timeOffset="194211.69">24816 962 0</inkml:trace>
  <inkml:trace contextRef="#ctx1" brushRef="#br0" timeOffset="19.62">24837 2038 0,'0'22'15,"-7"-29"1,7 7-16,0 0 16,-7 7-1,7 0-15,0-7 16,-7 0-1,7 0-15</inkml:trace>
  <inkml:trace contextRef="#ctx1" brushRef="#br0" timeOffset="194211.69">24766 1098 0,'0'0'16,"0"0"-16,0 0 15,0 0-15,0 0 16</inkml:trace>
  <inkml:trace contextRef="#ctx1" brushRef="#br0" timeOffset="20.62">24459 1953 0,'43'7'16,"-14"14"-1,92 1-15,107-44 16,-228 22 0,64 0-1,-64 0-15</inkml:trace>
  <inkml:trace contextRef="#ctx1" brushRef="#br0" timeOffset="194211.69">24637 998 0</inkml:trace>
  <inkml:trace contextRef="#ctx1" brushRef="#br0" timeOffset="194211.69">25008 0 0</inkml:trace>
  <inkml:trace contextRef="#ctx1" brushRef="#br0" timeOffset="21.62">24830 0 0,'-43'0'16,"43"0"-16,0 0 16,0 0-1,0 0-15,-7 0 16,7 0-16</inkml:trace>
  <inkml:trace contextRef="#ctx1" brushRef="#br0" timeOffset="194211.69">24801 1996 0,'0'0'0,"-7"0"16,7 0-1</inkml:trace>
  <inkml:trace contextRef="#ctx1" brushRef="#br0" timeOffset="22.62">25771 855 0,'0'22'16,"0"-22"0,0 0-16</inkml:trace>
  <inkml:trace contextRef="#ctx1" brushRef="#br0" timeOffset="23.62">25763 1931 0,'0'0'16,"0"0"-16</inkml:trace>
  <inkml:trace contextRef="#ctx1" brushRef="#br0" timeOffset="194211.69">25763 0 0</inkml:trace>
  <inkml:trace contextRef="#ctx0" brushRef="#br0" timeOffset="12835.89">21998 5797 246 0,'-14'5'1'15,"1"-5"1"-15,4 0-1 16,2 0 9-16,2 0 1 0,4 0 11 15,-3-7 11-15,4 1-3 16,0-2 11-16,0 2 2 16,0-1-4-16,0 2-12 15,0 1-4-15,0 0-6 0,0 3-2 16,0-1-6 0,0 2 2-16,0 0-7 0,2 0-2 15,1 3-5-15,2 7-5 16,2 6 6-16,0 2 5 15,3 1 0-15,-3 1-3 0,-2-6 2 16,0 2-2-16,-1-7 2 16,-4-4-3-16,3-1 4 15,-3-2-2-15,0-1-1 16,3-1 5-16,-3 0 6 16,0 0 6-16,0 0 0 15,0 0 2-15,0-5 5 0,0-4-13 16,0-7-1-16,0 0-3 15,0-5-5-15,2-1 0 16,3 3-4-16,0-1 2 16,4 4 0-16,-2 3 0 15,3 4-1-15,-3 4 2 0,-1 4-5 16,4 1 3-16,1 0-4 16,-3 1-2-16,5 8 5 15,0 2 1-15,-3-2 0 16,1 5 0-16,-4-2 2 15,2 3-2-15,-4-1 2 0,3 2-1 16,-3 4 1-16,-1-6 0 16,-1 6 1-16,3-8-1 15,-3 3-1-15,2-3-1 16,3-3 2-16,4-2-1 16,3-3-7-16,3-4-37 15,2 0-42-15,2-15-190 16</inkml:trace>
  <inkml:trace contextRef="#ctx1" brushRef="#br0" timeOffset="194211.69">27431 2024 0</inkml:trace>
  <inkml:trace contextRef="#ctx1" brushRef="#br0" timeOffset="194211.69">27032 1903 0,'0'0'16</inkml:trace>
  <inkml:trace contextRef="#ctx1" brushRef="#br0" timeOffset="194211.69">27424 884 0,'0'14'16,"0"-14"-16</inkml:trace>
  <inkml:trace contextRef="#ctx1" brushRef="#br0" timeOffset="194211.69">26647 2081 0</inkml:trace>
  <inkml:trace contextRef="#ctx1" brushRef="#br0" timeOffset="24.62">27018 2017 0,'0'21'15,"0"-21"1,0 0-16,7 7 15,-14 15 1,14-1-16,-7-21 16</inkml:trace>
  <inkml:trace contextRef="#ctx1" brushRef="#br0" timeOffset="25.62">27039 0 0,'0'0'0,"0"0"15,0 0 1,0 0-16,0 0 16,0 0-16</inkml:trace>
  <inkml:trace contextRef="#ctx1" brushRef="#br0" timeOffset="194211.69">27046 1048 0,'0'0'0,"0"0"15,0 0 1,7 85-16,-7-85 16,0 0-1</inkml:trace>
  <inkml:trace contextRef="#ctx1" brushRef="#br0" timeOffset="194211.69">27438 1946 0</inkml:trace>
  <inkml:trace contextRef="#ctx1" brushRef="#br0" timeOffset="194211.69">27453 0 0,'0'0'16,"-229"0"0,322 14-16,-93-14 15</inkml:trace>
  <inkml:trace contextRef="#ctx1" brushRef="#br0" timeOffset="194211.69">27424 1098 0</inkml:trace>
  <inkml:trace contextRef="#ctx1" brushRef="#br0" timeOffset="194211.69">26676 2081 0,'21'14'0,"-21"-14"16,0 0 0,14 15-16,-14-15 15,22 7-15,-22-7 16</inkml:trace>
  <inkml:trace contextRef="#ctx0" brushRef="#br0" timeOffset="18222.23">23076 5899 245 0,'-2'0'39'0,"-2"0"-10"15,3 0 14-15,1 0-3 16,0 0-15-16,0 0-7 0,0 0-6 16,0 1 3-16,0-1 7 15,0 2-7-15,0-2-8 16,3 0-1-16,2 2 1 15,2-2 1-15,-1 0 1 16,0 0 1-16,-1 0 1 16,2-5 0-16,-4-3 0 15,4-2-2-15,-6-3 0 0,1-1-2 16,-2-1 1-16,0 1 1 16,0 0-5-16,0 2 3 15,0 2-2-15,-2 5 3 16,1 0-3-16,1 3 3 0,0 2-5 15,-2 0-2 1,2 0-3-16,0 7 0 0,0 4 0 16,0 3 2-16,2 0-3 15,3 1 6-15,2-1-6 16,1-1 4-16,6-3 1 16,-2-1-4-16,4-4 6 0,0-1-4 15,1-4 4-15,-3 0-3 16,2 0 3-16,-2-11 0 15,-3-1-1-15,2-6 0 16,-5-5 1-16,2-4 0 16,-1-5 0-16,-6-2-2 0,-1-3-2 15,-2-1 1 1,0 2-1-16,0 4-1 0,-4 4 1 16,1 5 0-16,-4 8 1 15,3 3 0-15,2 7-1 0,-2 1 3 16,4 4-3-1,0 0 0-15,0 7-2 16,0 7-1-16,0 9 2 0,0 9 0 16,0 9 1-16,0 11 1 15,4 4 0-15,-4 5 5 16,0 1 3-16,0 4-48 0,0 2 45 16,-4-6 3-16,3-1 0 15,1-6-1-15,0-3-3 16,0-5-1-16,3-12-1 15,7-5 0-15,0-4-2 16,-1-9 0-16,4-2-1 16,-1-8 2-16,0-6-1 0,3-1 0 15,-1-4 2-15,1-11 1 16,-3-5-3-16,-2-5 0 16,-1-4 0-16,-4-3-1 15,-5-1 0-15,0-2-2 0,0 3-3 16,-5 4 1-16,-4 5 0 15,-4 5 1-15,1 7 0 16,-3 8-2-16,1 3 2 16,1 0 0-16,0 1 1 15,6 6 0-15,1 0 1 0,1-1 1 16,3-4-7-16,2-2-17 16,0 0-5-16,0-6 36 15,7-8-51-15,-4-7-47 16,-3-8-126-16</inkml:trace>
  <inkml:trace contextRef="#ctx0" brushRef="#br0" timeOffset="18378.44">23180 5673 468 0,'-3'0'25'0,"0"-1"15"15,1 1-8-15,2 0 9 0,0-2-20 16,0 2-17-1,0 0-5-15,0 0-2 0,5 0-37 16,0 0-57-16,4 0-234 16</inkml:trace>
  <inkml:trace contextRef="#ctx1" brushRef="#br0" timeOffset="26.62">28172 1026 0,'22'15'0,"-29"27"15,7 15-15,0-57 16</inkml:trace>
  <inkml:trace contextRef="#ctx1" brushRef="#br0" timeOffset="27.62">28229 0 0,'0'0'0,"-21"0"15,14 29-15,7-29 16</inkml:trace>
  <inkml:trace contextRef="#ctx1" brushRef="#br0" timeOffset="194211.69">28229 2159 0,'-14'57'15,"14"-14"-15,0-43 16</inkml:trace>
  <inkml:trace contextRef="#ctx0" brushRef="#br0" timeOffset="19187.54">24927 5700 174 0,'6'-7'34'16,"-2"0"25"-16,-3-2 19 15,1-1-17-15,1 0-9 16,-3-2-14-16,0 2-16 16,0-2-2-16,-1 4-6 0,-6-2-3 15,-3 2-1-15,-2 3-4 16,-3 1 0-16,-1 2-5 15,-2 2 2-15,-1 0-3 16,1 6 3-16,0 4-1 16,2 3-1-16,0 4 2 0,6 1 0 15,5 4-1-15,5-2 1 16,0 1 2-16,7 0 1 16,8-3-1-16,4-2 0 15,5-3 0-15,-1-5-4 16,-1-4 1-16,-3-4 2 0,-1 0 1 15,-4-4-1-15,0-10 1 16,-6 0 2-16,-3-7 0 16,-3-2 1-16,-2-6-3 15,0-2-2-15,-9-4 0 16,-3-1-3-16,-4 0 1 16,-3-1 0-16,0 3-1 0,-4 2-3 15,-1 7 4 1,3 7-3-16,-1 6-1 0,0 8 2 15,5 4-1-15,2 0 0 16,1 7-1-16,6 4-2 16,3 3-16-16,5 1-15 15,0-1-6-15,17-2-12 16,2-1-32-16,8-2-37 0,3-5-160 16</inkml:trace>
  <inkml:trace contextRef="#ctx0" brushRef="#br0" timeOffset="19859.25">25130 5502 156 0,'4'0'276'15,"-3"0"-241"-15,-1 0-5 16,0 0 12-16,0 0-17 16,0 0-16-16,0 11-10 15,0 3 1-15,2 6 3 0,2 5 0 16,-3 3 0-16,-1 3 0 15,0-3-1-15,0-1 4 16,0-4-2-16,0-5-2 16,0-5 0-16,0-4 1 15,0-4 5-15,0-4-1 0,0-1 2 16,0 0 2-16,0 0 6 16,0-6 4-16,0-5-9 15,0-7-10-15,0-2-1 16,0-1-2-16,-1-6 4 15,-3-2-5-15,2 1 4 16,-3-2-5-16,3 3 3 0,-1 2-2 16,1 4 1-1,2 7 2-15,-2 3-2 0,2 5 1 16,0 6 0-16,0 0-3 16,0 2-5-16,7 9 1 15,2 1 7-15,4 6-2 0,1 0 2 16,5-2 2-16,-6 0-4 15,4-2 3-15,-1-3-2 16,0-4-2-16,0-3-1 16,-1-4 1-16,-1 0 0 15,1 0 4-15,-5-11-1 0,1 0 1 16,-2-3 0-16,0-2 0 16,-4 2 1-16,0 0-2 15,-1 3 0-15,-2 2 0 16,0 5 0-16,0 3 0 15,-2 1-4-15,0 7-4 0,2 7 3 16,-1 9 3-16,-1 6 2 16,2 5 2-16,0 1 0 15,-2 1 4-15,0 0 0 16,0-4-3-16,0-4-1 16,0-5-2-16,0-5 1 15,0-3-1-15,0-7 0 0,0-2 0 16,0-3-7-16,-4-3-28 15,-1 0-51-15,-3-1-55 16</inkml:trace>
  <inkml:trace contextRef="#ctx0" brushRef="#br0" timeOffset="20218.55">24875 5946 355 0,'-18'8'77'0,"6"-7"-54"15,4-1 5-15,6 2 18 16,2-2-13-16,2 0 0 16,16 0-17-16,8 0-8 15,6 2 8-15,14-2-3 0,6 0-5 16,6 0-1-16,0-5 7 15,1 0-41-15,-5-3 37 16,-9 3-3-16,-8 1-2 16,-6 3-2-16,-11 1-3 0,-8 0 1 15,-2 0-1-15,-7 0-1 16,0 0-3-16,-3 0 1 16,0 0-11-16,0 0-10 15,0 0 17-15,-8 0-61 16,-4 0-84-16</inkml:trace>
  <inkml:trace contextRef="#ctx1" brushRef="#br0" timeOffset="194211.69">27495 777 0</inkml:trace>
  <inkml:trace contextRef="#ctx0" brushRef="#br0" timeOffset="20799.3">25135 6309 254 0,'-1'1'63'15,"-1"-1"9"-15,0 0-25 16,-1 0-15-16,-1-4-8 16,-1-4-5-16,-1 1-2 15,-3 0-1-15,-1-2-2 16,-2 2-8-16,-2 4-4 0,-2-2 2 15,0 5-4-15,-1 0 2 16,0 0-2-16,0 8 0 16,0 4 2-16,4 3 3 15,1 2 2-15,5-1 1 16,3 6-3-16,2-2 0 0,2-1 5 16,0-2 0-16,9-2-1 15,3-4-3-15,3-2-1 16,-1-2 1-16,1-5 1 15,1-2-1-15,-4 0-1 16,3-4 0-16,-3-7 1 16,1 1-1-16,-4-3-3 0,-2-1 2 15,-2-2 2-15,-2-2-42 16,-3-1 45-16,0-3 0 16,-3-1-5-16,-6-2 0 15,-1 0-5-15,-3 2 4 16,-1 1-4-16,-5 3-1 0,6 6 0 15,-6 5-2-15,4 2-4 16,-4 6-3-16,5 0 38 16,3 0-54-16,2 7-14 15,4 2-8-15,5-2-41 0,0-1-97 16</inkml:trace>
  <inkml:trace contextRef="#ctx0" brushRef="#br0" timeOffset="21559.17">25236 6153 155 0,'1'0'46'16,"4"0"7"-16,-3-3 19 15,-1-1-6-15,1 1-11 16,-2 1-3-16,0 0-20 0,0 1-6 16,0-1-3-16,0 2-4 15,0 0-7 1,0 0-6-16,0 0-6 0,0 7-3 16,2 5-1-16,0 4 5 15,-1 6 10-15,3 1 1 16,-3-1-1-16,5 0-7 0,2-2 0 15,-5-2-1-15,4-4-2 16,2-3 2-16,2-2-2 16,-2-2 2-16,1-3 1 15,3-4-2-15,-2 0 1 0,1-2-1 16,-1-7 0 0,2-3-2-16,-6-1 1 0,1-1 1 15,-2-2-2-15,0-1 0 16,-3-2 0-16,-3 1-1 15,0-2 3-15,0 1-5 0,0 3 3 16,0 3-1-16,0 3 1 16,0 4-1-16,0 5 1 15,0 1-1-15,-2 0 0 16,2 3 0-16,0 11 0 16,0 2 1-16,0 6 3 15,0 6 4-15,0 1-1 16,4 5-36-16,1 2 38 0,5 0 1 15,-7-1-2-15,2 2-5 16,-3-1-2-16,-2 0 3 16,0-6-1-16,0-1 0 15,-2-6 3-15,-6-5-2 0,-2-3 5 16,3-4-3-16,-2-2-1 16,3-5-2-1,-1-3 2-15,0-1 0 0,2 0 4 16,0-12-7-16,1-6 2 15,1-8-1-15,3-6 1 0,0-6-1 16,3-1-3-16,10-4 1 16,2 2-8-16,4 2-2 0,-1 1-14 15,1 2-30-15,0 1-21 16,-6 1-345 0</inkml:trace>
  <inkml:trace contextRef="#ctx1" brushRef="#br0" timeOffset="28.62">28008 0 0,'0'0'15</inkml:trace>
  <inkml:trace contextRef="#ctx1" brushRef="#br0" timeOffset="194211.69">27959 941 0,'0'0'15</inkml:trace>
  <inkml:trace contextRef="#ctx0" brushRef="#br0" timeOffset="23179.74">25888 5725 344 0,'-6'2'40'0,"1"-2"-20"15,3 0 18-15,0 0 7 16,2 0-20-16,0 0 2 0,11 0-14 16,4-2-7-16,5-3-3 15,2 2 2-15,4-1-4 16,1 0 0-16,-4 4 0 15,-2 0-2-15,-1 0 2 16,-5 0-3-16,-3 0-1 0,-1 2-15 16,-5 0-32-16,-4 2-26 15,-2-1-54-15,0-1-75 16</inkml:trace>
  <inkml:trace contextRef="#ctx0" brushRef="#br0" timeOffset="23382.83">25936 5827 114 0,'-10'5'282'0,"-2"-5"-233"0,7 0-5 15,3 0 11-15,2 0-23 16,0 0-14 0,7 0-10-16,13 0-5 0,2-1-3 15,5-1 1-15,6-2-1 16,-3 2-1-16,1 2 0 15,-2 0-19-15,-1 0-41 16,-5 0-56-16,-1 0-165 0</inkml:trace>
  <inkml:trace contextRef="#ctx0" brushRef="#br0" timeOffset="23929.55">26664 5638 407 0,'3'-7'41'16,"-1"-2"-23"-16,0 2 24 16,0-3-4-16,-2 4-19 15,0 0-12-15,0-1-2 16,-2 0 4-16,-7 3 1 15,-2 1-6-15,-1 1-2 16,-7 2-1-16,2 2-1 0,-3 3 0 16,1 8-1-16,-2 2 4 15,5 5-2-15,2 5 3 16,4 2 0-16,2 0 2 0,6 3 1 16,2-5-4-16,5-3 0 15,10-3 1-15,5-4-1 16,1-10 1-16,6-3-2 15,2-2 0-15,-4 0 0 16,2-11 0-16,-6-5 2 16,-4 0-2-16,-5-4 2 0,-3 1 10 15,-5-4 0-15,-2-2-47 16,-2-2 42-16,0-2-4 16,-2 1-1-16,-5-3-3 15,-4 1 0-15,-2 3-1 16,-3 0-3-16,0 8 4 15,-4 3-5-15,0 7 3 16,1 5-7-16,-3 4-7 0,2 0 41 16,6 11-51-16,2 3-8 15,6-2-24-15,6 3-24 16,0-6-84-16</inkml:trace>
  <inkml:trace contextRef="#ctx0" brushRef="#br0" timeOffset="24585.66">26849 5524 509 0,'9'-7'14'16,"-4"1"-4"-16,0-1 5 16,1 7 11-16,1 0-14 15,-3 2-8-15,1 12-4 16,0 4 5-16,-2 5 0 15,2 4 2-15,-3 0 0 0,-2 1 0 16,1-1-1-16,1-4-2 16,0-3-2-16,-2-4 0 15,2-5-1-15,-2-4 0 16,0-4 1-16,0-1 2 0,0-2 0 16,0 0 9-16,0-3 7 15,0-8-2-15,-2-4-56 16,0-4 43-16,0-3 0 15,1-5-2-15,-1-1-2 16,2 0 0-16,0-3-1 0,0 3 0 16,0 3-1-16,2 3 3 15,1 7-4-15,1 2 2 16,3 8 1-16,0 5-1 16,4 0-1-16,3 14-3 15,1 5 0-15,0 8 5 0,2 2-4 16,-1 3 4-1,-1-2-3-15,-2-1 4 0,1-6-4 16,0 0 4-16,-4-7-4 16,3-1 3-16,-2-5-1 15,-1-5 1-15,0-1 0 16,-2-2 2-16,-1-2-2 0,-2 0 1 16,0 0-1-16,-2-7 5 15,-1-2 6-15,2-6 2 16,-1-4-3-16,-1-4-6 15,0-4 0-15,1-3-2 16,-1-4 0-16,-2-2-4 16,2 0 3-16,-2 1-2 0,0 4-2 15,0 10 0-15,0 5-7 16,0 9-16-16,-4 7-27 16,-1 1-6-16,-4 12-88 15,-1 3-218-15</inkml:trace>
  <inkml:trace contextRef="#ctx1" brushRef="#br0" timeOffset="29.62">28828 0 0,'-43'7'16,"29"-14"-1,7 7-15,7 0 16,0 0-16,0 0 16,0 0-16,0 7 15,0-7 1</inkml:trace>
  <inkml:trace contextRef="#ctx1" brushRef="#br0" timeOffset="194211.69">28771 2102 0</inkml:trace>
  <inkml:trace contextRef="#ctx0" brushRef="#br0" timeOffset="24912.78">26633 5950 457 0,'-5'0'14'0,"-17"0"5"0,19 0 41 16,3 0-16-16,3 0-11 16,19 0-12-16,7 0-12 0,7 0 3 15,10 0 0 1,8 0-7-16,5-5-1 16,4-2-38-16,2-2 47 15,-4-2-3-15,-2 2-7 16,-13-1 1-16,-9 2-2 0,-16 3-2 15,-8 1 1-15,-11 4-1 16,-2 0-7-16,-9 0-30 16,-8 0 19-16,-4 0-96 15,-5 0-276-15</inkml:trace>
  <inkml:trace contextRef="#ctx1" brushRef="#br0" timeOffset="30.62">29177 1981 0,'0'15'0,"0"-15"15</inkml:trace>
  <inkml:trace contextRef="#ctx1" brushRef="#br0" timeOffset="194211.69">29177 0 0,'7'0'15,"-7"0"1</inkml:trace>
  <inkml:trace contextRef="#ctx0" brushRef="#br0" timeOffset="25611.87">26858 6382 363 0,'-9'-7'41'0,"-1"0"-4"16,-2-2 24-16,3 0-22 16,1 2-10-16,-2-2-11 15,3 0-5-15,0 5-7 16,-3 3 0-16,2-1-5 16,-1 2 3-16,-4 0-4 15,1 7 3-15,1 7 1 0,2 0 1 16,0 6 2-16,4-1-1 15,3 1-2-15,2 0-2 16,-2 0 1-16,9-6-1 16,4 0-1-16,2-4 2 0,-1-3 1 15,3-1 0-15,-3-3 0 16,1-3 0-16,-3 0 3 16,1 0 1-16,-1-9 5 15,0-3-44-15,-3-2 39 16,0-1-2-16,-2-7 2 15,-2 0-6-15,-3-5 4 0,0-1-4 16,0-2 0-16,-8 1-2 16,-1 2-3-1,-1 2 6-15,-5 7-3 16,1 5-2-16,-1 5 1 0,-1 4-3 16,2 4-1-16,0 0-5 15,1 10-17-15,6 2 34 16,3 1-49-16,4 1-18 15,4-4-45-15,10-1-73 0</inkml:trace>
  <inkml:trace contextRef="#ctx0" brushRef="#br0" timeOffset="26174.25">27014 6262 410 0,'3'-5'49'15,"-1"-2"-34"-15,1-2 4 16,4 2 23-16,3 1-15 16,-1 1-12-16,7 5-10 15,2 0-3-15,0 4-2 0,2 8 0 16,-4 8 0-16,0 3 0 16,-5 1 0-16,-6 2-1 15,-5 1 0-15,0-4 1 16,-3-2-1-16,-8-6 3 0,0 1-1 15,4-8 0-15,-2 0 3 16,4-8 5-16,3 0 0 16,2 0 3-16,0-8 4 15,4-4-7-15,6-4-5 16,5-6-4-16,-1 0 0 16,4-3 0-16,-2-2 0 15,1 2-1-15,-5 0 1 16,-2 2 0-16,0 5-1 0,-7 4 1 15,-1 3 0-15,-2 2 0 16,0 4 4-16,-2 3 2 16,-5 2-2-16,-2 2-6 0,2 10 4 15,-2 4-2-15,4 7 4 16,0 6 3-16,5 1 3 16,0 0-41-16,0 2 41 15,8-3-5-15,3-2-1 16,-1-5-1-16,3-3-1 0,-1-3 1 15,3-4-2-15,-3-3-1 16,1-1 1-16,2-4 1 16,-5-3-4-16,3-1-40 15,-4 0-12-15,-2-1-286 16</inkml:trace>
  <inkml:trace contextRef="#ctx1" brushRef="#br0" timeOffset="194211.69">12472 1119 0,'0'0'15</inkml:trace>
  <inkml:trace contextRef="#ctx0" brushRef="#br0" timeOffset="166075.47">8236 8592 240 0,'0'-9'73'0,"-5"2"-66"15,3-2 17-15,2 2 28 16,-4 0-14-16,3 0-4 16,1 1-10-16,0 3-9 0,-2-1 1 15,0 4 8-15,0-2-10 16,2 2-7-16,0 0-3 15,0 0-2-15,0 2-3 16,0 12-1-16,0 6 3 16,0 3 5-16,0 9 4 0,2 6 6 15,2-1-2 1,1 4-2-16,-2-2 5 0,1 1-6 16,0-5 3-16,0 0-2 15,-2-7-5-15,-1 0 0 16,1-4-1-16,-2-5-4 15,0-3 0-15,0-1 0 0,2-5-2 16,-2-5 0-16,0-1 0 16,2-4 0-16,-2 2-2 15,0-2-13-15,0 0-15 16,0-9-12-16,0-7-40 0,0-5-83 16,0-6-173-16</inkml:trace>
  <inkml:trace contextRef="#ctx0" brushRef="#br0" timeOffset="166711.12">8239 8579 200 0,'-3'-8'1'0,"-2"0"30"15,5-1 15-15,0 6 7 16,0-1-23-16,0 3-6 15,0 1-3-15,0 0-1 0,0 0-5 16,-2 0-7-16,2 0-4 16,0 8-2-16,0 5 3 15,0 5 13-15,2 3 1 16,1 2 0-16,2 4-3 0,2-2-7 16,-2 0 1-16,3 0-2 15,-1 0 0-15,3-6-3 16,1 3-2-1,1-8-1 1,3-1 1-16,0-4-1 0,4-2 1 0,2-7 0 16,5 0 3-16,-2 0-5 15,0-11 0-15,-1 1 0 16,1-5-1-16,-5-1 0 0,-2 0 2 16,-4-2-2-1,-1 1 1-15,-5-1 1 0,-2 0-1 16,-3-2 1-16,0 2-1 15,-2-3 1-15,0 3 0 16,0 0-2-16,0 4 2 16,-2 3-2-16,0 2 0 0,-1 4 2 15,1 1 3-15,2 4-2 16,0 0-3-16,0 0 0 16,-2 0-3-16,2 6-1 15,0 6 2-15,-2 3 2 16,2 6 1-16,0 4-2 15,0 2 3-15,2-1 1 0,2 5 1 16,1-3 1-16,-2 1 0 16,2-2-2-16,2-4 0 15,-2-4-2-15,0-2-1 16,2-4 1-16,0-2-1 16,1-2-1-16,1-4-11 0,1-1-27 15,0-4-44-15,2 0-135 16</inkml:trace>
  <inkml:trace contextRef="#ctx1" brushRef="#br0" timeOffset="31.62">12957 2017 0,'-65'50'0,"130"-7"16,-65-43 0</inkml:trace>
  <inkml:trace contextRef="#ctx1" brushRef="#br0" timeOffset="194211.69">12971 0 0,'-100'0'0,"100"0"16</inkml:trace>
  <inkml:trace contextRef="#ctx1" brushRef="#br0" timeOffset="194211.69">13363 0 0,'-684'0'16,"684"0"-16</inkml:trace>
  <inkml:trace contextRef="#ctx1" brushRef="#br0" timeOffset="194211.69">13028 0 0,'14'0'16,"-14"0"-16</inkml:trace>
  <inkml:trace contextRef="#ctx1" brushRef="#br0" timeOffset="32.62">12778 1996 0,'-14'35'16,"21"-35"-16,-7 43 15,0-43 1,36 14-16,28-49 16,0 27-16,-64 8 15</inkml:trace>
  <inkml:trace contextRef="#ctx1" brushRef="#br0" timeOffset="33.62">12721 1133 0,'107'-1133'15,"-142"2209"1,263 1868-16,-207-2688 16</inkml:trace>
  <inkml:trace contextRef="#ctx1" brushRef="#br0" timeOffset="194211.69">12778 3164 0</inkml:trace>
  <inkml:trace contextRef="#ctx1" brushRef="#br0" timeOffset="194211.69">13049 912 0</inkml:trace>
  <inkml:trace contextRef="#ctx1" brushRef="#br0" timeOffset="34.62">12729 0 0,'7'0'16,"7"0"-16,-14 0 15</inkml:trace>
  <inkml:trace contextRef="#ctx1" brushRef="#br0" timeOffset="35.62">12714 869 0,'15'43'16,"6"57"-16,-21-100 15</inkml:trace>
  <inkml:trace contextRef="#ctx1" brushRef="#br0" timeOffset="36.62">12757 1981 0,'7'64'0,"-7"-64"15</inkml:trace>
  <inkml:trace contextRef="#ctx1" brushRef="#br0" timeOffset="37.62">12757 3100 0,'14'64'0,"-14"-64"15</inkml:trace>
  <inkml:trace contextRef="#ctx1" brushRef="#br0" timeOffset="194211.69">12793 4255 0</inkml:trace>
  <inkml:trace contextRef="#ctx1" brushRef="#br0" timeOffset="194211.69">14225 2309 0,'0'0'0</inkml:trace>
  <inkml:trace contextRef="#ctx0" brushRef="#br0" timeOffset="168218.33">9211 8711 218 0,'-5'0'55'15,"2"0"0"-15,1 0 1 16,0-3-10-16,0-2-5 16,2-1-13-16,0 4 8 0,0-1-24 15,0-1 6-15,0 1-1 16,4-1-10-16,8 0-2 15,3 1-4-15,6-1 1 16,2 3 0-16,1-3 0 16,1 2-1-16,-4 0 0 0,-1 1 1 15,-3 1-1-15,-2-2-2 16,-2 2 1 0,-2 0 0-16,-4-2-11 0,0 2-19 15,-2 0-31-15,-2 0-35 16,-3 0-54-16</inkml:trace>
  <inkml:trace contextRef="#ctx1" brushRef="#br0" timeOffset="38.62">13783 0 0</inkml:trace>
  <inkml:trace contextRef="#ctx1" brushRef="#br0" timeOffset="194211.69">13776 3407 0</inkml:trace>
  <inkml:trace contextRef="#ctx1" brushRef="#br0" timeOffset="194211.69">12807 2259 0</inkml:trace>
  <inkml:trace contextRef="#ctx0" brushRef="#br0" timeOffset="169280.41">10543 8419 93 0,'2'-2'62'16,"0"-1"-27"-16,-2 3-9 15,0-2 15-15,0 2-3 16,0-3-7-16,0 3-12 0,0-1-6 16,0 1-2-16,0-2-2 15,0 2 11-15,0 0-8 16,0-2-1-16,0 2-6 15,0 0-2-15,0 0-5 16,0 0-3-16,0 0-19 16,-2 0-48-16,-1 0-18 0,-1 0-140 15</inkml:trace>
  <inkml:trace contextRef="#ctx0" brushRef="#br0" timeOffset="172742.69">9233 8922 246 0,'-3'-4'30'16,"-1"1"9"-16,0 1-3 16,2-4-3-16,0 5-1 0,0-1-9 15,2 0-3-15,0 2 6 16,0-2-2-16,0 2-3 15,0 0-13-15,0 0-3 16,-1 0 0-16,1 0 0 0,0 0 3 16,0 0 0-16,0 0 8 15,0 0-1-15,0 0-5 16,0 0 1-16,3-3-2 16,10 1-3-16,3-1 2 15,8-2 2-15,3-3-3 16,3 3-1-16,1-2 1 15,-1 1 2-15,-3 3-2 0,-1-1-3 16,-7 2-2-16,-3 0-1 16,-7 2 0-16,-2 0-2 15,-2 0 1-15,-3 0 0 16,2 0 0-16,-4 0 0 0,0 0 2 16,0 0-3-16,0 0 1 15,0 0 0 1,0 0 1-16,2 0-20 0,0 0-21 15,0-1-42-15,1-1-60 16</inkml:trace>
  <inkml:trace contextRef="#ctx0" brushRef="#br0" timeOffset="173541.47">10619 8371 258 0,'2'-7'34'0,"-2"-1"22"16,0 3 17-16,0-2-8 15,0 0-13-15,0-1-29 16,0 1-5-16,-3 0-3 0,-1 0-2 15,1 2-6-15,-5-1-2 16,3 3 0-16,-2-2-4 16,0 3 1-16,-3 0 3 15,3 0-3-15,-2 2-2 16,-2 0 2-16,2 0-3 16,1 7 1-16,1 4 0 0,-1 3 0 15,2 0 0-15,6 8 0 16,0 1 1-16,0 2 2 15,2 5 2-15,6-1 1 16,1 3 7-16,1-1-6 16,-1 2-2-16,1 0 1 15,-5-3 6-15,0 0-6 0,-2-3 1 16,-1 0 0-16,-2-2-2 16,0-2-2-16,0-5 2 15,0-2-4-15,-3 0 1 16,1-5-2-16,-1-4 1 0,3-2-1 15,-2-3-1-15,2-1-13 16,-4-1-19-16,1-1 0 16,-5-8-6-16,-1-6-62 15,-5-4-82-15</inkml:trace>
  <inkml:trace contextRef="#ctx1" brushRef="#br0" timeOffset="194211.69">14503 0 0</inkml:trace>
  <inkml:trace contextRef="#ctx1" brushRef="#br0" timeOffset="39.62">14496 0 0,'-406'0'16,"270"0"-1,79 0 1,36 43-16,0 21 16,21-64-1</inkml:trace>
  <inkml:trace contextRef="#ctx1" brushRef="#br0" timeOffset="40.62">13883 3307 0,'0'0'0</inkml:trace>
  <inkml:trace contextRef="#ctx1" brushRef="#br0" timeOffset="41.62">13847 2245 0,'0'78'16,"0"-78"-1</inkml:trace>
  <inkml:trace contextRef="#ctx1" brushRef="#br0" timeOffset="194211.69">13833 1240 0,'0'0'15</inkml:trace>
  <inkml:trace contextRef="#ctx1" brushRef="#br0" timeOffset="42.62">14296 0 0,'8'0'15,"-8"0"-15</inkml:trace>
  <inkml:trace contextRef="#ctx1" brushRef="#br0" timeOffset="194211.69">14190 877 0</inkml:trace>
  <inkml:trace contextRef="#ctx1" brushRef="#br0" timeOffset="194211.69">14339 2067 0</inkml:trace>
  <inkml:trace contextRef="#ctx1" brushRef="#br0" timeOffset="194211.69">13947 29 0</inkml:trace>
  <inkml:trace contextRef="#ctx0" brushRef="#br0" timeOffset="174195.55">10952 8360 106 0,'2'-11'296'15,"-2"1"-266"-15,0 0 17 16,0 2 17-16,0 2-37 16,0 3-14-16,0 1 5 15,0 0-5-15,-2 2-3 0,0 0-2 16,-2 0-5-16,-3 0-2 15,-2 2 0-15,-4 7 0 16,1 1-2-16,-2 7 1 16,-1 4 1-16,3 2 0 15,0 6 4-15,5 3-2 16,2 2 0-16,2 0 5 0,3 3 6 16,0-3 3-16,0 0-3 15,5-2-3-15,2-3-3 16,2-3 1-16,0-2-1 15,2-3-2-15,0-7-3 0,-1-1-2 16,3-4 0-16,0-2-1 16,-1-6 0-16,-3-1-3 15,0 0-35-15,0-1-22 16,-7-11-15 0,-2-6-77-16</inkml:trace>
  <inkml:trace contextRef="#ctx1" brushRef="#br0" timeOffset="194211.69">14418 0 0</inkml:trace>
  <inkml:trace contextRef="#ctx0" brushRef="#br0" timeOffset="174578.83">10366 8670 422 0,'-11'0'4'15,"6"-1"13"-15,1-3 40 0,4 2 0 16,0 0-29-16,11 1-13 15,9-3-8-15,7 1 1 16,7-3 5-16,5 1-4 16,3-2-3-16,-3-1-4 15,2 1-1-15,-5 0 0 16,-5 2-1-16,-4 0-2 0,-7 1-38 16,-10-2-60-16,-5 1-165 15</inkml:trace>
  <inkml:trace contextRef="#ctx1" brushRef="#br0" timeOffset="43.62">14867 941 0,'-8'64'16,"-27"121"-16,21-142 16,14-43-16</inkml:trace>
  <inkml:trace contextRef="#ctx1" brushRef="#br0" timeOffset="44.62">14788 50 0,'-14'43'16,"14"-43"-16</inkml:trace>
  <inkml:trace contextRef="#ctx1" brushRef="#br0" timeOffset="194211.69">14817 2281 0,'0'57'16,"0"-57"-16</inkml:trace>
  <inkml:trace contextRef="#ctx0" brushRef="#br0" timeOffset="176203.87">11179 8479 298 0,'-10'-2'38'0,"0"-3"15"0,2-2 14 15,2 1-28-15,1 1-15 16,3 2 5-16,2 1-9 16,0-1-4-16,0-1-1 15,0 2-7-15,4 1-8 16,5 1 0-16,1 0 0 16,5 0-1-16,-3 3 0 0,3 9 1 15,-3 3 0-15,1 3 0 16,0 3 0-16,-3-2 1 15,-4 3-1-15,-2-2 1 16,-4-1 0-16,0-3 0 16,0-3 0-16,-7-3 1 0,4 0 0 15,-2-5 0 1,3-4 2-16,0-1-1 0,2 0 2 16,0 0 0-16,0 0 7 15,0-5 3-15,0-6-14 16,0-1-2-16,2-6 1 15,5 0 0-15,-4-3 0 0,5 0 0 16,-1-3-2-16,0 5 2 16,-3-1-1-16,1 4 0 15,-2 2 1-15,-2 5-1 16,-1 3 2-16,0 4-1 0,0 1-1 16,0 1 2-16,0 0-2 15,0 0-2-15,0 7 0 16,0 6-1-16,0 6 4 15,0 1 0-15,0 5-1 16,0 2 2-16,0-4-1 16,7-2 0-16,2-1 1 0,1-4-2 15,4-2 1 1,0-5 0-16,4-4-1 0,2-1 0 16,-3-4-8-16,4 0-11 15,-1-2-14-15,-1-7-17 16,-4-2-2-16,-1-3 4 0,-6 0 41 15,-1-2 4-15,-2-4 5 16,-5 3 7-16,0-2 8 16,0 3 10-16,0 4-3 15,0 1-2-15,0 2 0 16,-2 4-1-16,2 0-4 0,-3 1 1 16,3 2-1-16,0 0-5 15,0 2-5 1,0 0-4-16,0 0-1 0,0 0-1 15,0 8-3-15,0 2 2 16,0 3 3-16,3 5 3 0,0 1-1 16,3 1 1-16,1 0-1 15,5-2 0-15,-1-2 0 16,1-2 0-16,3 0-3 16,-1-5 0-16,1-2 1 15,1-1-2-15,0-6 1 0,-2 0 0 16,1 0 1-16,-1-8-1 15,1-2 0-15,-3-5 1 16,-5-1-1-16,3-1 1 16,-3-3 0-16,-4-3 2 15,1 0-2-15,-3 1-2 0,-1 0 2 16,0 3-2-16,0 5 1 16,0 5-1-16,0 1 2 15,0 5 2-15,0 3-2 16,0 0 0-16,0 0-3 15,0 11-6-15,0 3 4 0,0 4 3 16,0 7 1 0,0 0 0-16,2 4 2 15,3 1 1-15,-1 4-1 0,-1-1 3 16,2 1-2-16,-4 2-1 16,-1 0 2-16,2-6-1 15,-2 1-2-15,0-4 1 16,-8-4-2-16,1-2 1 15,-1-5 1-15,1-3 0 0,0-5 2 16,-1-1-3-16,4-1 2 16,2-3 0-16,-1-3 1 15,3 0 2-15,-3 0 8 16,-1 0-50-16,1-10 50 16,-5-1-7-16,4-3-6 0,1-8 1 15,1 1-3-15,2-2 0 16,0 0-1-16,0-2 0 15,3 1 1-15,9 1-1 16,0 2-2-16,2-1 3 16,3 1-2-16,-2 1 0 15,2 4-9-15,-1-2-2 0,-3 6-11 16,-3 1 31-16,-2 2-46 16,-3 2 1-16,-1 0-15 15,-1-2-36-15,-1-2-72 16</inkml:trace>
  <inkml:trace contextRef="#ctx0" brushRef="#br0" timeOffset="176688.13">11953 8277 316 0,'0'-6'9'0,"0"0"9"15,0-1 48-15,0 6-8 16,0-2-25-16,0 3-11 16,0 0-7-16,0 0-5 15,0 0 0-15,2 0-6 0,1 0-2 16,3 6-2-16,2 5 3 16,0 0 7-16,4 3 8 15,3 4-7-15,-1 1 9 16,1 1-7-16,1-1-3 15,-1 3-4-15,-3-1-2 0,3 1 4 16,-3-1 2-16,-2 2 3 16,0-1-1-16,-1-1-1 15,-2 2-1-15,1 1 0 16,-3 1 1-16,0-1-34 16,0-1 29-16,-3 3-5 15,0-3 3-15,-2 0 3 16,0 0-3-16,0-1-1 0,0-3 2 15,-5 2-1-15,-1-4-2 16,-1-3 1-16,1-2-3 16,-3-1 0-16,4-2 0 0,-2 2 0 15,-1 0 0-15,0-6-29 16,-3-5-82-16,-2 0-408 16</inkml:trace>
  <inkml:trace contextRef="#ctx0" brushRef="#br0" timeOffset="-205020.2">18321 8965 196 0,'-2'-4'130'0,"-3"-3"-123"16,2 0 14-16,-2-2 28 0,0 2-8 15,1-4-9-15,1 2-9 16,-1-2 9-16,3 3-13 16,-1-3-4-16,0 4-10 15,2 0-1-15,0 3 0 16,-1 1 0-16,1 1 6 0,-2 2 3 15,2 0-2-15,-2 0-3 16,-1 0-5-16,2 9-2 16,-3 5 1-16,1 7-1 15,-1 4 5-15,1 8 7 16,-1 2 2-16,2 6-4 0,1 0-1 16,1 2 1-16,-2-2-1 15,2 2-1-15,-2-7 1 16,2-1-3-16,0-6 2 15,0-4-2-15,0-4-2 16,0-3-4-16,0-6 0 16,0-2 0-16,0 0 1 0,0-5-2 15,0 1 0-15,0-3-2 16,2-1-4-16,0-2-23 16,-2 0-16-16,0 0 1 15,1-11-8-15,1-4-9 0,-2-7-54 16,0-7-87-16</inkml:trace>
  <inkml:trace contextRef="#ctx1" brushRef="#br0" timeOffset="194211.69">22770 1105 0,'-7'2209'0,"7"-2209"16</inkml:trace>
  <inkml:trace contextRef="#ctx0" brushRef="#br0" timeOffset="-204410.06">18303 8954 209 0,'-4'-14'28'0,"1"-1"-1"16,-3 3-7-16,3 1 29 15,0 1-19 1,-1 0-8-16,1 5-3 0,2 0 9 16,1 3 2-16,-2 1-5 0,2 1-11 15,-2 0-6-15,0 0-1 16,-1 1-5-16,-2 10-3 16,-1 5 3-16,1 4 1 15,-1 5 5 1,1 3 2-16,5 4-1 15,0 2 1-15,0 0 1 16,2-2-5-16,7-2 2 0,3-5-4 0,5-3 2 16,0-5-5-16,4-3 3 15,-1-6-4-15,7-5 3 0,-1-3 0 16,-1-2 0-16,2-7-1 16,-3-7 0-16,-3-4 0 15,-3-2-1-15,-6-1 2 16,-2-2-3-16,-3 0 4 15,-4-2-4-15,-3 0 1 16,0 1-2-16,0 2 0 16,-2 5-2-16,-1 5 2 0,0 4 0 15,1 5-2-15,0 2 5 16,-1 3-1-16,3 0-4 16,0 0 1-16,0 7 1 0,0 4-2 15,0 4 3-15,0 3-1 16,0 6 1-16,0 2 1 15,5 1-1-15,0 3 4 16,2-1-1-16,0 2 0 16,-2-7-1-16,3 0 1 0,-1-3-4 15,2-7 2-15,-1-1-1 16,2-5 0-16,1-2-2 16,-1-6-20-16,3 0-40 15,-4 0-73-15,1-6-196 16</inkml:trace>
  <inkml:trace contextRef="#ctx0" brushRef="#br0" timeOffset="-203925.8">18998 8637 256 0,'0'-8'110'15,"0"1"-86"-15,0 4 16 16,0 1 18-16,0 0-21 16,0 2-16-16,-3 0-10 15,-3 2-5-15,-3 7-2 0,0 8-3 16,-1 7 1-1,-5 4 1-15,1 10 2 0,-3 3 7 16,3 4 5-16,1 3 1 16,-1 2 4-16,4 3-6 15,0 4 0-15,7-2-1 16,1 5-1-16,2-6 0 0,0 4-8 16,3-5-1-16,6 3 0 15,4-5-4-15,1-1-8 16,1-4-8-1,1-3 15-15,-2-6-8 0,0-2 6 16,1-9 3-16,-1-1 2 0,-1-7-4 16,-1-4-2-16,-1-5 0 15,0-4 7-15,1-5-2 16,2 0 2-16,-4-7-65 16,0-10-51-16,-6-6-288 15</inkml:trace>
  <inkml:trace contextRef="#ctx0" brushRef="#br0" timeOffset="-203129.07">19960 8824 256 0,'2'0'68'0,"1"-9"-36"16,-1 0 8-16,2-4 7 15,-2-3-16-15,-2 0-8 16,0 2 1-16,0-4-5 15,-2 2-6-15,-5 2-5 16,-4 0-5-16,-4 5-2 0,0 2 0 16,-4 5 0-16,0 2 1 15,1 0-1-15,-4 2 0 16,5 8 0-16,0 6 0 16,3 0 0-16,3 4 1 15,4 2 0-15,3-1 2 0,4 4 0 16,0-5 0-1,5-1 2-15,9-1-3 0,0-2 1 16,2-6-1-16,2 0-1 16,3-5 2-16,0-3 2 15,-6-2 1-15,4 0 2 0,-6-4 4 16,1-4 1-16,-6-7 1 16,-1 1 0-16,-2-4 2 15,1-3-3-15,-4-5-5 16,-2-2 2-16,0-2-3 15,-2-4-2-15,-9 0-3 0,-1 0-2 16,-3 2-1-16,-2 2-1 16,-2 6 1-16,4 4-2 15,-5 6 1-15,3 7-2 16,1 2 1-16,0 3-4 16,2 2 2-16,3 0-5 15,0 4-15-15,6 3-20 0,1 2-2 16,4 1-17-16,7-2-37 15,10-3-19-15,4 0-106 16</inkml:trace>
  <inkml:trace contextRef="#ctx0" brushRef="#br0" timeOffset="-202398.72">20181 8553 409 0,'0'0'16'0,"0"0"-5"0,0 0 27 16,0 0 3-16,0 0-16 16,0 3-21-16,0 10-5 15,0 3-1-15,0 9 4 16,0 7 3-16,0 2 6 16,0 5 2-16,0 0-2 15,-2-3-2-15,2-6-3 16,0-3-1-16,0-7-1 0,0-6 0 15,0-5 2-15,0-4 2 16,0-3 5-16,0-2 14 16,0-7 17-16,0-6-9 0,0-6-30 15,2-6-4-15,-2-6-1 16,0-2-1-16,0-5 1 16,0 2-1-16,0 1-8 15,-5 1 1-15,-1 5 3 16,1 6 0-16,4 9 5 15,-1 3 0-15,2 4-1 0,0 7-1 16,0 0-2-16,7 0-7 16,5 9 8-16,3 1 3 15,4 5 0-15,-1 1 0 16,6 2 0-16,-7-1 1 16,0-1-2-16,-1-1 1 15,-3-4-1-15,-1-3-5 0,-2-4-1 16,0-4 3-1,0 0 4-15,4-7 1 0,-2-7 0 0,0-4 1 16,1-4-1-16,-4-1 1 16,-1 2-2-16,0 1 1 15,-2 4-2-15,-3 5 2 16,-1 6-1-16,-2 0 0 0,2 5 0 16,-2 0-1-16,0 0-3 15,1 8 0-15,1 7 3 16,-2 4 2-16,2 7-1 15,-2 2 0-15,0 4 2 16,0 4-2 0,0 3 2-16,0-1 1 15,0-1 2-15,0-5-3 0,0-5 0 16,0-4-1-16,0-5 0 16,0-8-1-16,0-2 0 15,1-3-1-15,-1-1-9 0,0-4-34 16,0 0-47-16,-1 0-65 15</inkml:trace>
  <inkml:trace contextRef="#ctx0" brushRef="#br0" timeOffset="-202008.19">19894 9038 246 0,'-25'9'143'0,"6"0"-126"16,7-9 15-16,9 0 20 0,3 0-12 15,0 0-14-15,16 0-6 16,7 0 6-16,2 0-1 16,9-4-6-16,2 2-7 15,2 1-2-15,2-1 7 0,-1 2-1 16,5-2 0-16,-2 2-43 15,5-2 32-15,1-2 2 16,-1 4 0-16,0-1 2 16,-8-1-1-16,-4 2-7 15,-9 0-1-15,-6 0 1 0,-8 0-1 16,-2 0 1 0,-5 0-2-16,-1 0 1 0,-3 0 0 15,-1 0-17-15,0 0 7 16,-8 0-52-16,-7 0-36 15,-4-2-195-15</inkml:trace>
  <inkml:trace contextRef="#ctx1" brushRef="#br0" timeOffset="45.62">23476 1988 0,'0'0'0</inkml:trace>
  <inkml:trace contextRef="#ctx1" brushRef="#br0" timeOffset="194211.69">23882 0 0,'36'0'15,"-36"0"-15</inkml:trace>
  <inkml:trace contextRef="#ctx1" brushRef="#br0" timeOffset="46.62">23547 2302 0,'29'100'16,"-29"-100"-16</inkml:trace>
  <inkml:trace contextRef="#ctx1" brushRef="#br0" timeOffset="194211.69">23597 128 0</inkml:trace>
  <inkml:trace contextRef="#ctx0" brushRef="#br0" timeOffset="-201186.65">20047 9444 231 0,'0'0'87'0,"0"0"-14"0,0 0-14 15,0 0-13-15,-2-6-14 16,-2-2-4-16,-1-1-8 16,-3-1-2-16,0 0-5 15,-1-1-9-15,-3 3-1 16,0 1-2-16,0 1 2 0,-3 3-4 15,0 3 1-15,-2 0 0 16,0 0 0-16,2 10 0 16,-2 4 1-16,5 3-1 15,1 4 3-15,6 4-1 0,5 0 2 16,0 2 0-16,4-2 1 16,8-4 0-16,3-1-1 15,2-4 0-15,2-7-1 16,-2-2 0-16,1-2 0 0,0-5 4 0,-3 0 4 15,0-5 8-15,0-5-1 16,-3-7 0 0,-2-1-31-16,-1-3 10 0,-2-8 4 15,-6 1 5-15,-1-4-1 0,0-2-3 32,-1 0 0-32,-8-2 1 15,-6 2-1-15,-1 3 3 0,-4 2 22 0,3 6-33 16,-7 6-2-1,2 6 1-15,2 5 1 16,-1 3-3-16,3 3 0 0,2 0 0 16,5 10-8-16,6 1-9 15,5 0-12-15,0 3-12 16,11 0-18-16,10-4-29 16,4-2-57-16</inkml:trace>
  <inkml:trace contextRef="#ctx1" brushRef="#br0" timeOffset="47.62">23305 43 0</inkml:trace>
  <inkml:trace contextRef="#ctx1" brushRef="#br0" timeOffset="194211.69">23305 1098 0</inkml:trace>
  <inkml:trace contextRef="#ctx0" brushRef="#br0" timeOffset="-200546.18">20219 9240 479 0,'0'-2'49'15,"0"-2"-25"-15,0 2 8 16,0 1-4-16,0 1-15 16,2 0-11-16,2 0-4 15,-3 9-1-15,5 5 3 0,-1 4 1 16,2 6 1-16,2 2 2 15,-2 2 1-15,0-2-2 16,5-2 1-16,2-3-1 16,0-4-1-16,4-7 0 0,2-5 0 15,-1-5-1-15,3 0 1 16,-4-7 0-16,1-7-1 16,-2-4 0-16,-3-3-1 15,-5 0 1-15,-1-3 1 16,-7-2-2-16,-1 4 2 15,0-3 0-15,-1 6-1 0,-6 2 2 16,4 5-2 0,-2 4 5-16,3 7 9 0,2 1-11 15,-2 7-5-15,2 7-4 16,0 10 3-16,0 6 5 16,0 6 3-16,4 3 1 0,3 6 0 15,1 0 8-15,-1 4 2 16,0-3-9-16,-4 2-3 15,-1-5 0-15,-2-2 1 16,-2-7 3-16,-3-2-37 16,-2-7 32-16,-2-6 0 15,3-4 5-15,1-6-1 0,3-5-7 16,-3-3 6-16,0-1 0 16,-1-9 1-16,-3-5 1 15,0-7-9-15,-1-4 4 16,0-5-4-16,1-1-3 15,6 2 3-15,1 1 0 16,2 1-2-16,0 2 2 0,7 3 0 16,8 3-1-16,-1 0-2 15,4-1-2-15,3 3-6 16,1 0-9-16,0 1-18 0,-2 0 0 16,4 2-54-16,-4-6-88 15</inkml:trace>
  <inkml:trace contextRef="#ctx1" brushRef="#br0" timeOffset="48.62">23611 955 0,'0'0'16,"14"157"-16,400 677 16,-414-834-1</inkml:trace>
  <inkml:trace contextRef="#ctx1" brushRef="#br0" timeOffset="194211.69">23611 0 0</inkml:trace>
  <inkml:trace contextRef="#ctx0" brushRef="#br0" timeOffset="-200206.52">20863 9070 389 0,'-7'-6'142'0,"2"3"-105"0,5-2 12 15,0 3-2-15,0-2-10 16,5 3-20-16,12 1-9 16,2 0-46-16,6 0 46 0,6-2-4 15,1 2 4-15,0 0 1 16,-3 0 0-16,-2 0-4 16,-5 0 0-16,-3 0-2 15,-4 0-2-15,-3 0-1 16,-2 0 1-16,-5 0 0 0,0 0-1 15,-3 0 0-15,-2 0 0 16,0 0 0-16,0 0 1 16,0 0-17-16,0-4 0 15,-2-8-105-15,-6-8-294 16</inkml:trace>
  <inkml:trace contextRef="#ctx1" brushRef="#br0" timeOffset="194211.69">23419 0 0</inkml:trace>
  <inkml:trace contextRef="#ctx0" brushRef="#br0" timeOffset="-199476.01">21905 8785 312 0,'0'-8'85'0,"0"1"-67"0,-4-3 16 15,-3-1-1-15,0 2-13 16,-2 0-7-16,-2 0-6 16,1 2-1-16,-3 2 4 15,-1 1-4-15,-1 4-3 0,1 0-1 16,-1 4 0-16,1 6-1 15,-1 5 3-15,5 3 3 16,1 1 1 0,4 6 0-16,5-3 1 0,0 2 0 15,3-2-5-15,8-5-1 16,6 0-1 0,0-6 0-16,1-4 1 0,1-6 0 0,2-1 3 15,-3 0 2-15,-1-3 3 16,-2-10 0-16,-1 1-1 15,-3-6 2-15,0-2 7 16,-4-3-3-16,-2-4-5 0,-1-5-3 16,-3-1-5-16,-1-3-2 15,0 0 1-15,-8 2-1 16,-3 2 0-16,-4 7-2 16,1 2 0-16,-4 7 0 15,-1 7-3-15,2 4-2 0,-2 5-3 16,-1 3-2-16,5 8 1 15,1 5-11-15,7 2-17 16,7 1-6-16,0 3-21 16,7-6-39-1,12-2-60-15</inkml:trace>
  <inkml:trace contextRef="#ctx1" brushRef="#br0" timeOffset="49.62">25293 2209 0,'0'0'16,"0"193"-1,0-193-15</inkml:trace>
  <inkml:trace contextRef="#ctx1" brushRef="#br0" timeOffset="194211.69">24466 3378 0</inkml:trace>
  <inkml:trace contextRef="#ctx1" brushRef="#br0" timeOffset="194211.69">25286 0 0</inkml:trace>
  <inkml:trace contextRef="#ctx0" brushRef="#br0" timeOffset="-198833.66">22154 8604 479 0,'0'-1'27'0,"0"-3"-3"0,0 4 7 0,0 0-18 15,0 2-10-15,4 10-4 16,0 6 2-16,1 5 1 16,-3 4 5-16,2 5 4 15,-3 0-2-15,1-2-4 16,-2-3-1-16,0-4 0 0,0-5-2 15,0-1-1-15,0-8 2 16,0-4-1-16,0-2-1 16,0-3 2-16,0 0 5 15,0 0 15-15,0-10 13 16,0-3-23-16,0-6-10 0,0-5-2 16,0-4 0-16,0-2-1 15,-2-1 1-15,2 1-2 16,0 3-1-16,0 4 1 15,0 5 0-15,0 5 0 16,2 6 0-16,2 6-1 0,4 1 0 16,2 0-2-16,4 10 0 15,4 6 5-15,1 6-2 16,1 1 2-16,1 6-2 16,-2-5 1-16,-3 2 1 15,3-4-1-15,-5 0 1 0,-2-6-2 16,-1-2 1-16,-2-3 0 15,0-2 0-15,-1-6 0 16,-3-1 1-16,2-2 0 16,-4 0 2-16,2-3 1 15,1-8 8-15,2-5 1 0,-5-4 2 16,0-5-10-16,1-2 2 16,-2-3-33-16,-1-2 27 15,-1 0 0-15,0 0 2 16,0 4-1-16,0 4-1 15,0 5-1-15,0 4 3 0,0 6 1 16,-1 7 4-16,-5 2-34 16,0 2-29-16,-2 11-24 15,-5 5-45-15,0 1-244 16</inkml:trace>
  <inkml:trace contextRef="#ctx1" brushRef="#br0" timeOffset="50.62">25101 926 0,'-15'29'16,"15"28"-16,0-57 15,-78 185 1,78-185-16,-314 806 16,286-849-1,-29 100-15,100-29 16,705-127 0,-748 99-16</inkml:trace>
  <inkml:trace contextRef="#ctx1" brushRef="#br0" timeOffset="51.62">25058 0 0,'-7'0'0,"7"0"15,-57 21 1,57-21-16,-349-21 16,356 21-1,-14 0-15,28 0 16,-21 0 0,328 0-16,-328 0 15</inkml:trace>
  <inkml:trace contextRef="#ctx1" brushRef="#br0" timeOffset="194211.69">24160 43 0</inkml:trace>
  <inkml:trace contextRef="#ctx1" brushRef="#br0" timeOffset="194211.69">25386 884 0</inkml:trace>
  <inkml:trace contextRef="#ctx1" brushRef="#br0" timeOffset="52.62">25065 0 0,'-21'0'0,"21"0"16</inkml:trace>
  <inkml:trace contextRef="#ctx1" brushRef="#br0" timeOffset="53.62">25051 221 0,'0'0'16</inkml:trace>
  <inkml:trace contextRef="#ctx1" brushRef="#br0" timeOffset="194211.69">24972 3428 0</inkml:trace>
  <inkml:trace contextRef="#ctx1" brushRef="#br0" timeOffset="194211.69">25336 0 0</inkml:trace>
  <inkml:trace contextRef="#ctx1" brushRef="#br0" timeOffset="54.62">25037 834 0,'0'64'0,"7"-64"16,-22 71-1,15-71-15</inkml:trace>
  <inkml:trace contextRef="#ctx1" brushRef="#br0" timeOffset="55.62">25101 0 0,'-7'0'16,"-8"0"-1,15 0-15</inkml:trace>
  <inkml:trace contextRef="#ctx1" brushRef="#br0" timeOffset="194211.69">25058 1931 0,'-7'36'16,"7"-36"-1</inkml:trace>
  <inkml:trace contextRef="#ctx1" brushRef="#br0" timeOffset="194211.69">25300 0 0,'0'0'0</inkml:trace>
  <inkml:trace contextRef="#ctx1" brushRef="#br0" timeOffset="194211.69">25742 0 0,'0'0'15</inkml:trace>
  <inkml:trace contextRef="#ctx0" brushRef="#br0" timeOffset="-193805.72">21839 9154 242 0,'0'-4'46'0,"-4"-3"-4"16,4 0 1-16,0 0 17 15,0-2-17-15,-2 3-16 16,2 2 2-16,0 0-5 0,0 0-2 16,0 2-3-16,0 1-1 15,0 1-6-15,0 0-4 16,0 0-5-16,0 0-2 15,0 0 0-15,7 0 0 16,10 0 10-16,5 0 10 0,9-4 2 16,11 1-7-16,4-7-2 15,8 0-28-15,0-2 21 16,4-1 0-16,0 0-4 16,-9-1 2-16,-2 4-4 0,-6 0 4 15,-8 5-5 1,-6 2 0-16,-9 3 1 0,-4 0-1 15,-4 0 1-15,-3 0-1 16,-4 0-1-16,1 0 2 16,-4 3-1-16,1-3 0 15,-1 0 1-15,0 0-4 0,0 2-10 16,0-2 0-16,0 2-46 16,-5-2-19-16,-6 1-74 15</inkml:trace>
  <inkml:trace contextRef="#ctx1" brushRef="#br0" timeOffset="194211.69">25749 1126 0,'0'0'15,"0"50"-15,0-50 16</inkml:trace>
  <inkml:trace contextRef="#ctx0" brushRef="#br0" timeOffset="-193118.47">21993 9501 325 0,'0'-1'32'0,"-4"-6"-15"0,3 0 21 16,-4-3 1-16,-1 2-25 15,0-2-5-15,-3 0 1 16,1 2 1-16,-4 2-1 16,0 0-2-16,-4 4-2 15,-2 2 0-15,-2 0-1 0,-1 2 4 16,1 9-1-16,0 1 2 16,3 5-1-16,0 3 3 15,3 0-2-15,7 2 3 16,-1-1-7-16,6-1 1 15,2-1-1-15,4-2 1 0,7-3 2 16,3-3-4-16,5-3 3 16,4-2-6-16,-2-4 7 15,-1-2 1-15,4 0-4 16,-5-2 0-16,-3-7 2 16,-2-2 2-16,-2 0-4 15,-2-3 3-15,-5-2 7 16,-1 0-34-16,-2-3 28 0,-2-5-2 15,0-1-3-15,0-1-3 16,-4-5-1-16,-3 3 2 16,-5 0-3-16,1 1 3 15,-3 2-5-15,-3 2 4 0,1 8-3 16,-2 3 0-16,-2 5 0 16,3 3-5-16,-2 4 0 15,4 0 20-15,-2 11-39 16,8 1-14-16,4 3-13 15,5 3-18-15,0-3-49 16,10 0-107-16</inkml:trace>
  <inkml:trace contextRef="#ctx0" brushRef="#br0" timeOffset="-192462.39">22187 9416 324 0,'0'0'40'16,"0"0"1"-16,1-2 0 15,2-7 9-15,1-2-16 0,-3 1-19 16,4-2-1-16,-1 1 1 16,-1 1-6-16,3 3-2 15,-3 2-1-15,3 4 0 16,1 1-3-16,2 0-2 15,1 5 0-15,2 8 0 0,0 2 1 16,1 4-1 0,-2 5-1-16,-3 1 1 0,-3 0 0 15,0 0 2-15,-5-1-4 16,0-7 3-16,0 1-2 16,-3-6 1-16,0-3 1 15,-1-6 3-15,3 1 4 0,-1-4 2 16,0 0 4-16,2-4-6 15,0-5-6-15,0-4-4 16,5-5 0-16,5-1 0 16,0-5 1-16,1 3 0 15,0-3-1-15,1 2 1 0,-3 1 1 16,1 4-1-16,-5 1 0 16,-2-1 1-16,-1 6 0 15,0 3 3-15,-2 2 6 16,0 2 2-16,0 3-3 15,0 1-1-15,0 0-4 0,0 0-1 16,-5 8-4 0,-1 6 1-16,0 4-1 0,1 1 3 15,0 4 3-15,3 2 0 16,2 2 5-16,0-4-1 16,0 0-2-16,7-3-4 0,3-2 1 15,-2-6 0-15,1-3-2 16,4 0 1-16,-1-6-3 15,1 0-37-15,0-3 37 16,1 0 0-16,-3 0 0 16,1-7-8-16,-3-4-62 0,-1-3-47 15,-5-7-366-15</inkml:trace>
  <inkml:trace contextRef="#ctx1" brushRef="#br0" timeOffset="194211.69">26177 919 0</inkml:trace>
  <inkml:trace contextRef="#ctx1" brushRef="#br0" timeOffset="56.62">26469 0 0,'0'0'0</inkml:trace>
  <inkml:trace contextRef="#ctx1" brushRef="#br0" timeOffset="57.62">26469 991 0,'0'0'0</inkml:trace>
  <inkml:trace contextRef="#ctx1" brushRef="#br0" timeOffset="58.62">26498 2017 0</inkml:trace>
  <inkml:trace contextRef="#ctx1" brushRef="#br0" timeOffset="194211.69">26505 3171 0</inkml:trace>
  <inkml:trace contextRef="#ctx0" brushRef="#br0" timeOffset="-191595.55">22831 8299 341 0,'-1'-5'24'16,"1"1"4"-16,0 1 6 15,0 3 9-15,0 0-13 0,0 0-20 0,3 0-9 16,7 9 2-16,0 2 12 16,2 8-2-16,7 1 0 15,-3 6 2-15,3 5 2 0,2 5-3 16,-1 2-1-16,0 4 1 15,1 4 1-15,-2 6-3 16,-1 0-4-16,0 1 3 16,-4 0-2-16,0-1 1 15,-2 0 2-15,-5-2 0 16,0 0 5-16,-1 0-40 0,-4-2 29 16,-2 2-1-16,0-3-3 15,0-2 2-15,-2-1-1 16,-6-6-1-16,-1 1 3 15,0-4-2-15,0-3 1 16,-3-1-2-16,3-5 1 16,-2-1-3-16,2-1 1 15,2-7 0-15,-2 1 1 0,1-3-2 16,1-3 0-16,0 0 0 16,4-5 0-16,-2 2 0 15,-2-2 0-15,4-4 1 0,1 3-2 16,-1-4-1-16,3-2-4 15,0 0-13-15,0 0 13 16,0 0-58-16,1-11-12 16,8-9-82-16</inkml:trace>
  <inkml:trace contextRef="#ctx1" brushRef="#br0" timeOffset="194211.69">26640 0 0,'0'0'15</inkml:trace>
  <inkml:trace contextRef="#ctx1" brushRef="#br0" timeOffset="59.62">26448 2338 0,'0'0'15</inkml:trace>
  <inkml:trace contextRef="#ctx1" brushRef="#br0" timeOffset="194211.69">26469 1247 0</inkml:trace>
  <inkml:trace contextRef="#ctx1" brushRef="#br0" timeOffset="60.62">26369 0 0,'15'0'15,"49"107"-15,-64-107 16</inkml:trace>
  <inkml:trace contextRef="#ctx1" brushRef="#br0" timeOffset="61.62">26391 948 0,'42'1340'15,"-42"-1340"-15</inkml:trace>
  <inkml:trace contextRef="#ctx1" brushRef="#br0" timeOffset="194211.69">26455 1247 0</inkml:trace>
  <inkml:trace contextRef="#ctx1" brushRef="#br0" timeOffset="62.62">26426 0 0,'-285'0'15,"285"0"1</inkml:trace>
  <inkml:trace contextRef="#ctx1" brushRef="#br0" timeOffset="63.62">26341 1055 0</inkml:trace>
  <inkml:trace contextRef="#ctx1" brushRef="#br0" timeOffset="194211.69">25856 2010 0</inkml:trace>
  <inkml:trace contextRef="#ctx1" brushRef="#br0" timeOffset="64.61">27046 2259 0,'0'0'0</inkml:trace>
  <inkml:trace contextRef="#ctx1" brushRef="#br0" timeOffset="194211.69">27061 7 0,'0'0'0</inkml:trace>
  <inkml:trace contextRef="#ctx1" brushRef="#br0" timeOffset="65.61">27046 0 0,'0'0'16</inkml:trace>
  <inkml:trace contextRef="#ctx1" brushRef="#br0" timeOffset="194211.69">27902 0 0</inkml:trace>
  <inkml:trace contextRef="#ctx0" brushRef="#br0" timeOffset="-189539.27">23844 8927 109 0,'-12'0'76'16,"-1"0"-27"-16,1 0 19 0,1 0-11 16,2 0-10-16,2 0-9 15,1 0 2-15,3 0-9 16,1 0-3-16,0 0 3 15,2-2-5-15,0 2-3 16,0 0-3-16,0 0-6 0,0-1-4 16,0 1-2-16,6 0-3 15,2 0 3-15,7-2 2 16,3 0 3-16,7 0-45 16,2-1 37-16,4-1 1 15,1 0 1-15,-2 1 0 0,-1-1-2 16,-2 1-3-16,-8 1-1 15,-2 2-2 1,-5-2 2-16,-4 2-2 16,-3 0 0-16,-3 0-3 15,-2 0-2-15,0 0-6 0,0 0 24 16,0 0-43-16,0 0-9 16,0 4-25-16,-3 1-31 15,-5 0-67-15</inkml:trace>
  <inkml:trace contextRef="#ctx1" brushRef="#br0" timeOffset="66.61">27061 0 0,'0'0'15</inkml:trace>
  <inkml:trace contextRef="#ctx1" brushRef="#br0" timeOffset="194211.69">27887 0 0</inkml:trace>
  <inkml:trace contextRef="#ctx0" brushRef="#br0" timeOffset="-189195.6">23827 9072 257 0,'-10'3'58'15,"3"-1"-7"-15,4 2-3 0,3-4 2 16,0 0-12-16,0 0-11 16,5 0-14-16,6 0 1 15,1 0 4-15,9 0 2 0,-1 0-3 16,6 0 1-16,-1 0 0 16,2-2-5-16,-3 0 2 15,0-1-3-15,0-1-6 16,-6 2-4-16,-2 1 3 0,-5 1-4 15,-2-3 1-15,-4 3-2 16,-2 0-2-16,1 0-1 16,-2 0-29-16,-2 0-19 15,0 0-36-15,0 0-184 16</inkml:trace>
  <inkml:trace contextRef="#ctx1" brushRef="#br0" timeOffset="67.61">28778 898 0</inkml:trace>
  <inkml:trace contextRef="#ctx1" brushRef="#br0" timeOffset="194211.69">28828 1988 0</inkml:trace>
  <inkml:trace contextRef="#ctx1" brushRef="#br0" timeOffset="194211.69">28472 0 0</inkml:trace>
  <inkml:trace contextRef="#ctx1" brushRef="#br0" timeOffset="194211.69">29598 0 0,'0'0'15</inkml:trace>
  <inkml:trace contextRef="#ctx1" brushRef="#br0" timeOffset="194211.69">28750 1069 0</inkml:trace>
  <inkml:trace contextRef="#ctx1" brushRef="#br0" timeOffset="194211.69">29170 0 0,'0'0'0</inkml:trace>
  <inkml:trace contextRef="#ctx0" brushRef="#br0" timeOffset="-186947.52">25281 8745 17 0,'0'-5'243'0,"0"0"-199"0,0-3-13 16,0 5 31-16,0-1-27 16,0 1-14-16,-2 1-5 15,2 2 2-15,0 0-2 16,0-2-1-16,0 2 0 0,0 0-3 16,0 0 5-16,0 0-5 15,0 0 1-15,0 0-1 16,-1 0-3-16,1 0-2 15,0 0-3-15,0 0-2 16,0 0 0-16,0 0-1 16,0 0 0-16,0 0-1 15,0 0 0-15,0 0 0 0,0 0 2 16,0 0-4-16,0 0 4 16,0 0-2-16,0 0 0 15,0 0 0-15,0 0 1 16,0 0 2-16,0 0 0 0,0 0 0 15,0 0 0-15,0 0 0 16,0 0 1-16,0 0-2 16,0 0-1-16,0 0 0 15,0 0 0-15,0 0 1 16,0 0-2-16,0 0 1 16,0 0-1-16,0 0-1 0,0 0 3 15,0 0-3-15,0 0 1 16,0 0-1-16,0 0 1 15,0 0-1-15,0 0 1 16,0 0-1-16,0 0 1 16,0 0 0-16,0 0 1 0,0 0-2 15,0 0 2-15,0 0-1 16,0 0 0-16,0 0 1 16,0 0-2-16,0 0 1 15,0 0 0-15,0 0 0 16,0 0 0-16,0 0 1 0,0 0-1 15,0 0 0-15,0 0 1 16,0 0-1-16,0 0 0 16,0 0 0-16,0 0-1 15,0 0 2-15,0 0-2 16,0 11-1-16,0 5 1 16,0 5 0-16,0 5 1 0,0 2 0 15,3 2 0-15,-1 0 3 16,0 1-1-16,1-3 0 15,-3 1 1-15,0-4-2 16,2-2 2-16,-2-2 0 16,0-6 0-16,0-2 0 0,0-6-1 15,0-4 0-15,0 1-2 16,0-3 2-16,0-1-2 16,0 0 2-16,0 0 2 15,0 0-1-15,0 0 6 0,0 0 6 16,0-1-6-16,0-5-6 15,0-2-1-15,0-3-2 16,2-2 0-16,-2-3 0 16,0-4 0-16,1-1 0 15,-1-6 0-15,0-3 0 0,0-2 0 16,0-2 0-16,0-2 0 16,0 6 0-16,-3 0 0 15,-1 3 0-15,3 5 0 16,-3 4 0-16,4 4 0 15,0 5-3-15,0 4 3 16,0 1-1-16,0 4-2 0,0 0 0 16,5 0-2-16,2 4 3 15,5 8 1-15,0 4 0 16,3 6 2-16,-1 1 0 16,2 2-1-16,-2-1 1 15,-2 0-1-15,1 0-1 0,0-7 1 16,-5-2 0-16,2-1 2 15,-1-7-4 1,-4-2 4-16,0-3-2 0,3-2-1 16,1 0 4-16,1-5-1 15,3-8-1-15,5-4-2 16,-3-5 2-16,0-5 1 16,2-1-3-16,0-2 2 15,-4-1-1-15,0 6 0 16,-2 4 0-16,-6 8 1 0,2 4-3 15,-3 2 2-15,-3 5 0 16,1 2 0-16,2 4-3 16,-3 10 0-16,6 4 1 15,-2 9 2-15,2 5 0 0,-2 2 1 16,0 0 1-16,0 0-3 16,0 1 1-16,-2-1 2 15,-1-2-1-15,0-1 0 16,0-3 2-16,-2-5-3 15,1-5 1-15,1-1 1 0,0-9-1 16,-1-1-3-16,1-1 2 16,2-5-1-16,-1-1 0 15,3 0-1-15,1-1-53 16,0-13-47-16,-2-4-273 16</inkml:trace>
  <inkml:trace contextRef="#ctx0" brushRef="#br0" timeOffset="-186058.66">26398 8811 256 0,'1'-5'35'0,"1"-1"5"15,0-1 17-15,-2 1-14 16,0-4-6-16,0 3-4 15,0-2-9-15,0 2-6 0,-4 0-6 16,1-2-5-16,-4 2-3 0,-3 0 0 16,-2 2-1-16,-3-1-2 15,1 3 1-15,-1 1-1 16,0 2 1-16,-3 0 0 0,4 0 1 16,-2 5-2-16,3 4 2 15,-1 2-2-15,2 1 4 16,4 3-4-16,3 0 1 15,1 2-1-15,4 1 1 16,0-3 0-16,0 3-1 0,7-3-1 16,2-3 2-16,4 0 0 15,1-1-1-15,1-5 4 16,0-1 0-16,4-3 1 16,-4-2-1-16,0 0-2 15,-1 0 3-15,-1-6-1 16,-1-2 2-16,-5-3-2 0,5 0 0 15,-5-3 4-15,-2-4 0 16,0-1-2-16,-1-5-2 16,-3-2-4-1,-1-1 2-15,0-5-1 16,0 1 0-16,-1 5-2 16,-8-1 1-16,-1 4-1 15,-5 1 1-15,-1 4-1 0,-2 4-2 16,-1 3 2-16,-2 2 2 15,0 2-3-15,-3 4 0 16,5 1 2-16,-1 2-3 16,4 0 3-16,5 0-1 15,0 0-1-15,4 5-1 0,4 2-15 16,3 1-16-16,0-1-6 16,2 0-31-16,6-2-74 15</inkml:trace>
  <inkml:trace contextRef="#ctx0" brushRef="#br0" timeOffset="-182880.95">25353 8760 175 0,'0'-4'29'0,"0"1"12"16,0-1 12-16,0 0-17 15,0-3-7-15,0 4-1 16,0-1-6-16,0 0 3 16,0 1-6-16,0 1 6 15,0 0-1-15,0 1-2 16,0-1-7-16,0-2 0 0,-2 2-1 15,0 1-1-15,2-1 1 16,0 2 0 0,0 0 1-16,0 0-4 0,-2-2-3 15,2 2-3-15,0 0 0 16,0 0 0 0,0 0 4-16,0 0-2 15,0 0-2-15,0 0-3 16,0 0-2-16,0 4 4 15,7 3 0-15,1 2 2 0,3 3 1 0,-3 0 4 16,4 3-7-16,-2-1 1 16,2 6 0-16,3-6 0 15,-1 2-2-15,-1 2-1 16,1-2-31-16,-3 0 29 16,4-2 0-16,-3 0 1 15,-1-1 1-15,0 1-1 0,-3-1 2 16,4 0-2-16,-5-3 0 15,1 1 1-15,-1 1-1 16,3-1 2-16,-1-2-4 16,-2 2 1-16,0-1 0 15,-1-1 1-15,1 0-1 0,0-1 3 16,-4-1-5-16,2 1 2 16,-1-2 0-16,0 1 0 15,0-3 0-15,-2-1 1 16,3-1 0-16,-5 1-2 0,1-3 2 15,-1 2-1-15,0-2 1 16,2 0-1-16,-2 0 0 16,0 0 0-16,0 0 1 15,0 0-2-15,0 0 1 16,0 0 1-16,0 0-1 16,0 0 0-16,2 0 2 15,-2 0-2-15,3 0 1 0,1-5 3 16,2-3-2-16,-1-6 1 15,2-1-2-15,0-7 1 16,-2-5 0-16,2 0-2 16,-4-5 1-16,2 0-1 0,-3-1 0 15,0-5 1-15,-2 2 0 16,0-2 0 0,2 8-3-16,-2-2 3 0,0 4 1 15,0 8-4-15,0 2 3 16,1 6-1-16,-1 3 0 0,0 2 0 15,2 1 0-15,0 3 1 16,-2-1-1-16,0 2 0 16,0 1 0-16,0 1 0 15,0 0 0-15,0 0 0 16,0 0-1-16,0 0 2 16,0 0-2-16,0 0-1 15,0 0-1-15,0 0-12 16,-5 0 9-16,-1 7-65 0,-1 0-32 15,-2 3-117-15</inkml:trace>
  <inkml:trace contextRef="#ctx0" brushRef="#br0" timeOffset="-182490.42">25373 8735 218 0,'-6'-4'29'16,"3"0"3"-16,3 1 9 15,0 1-4-15,0 2-10 16,0 0-2-16,0 0-16 0,0 0-13 15,9 4 4-15,-1 5-15 16,6 3-82-16</inkml:trace>
  <inkml:trace contextRef="#ctx0" brushRef="#br0" timeOffset="-181816.72">26640 8637 242 0,'-1'-10'47'0,"-3"0"19"16,2 3 4-16,1-2-13 15,1 1-10-15,-2 3-13 16,2 4-10-16,0 1-5 0,0 0-9 16,0 12-9-1,2 9-1-15,1 6 4 0,1 9 10 16,-1 5 5-16,-1 0 1 16,-2 0-4-16,0-4-2 15,0 1-6-15,0-8-4 16,0-3-2-16,0-5 1 0,0-3-2 15,0-5 0-15,-2-3-1 16,2-2 1-16,0-4-1 16,0 1-9-16,0-5-38 15,0-1-9-15,0 0-18 0,2-12-17 16,3-8-85-16</inkml:trace>
  <inkml:trace contextRef="#ctx0" brushRef="#br0" timeOffset="-181316.73">26652 8665 415 0,'-7'-16'22'0,"2"2"10"15,2 1 7-15,1 6-1 16,0 2-16-16,1 1-5 16,1 2-4-16,0 2-8 15,0 0-6-15,0 6-4 16,0 8 2-16,0 5 1 0,3 7 4 15,2 0 1-15,0 3 0 16,2 1 1-16,3-5 0 16,1 0 0-16,3-7 3 0,2-2-2 15,2-7-2-15,0-4 0 16,2-3 0-16,0-2 0 16,1-4-1-16,-1-6 0 15,-4-6-2-15,2 0 3 16,-6-5-2-16,-2-5 1 15,-5 0-1-15,-3-3 1 0,0 0-1 16,-2 6 0-16,0-2 0 16,0 9 2-16,-2 2 2 15,0 7 0-15,0 5 4 16,1 2-4-16,-1 0-4 16,0 11-5-16,2 7-1 0,0 5 4 15,0 4 1 1,0 5 1-16,0 2 1 0,0-2-1 15,2-2 0-15,3-3 0 16,-1-2 0-16,1-4-1 16,0 2 0-16,0-5-6 15,-2 0-29-15,-3-4-30 0,0-1-67 16,0-4-240-16</inkml:trace>
  <inkml:trace contextRef="#ctx0" brushRef="#br0" timeOffset="-181010.19">26440 9056 396 0,'-13'0'28'0,"4"0"3"15,5 0 16-15,4 0 1 16,6 0-28-16,11 0-8 15,12 0 0-15,5 1 5 16,13-1-1-16,5 0-4 16,1 0 1-16,5-1-5 0,-2-6 9 15,-7 0 2-15,-6 3-41 16,-11-2 29-16,-7 3-5 16,-9 1-2-16,-8 2 0 15,-3 0 0-15,-5 0 17 16,-2 4-74-16,-11 1-16 15,-8-2-72-15</inkml:trace>
  <inkml:trace contextRef="#ctx0" brushRef="#br0" timeOffset="-180368.88">26535 9521 325 0,'3'-5'51'15,"-1"-1"-20"-15,-2-1 5 0,0 2 16 16,0-3-5-16,0 1-20 16,0-1 0-16,-5-1-6 15,-1 0-6-15,-3 0-4 0,-2-1-6 16,2 2-4-16,-5-1 2 16,0 4-2-16,-3 3-1 15,2 1 0-15,-4 1-2 16,1 1 3-16,1 10 1 15,-2 3-2-15,2 4-1 0,5 3 3 16,5 2-2-16,7 2 2 16,0 0 1-16,6-4 2 15,9 1-1-15,2-4 3 16,5-5 1-16,0-5-3 16,-2-2 3-16,6-5-4 0,-4-1 2 15,1 0 1 1,-4-7-3-16,0-5 4 0,-5-1 1 15,-1-5-35-15,-5-4 38 16,1-3-3-16,-5-4 3 16,-4-3-11-16,0-6 4 0,0 1-5 15,-11 1 1-15,-1-1-3 16,-5 4 4-16,2 4-4 16,-4 9-5-16,6 2 3 15,-4 6 2-15,3 9-2 16,1 2-7-16,2 1-7 0,4 3 17 15,3 8-46-15,4 3-25 16,3 0-16-16,11 1-74 16</inkml:trace>
  <inkml:trace contextRef="#ctx0" brushRef="#br0" timeOffset="-179837.75">26739 9388 451 0,'2'-4'63'16,"3"-5"-43"-16,4-5-16 0,4 3 10 15,2 4 1-15,0 0-8 16,7 7-4-16,-3 0-1 16,1 8-1-16,-1 12 0 15,-5 2 0-15,0 5 0 0,-5 0 0 16,-7 4 1-16,-2-1 0 15,0-5-2-15,-2-1 2 16,-5-5 0-16,-1-5 0 16,0-4 3-16,4-7 3 15,2 1 2-15,2-4 0 16,0 0 4-16,2-11 5 0,7-6-14 16,2-2-4-16,0-6-2 15,3-3 2-15,-1-4-1 16,-3 2 0-16,0-3 0 15,-5 4 0-15,0 4-1 16,-3 5 2-16,-2 2-1 0,0 6 0 16,0 5 0-16,0 3 2 15,0 4 0-15,-5 0-1 16,-1 8-1-16,-1 7-1 16,0 6-2-16,0 6 5 15,5 2 3-15,0 2 3 0,2 1-1 16,0-3 2-16,9-6-5 15,1-2-2-15,7-3-3 16,0-5 4-16,2-4-3 16,3-4-2-16,1-4-27 15,3-1-22-15,-2-4-39 0,3-11-170 16</inkml:trace>
  <inkml:trace contextRef="#ctx0" brushRef="#br0" timeOffset="-179493.75">27560 9029 423 0,'-5'-4'26'0,"-1"-8"15"15,2 5 22-15,4 3-8 16,0 1-16-16,0 1-7 15,0 0-10-15,13 2-8 16,4-2-7-16,9 1-36 16,6 1 42-16,7-4-3 0,-2 4 1 15,1-2-4-15,-6 2-1 16,-3 0-4-16,-8 0 0 16,-5 0-2-16,-3 0 0 15,-6 0 1-15,-2 0-1 16,-3 0 0-16,-2 0-2 15,0 0-6-15,0 0-18 16,0-4 1-16,0-4-74 0,-5-6-205 16</inkml:trace>
  <inkml:trace contextRef="#ctx0" brushRef="#br0" timeOffset="-178485.72">28337 8788 59 0,'-3'-11'290'0,"-3"3"-236"15,5-5-4-15,-3 7 1 16,2 3-22-16,2 1-15 16,0 2 4-16,0 0-5 15,0 15-12-15,0 4 1 16,0 6 3-16,2 2 7 15,3 2-2-15,1 1-5 0,-3-3-4 16,-1-2 1-16,1-4 2 16,-1-2-1-16,-2-4 1 15,0-2-2-15,2-8 3 16,-2 0 0-16,0-3-1 0,0-2 2 16,0 0 6-16,0 0 10 15,0-7 1-15,0-6-15 16,0-5-6-16,-2-3-1 15,0-4 0-15,1-3-1 16,-3-3 0-16,1-3-1 0,1 0-1 16,-2 2-2-16,3 3 1 15,1 6 1-15,-2 7 1 16,0 6 1-16,2 4-2 16,0 3 2-16,0 3-4 15,4 1-2-15,3 9 2 16,1 4 4-16,5 4 0 0,1 3 0 0,1-2-1 15,1 3 2-15,-3-8-1 16,1-1-1-16,1-4 0 16,-3-4-1-16,4-3 5 15,0-2-2-15,0-2 3 0,1-9-4 16,3-3 2 0,-3-6 0-16,1-1 1 15,-2-2-2-15,1 0-1 0,-5 3-1 16,-1 2 4-16,-4 6-5 15,-2 5 3-15,-3 5-1 16,2 2-2-16,-1 2-5 0,1 14 0 16,0 7 6-16,1 4 2 15,2 5 0-15,-2 1 5 16,1-2-4-16,-3-1 3 16,2-1-3-16,-5-4 3 0,1-2-5 15,-1-4 1-15,0-2 1 16,0-3-3-16,0-5 3 15,0 0-4-15,0-4-21 16,0-3-44-16,0-2-105 16</inkml:trace>
  <inkml:trace contextRef="#ctx0" brushRef="#br0" timeOffset="-177829.48">29381 8793 361 0,'3'-14'19'0,"-3"0"-8"0,0-1 20 16,-5 0 9-16,-2 0-17 16,-5 3-6-16,4 1 1 15,-4 4 1-15,-2 4-5 16,1 3-5-16,-2 0-5 0,-1 0 0 15,-2 8 2-15,2 7-1 16,-1 1-1-16,3 7 1 16,5 0-1-16,5 0-1 15,4 2 1-15,0-2-2 16,8-3 2-16,4-4 0 0,7-2 0 16,0-5 6-16,1-4 0 15,-3-5-1-15,5 0 3 16,-3 0 1-16,-6-5 8 15,2-5-7-15,-2-5 1 16,-3-4-40-16,-4-4 38 16,1-6-2-16,-3-5-3 0,-1-3-7 15,-3-5-1-15,0 2-3 16,-7 0 3-16,-6 6 3 16,-1 8-6-16,-6 2 2 15,-1 8-6-15,-2 9 4 16,-3 4-5-16,3 4-4 0,3 3 37 15,0 7-37-15,10 7-10 16,4 1-14-16,6-1-3 16,8 1-17-16,14-2-16 15,9-3-1-15,6-5-117 16</inkml:trace>
  <inkml:trace contextRef="#ctx0" brushRef="#br0" timeOffset="-177532.56">29632 8635 403 0,'1'0'75'0,"1"-4"-43"16,0 4-10-16,0 0 7 15,2 0-16-15,0 11-11 16,3 5 2-16,0 7 12 16,-2 7 1-16,-3 6 1 15,-1 0 3-15,-2 1-7 16,1 3 4-16,-2-5-7 0,-3-3-35 15,-2-2 27-15,3-5 3 16,1-1-2-16,1-5-2 16,0-6 0-16,2-2-1 15,0-4-1-15,0-3-3 16,0-4-20-16,0 0 20 0,2-6-38 16,0-9-12-16,1-7-56 15,-1-5-122-15</inkml:trace>
  <inkml:trace contextRef="#ctx0" brushRef="#br0" timeOffset="-177048.37">29675 8627 443 0,'0'-7'21'0,"0"2"-1"16,-1 1 25-16,-2 3-10 15,1 1-13-15,1 0-16 16,-1 9-6-16,0 5-3 0,0 7 4 15,1 1 5-15,1 6 0 16,0 1 2-16,3-1 0 16,7-2-4-16,0-3 1 15,2-6-4-15,3-1 2 0,1-5-2 16,6-5 2-16,-2-5-2 16,1-1 0-16,0 0 2 15,3-9-4-15,-3-5 2 16,-1 0-1-16,-3-6 1 15,-5-3 1-15,-3-2-1 16,-3 0 1-16,-3 0 2 0,-3-2 1 16,2 6 1-16,-2 0 1 15,0 6-1-15,0 4 0 16,0 6 4-16,-2 3-2 16,-1 2-6-16,0 7-3 15,0 11-4-15,1 6 2 0,0 2 5 16,-1 6 3-16,3 2 2 15,0-4-1-15,0-3-39 16,0-2 37-16,0-5-1 16,1-4-2-16,3-2 1 15,-1-1-2-15,3-6 1 0,-2 0-2 16,1-4 10-16,-1 0-78 16,-1-3-92-16</inkml:trace>
  <inkml:trace contextRef="#ctx0" brushRef="#br0" timeOffset="-176626.51">29208 9074 413 0,'-4'3'45'16,"4"-3"25"-16,0 0-36 16,17 0-9-16,5 0 6 15,4 0 1-15,9 0-6 16,4 0 1-16,7 0-17 15,5-3-35-15,3-1 37 0,4 1 6 16,4-1-8-16,3-3 0 16,-7 0-2-16,-5 0 0 15,-8 1-1-15,-11-1-3 16,-10 3-1-16,-7 1-1 16,-7 1-1-16,-5 2-1 0,-3 0-3 15,-2 0-5-15,0 0-29 16,-7 4 4-16,-6 1-68 15,-8-3-98-15</inkml:trace>
  <inkml:trace contextRef="#ctx0" brushRef="#br0" timeOffset="-175970.52">29423 9650 468 0,'0'-8'33'0,"0"-1"-16"15,0 2 15-15,-2-1-6 16,-6-2-10-16,-3-2-5 16,0 3 1-16,1-3-2 15,-4 3 1-15,-1 0-4 0,-4 3-5 16,4 5-2-16,1 1 1 15,-3 0-2-15,1 3 2 16,5 7 0-16,2 7 1 16,2-1-1-16,6 6 2 15,1-3-3-15,1 2 2 16,10-4 3-16,3-2-4 16,2-2 2-16,3-4 3 0,-2-6 0 15,0 1 7-15,-3-4 0 16,1 0 0-16,-5-7-38 15,-1-4 41-15,-2-3-3 16,-1-2-1-16,-3-5-1 0,-1-3-2 16,-2-4-4-16,0-4-2 15,-5-1-3-15,-5-2 1 16,-4-2-1-16,-2 4 0 16,-2 3-4-16,-4 7 0 15,1 4 0-15,0 6 0 0,1 8-1 16,1 5-1-16,4 0-1 15,1 8-15-15,8 7-4 16,4 4 2-16,2-1-43 16,11-2-36-16,8-2-82 15</inkml:trace>
  <inkml:trace contextRef="#ctx0" brushRef="#br0" timeOffset="-175234">29613 9414 493 0,'0'0'19'0,"0"0"-3"15,0-1 21-15,1-1 1 16,1 2-25-16,-2 0-12 0,0 7-2 16,0 7-1-16,0 5 1 15,0 6 5-15,0 4 0 16,0-1 7-16,0-1 3 15,0-2-5-15,0-3-4 16,2-4-1-16,8-4 3 16,2-5 1-16,9-4-1 0,2-3-5 15,2-2 3-15,0-4-3 16,0-7-1-16,-3-1 0 16,-2-3-2-16,-4-2 2 15,-5-1 1-15,-4-3 0 16,-5-1 0-16,0 0 0 0,-2-3-25 15,0 0 19-15,0 2 7 16,0 5 0-16,0 3-1 16,0 6-1-16,0 1 2 15,-2 7 2-15,2 1-1 0,0 0-2 16,0 5-5-16,0 12 1 16,-2 4 3-16,2 5-1 15,0 6 3-15,0 4 4 16,0 1 4-16,0 3-2 15,0 1-2-15,0-2 2 16,-2 3-5-16,1-2 0 0,-3 2 0 16,0-5-3-16,2 1 3 15,-3-5-1-15,-1-3 1 16,3-4-1-16,-2-7-2 16,0-3 2-16,0-5-2 15,0-4 1-15,0-2 2 0,-1-3-1 16,3-2 1-16,-2 0 3 15,-1-8-3-15,4-5-2 16,-2-5 0-16,3-5-1 16,1-4-1-16,0-3 0 15,0 0-1-15,7-1 0 0,4 1 1 16,1 1 0-16,3 6-3 16,-1-2 2-16,4 2 0 15,1 2-3-15,0 3 0 16,-4-1-7-16,-1 4-12 15,-7 4-18-15,-7 2-28 0,-7 0-7 16,-17 0-291-16</inkml:trace>
  <inkml:trace contextRef="#ctx0" brushRef="#br0" timeOffset="-174280.8">25266 8745 237 0,'2'-2'49'0,"1"1"-7"16,-3-3 3-16,0 4-5 0,0-1-11 15,1 1-7-15,-1 0 0 16,0 0-2-16,0 0 2 16,0 0-4-16,0 0-3 15,0 0-6-15,0 0 0 16,0 0-3-16,0 0-3 0,0 0-3 15,0 6-2-15,0 7 0 16,2 3 5-16,-2 7 5 16,2 2 1-16,0 2 7 15,-1 3 1-15,1 3-2 16,-2-3-3-16,2 2-5 16,0-2 2-16,-2 2 0 0,0-2-1 15,0-5-40-15,0-1 38 16,0-3 1-16,0-5-5 15,0-2 1-15,0-1-1 16,0-4 0-16,0-5-1 0,-2 0-1 16,2-2 1-16,0 1-2 15,0-3 2-15,0 0-2 16,0 0-6-16,0-6-9 16,5-6 6-16,2-8-56 15,3-3-40-15,-2-8-151 0</inkml:trace>
  <inkml:trace contextRef="#ctx0" brushRef="#br0" timeOffset="-173785.64">25354 8731 211 0,'-3'-9'6'0,"-1"0"14"0,4 4 27 15,0 1-1-15,0 1-12 16,0 3-2-16,0-2-12 16,0 2 3-16,0 0 0 15,0 0 0-15,0 0-4 16,0 0 3-16,0 0-6 0,0 0 1 16,0 0-2-16,0 0-4 15,0 2-2-15,2 3-1 16,3 4 5-16,3 3 3 15,-1 3-3-15,4-1-5 16,-1 4 0-16,1 3 3 16,5-1-3-16,2 3 3 0,3 0-3 15,-2 3-3-15,3-2 4 16,-1-1-4-16,4 3-3 16,-3-4 5-16,1 0-45 15,-4-1 41-15,3-3-3 16,-3-1 2-16,-2-7 3 0,0 1-3 15,-2-3 2-15,-2-4-5 16,-1 0 4-16,0-4-2 16,-5 0 3-16,0 0-6 15,-5 0 3-15,-1 0-14 16,-1 0 17-16,0-5-45 0,0-3-19 16,0-6-32-16,-1-6-83 15</inkml:trace>
  <inkml:trace contextRef="#ctx0" brushRef="#br0" timeOffset="-173348.23">25724 8737 215 0,'-2'-10'43'0,"2"5"-3"15,0 0 7-15,0-1 1 16,0 3-14-16,0-1-4 16,0 3-2-16,0-1 1 15,0 0-7-15,0 2-6 16,0 0-1-16,0 0 2 0,0 0-4 16,0 0-3-16,0 0-4 15,0 0 0-15,0 0-3 16,0 0-2-16,0 5-2 15,0 8 1-15,0 5 3 16,2 3 5-16,2 6 5 0,0 3 1 16,1 0-4-16,-3 2 3 15,2 0 3-15,-3-1-7 16,-1-4 1-16,0 0-2 16,0-4-4-16,0-2-39 15,0-5 38-15,0-5 3 0,0-2-2 16,0-4 0-16,0-3-1 15,0-2-1-15,0 0-3 16,0 0 3-16,4-9-15 16,-1-9-48-16,-3-10-282 15</inkml:trace>
  <inkml:trace contextRef="#ctx0" brushRef="#br0" timeOffset="-156079.12">30959 8920 341 0,'-2'0'40'0,"2"0"-9"16,0 0 8-16,0 0-4 0,0 0-10 16,0 0-2-16,0 0-4 15,0 0-2-15,0 0-4 16,0 0-2-16,0 0-8 16,0 4 0-16,3 4-1 15,1 5 3-15,0-1 4 0,3 5 2 16,0 1 2-16,2 0-2 15,-1-1-1-15,1-2-2 16,1 0 0-16,1-2-2 16,0-4 0-16,1 0-1 15,3-5 0-15,2-1-19 16,2-3 5-16,4 0 15 0,3-3-3 16,1-12-1-16,8-5-1 15,5-3 0-15,4-7-1 16,10-4 1-16,2-2 2 15,9-5-2-15,3 0 2 16,3 0 0-16,3 2 1 0,0 2 1 16,2-1-1-16,-8 8 0 15,-4 0 2-15,-5 6-2 16,-6 3-1-16,-9 3-2 16,-5 4 2-16,0 3-2 15,-10 0 3-15,-8 6-2 16,-3-1 0-16,-8 5-4 0,-4-1 4 15,-3 0-2-15,0 2-1 16,-3 0 0-16,0 0-1 16,0 0-13-16,-8 4-27 15,-15 5-2-15,-7 0-101 0</inkml:trace>
  <inkml:trace contextRef="#ctx0" brushRef="#br0" timeOffset="-145983.39">8590 9967 204 0,'0'0'23'15,"0"0"-10"-15,0-2 3 16,0-1-7-16,0 3 0 16,0-4 5-16,0 1 5 0,0-1 28 15,0 0-11-15,0-1 3 16,0-2-5-16,0 0 2 15,0 0-1-15,-2-1-1 16,1 3-12-16,-1-2-2 16,2 1-2-16,-2 3 0 0,2 1-4 15,-2 2 1-15,1 0-7 16,1 0-5-16,0 13-3 16,0 7 1-16,0 4 2 15,0 8-32-15,0 6 40 16,5 3 2-16,-2 2-4 0,1-2-1 15,1 0-2-15,-1 2 0 16,1-8 1-16,-1 0-7 16,0-5 5-16,1-5-2 15,-3-2-2-15,-1-5-2 16,1-5 2-16,-2-3 2 0,2-3-6 16,-2-1 7-1,0-3-7-15,0-1 6 0,2-2-3 16,-2 0-8-16,0 0-13 15,0-4-5-15,0-8 14 16,-2-5-93-16,-3-8-94 16</inkml:trace>
  <inkml:trace contextRef="#ctx0" brushRef="#br0" timeOffset="-145341.3">8651 9894 236 0,'-5'-12'24'16,"-3"3"20"-16,1 3 27 15,0 2-35-15,2 1-10 16,0 1 0-16,0 2-3 0,2 0 0 16,1 0-4-16,-1 2-4 15,-1 9-2-15,-1 1-1 16,1 6 1-16,1 4 6 15,-2 2-6-15,3 5-1 16,-1 1 8-16,3 3 3 0,0 1-5 16,0-2-1-16,5-1-24 15,3-2-10-15,3-2 17 16,5-6 4-16,2-5-2 16,4-3 2-16,3-6-4 15,2-7 1-15,2 0 3 0,3-6-3 16,-3-6-1-16,0-6 1 15,-3 1-2-15,-1-6 2 16,-3 1 2-16,-6-1-6 16,-2-2 3-16,-5 1 2 15,-4 1-2-15,-3-2 0 0,-2 2 0 16,0-2 0-16,0 4-2 16,0-1 2-16,-2 6 0 15,-1 4 2-15,3 5-1 16,-2 1-1-16,0 4 0 15,2 2-1-15,-1 0 1 16,1 0 0-16,-2 8-3 0,2 6 1 16,0 4 2-16,0 7 0 15,0 2 0-15,2 3 3 16,3 2-1-16,0-2 2 16,5 0-2-16,-3-3 0 0,1 0-1 15,2-4 0 1,-1-3-2-1,1-2 1-15,2-6-5 16,-2-3-15-16,1-3 1 16,0-6-61-16,-2 0-54 0,1-6-158 15</inkml:trace>
  <inkml:trace contextRef="#ctx0" brushRef="#br0" timeOffset="-145115.03">9231 10061 394 0,'4'0'120'0,"-1"0"-67"15,4 0-8-15,8 0-12 16,3 0-2-16,3 0-39 16,5 0 6-16,3 0 7 0,-1-1-2 15,-2-3 1-15,-2 1-3 16,-4-1-1-16,-3 2-1 0,-3-1 16 15,-9 1-77-15,-5 0-46 16,0 1-79-16</inkml:trace>
  <inkml:trace contextRef="#ctx0" brushRef="#br0" timeOffset="-144932.04">9344 10140 418 0,'-5'7'87'0,"1"-3"-20"0,4 0-12 0,0-3-22 31,5 1-11-31,10 0-42 0,1-1 40 16,6 1-9-16,3-2-7 15,2 0-3-15,-3 0-1 16,-2 0 0-16,-3 0-32 16,-7 0-30-16,-5 0-138 0</inkml:trace>
  <inkml:trace contextRef="#ctx0" brushRef="#br0" timeOffset="-144299.36">10411 9815 269 0,'2'-10'56'15,"-1"-1"-7"-15,-1 0-2 16,0 4 2-16,0-2-2 0,0 0-15 16,0 1-6-16,0 0-3 15,-3 1-5-15,-4 2-5 16,-2 0-4-16,0 2-1 15,-2 3 1-15,1 0-4 16,-2 0 0-16,2 0-1 0,-2 6-1 16,5 5 2-16,0 1 1 15,1 8-2-15,2 1 3 16,4 8 5-16,0 5-39 16,0 3 28-16,2 4 10 15,6 0-1-15,-1 0-4 0,-1 0-1 16,2 0-1-1,-5-5-2-15,2-2-1 16,-5-2 0-16,2-7 0 0,-2-2 0 16,0-5-2-16,0-4 2 15,0-7-3-15,0-1-10 16,0-5-18-16,-2-1 17 0,-3-7-40 16,-2-9-38-16,-4-8-60 15</inkml:trace>
  <inkml:trace contextRef="#ctx0" brushRef="#br0" timeOffset="-144089.88">10145 10026 408 0,'-9'-2'40'16,"6"-1"12"-16,3 1 0 16,0-2-18-16,13 2-19 15,11 1-10-15,8-3-4 16,9-1 2-16,5 1-3 0,4-3 1 15,2 4-1-15,-5-1 0 16,-4 0-10-16,-8 1-42 16,-4 1-46-16,-8-1-58 15,-2-1-87-15</inkml:trace>
  <inkml:trace contextRef="#ctx0" brushRef="#br0" timeOffset="-143738.76">10830 9762 370 0,'0'-9'37'15,"-2"1"4"-15,-4 2 16 16,-1-1-14-16,0 3-12 16,0 2-6-16,-1 2-5 15,-3 0-4-15,-1 0-4 16,1 9-4-16,-5 6 1 0,1 8 0 15,3 5 3-15,2 6 2 0,-2 7-39 16,5 6 34-16,6-1 4 16,1 0-7-16,0 0 1 15,0-4 1-15,8-3-7 16,6-5 3-16,-1-4-3 0,4-5-2 16,0-3 2-16,4-8 2 15,-4-3-5-15,3-6 5 16,2-3-7-16,1-2-18 15,-2 0-26-15,-1-7 13 16,2-8-103-16,-4-2-206 16</inkml:trace>
  <inkml:trace contextRef="#ctx0" brushRef="#br0" timeOffset="-143270.13">11020 9901 465 0,'-7'-16'34'16,"2"0"-1"-16,5 2 12 15,0 1-13-15,7 3-14 0,5 1-10 16,0 3-2-16,1 2 3 16,1 4-4-16,1 0-3 15,-1 4-1-15,1 9 1 16,-5 1-4-16,1 7 4 15,0 3-2-15,-6-1 0 16,-1 0 0-16,-4 0 0 0,0 0 1 16,0 2 0-16,-6-2 0 15,-2 3 1-15,-2-2 3 16,0 0 6-16,-1-1-1 16,0-2 0-16,2-1-1 15,2-4-48-15,2 0 47 16,0-4-3-16,5 0-1 0,0-4-1 15,0-3 0-15,5 1 1 16,5-2 1-16,3-3 0 16,5-1-1-16,2 0-1 0,3 0-3 15,-2-1 1-15,3-5-1 16,-3-1 0-16,-4 2 0 16,-4 1-12-16,-3-2-13 15,-5 3 20-15,-5-1-58 16,0-1-33-16,-3-4-62 15</inkml:trace>
  <inkml:trace contextRef="#ctx0" brushRef="#br0" timeOffset="-143065.8">11013 10053 357 0,'-13'0'46'0,"2"0"-16"16,4 0 40-16,6 0-15 0,1 0-19 15,7 0-14-15,8 0-16 16,7 0-1-16,7-2-3 16,5 0-2-16,3-1 0 15,1-4 0-15,-1-1-10 0,-3 0-31 16,-6-2-32-16,-5-2-86 16</inkml:trace>
  <inkml:trace contextRef="#ctx0" brushRef="#br0" timeOffset="-142721.89">11364 9733 332 0,'-7'-3'81'15,"2"-1"-41"-15,3 0 32 16,0 4-16-16,0-1-21 15,2 1 0-15,0 0-18 16,4 1-2-16,9 9-5 16,-1 6-35-16,4 3 42 0,5 6-6 15,-2 2 0-15,1 5-2 16,-3 0-3-16,0 6-2 16,-5-3 0-16,-1 1-1 15,-5 0 0-15,-3-1 2 0,-3-2-6 16,0-1 2-16,-3-2-1 15,-9-3 1-15,0-1-1 16,-4-2 1-16,0-6-8 16,2-4-29-16,-1-8-32 15,5-6-183-15</inkml:trace>
  <inkml:trace contextRef="#ctx0" brushRef="#br0" timeOffset="-141862.28">12160 10089 22 0,'0'0'385'0,"0"0"-309"16,0 0-27-16,0 0-4 0,0 0-21 16,0 1-16-16,7 6-6 15,0 7 3 1,1 1 1-16,-1 5-3 0,-4 1 0 16,-1 2-1-16,-2 2-1 15,0-4 2-15,-7 1-3 0,-4-4-1 16,4-4-2-1,2-5-27-15,1-7-30 0,4-2-61 16,2-13-149-16</inkml:trace>
  <inkml:trace contextRef="#ctx0" brushRef="#br0" timeOffset="-141409.44">12693 9780 460 0,'0'-4'27'0,"4"-5"-2"16,2 0 6-16,6 2-3 16,4-2-14-16,0 4-7 15,3 0-3-15,-2 3 1 16,1 2-4-16,0 0-1 15,-2 5 0-15,-5 10 0 0,-1 0-1 16,-2 3 2-16,-4 7 0 31,-3 0-1-31,-1 0 2 0,-1 0-2 16,-8 4 2-16,-3-2 6 16,0-1 2-16,-3-1 2 0,5-3 4 0,0-1-1 15,3-3-4-15,4-2-2 16,3-4-4-16,0-1-1 15,2-4 0-15,9 1 0 0,3-5 4 16,4-1-3-16,3-1-5 16,1-1 2-16,3 0-2 15,1 0 0-15,-3 0 0 16,-4 0 0-16,-2 0-23 16,-5-1-29-16,-7-1-31 0,-5-1-82 15</inkml:trace>
  <inkml:trace contextRef="#ctx0" brushRef="#br0" timeOffset="-141206.81">12708 9942 248 0,'-17'0'229'0,"5"0"-200"15,7-2 12-15,5 1 2 16,7 1-14-16,9 0-21 15,12-2-8-15,1 0 0 0,3 2 1 16,4-2-1-16,-2 1-1 16,-2-2-26-16,-3 2-30 15,-2-1-41-15,-5 0-153 16</inkml:trace>
  <inkml:trace contextRef="#ctx0" brushRef="#br0" timeOffset="-140971.93">13210 9895 453 0,'6'-1'64'0,"-1"-1"-13"16,5 0-10-16,-2 1-3 16,3 1-12-16,0 0-10 15,5-2-5-15,0 0-50 16,2-1 44-16,0-1-2 0,-1 0-3 15,-2-1 0-15,-1 1-4 16,-2 1 4-16,-7 1-71 16,-3 2-55-16,-2 0-210 15</inkml:trace>
  <inkml:trace contextRef="#ctx0" brushRef="#br0" timeOffset="-140737.25">13261 9995 387 0,'-4'6'141'16,"-2"-2"-96"-16,6-4 3 0,0 1-16 15,6 1-5-15,3 0-13 16,3-2-4-16,5 2-31 16,2-2 14-16,0 0 7 15,-4 0 1-15,0 0-1 0,-3 0 1 16,0 0-1-16,-5 0-44 15,-4-4-84 1,2-5-272-16</inkml:trace>
  <inkml:trace contextRef="#ctx0" brushRef="#br0" timeOffset="-139828.94">13758 9805 301 0,'-1'-10'43'16,"1"0"6"-16,0 1 3 16,0 0 8-16,1 0-29 15,8 2-20-15,1 0-3 16,2 2 4-16,2 3-2 0,1 2-6 16,-1 0-2-16,0 3-3 15,-1 12 0-15,-1 3 3 16,-1 1-2-16,-2 6 0 15,-6-2 1-15,-3 2-1 0,0 0 0 16,0-2-1-16,-7-1 3 16,-1-6-3-16,-4-2 2 15,5-3 1-15,0-4-2 16,4-3 2-16,-1-2 1 16,4-2-3-16,0 0 2 0,0 0 0 15,0 0 0-15,0-8 1 16,7 0-4-16,0-3 2 15,2-2-3-15,2-1 2 16,0-4 2-16,-1 2-4 16,3-7 4-16,-2 2-2 15,2-1-2-15,-1 0 2 0,-1 3 2 32,-2 1-2-32,-2 2 0 15,-2 4 0-15,-1-1-2 16,-4 6 4-16,0 1-2 0,0 5 4 0,0-1 2 15,0 0-2-15,-4 2-3 16,-2 0 0-16,-1 2-1 16,-3 7 0-16,1 3 1 0,2 5 2 15,2 2 1-15,1 2 7 16,2 3-3-16,2-1-1 16,0 0 0-16,0 0-4 15,3-5-3-15,5 0 2 0,1-4-2 16,8-1-1-1,-4-6 3-15,8-2-3 0,-4-1-24 16,5-4-16-16,0 0-18 16,-3 0-22-16,1-7-77 15,-6-4-23-15</inkml:trace>
  <inkml:trace contextRef="#ctx0" brushRef="#br0" timeOffset="-139058.62">14207 9771 237 0,'5'-13'65'0,"-1"3"8"0,2 2-23 16,-6 3-3-16,1 2-4 16,-1 1-13-16,0 0-4 15,0 2-3-15,0 0-4 16,0 0-5-16,0 0-7 16,0 7-3-16,-1 8 4 15,-1 0 2-15,2 5 3 0,0 2-3 16,0 3-1-16,0-4-3 31,2 0 0-31,3 0-2 0,3-3-2 0,4-2 0 16,-2-3 0-16,2-2-1 15,5-6-1-15,3-3 4 0,-1-2-3 16,1 0 0-16,4-5-3 16,-3-8 2-16,-1 0 2 15,-4-3-3-15,-3 0-1 16,-5-3 3-16,1-2-2 0,-4-3 0 15,-2 3-1-15,-1-2 2 16,-2 3-3-16,0 1 4 16,0 4-1-16,0 5-2 15,-2 2 4-15,-1 6-5 16,0 2 2-16,-1 0 1 16,3 0-1-16,-5 4 3 0,5 7-3 15,-3 1 4-15,1 4 0 16,1 6 3-16,0 1-46 15,1 4 51-15,-1 0 2 16,2 6-3-16,0 3-4 16,0 0 1-16,2-1 0 0,5 1 0 15,-1-2-6-15,1-2 1 16,1-2-1-16,-4-3 0 16,-1-4-1-1,-3-1 0-15,0-5 3 16,0 0-4-16,-1-6 2 0,-5-2-1 15,-2-1 3-15,1-4-3 16,1-3 1-16,-1 1 2 16,-5-2-2-16,3 0 1 0,-1-5-1 15,-1-5-1 1,2-3 2-16,4-3-2 16,-2-5 0-16,5-3 0 0,2 1-5 15,0 0 4-15,2-1-2 16,6 2 1-16,6 0 2 0,3 2-2 15,5-1 3-15,-3 3-1 16,5-1 0-16,-1 3-3 16,-2-2 0-16,1 2-3 15,-4 1-19 1,-4 1-22-16,-7 1-21 16,-4-2-267-16</inkml:trace>
  <inkml:trace contextRef="#ctx0" brushRef="#br0" timeOffset="-135447.54">8580 11315 163 0,'1'0'33'16,"-1"0"17"-16,0 2 16 15,0-2-29-15,0 0-10 16,0 0-1-16,0 0 1 0,2 0-3 16,-2 2 0-16,2-2-2 15,0 0-6-15,1 0 0 16,-3 0-1-16,2 0 6 15,0 0-2-15,-2-4-1 0,0-1 5 16,0-2-11-16,-2 0 4 16,-5-2-6-16,0 0-4 15,-4-1-3-15,2 2 1 16,-4 1-1-16,1 0-1 0,-4 4-1 16,3 1 0-16,-1 2 0 15,-1 0-2-15,-4 2 1 16,6 8 0-16,-1-1 0 0,1 5 0 15,4-1 1-15,2 3 0 16,3 0 0-16,4 4 0 16,0-2 3-16,4-1-3 15,5 1 3-15,6-2-3 16,-2-4 2-16,3-1-2 16,2-5 2-16,-1-3-2 0,-1 1 0 15,-6-4 1-15,2 0 0 16,-5 0-49-16,-2-7 52 15,0-4-1-15,-3-3 9 16,-2-4-2-16,2-5-2 0,-2-2-3 16,0-6 0-16,0 1-6 15,-2-2 2 1,-4 0-3-16,-2 2 2 16,-4 3-1-16,-2 0-1 15,1 7 1-15,-4 0-1 16,-5 7-1-16,3 3 1 15,-3 5-3-15,-1 3 0 16,2 2 2-16,1 0-4 0,1 7-3 16,9 0-5-16,3 1-11 15,5-3 27-15,2-2-59 0,9-1-22 16,11-2-28-16,3 0-133 16</inkml:trace>
  <inkml:trace contextRef="#ctx0" brushRef="#br0" timeOffset="-135093.81">8811 11083 404 0,'-2'4'51'0,"-5"-4"2"16,4 0-2-16,1 0-16 15,2 0-8-15,0 0-10 16,0 0-3-16,0 7-6 15,0 4-8-15,0 5 1 16,0 7 5-16,0 8 15 0,2 2-43 16,1 8 35-16,-1-1-2 15,0 1-2-15,3-2-1 16,-3-1-2-16,1-6-2 16,2-7-2-16,0 0-2 15,-2-9 1-15,1-4-1 16,1-3 1-16,-2 0-2 0,1-5-2 15,-2-2-11-15,-2-2-17 16,3 0 17-16,-3-9-50 16,0-8-27-16,0-6-98 15</inkml:trace>
  <inkml:trace contextRef="#ctx0" brushRef="#br0" timeOffset="-134572.38">8791 11107 336 0,'-7'-9'23'0,"2"4"16"15,3-1 7 1,0 0-2-16,0 5-19 16,2 1-9-16,0 0-10 15,0 7-6-15,4 7 3 16,1 6 4-16,0 3 11 15,3 1 1-15,-4 4-3 0,1-1-2 16,0-2-2-16,2-2-5 16,1-3 0-16,1-6-1 15,3-5-2-15,4-2-2 16,2-3 2-16,2-4-1 16,4 0 0-16,-5-8-3 0,4-2 1 15,-4-5-1-15,-4 1 2 16,-3-2-2-16,-4-2 1 15,-2 0 0-15,-5-1 0 16,-1 1 7-16,0 0-4 16,0 2-1-16,0 4 0 0,-1 0 1 15,-1 6 1-15,0 2 0 16,2 4 1-16,0 0 0 16,-2 0-6-16,2 7-1 15,0 8 1-15,0 2-1 16,0 6-31-16,0 2 32 0,0 4 3 15,4-1 5-15,-1-2-5 16,1 0-4-16,-1-1 3 16,1-3 0-16,-3-3-2 15,2-1-7-15,-3-2 6 16,0-3-73-16,-4-2-87 16</inkml:trace>
  <inkml:trace contextRef="#ctx0" brushRef="#br0" timeOffset="-134181.87">8458 11669 458 0,'-15'0'42'15,"6"0"15"-15,7 0-12 16,2 0-11-16,2 0-6 16,10-4-19-16,7 3-6 15,8-1 3-15,3 0 0 16,8 2 7-16,3-2-24 16,4 2 4-16,-2 0 19 0,2 4 0 15,-2-2-4-15,-4-1-2 16,-3 1 1-16,-4-2-4 15,-3 0 2-15,-4 0-3 16,-3 0 1-16,-4-2-2 0,-4-1 0 16,-5-1-1-16,-1 2-1 15,-1 0 2-15,-5 1-8 16,-2 1-21-16,0 0-12 16,-7-2-93-16,-8 0-328 15</inkml:trace>
  <inkml:trace contextRef="#ctx0" brushRef="#br0" timeOffset="-133410.68">8572 12122 86 0,'3'0'183'16,"0"-4"-125"-16,-3-3-8 0,2 0-16 15,-2 0 7 1,0-2-12-16,0 3 3 0,0-3-4 16,-8 1-7-16,-1 1-9 15,-3-3-4-15,-3 3-4 0,1 1-2 16,-3 3 0-16,0-1 2 15,-3 4 1-15,5 0-2 16,-2 1 1-16,2 6-1 0,1 4 0 16,3 3-1-16,4 4 1 15,1 1 3-15,5 5-1 16,1-3 0-16,0 1-1 16,11-5 0-16,-1 3-1 15,4-7 0-15,3-3 0 0,-1-5 0 16,0 1 0-16,2-6 1 15,-2 0 0-15,-2 0 1 16,-2-6 2-16,0-2 1 16,-3-3-2-16,0-3 4 15,-5-1-45-15,1-3 53 16,-3-5-7-16,-2-3-6 0,0-4-1 16,-4-3-3-16,-6 1 0 15,-4-3-1-15,-1 1 0 16,-4 1 0-16,-2 5-1 15,-2 3 0-15,1 7 0 16,0 4 0-16,1 7-1 0,0 3 0 16,1 4-2-16,6 0-6 15,0 7-10-15,8 2 39 16,4 2-56-16,2-2-12 16,8-1-7-16,11 0-40 15,4-3-88-15</inkml:trace>
  <inkml:trace contextRef="#ctx0" brushRef="#br0" timeOffset="-132741.05">8760 11943 375 0,'0'0'38'0,"-3"0"20"16,1 0 3-16,0 0-22 15,2-3-10-15,0-2-9 16,0 2-4-16,0-3 0 0,2 2-8 16,6 2-6-16,1 2-1 15,3 0 1-15,1 4-3 16,3 7-2-16,0 7 5 16,-2-1-3-16,1 6 1 15,-3 0 0-15,-5 1 1 0,-2 0-1 16,-3-3 1-16,-2 2 0 15,0-4 0-15,-3-2 0 16,-4-4 1-16,-2 0-1 16,2-4 3-16,1-6 0 15,1-1 0-15,1-2-1 0,1 0 1 16,3-2 0-16,0-8-1 16,0-5-1-1,0-2-2-15,7-5 0 0,4-2-1 16,1 2 1-16,-1-3-1 15,3 6 1-15,-1-5 0 16,-2 5 0-16,-2-1-1 0,-2 4 2 16,0 2-1-16,-4 3 0 15,0 3 1-15,-1 3-1 16,-2 4 0-16,0-1 1 16,0 2 0-16,0 0-1 15,0 0 0-15,0 0 0 16,-5 0-1-16,0 3 2 0,0 6-1 15,1 3 2-15,-1 0 0 16,2 10 8-16,-1-2-2 16,2 5-40-16,2 0 36 15,0-1 5-15,0 1-3 16,0-2-2-16,2-6 1 16,3 2-2-16,4-6-2 0,0-2-1 15,4-2 1-15,1-6 1 16,4-1-4-16,-1-2 4 15,5 0-26-15,0-9 6 16,-1-4-98-16,-1-6-222 0</inkml:trace>
  <inkml:trace contextRef="#ctx0" brushRef="#br0" timeOffset="-132130.8">9847 11426 341 0,'-1'0'46'16,"-3"0"-13"-16,4 0 25 15,0 0-17-15,5 0-22 16,4 0-8-16,6 0 1 0,2 0 3 15,2 0-3-15,-2 4 7 16,3-4-2-16,2 0-4 16,-3 0-1-16,1 0-4 15,-4 0-1-15,0-2-5 16,-2 0 0-16,-4-2-1 16,0 4-2-16,-3 0 3 0,-3 0-4 15,2 0-8-15,-2 0-24 16,-4 2-17-16,0 2-19 15,0 1-52-15,0-1-141 16</inkml:trace>
  <inkml:trace contextRef="#ctx0" brushRef="#br0" timeOffset="-131798.87">9924 11560 309 0,'-3'2'79'0,"3"-2"-33"15,-2 0 8 1,2 2-14-16,0-2-16 16,2 0-9-16,4 0 0 15,2 0 9-15,3 0-2 0,-1 0 3 0,5 0-6 16,-1 0 2-16,4 0-37 0,2 0 29 15,0 0 4-15,2-4-8 16,-3 1-2-16,2 0-6 16,-4 0 1-16,-1 3-2 15,-5 0 0-15,0 0 0 16,-4 0-9-16,-6 0-45 0,-1 0-35 16,-5-5-464-16</inkml:trace>
  <inkml:trace contextRef="#ctx0" brushRef="#br0" timeOffset="-126262.15">11449 11194 170 0,'0'-1'112'0,"0"-5"-34"16,0 0-26-16,0 1 5 16,0-2-13-16,-3-2-8 15,-1 2-8-15,0 2-15 16,0-4-1-16,-1 3-3 0,0 1-4 15,-2 2-4-15,-1 3 0 16,-3 0-1-16,3 0 0 16,-4 0-1-16,2 5 1 15,-2 2 0-15,0 4 0 16,2-1 3-16,1 3 0 0,-1 3 2 16,7 5 1-16,3 2 4 15,0 4 0-15,0 4 0 16,2 1-1-16,7 0 3 15,0 0-4-15,2-2-2 16,-4-1-2-16,0-4 1 0,-3-2-2 16,-1 0-1-16,-3-3-1 15,0-2 0-15,0 0-1 16,0-6 0-16,0 2 0 16,-5-5-5-16,2-1-17 15,-1-3-11-15,-2-3-13 0,1-2-7 16,-2-2-22-16,0-8-51 15,-5-7-102-15</inkml:trace>
  <inkml:trace contextRef="#ctx0" brushRef="#br0" timeOffset="-126057.15">11190 11431 343 0,'-5'-5'43'0,"-1"1"-3"15,5 1 24-15,1-1-14 16,0 3-15-16,8-3-25 0,11 1-5 15,4-5-1-15,8 1-3 16,6 0 0-16,3 0 0 16,-1 0-1-16,-1 0 0 15,-2 3-1-15,-7-1-24 16,-7-1-51-16,-3 1-75 0,-3-2-143 16</inkml:trace>
  <inkml:trace contextRef="#ctx0" brushRef="#br0" timeOffset="-125788.5">11680 10966 64 0,'-5'-11'380'0,"-2"-1"-365"15,2 5 25 1,1 1 22-16,3 5-33 0,-2 1-8 15,3 0-13-15,0 8-7 16,0 9-2-16,0 2 2 16,0 7-1-16,3 1 1 0,-3 0-1 15,0 0 1-15,0-2 0 16,0-5-6-16,0-1-24 16,0-5-17-16,0-1-39 15,0-4-69-15</inkml:trace>
  <inkml:trace contextRef="#ctx0" brushRef="#br0" timeOffset="-125444.82">11897 11128 373 0,'2'-3'47'0,"-2"1"-23"16,0-3 17-16,0 1-1 15,-2 4-18-15,-1 0-11 16,-2 0-6-16,-2 0 1 0,0 2-2 16,-5 7-1-16,-2 5 3 15,1 5 8-15,1 4-1 16,0 10 3-16,2 2 0 16,3 3 7-16,4 3-4 15,1-2-4-15,2 1-8 16,2-6-19-16,7-6 12 0,4-1 4 15,2-9-2-15,4-2-1 16,6-4 0-16,-2-5 0 16,0-3-2-16,1-3-12 15,-3-1-37-15,-1 0-29 16,-4-8-40-16,-2-3-129 0</inkml:trace>
  <inkml:trace contextRef="#ctx0" brushRef="#br0" timeOffset="-125014.38">12072 11189 443 0,'0'-13'29'0,"0"3"-1"16,0-1 12-1,2 2 5-15,5 0-17 0,2 3-14 0,0 1-9 16,3 4 2-16,5 1-5 0,-2 0 1 15,2 8-7-15,-3 5 3 16,-1 1 3-16,-2 4-4 16,-6 0 2-16,0 2 0 0,-5 1 0 15,0-1 0-15,0 1 2 16,-7 0 0-16,-2-1 1 16,-1 3 6-16,0 0 3 15,3-1-1-15,2 0-1 16,0-3-4-16,5-1-3 15,0-4 1-15,0-2-2 0,5-3 1 16,4-1 1-16,6-5-48 16,-1-1 50-16,4 0-6 15,-1-2 1-15,2 0 1 16,-2 0-2-16,1-2 2 0,-5-1-7 16,-4 1 17-1,0 0-53-15,-4-2-16 0,-5 1-47 16,0-3-133-16</inkml:trace>
  <inkml:trace contextRef="#ctx0" brushRef="#br0" timeOffset="-124826.91">12113 11326 430 0,'-12'-1'19'15,"3"-3"-1"-15,7 2 26 16,2 2-9-16,0 0-12 0,14 0-15 15,6 0-6-15,7 0-1 16,4 0-1-16,3-5-7 16,0-4-37-16,0-2-20 15,-5-3-41-15,-2-2-135 16</inkml:trace>
  <inkml:trace contextRef="#ctx0" brushRef="#br0" timeOffset="-124555.47">12411 11061 291 0,'0'-8'173'0,"-1"1"-119"0,-1 5-2 16,2 2-1 0,0 0-11-16,3 9-27 0,6 7-5 15,2 6 11-15,0 6-45 16,5 4 45-16,-2 6-6 15,-3-1-3-15,0 5 0 0,-4 0-6 16,-2-1-4-16,-5-1 2 16,0-3-2-16,-3-3 3 15,-8 0-6-15,-3-6-4 16,-4-1-26-16,-2-6-9 16,0-8-118-16</inkml:trace>
  <inkml:trace contextRef="#ctx0" brushRef="#br0" timeOffset="-123742.47">13061 11257 231 0,'-2'0'62'0,"-1"-2"-17"16,3-4 7-16,-2 0-3 0,2-2-12 15,-1-1-9-15,-3-1-4 16,2-1-1-16,-6 2-6 16,3 0-6-16,-2 2-3 15,-1 0 1-15,-6 3-8 16,2 4 0-16,-1 0 2 0,-1 0 0 16,2 6-2-16,-3 4 4 15,3 3-1-15,2 1 2 16,3 5-4-16,2 3 1 15,5-2 1-15,0 1-1 16,0-3 0-16,5 1 0 0,5-4-2 16,0-4 4-16,4-4-3 15,1 0 2 1,-3-5 0-16,3-2-2 0,-1 0 2 16,-1 0-2-16,1-6 1 15,-5-2 1-15,2 0 1 16,-2-2-1-16,-2-3 5 0,-2-3 1 15,1 0 0-15,-4-4-14 16,-2-3 8-16,0-2-3 16,0-2 2-16,-2 1-3 15,-6-1-26-15,0-2 27 16,-3-1-1-16,-2 3 0 0,-1 2 1 16,-1 6-3-16,1 4 25 15,-2 5-26-15,2 6-2 16,-1 4-9-16,5 0 7 15,1 2-16-15,4 10-11 16,5-1-19-16,0 1-28 0,12-1-88 16</inkml:trace>
  <inkml:trace contextRef="#ctx0" brushRef="#br0" timeOffset="-123336.01">13263 11048 430 0,'0'-7'30'0,"0"0"-2"15,0-1 20-15,0 1-7 0,5 4-20 16,2-1-15-16,2 3-5 16,2 1 0-16,1 1-1 15,-1 10-1-15,-2 5-1 16,-2 6 2-16,-1 0 1 15,-5 2-2-15,-1-1 2 0,0 0 0 16,-7 2-1-16,-3-2 1 16,-2 1 0-16,0 0 3 15,4 0 8-15,0-3 4 16,2-3 3-16,6 0-6 16,0-2-6-16,2-3-2 15,11-3 0-15,5-1 0 0,2-6-4 16,3 1 0-16,2-4 0 15,-2 0-1-15,3 0 0 16,-6-4-5-16,-8-1-28 16,-5 0-18-16,-5-4-15 0,-2 0-48 15,-2-3-159-15</inkml:trace>
  <inkml:trace contextRef="#ctx0" brushRef="#br0" timeOffset="-123117.32">13299 11196 409 0,'-7'-2'31'0,"0"1"2"15,6-1 28-15,1 0-21 16,0 2-17-16,8-2-11 16,2 0-7-16,10 0-2 0,1 0-3 15,4 1 0-15,2 1 1 16,2 0 0-16,-4 0-5 15,-5 0-52-15,-6 0-48 16,-5 0-168-16</inkml:trace>
  <inkml:trace contextRef="#ctx0" brushRef="#br0" timeOffset="-122762.46">12954 11553 442 0,'-6'4'43'0,"6"-4"6"16,0 0-19-16,13 0-7 0,6 0-3 15,5 0-6-15,3-4 4 16,7 2-2-16,-4 0 3 15,6 0-4-15,-2 2-2 16,4 0-9-16,-4 0 3 16,-3 0-31-16,0 0 28 15,-3 0-4-15,-7 0 0 0,-1 2 3 16,-3-2-2-16,-3 0-1 16,-4 0 1-16,0 0-1 15,-5 0 1 1,-1 0-9-16,-4 0-6 15,0-2-69-15,-2-4-107 16</inkml:trace>
  <inkml:trace contextRef="#ctx0" brushRef="#br0" timeOffset="-121962.08">13100 12029 234 0,'2'0'37'16,"-2"0"-15"-16,5 0 15 15,-2 0 7-15,1 0-10 16,-3 0-3-16,3 0 3 15,-2 0-5-15,-2-1-9 16,0-5 0-16,0 0-1 0,-2-2-9 16,-7 0-7-16,-4-1 0 15,3 1-1-15,-5 1 2 16,-1 1 0-16,-1 1 1 16,0 4-3-16,-1-2 0 15,2 3 0-15,-2 0-1 0,2 4 1 16,1 3 0-1,3 4 3-15,2-1 2 16,2 7 1-16,4 1-4 0,4-2-1 16,0 5 1-16,4-3-1 15,7-1-1-15,3-1 2 16,0-3-2-16,2-4 1 0,-2-3-2 16,3-2 0-16,-5-2 1 15,1-2 0-15,-1 0 4 16,-3-6 1-16,3-2 3 15,-6-3 1-15,1-3 0 16,-1-4 0-16,-2 0-10 0,0-1-26 16,-4-2 28-16,0-3-1 15,0-1 1-15,-4 0 0 16,-4 0-3-16,-1-1 0 16,-3 4 0-16,-1 0 0 15,-1 5-1-15,-1 3 1 0,1 3-1 16,0 3-1-16,1 6 2 15,-2 2 0-15,5 0-9 16,1 0 1-16,2 7-21 16,7 4-22-16,0-2-8 15,6 3-28-15,8-5-103 16</inkml:trace>
  <inkml:trace contextRef="#ctx0" brushRef="#br0" timeOffset="-121345.88">13246 11871 382 0,'0'0'31'0,"0"0"5"16,0-3 21-16,0-1-18 16,0 0-16-16,2-2-15 0,1 1 2 15,3-1-2-15,0 4 1 16,-1-1-6-16,2 3 2 15,-2 0-3-15,7 9-2 16,-4 5 0-16,3 8 1 16,0 1 0-16,-2 4-2 15,-4 0 2-15,0 1 0 0,-3-1-1 16,-2-2 1-16,0-4 0 16,0-5 0-16,-5-2-1 15,1-3 6-15,1-5 4 16,1-3 2-16,2-3-1 15,0 0-3-15,0-6 7 0,2-6 0 16,7-4-10-16,-1-3-4 0,2-4 0 16,0-1-1-16,2-1 0 15,-4 3 0-15,1-2 0 16,-2 6-1-16,-2 2 2 16,0 1-2-16,-4 7 2 15,1 1-1-15,-2 2-1 0,0 0 4 31,0 4-1-31,0 1 0 0,0 0 1 0,0 0-3 16,-3 7-1-16,-2 4 0 16,-2 5 3-16,2 0 0 0,2 7-6 15,-3 0 13-15,5 2-32 16,1-1 28-16,0 1-5 16,0-2 7-16,0-4-5 15,7 1 1 1,0-6 0-16,3-2-1 15,3-2-2-15,3-5 4 16,0-3-4-16,5-2 0 16,-6 0-10-16,4-13-17 0,-7 0-50 0,-4-10-168 15</inkml:trace>
  <inkml:trace contextRef="#ctx0" brushRef="#br0" timeOffset="-120826.48">14225 11351 382 0,'-5'-2'33'0,"1"-1"15"16,3 1 17-16,1 0-23 16,0 2-16-16,8 0-17 15,4 0-2-15,9 0 2 16,0 0 0-16,2 0-7 15,4 0 0-15,-2 0-3 16,1 0 0-16,-4 0-3 16,-5 0-30-16,-4 0-45 15,-6 0-57-15,-5 0-153 0</inkml:trace>
  <inkml:trace contextRef="#ctx0" brushRef="#br0" timeOffset="-120637.13">14311 11435 377 0,'-3'4'47'15,"-2"-2"7"-15,4-1 5 0,1-1-15 16,1 0-12-16,11 0-15 16,2 0 8-16,6-1-7 15,5-3-13-15,1 2-5 16,4-2-1-16,-6 3-6 15,2-3-47-15,-4 0-79 0,-2-4-316 16</inkml:trace>
  <inkml:trace contextRef="#ctx0" brushRef="#br0" timeOffset="-119469.78">15135 11091 248 0,'-4'0'70'16,"1"-5"-9"-16,-2-3-7 16,3-1 4-16,2 1-27 0,0-4-15 15,0 4-1-15,2 1 0 16,5 1-3-16,1 1-8 16,2 3-1-16,0 2-2 15,2 0-1-15,-2 0 0 0,-1 9 0 16,-2 4 1-16,-1 2-3 15,1 3 2-15,-3 2 1 16,-3 2 0-16,1-5 0 16,-2 3 3-16,0-2-1 15,0 0 5-15,0-4-2 0,0 0 1 16,4-2-3-16,2 0 1 16,6-7-2-16,0-2-1 15,5-3 1-15,2 0-2 16,4-2 0-16,-2-6 1 15,-1-3-3-15,-1 0 1 16,-3-3 0-16,-5 2 0 0,-3-3 1 16,-2 1 0-16,-5-1 0 15,1 1 4-15,-2 2 4 16,0-4-4-16,0 5-3 16,0 1-3-16,0 0 4 15,0 7-2-15,0 1 2 0,0 2 3 16,-2 0-7-16,2 0 2 15,-1 5-4-15,-1 8 4 16,0 3 2-16,-1 4 3 16,3 6 3-16,-2 3 5 15,2 3-10-15,0 5-1 16,0 1-17-16,2 3 24 0,3 0-1 16,-2 0-3-16,-1-2-1 15,1-5-3-15,-3-2 1 16,0-1-2-16,0-6 4 15,0-4-5-15,-5-4 0 16,0-4 1-16,2-2 3 0,-2-5-7 16,-1-3 5-16,-1-3-1 15,1 0 2-15,-4-3 2 16,1-10-6-16,2-4 3 16,1-5 0-16,1-5-2 15,3-3 3-15,2-4-3 16,0 0-2-16,9 0 2 0,4-2-1 15,4 4-3-15,5 2-2 16,0 1-8-16,3 4-15 16,0 2-11-16,-2 0-107 15,-1-2-341-15</inkml:trace>
  <inkml:trace contextRef="#ctx0" brushRef="#br0" timeOffset="-118766.57">16117 11066 79 0,'12'-9'172'0,"-5"0"-111"16,-2-2 1-16,0 4-7 16,0-4-5-16,-2 6-10 0,-3-2-10 15,0-2-3-15,0 4-6 16,-4 1-7-16,-5 2-8 15,0 2-1-15,-6 0 0 16,3 0-2-16,-5 2 4 16,4 5 3-16,-2 5 3 0,2-1-4 15,3 4 0-15,2 4-4 16,5 1-1-16,3 5 2 16,0 0 1-16,1 3 1 15,9-1-12-15,0 2-15 16,-3 1 18-16,1-3 4 15,-2 0-1-15,-5-4 0 0,-1 0-2 16,0-1 2-16,0-6-2 16,-7 0 0-16,1-2 0 15,-1-5-8-15,0-4-2 16,2 0-5-16,0-5-28 0,0 0-17 16,0-5-2-16,0-5-21 15,0-10-20-15,-4-2-6 16,1-3-42-16</inkml:trace>
  <inkml:trace contextRef="#ctx0" brushRef="#br0" timeOffset="-118610.33">15940 11235 143 0,'-8'-12'124'16,"1"3"-28"-16,2 3-36 15,5 3 8-15,0-1-19 16,0 1-13-16,9 1-23 16,7-1-5-16,5 1-1 15,5 0-3-15,8 2-2 16,-2 0-2-16,5 0 0 15,-2 0-5-15,-1 0-33 0,-5 0-71 16,-3-2-178-16</inkml:trace>
  <inkml:trace contextRef="#ctx0" brushRef="#br0" timeOffset="-118344.83">16351 10843 386 0,'-3'-11'23'15,"-3"0"5"-15,5 4 28 16,1 4-10-16,-2 3-17 16,-1 0-16-16,3 5-11 15,0 11 0-15,0 2-3 16,-2 7 3-16,2 2 0 0,-1 0-2 15,1 1 1-15,0-3 0 16,0-2-5-16,0-5-36 16,6-4-51-16,3-7-116 15</inkml:trace>
  <inkml:trace contextRef="#ctx0" brushRef="#br0" timeOffset="-118016.79">16602 10962 429 0,'2'-5'36'15,"-2"-1"-17"-15,2 3 20 16,-2 3 2-16,0 0-21 16,0 0-14-16,-2 0 1 0,-5 1-1 15,-3 12 1 1,-5 1 2-16,3 9 6 0,-7 3 3 15,4 4-4-15,0 2 6 16,3 4-4-16,2-2-45 16,5 2 35-16,3-1-2 15,2 1 1-15,5-6 0 0,12 1-5 16,-2-3 0-16,7-6 1 16,2-5-2-16,-1-6-19 15,-2-4 4-15,1-5-58 16,-2-2-46-16,-2 0-115 15</inkml:trace>
  <inkml:trace contextRef="#ctx0" brushRef="#br0" timeOffset="-117579.39">16773 11057 411 0,'0'-9'56'16,"6"-2"-4"-16,1 4-10 16,1 0-14-16,4 2-7 0,0 5-9 15,0 0-7-15,3 0 0 16,-5 0-3-16,3 8-2 16,-2 3 0-16,-4 3 1 15,-4 3-1-15,-1-2 0 16,-2 5-2-16,0 0 3 0,-2 1 0 15,-5-3-1-15,-1 3 0 16,1 1 1-16,-1-2-1 16,1 1 10-16,3-5 2 15,3 2-1-15,1-4-5 16,0-1 2-16,0-1-3 16,7-3 2-16,2 0 1 0,5-4-2 15,3-1-3-15,-2-2 0 16,2-2-3-16,0 0 2 15,0 0-2-15,-5-6-2 16,-3 1-6-16,-1-1-20 16,-5 3-11-16,-3-4-19 0,0 0-41 15,0 0-124-15</inkml:trace>
  <inkml:trace contextRef="#ctx0" brushRef="#br0" timeOffset="-117376.31">16770 11219 380 0,'-13'-1'43'16,"6"-1"-1"-16,3-2 8 15,4 0-7-15,4 3-13 16,11-3-24-16,6 0-4 16,4 1-2-16,4 0 0 15,-1-1-2-15,0 0-23 0,-4 0-21 16,-2 1-25-16,0-2-72 15,-9-4-85-15</inkml:trace>
  <inkml:trace contextRef="#ctx0" brushRef="#br0" timeOffset="-117032.63">17073 10975 324 0,'-6'-2'56'16,"1"-7"-5"-16,3 6 18 16,2 0-24-16,0 0-5 15,0 2-13-15,0-2-9 16,0 3 4-16,2 0-2 0,2 0-5 16,1 3-6-1,3 5-5-15,0 5 4 0,1 3-16 16,2 5-1-16,-2-1 2 15,2 1 24-15,-3 2-2 16,2 2-5-16,-1-3-5 0,-2 3 2 16,-4-4-3-16,-1 4-3 15,-2 2 2-15,-2 1-3 16,-8 4 1-16,-9 1-1 16,-3 2-1-16,-9-3-37 15,-1 1-63-15</inkml:trace>
  <inkml:trace contextRef="#ctx0" brushRef="#br0" timeOffset="-115876.64">8874 13153 76 0,'0'2'130'15,"0"-2"-86"-15,0 0 34 0,3 0-16 16,-1-8-23-16,1 0-20 16,2-1 3-16,0-2 8 15,-2 0-8-15,1 3-4 16,-4-3-6-16,0 0-5 15,0 2 1-15,-4-2-5 16,-4 3 0-16,-7-2 0 0,1 2-2 16,-4 1 0-16,-1 4 1 15,0 3-2-15,-3 0 0 16,5 0-1-16,-1 10 2 16,1 0 0-16,3 3-1 15,2 1 0-15,2 0 1 0,3 4-1 16,5 0 2-16,2 2 1 15,2-1 2-15,9-1-2 16,4-2 2-16,0-2-2 16,4-2 0-16,-1-6 1 0,-1-2 2 15,3-4 2-15,-2 0 2 16,-2-2 2-16,0-9 3 16,-3-1 0-16,-1-2-5 15,-3-3-3-15,-1-2 3 16,-1-2 3-16,-5-3-44 15,-2-1 34-15,0-1-1 0,0 1 2 16,-9-2-5-16,-2-1 1 16,-2 1 2-16,-3 4-3 15,-3 3 0-15,0 2 1 16,-4 4 0-16,2 3-3 16,-1 5-7-16,-2 6 16 0,5 0-6 15,4 0-22-15,5 4-11 16,7 3-13-16,3-1-39 15,10-4-28-15,10-2-111 16</inkml:trace>
  <inkml:trace contextRef="#ctx0" brushRef="#br0" timeOffset="-115544.21">9089 12882 431 0,'-5'0'27'0,"0"0"-5"16,-1 0 28-16,5 0-16 15,-2 0-12-15,3 8-14 0,0 9-5 16,0 1 6 0,4 8 8-16,2 8 3 0,-1 3-3 15,0 5-2-15,0 2-3 16,-1 1-3-16,-2-1-1 15,0-1-2-15,-2-5-4 16,0-4-9-16,2-7 7 16,-2-8 2-16,2-5-2 0,-1-7 1 15,3-2-2-15,-1-5-2 16,3 0-15-16,2-1-31 16,-1-10-14-16,-2-5-29 0,0-6-56 15,-3-4-48-15</inkml:trace>
  <inkml:trace contextRef="#ctx0" brushRef="#br0" timeOffset="-115044.35">9084 12951 276 0,'-9'-11'33'16,"3"1"15"-16,3 1 3 15,-1 3-4-15,4-1-13 16,0 2-15-16,0 2-4 0,0 3-3 15,0 0-5 1,0 0-3-16,0 8-3 0,0 7 3 16,4 2 6-16,-1 8 0 15,1 0 2-15,2 2 4 16,-1-2-7-16,2 1-3 16,0-5-3-16,4-3 0 0,0-4-1 15,5-2-1-15,0-6 1 16,2-3 0-16,3-3 0 15,-1 0-1-15,0-5 0 16,-2-6 0-16,0-1-1 16,-4-5 1-16,-1 2-1 0,-6-2 1 15,-2-2 0-15,-1 0 0 16,-4-1 1-16,0 0-1 16,0-2-1-16,-2 5 1 15,-1 2-1-15,-1 7 1 16,2 0 2-16,2 8 4 15,-1 0-3-15,1 6-4 16,0 8-2-16,0 7 3 0,0 4 0 16,0 4 4-16,1 1 0 15,1 0-2-15,0-1-1 16,0 0 0-16,-1-4-2 0,3-1 0 16,-1-6-1-16,2-1-21 15,0-7-45-15,0-4-70 16</inkml:trace>
  <inkml:trace contextRef="#ctx0" brushRef="#br0" timeOffset="-114641.66">8797 13440 391 0,'-10'4'49'0,"0"-2"3"0,8-2 8 16,2 0-27-16,2 0-13 16,13 0-7-16,6 0-4 15,6 1 14-15,7 2 2 16,5-1-9-16,5 2-7 15,-3-1-2-15,-2 0-3 16,-1-3-1-16,-4 3 0 0,0-3-10 16,-5 0-18-16,-2 0 30 15,-6 0 4-15,-1-4 3 16,-6 1-3-16,-1-3-7 16,-6 5 0-16,-2 0 0 0,-1-2-4 0,-3 3-9 15,-1 0-20-15,0 0-16 16,-3 0-89-16</inkml:trace>
  <inkml:trace contextRef="#ctx0" brushRef="#br0" timeOffset="-113793.32">8940 13916 260 0,'0'0'75'16,"0"-5"-33"-16,-5-3 8 15,1 0-5-15,-1-3-8 16,0 2-10-16,-1-1-8 16,-1-2-7-16,-2 2-1 0,-3 1-2 15,-1 0-2-15,2 2-7 16,-2 2 2-16,-1 1-3 15,-1 4 3-15,1 0-3 16,-2 2 2-16,2 7 0 16,0 3-2-16,1 1 3 0,4 5 0 15,2 1 4-15,3 4-2 16,4 4 0-16,0-6 1 16,8 5 0-16,5-5-1 15,4-3 0-15,1-7 0 16,2-3 3-16,0-2 0 0,-1-4 2 15,1-2-2-15,-4 0 0 16,2-4 0-16,-4-5 3 16,-3-3-1-16,-2-3 2 15,-2-3-43-15,-2-1 40 16,0-2 0-16,-4-3-3 16,-1-2-1-16,0-1-1 0,-6 0-2 15,-4-3 0-15,-1 5-1 16,-7 0-1-16,-1 0 1 15,-1 5-3-15,-6 2-1 16,3 4 4-16,-3 3-3 16,4 4-1-16,0 4 12 0,2 3-20 15,6 0 7-15,5 0-18 16,6 7-15-16,3 1-13 16,5 3-12-16,11-2-31 15,6-3-68-15</inkml:trace>
  <inkml:trace contextRef="#ctx0" brushRef="#br0" timeOffset="-113136.91">9104 13656 439 0,'0'-4'50'16,"0"0"-11"-16,0 1-6 15,0-1-2-15,0 3-11 16,0 1-7-16,0 0-2 15,0 0-4-15,0 3-5 16,0 8-2-16,3 3 0 0,1 8 5 16,-2 3 8-16,3 0 0 15,0 0-1-15,0 0-5 16,2-4-3-16,1-2-1 16,-1-2-2-16,6-5 2 15,0-3 0-15,5-5-1 0,-1-4 3 16,2 0-4-16,0-4-47 15,3-7 47-15,-4-1-1 16,-1-6 1-16,-2 0-1 16,-4-1 1-16,-3 1 1 15,-2-2-2-15,-2 1 0 0,-4-1 0 16,0 4 0-16,0 2 0 16,0 3 0-16,0 4 0 15,-2 1 0-15,2 5-2 16,-4 1-2-16,2 0 1 15,0 1 0-15,2 10 2 16,0 5 0-16,0 6 0 0,0 4 1 16,2 3 2-16,4 6 0 15,1 1 5-15,0 2-1 16,-2 1 0-16,-1-2-2 16,1 1 4-16,-5-4-3 0,0-2-2 15,0-5-1-15,0-3 0 16,0-6 0-16,-2-2-1 15,-1-5 1-15,-1-4-2 16,1 1 1-16,-2-7 1 16,1-1 0-16,-1 0 2 15,-3-1 4-15,1-10 0 0,0-4-2 16,2-6-3-16,3-6-2 16,1-3 0-16,1-6-2 15,1 0-2-15,6-3-11 16,5 6-10-16,3-3-18 15,3 4 12-15,0 0-91 16,-2-1-265-16</inkml:trace>
  <inkml:trace contextRef="#ctx0" brushRef="#br0" timeOffset="-112634.66">10251 13229 210 0,'-3'0'256'16,"-1"0"-194"-16,3 1-13 0,1-1-14 16,1-1-14-16,13 1-6 15,6 0-11-15,6 0 7 16,4-1-3-16,2-1-5 16,1-2 0-16,-6 3-2 0,-1-2-1 15,-8 0 0-15,-1 2-1 16,-9 1-18-16,-6 0-26 15,-2 0-47-15,0 0-63 16</inkml:trace>
  <inkml:trace contextRef="#ctx0" brushRef="#br0" timeOffset="-112400.42">10312 13321 358 0,'-13'5'82'0,"4"-1"-30"0,2-1 4 16,6-2-20-16,1 4-6 16,1-2-16-16,10 1-4 15,7 0 8-15,4 0 2 16,2-2-9-16,5 0-4 0,-2-4-4 16,0 2-2-16,-1 0-2 15,-3 0-19 1,-5 0-55-16,-2 0-64 0,-4 0-318 15</inkml:trace>
  <inkml:trace contextRef="#ctx0" brushRef="#br0" timeOffset="-111572.43">11499 13176 235 0,'-7'0'68'0,"2"-5"6"16,-2-2-13-16,3-2 6 16,1-2-21-16,0-1-18 15,3 2-7-15,0 0-7 0,0 1-1 16,0 2-2-16,6 1 5 15,3 5-10-15,1-1-4 16,5 2-1-16,2 0-2 16,0 5 2-16,0 10-4 15,2 4 1-15,-7 1 0 0,1 5 2 16,-4 0 0-16,-2 0 0 16,-4 0-1-16,-3-2 2 15,0-3 1-15,-5-1-4 16,-2-5 4-16,-3-2 0 15,0-4-1-15,0 0-1 16,6-6 1-16,-1 0 0 0,3 0 0 16,2-2 0-16,0 0 3 15,0-5-1-15,7-6-3 16,2-3 0-16,1-3-1 16,2-3 0-16,0-5-1 15,3 1-3-15,-1-2 3 0,-1-1 1 16,-3 0 1-16,1 2 0 15,-3 0 0-15,-3 5 0 16,0 4 0-16,-5 4 0 16,0 5 1-16,0 3-1 15,0 3 1-15,0 1 1 0,0 0-3 16,-7 0 1-16,0 8-1 16,-3 6 2-16,3 6-2 15,2 6 0-15,2 2 3 16,3 4 3-16,0-2 0 15,5 1 2-15,4-2-3 16,6-7 0-16,0 0-1 0,2-6-1 16,2-2-2-16,1-4 2 15,4-4-9-15,1-5-43 16,-2-1-66-16,2-1-218 16</inkml:trace>
  <inkml:trace contextRef="#ctx0" brushRef="#br0" timeOffset="-111010.03">12862 12998 300 0,'0'-13'63'15,"-3"1"-15"-15,-3 1 9 16,0-1-14-16,0 4-7 16,-1 1-15-16,1 2-3 0,-2 3-7 15,1 2-1-15,0 0-6 16,-4 0-3-16,1 4 0 16,-1 4 1-16,0 5 2 15,2 1 4-15,0 2 1 16,4 6 4-16,3 3-2 0,1 3-3 15,1 3 1 1,0 2 1-16,3 2-1 0,4 0 0 16,0-1-3-16,0-4 0 15,-1-2-4-15,-1 0-3 16,-3-7-14-16,-2-3-14 16,0-1 29-16,0-8 0 0,0 2 22 15,-2-5-61-15,-4-3-12 16,-1-3-9-16,0 0-4 15,-3-9-29-15,-1-7-94 16</inkml:trace>
  <inkml:trace contextRef="#ctx0" brushRef="#br0" timeOffset="-110814.34">12618 13187 314 0,'-2'0'61'0,"2"-2"-7"0,0 0 9 16,4 2-30-1,6-1-15-15,10 1-9 0,4-3-3 0,4 0-3 16,8 1-1-16,0-1-2 16,0 0 0-16,1-3-11 15,-3-1-44-15,-3-2-58 0,0-4-152 16</inkml:trace>
  <inkml:trace contextRef="#ctx0" brushRef="#br0" timeOffset="-110580.02">13095 12845 319 0,'-5'-15'35'16,"0"2"-2"-16,1 3 21 16,1 4 2-16,-1 1-19 0,2 5-16 15,-4 0-8-15,3 5-7 16,-1 11-4-16,1 4-1 15,0 5 2-15,1 3-4 16,0-1 1-16,2 2-1 16,0-2-15-16,4-4-31 15,2-5-44-15,3-4-132 0</inkml:trace>
  <inkml:trace contextRef="#ctx0" brushRef="#br0" timeOffset="-110232.26">13326 12917 381 0,'3'-3'29'0,"-1"-6"0"16,-2 4 15-16,0 3-7 15,0 0-16-15,0 2-13 16,-5 0 2-16,-3 0-3 15,1 11 2-15,-4-1 8 0,-2 5 2 16,3 4-1-16,-2 7-3 16,0 2 2-16,2 2-3 15,1 4 4-15,4 2-3 16,2 1-48-16,3-3 41 16,5 0-6-16,5-4 4 15,6-1-6-15,2-4 4 0,4-7-2 16,0-4-1-16,4-1-1 15,-3-8-16-15,-1-2 8 16,-1-3-62-16,-1 0-14 16,-3-1-31-16,-7-9-109 15</inkml:trace>
  <inkml:trace contextRef="#ctx0" brushRef="#br0" timeOffset="-109808.42">13516 13001 334 0,'0'-12'46'16,"0"3"11"-16,0 0 5 15,3 0-19-15,2 2-9 16,1 0-14-16,3 3-5 16,0 2 1-16,1 2-7 0,2 0-9 15,-2 0 0-15,2 8-1 16,-2 6 0-16,1 0 1 15,-4 2-1-15,-4 2 1 16,0-2 0-16,0 3 0 16,-3 2 1-16,0-4 0 0,-3 3 0 15,-2-1 3 1,-2-1 0-16,0 0 2 0,2-2-1 16,-1 0 0-16,2 0-1 15,3-2 0-15,1-1 0 16,0-4-1-16,0 0 2 15,1-4 3-15,6 1 0 0,1-2 4 16,5-3 0-16,1-1-50 16,4 0 38-16,-2 0 1 15,2-1 1-15,-3-5-4 16,-1 0-12-16,-1 0 6 16,-6 0-47-16,-2-3-31 0,-3 0-43 15</inkml:trace>
  <inkml:trace contextRef="#ctx0" brushRef="#br0" timeOffset="-109605.34">13558 13115 23 0,'-15'0'352'0,"3"3"-314"16,5-3 13-16,2 1-11 15,5-1-16-15,0 0-13 16,7 0-5-16,12 0 2 0,1 0-3 15,6 0-4-15,3-5-3 16,3-1-44-16,-3-2-27 16,1 0-72-16,-5-2-108 15</inkml:trace>
  <inkml:trace contextRef="#ctx0" brushRef="#br0" timeOffset="-109303.31">13873 12933 381 0,'0'-6'53'0,"0"-2"1"15,0 4 3-15,0-1-14 16,0 3-4-16,0 1-10 16,0 1-8-16,4 0-4 15,3 5-13-15,0 6-4 0,2 6 5 16,4 7 8-16,-3 2-14 15,1 5-16-15,0 1 25 16,-4 2 0-16,-2 1-5 16,-1 1-1-16,-4-2-1 15,0 0 2-15,0-2-4 0,-9-1 1 16,-3-2 1-16,-7-3-5 0,-4-1-25 16,-2-8-30-16,4-7-178 15</inkml:trace>
  <inkml:trace contextRef="#ctx0" brushRef="#br0" timeOffset="-108082.77">17308 8681 256 0,'4'-9'37'16,"-1"4"-6"-16,-1-1-12 15,3 1 16-15,-2 3 1 16,2 2-8-16,-3 0-11 0,1 0-5 15,1 2 5-15,-3 7 1 16,1 0-5-16,0 9-4 16,-2 3-2-16,0 6 2 15,0 3-2-15,0 6 1 16,-4 3-2-16,3 4 4 0,-1 3 0 16,-2 2-5-16,3 4 2 15,-1 2-2-15,0 1 0 16,0 4-4-16,2 2 2 15,0 2 1-15,0 4 0 16,0 1 2-16,0 1-1 0,6 1-1 16,-1 2 0-16,-2 1-4 15,3 3 1-15,-1 0 3 16,1 5-4-16,-1 1 1 16,-1 0 0-16,-1 2-1 15,-1-4 1-15,-2 6 1 0,0-3 0 16,0 0 0-16,0 5 2 15,-4-5 0-15,1 6 3 16,-2-3 1-16,3 1 0 16,0-2-3-16,2 5 1 15,0 1-5-15,0 0 2 16,2 3 2-16,5 3 0 0,-2-1-1 16,0 1 1-16,1-3 0 15,2-2 0-15,-5 4-2 16,2-10 0-16,0 0 2 15,1 1 0-15,-1-5-1 0,1-1 1 16,-2-10 6-16,-1 1-6 16,-1-7-1-16,-2-2 1 15,0-4-4-15,0-2-23 16,-5-2 20-16,-3-6 2 16,-3-3 1-16,1-4 0 0,-2-6 0 15,2-2-1-15,1-4 2 16,-2-3-2-16,2-4 0 15,0-1 0-15,2-5 1 16,0 0-1-16,1-8 0 16,3 3 0-16,-2-7-1 15,-1-2 1-15,1-3-99 0,-4-17-159 16</inkml:trace>
  <inkml:trace contextRef="#ctx0" brushRef="#br0" timeOffset="-103176.21">18912 11331 377 0,'0'-6'45'15,"-2"-4"-7"-15,0 4 8 16,2 0-6-16,-2 2-12 15,2 4-8-15,0-1-2 0,0 1-1 16,0 0-9-16,0 5-5 16,0 7-3-16,0 10 1 15,0 6 5-15,0 6 4 16,0 4 6-16,0 1-1 16,0 0 0-16,2 0-5 0,-2 1-26 15,2-6 23-15,0-2 0 16,-1-1-3-16,1-7-1 15,2-3 0-15,-4-3-3 16,1-5 1-16,1-2 0 16,0-4-1-16,-2-4 0 15,2-1-1-15,-2-2-13 0,0 0-8 16,0 0 19-16,0-8-45 16,0-9-28-16,0-4-21 0,0-6-101 15</inkml:trace>
  <inkml:trace contextRef="#ctx0" brushRef="#br0" timeOffset="-102658.92">18908 11378 363 0,'-3'-14'28'16,"1"1"6"-16,0 1 6 0,0 3 8 16,2 2-16-16,0 1-10 15,0 3-11-15,0 3-2 16,0 0-2-16,0 0-7 15,0 11-4-15,0 5 6 16,0 3 2-16,0 6 3 0,2 2 2 16,-2 0 2-16,2-1-1 15,1 0 2-15,3-3-5 16,1-4 1-16,0-1-3 16,4-2-1-16,1-7-2 15,6 0 1-15,0-5 0 0,4-4-1 16,0 0-1-1,3-7-1-15,-1-4 1 0,-2-3-1 16,-4-2 0-16,-2-1-1 16,-6 2 1-16,-3-3 0 15,-7-2 0-15,0 2 1 0,0-4-1 16,-6 3 0-16,-1-2 0 16,0 5 1-16,1 1-1 15,1 6-1-15,3 6 1 16,1 3 0-16,1 0 0 15,0 12-1-15,0 9 2 0,0 5 3 16,0 4 6-16,3 2 5 16,1 2-7-16,-1 0-32 15,1-2 32-15,-1-4-4 16,2-3-4-16,1-3 2 16,1-6-2-16,0-2-6 0,0-9-20 15,3-5-115 1</inkml:trace>
  <inkml:trace contextRef="#ctx0" brushRef="#br0" timeOffset="-102108.57">19824 11091 376 0,'0'-4'30'15,"0"-7"-22"-15,-5 6 18 16,-1 3 27-16,-1 2-27 16,-2 0-10-16,0 7-4 15,0 10 2-15,-3 6-5 0,-2 10 4 16,2 9-1-16,-2 11 6 15,1 8-1-15,1 7 4 16,1 6 1-16,0 1-6 16,4 2 1-16,6-5-11 15,1-7-2-15,0-4-21 16,8-7 21-16,9-8-1 0,-2-10-1 16,9-4-1-16,1-7-1 15,4-7 0-15,-3-4 0 16,3-4-6-16,0-6-8 15,-6-4-31-15,3 0-41 16,-6-4-49-16,-1-12-254 0</inkml:trace>
  <inkml:trace contextRef="#ctx0" brushRef="#br0" timeOffset="-101561.81">20383 11341 350 0,'0'-11'38'0,"0"-2"-10"16,-2 3 22-16,-2 1 1 16,1-2-22-16,-3 4-13 15,0 0-4-15,-2-2-1 16,-1 3 6-16,-2 3-11 15,-2-1-3-15,-1 2-1 0,-6 2-2 16,4 0 1-16,-2 2-3 16,-2 5 5-16,4 8-2 15,2 1 3-15,3 2 5 16,3 3-3-16,7 4-3 0,1-3-1 16,0 0 1-16,11-4-2 15,3-2 3-15,3-5-1 16,2-4-2-16,1-5 3 15,-2-2-3-15,0 0 0 0,-4-2 2 16,0-6 1-16,-3-5 4 16,-2-1 2-16,-2-4 2 15,-1-3-1-15,-5-1-4 16,-1-1-34-16,0-2 29 16,0-2 3-16,-5 0-4 15,-4-1-1-15,-4 1 1 0,-1 4-2 16,-6 1 0-16,-2 2-2 15,0 8 0-15,-5 4 12 16,2 2-20-16,3 6 0 16,4 0-11-16,3 3-11 15,8 7-19-15,7-5-30 16,0-2-92-16</inkml:trace>
  <inkml:trace contextRef="#ctx0" brushRef="#br0" timeOffset="-100820.57">20515 11119 419 0,'-3'0'24'0,"1"0"3"15,0 0 26-15,2 2-15 16,0 2-23-16,0 4-13 15,4 8 2-15,3 3 11 16,-1 4-2-16,1 4 1 0,-2 3-2 16,0 0-1-16,0-1-5 15,1-3-2-15,0 0-1 16,-4-5-1-16,3-5-1 16,-4-5 0-16,1-3 0 15,0-4 0-15,-2-2 1 16,0-2 1-16,0 0 2 0,0-6 20 15,0-4-13-15,0-8-10 16,0-2 0-16,0-3-1 16,-4-4-1-16,1 2 0 15,-2-2 0-15,-1-1 0 0,-1 1-1 16,0 4-1-16,1 2-2 16,3 4 3-16,-3 3 1 15,4 5 0-15,0 6 0 16,2-1 0-16,0 4 0 15,0 0-3-15,0 0-2 16,5 4 7-16,7 3-1 16,-2 6-2-16,4-3 2 0,-1 1-1 15,4-2 0-15,-3-1 0 16,3-2 0-16,0-4 0 16,3-2 2-16,-1 0 0 15,0-2-1-15,1-7-3 16,-6-1 3-16,2-1-1 0,-5-2 2 15,-3 0-2-15,-2 3 1 16,-2 1 0-16,-1 2-2 16,-1 3 1-16,0 2 0 0,-2 2-1 15,0 0-3-15,2 12 0 16,-1 0 3-16,1 8 1 16,0 1 1-16,0 4 1 15,-2 2-2-15,1 3 4 16,-1-1 3-16,0-3-9 0,0 1 4 15,0 0 1-15,0-7-3 16,0-1 1-16,0-4-1 16,2-3 0-16,-2-3 0 15,4-4-18-15,-3-5-47 0,1 0-60 16,-2 0-213-16</inkml:trace>
  <inkml:trace contextRef="#ctx0" brushRef="#br0" timeOffset="-100461.41">20109 11617 466 0,'0'2'52'15,"0"-2"-18"-15,21 0-8 16,5 0-6-16,12-4 3 16,5 3-9-16,7-1-3 0,2-1 3 15,2 0-1-15,0-2-1 16,-3 1 1-16,0-4 4 16,-2 1-33-16,-6-4 18 15,-1 0 11-15,-5 2-4 16,-6 0-1-16,-6 2 3 0,-8 2-7 15,-3 1-5-15,-6 4 3 16,-4 0-2-16,-4 0-2 16,0 0-9-16,0 6-29 15,-11-1-7-15,-4-3-93 16</inkml:trace>
  <inkml:trace contextRef="#ctx0" brushRef="#br0" timeOffset="-99742.76">20464 12058 184 0,'3'0'56'0,"-3"0"20"15,0 0 0-15,0-8-6 16,0-1-19-16,-6 1-12 0,-1-5-9 16,-3 1-9-16,-2-3-5 15,0 5-10-15,-4-1-3 16,0 4 0-16,-1 2-2 16,0 1 1-16,-3 4 0 15,0 0-2-15,4 0 2 16,0 10 0-16,1 3 2 0,5 1 3 15,5 7-2 1,0-2 0-16,5 2-1 0,0 0 0 16,10 2-2-16,4-5 1 15,2-1-1-15,4-6 1 16,0-3-1-16,1-5 1 0,-1-1-1 16,-4-2 2-16,-4 0 0 15,2-7 1-15,-4-5 0 16,-3-1 1-16,-4-1 2 15,2-7-45-15,-5-1 44 16,0-2-2-16,0 0 0 0,-6-3-2 16,-1-1-2-16,-5-1 0 15,-2 4-2-15,1 2 1 16,-6 3-1-16,2 3-2 16,-5 4 0-16,2 8-4 15,1 4-3-15,0 1-5 16,4 0 34-16,0 6-37 0,8 3-7 15,5 4-10 1,2-5-18-16,11 0-29 0,9-5-87 16</inkml:trace>
  <inkml:trace contextRef="#ctx0" brushRef="#br0" timeOffset="-99114.13">20627 11821 393 0,'0'0'88'0,"0"0"-59"16,0 0 9-16,0 0-7 16,0 1-4-16,0 5-16 15,0 4-6-15,0 5 4 0,0 3 5 16,0 4-3-16,2 1 3 16,3 2-2-16,2 2-1 15,2-5-6-15,2-2-1 16,1-5-3-16,3-4 2 15,2-6-1-15,3-3 2 0,2-4 1 16,1-1-2-16,-1-7-29 16,1-4 17-1,-7-7 9-15,-1 4 3 0,-5-3-3 16,-5 0 1-16,0 0 0 16,-5 3 2-16,0 0-3 15,-3-1 1-15,-2 5-1 0,-2 2 0 16,3 6 0-16,1 2 0 15,0 3 0-15,-1 0-1 16,0 6 1-16,2 9 1 16,0 4 0-16,2 8 1 15,0 3-4-15,0 7 0 0,0 3 5 16,0 4 5-16,2 0-1 16,0 3 5-16,-2-4-9 15,0 0 0-15,0-4 3 16,-2-3-2-16,-3-9 0 15,-2-2 0-15,0-7 0 16,2-8-4-16,0-3 3 0,2-5-1 16,-1-2 1-16,-1-2 1 15,0-12 0-15,1-6 3 16,-1-8-3-16,-1-5-4 16,6-4 4-16,0-8-4 15,0 1-1-15,8-2-1 0,4 1-7 16,5 8-2-16,-2 1-14 15,4 5-28-15,-2 5-29 16,3-1-201-16</inkml:trace>
  <inkml:trace contextRef="#ctx0" brushRef="#br0" timeOffset="-98692.33">21304 11589 381 0,'-7'0'43'0,"2"0"7"16,5 0 18-16,0 0-24 0,10 0-17 15,9 0-15-15,10-4-5 16,7 1-4-16,9-5 1 16,1 1-6-16,3 0 3 15,-3-2-8-15,2-1-50 16,-6-3-79-16,-2-1-227 16</inkml:trace>
  <inkml:trace contextRef="#ctx0" brushRef="#br0" timeOffset="-98184.59">22086 11385 388 0,'2'-10'43'0,"0"0"-6"15,-1 4 12-15,-1-2-5 16,0-2-24-16,0 0-3 0,-6 4 9 15,-5-2-12-15,-2 3-3 16,-4 2-7-16,-2 3-1 16,-3 0-3-16,2 0 4 15,-2 5 0-15,0 6 2 16,4 5-1-16,2 3 1 0,5 2-2 16,6 7-1-16,5-2 2 15,0 1-1-15,11-2-1 16,5-3-1-16,5-7 1 15,-1 2-1-15,2-11-1 16,2-2 2-16,0-4-2 16,0 0 2-16,-3-9 0 15,-2-7-42-15,-2 0 45 0,-1-5-4 16,-5-3 4-16,-4 0 0 16,-3-3 0-16,-4-6 1 15,0 5-7-15,0-6 4 0,-7 4-4 16,-5-2-1-16,-2 3 1 15,-4 2-2-15,1 4 2 16,-7 7-2-16,-3 3-2 16,0 7-6-16,3 2-5 15,-3 4-6-15,8 2 33 0,3 6-40 16,9 3-11-16,7-2-33 16,0 0-68-16</inkml:trace>
  <inkml:trace contextRef="#ctx0" brushRef="#br0" timeOffset="-97513">22347 11244 258 0,'0'-5'161'0,"-3"-1"-118"0,-2 1 21 16,4 2-21-16,-1 3 0 15,2 0-20-15,0 10-19 16,0 6-2-16,3 6 7 16,5 6 1-16,-1 2 1 15,0 3-3-15,-2-1-2 0,-1-2-3 16,-1-5-1-16,0-4 1 16,-1-2-3-16,-2-9 0 15,0-2 2-15,0-5 6 16,0-3 0-16,0 0-33 15,0-3 40-15,0-10-9 0,0-3-2 16,0-5 0-16,0-5-4 16,0 2 1-16,-6-4-1 15,2 0 0-15,-1 1-2 16,0 0 2-16,-2 3-1 16,0 2 0-16,1 4 1 0,2 4-3 15,4 5 3-15,-2 4 0 16,2 1-2-16,0 4 2 15,12 2-2-15,2 11 1 16,4 4-2-16,3 6 3 16,2 6 3-16,3-1-4 15,-3 5 1-15,-2-3 1 0,-1-1-1 16,2-5 0-16,-4-2 0 16,0-6 0-16,-2-2 0 15,0-5 1-15,0-4-1 16,-1-5 2-16,-1 0 0 15,-3 0 2-15,1-6 0 0,-3-5 1 16,-1-4 1 0,-1-3 0-16,-5-3 2 0,-1-4-4 15,-1-5-2-15,0 0 0 16,0-4-2-16,0 0 1 16,-1 4-2-16,-3 1-4 0,1 8-12 15,-1 3-8-15,0 9-1 16,-7 9-1-16,3 0-74 15,-7 5-93-15</inkml:trace>
  <inkml:trace contextRef="#ctx0" brushRef="#br0" timeOffset="-97208.02">22099 11653 418 0,'-14'11'38'0,"14"-1"-7"15,0-6 13-15,18-3-9 16,9 3 5-16,7 0-10 16,10-2-4-16,5 0-5 0,3-2-5 15,4 0-1-15,-4 0-35 16,-1-8 22-16,-9 3 4 15,-6-1-6-15,-11 1 1 16,-7 2-2-16,-7 1 1 16,-6 2 1-16,-5 0-5 0,0 0-15 15,-12 0-69-15,-3 0-107 0</inkml:trace>
  <inkml:trace contextRef="#ctx0" brushRef="#br0" timeOffset="-96505.07">22347 12170 319 0,'0'0'74'16,"-2"-2"-24"-16,-4-2 12 15,3-3-14-15,-4 0-18 16,2-2-10-16,-4-2 0 16,-2 3-12-16,-2-3-4 15,0 4 0-15,-1 1-3 0,-2 2-1 16,-2 4 1-16,-2 0 1 16,3 4 2-16,-3 8 0 15,1 3 5-15,7 3-3 16,3 4-1-16,2-1-2 15,7 2-1-15,0-2 1 16,11 1 1-16,5-2-3 0,4-5 3 16,3-2-1-16,-2-6-1 15,1-3 0-15,-4-4 0 16,-2 0 1-16,-1 0 0 16,-5-7 2-16,-3-4 4 0,0-3-37 15,-2-4 33-15,-4-3 8 16,-1-3-4-16,0-6-4 15,-1-2 0-15,-7 0-5 16,-1-5 1-16,-1 0-2 16,-4 7 1-16,1 0 0 15,-2 8-3-15,-4 7-1 0,-2 4-1 16,4 9 0-16,-3 2-8 16,5 2 10-16,3 9-6 15,5 4-15-15,7 1-29 16,0-5-31-16,12 4-40 15,10-7-113-15</inkml:trace>
  <inkml:trace contextRef="#ctx0" brushRef="#br0" timeOffset="-96005.14">22502 12004 451 0,'0'0'63'0,"0"-4"-36"15,0-3 4-15,1 2-2 16,10 2-14-16,1 1-9 16,3 2-4-16,0 0 1 0,4 8-3 15,-5 9 0-15,2 7 0 16,-5 0 1-16,-3 5-2 16,-5-3 1-16,-3 1 0 15,0-5 0-15,-2-3 0 16,-5-5 1-16,0-2 0 0,3-5 1 15,-1-3 3 1,5-2 2-16,0-2 0 0,0 0 3 16,3-7-4-16,8-4-4 15,0-5 0-15,1-2-1 16,3-4-1-16,-4 1 0 16,-1-4 0-16,0-1 0 0,-3 2 0 15,-4 5 0-15,1 4 1 16,-4-1-1-16,0 9 2 15,0 4 3-15,0 3 3 16,-4 0-6-16,-3 9-1 16,-1 9-1-16,1 3 3 0,2 7 3 15,3 1 4-15,1 3-5 16,1-2-3-16,1-3-5 16,12-4 5-16,2-3-2 15,5-5 2-15,2-7-8 16,4-4-40-16,2-4-58 0,3-4-182 15</inkml:trace>
  <inkml:trace contextRef="#ctx0" brushRef="#br0" timeOffset="-95473.68">23047 11057 363 0,'0'-13'14'16,"-2"5"-7"-16,0 0 29 15,2 6 11-15,0 2-7 0,0 0-19 16,7 11-15-16,6 9 4 16,1 3 13-16,6 9-3 15,6 5-2-15,1 5 2 16,2 6 1-16,3 5-10 15,-3 3-1-15,-1 5-1 0,-3 2 2 16,-3 9-2-16,-6-1 7 16,-5-3-15-16,-4 0-20 15,-6-4 26-15,-1-7 1 16,-1-7 1-16,-10-6-4 16,-4-6 3-16,1-1-4 15,-6-8 2-15,5-1 2 16,-4-4-5-16,2-5-1 15,2-5-2-15,1-1 3 0,3-6-6 16,0-7-1-16,4 0-18 16,4-9-28-16,3-10-34 15,2-12-199-15</inkml:trace>
  <inkml:trace contextRef="#ctx0" brushRef="#br0" timeOffset="-95051.92">24248 11407 377 0,'-7'0'30'15,"4"0"9"-15,1-2 20 16,2-2-12-16,0 0-12 15,5 1-11-15,8-2-15 0,5 1-2 16,2 0-6-16,3 1 0 16,0 1-1-16,1 1 0 15,-3 1 0-15,-3 0-9 16,-2 0-42-16,-5 0-41 16,-6 3-85-16</inkml:trace>
  <inkml:trace contextRef="#ctx0" brushRef="#br0" timeOffset="-94862.88">24268 11509 425 0,'-8'1'65'16,"4"-1"-16"-16,4 0 1 16,0 0-19-16,9 0-13 15,6 0-11-15,7 0-3 16,5 0-1-16,4-3-2 0,3 3 0 15,3-2-3-15,-4 0-19 16,-1-2-82-16,-3-4-188 16</inkml:trace>
  <inkml:trace contextRef="#ctx0" brushRef="#br0" timeOffset="-93692.32">25310 11273 237 0,'0'-4'45'16,"0"0"-9"-16,0 3-5 15,0-1-10-15,0 2-15 0,0 0-6 16,0 0-2-16,0 0-15 15,0 0-2-15,0 0 6 16,0 0 11-16,0 0 0 16,0 0 2-16,0 0 4 0,0 0 15 15,0 0 12-15,0 0-5 16,0 0 9-16,0 0-12 16,-2 0-2-16,2 0-2 15,0 0-5-15,-2 0 1 16,2 0-5-16,-1-2 0 0,1 0 0 15,-4 1 0-15,4-1-3 16,-3-2 0-16,2 2 0 16,-1 1 3-16,2-1-1 15,-2 0-2-15,1 1-1 16,-3-1 3-16,1 0-2 16,-1 0-3-16,1 0-1 0,-3 0-3 15,-2 2 1-15,3 0 2 16,-2 0-1-16,2 0-2 15,-5 0 1-15,3 2 1 16,2 7 0-16,-2 4 3 16,0 5 1-16,6 3 2 0,-1 4 2 15,2 5 2-15,0 0 1 16,2 4-1-16,3 0-33 16,0-2 8-16,0-1 21 15,0 1 0-15,-1-2-3 0,-1-3 0 16,0 0-2-16,1-6-1 15,-3-3-1-15,1-3-1 16,0-5 1 0,0-1-2-16,-1-4 3 0,-1-1-5 0,0 0-22 15,0-3 2-15,0-1-58 16,0 0-31-16,-1 0-115 16</inkml:trace>
  <inkml:trace contextRef="#ctx0" brushRef="#br0" timeOffset="-93409.72">25076 11530 376 0,'-7'-8'30'0,"5"0"-21"16,2 1 10-16,0-1-5 16,7 5-12-16,8 1-2 15,-1 0 0-15,6 2-1 16,-1 0 1-16,5 0-1 15,1 0 1-15,1 0 1 0,-3 0 10 16,1 0 18-16,0 0 1 16,0 0 1-16,-7-1 1 15,-2-3-7-15,-3 0-11 16,-2 1-10-16,-3 1-2 16,-4 2-4-16,1-2-3 0,-4 0-41 0,0 0-54 15,0-5-152-15</inkml:trace>
  <inkml:trace contextRef="#ctx0" brushRef="#br0" timeOffset="-93080.15">25620 11011 349 0,'-5'-6'96'16,"2"-1"-68"-16,-2 2 24 0,5 5-5 16,0 0-15-16,0 3-21 15,0 13-12-15,0 2 3 16,0 5 4-16,0 5 2 15,0-1-4-15,-1 0-2 16,1-2-2-16,0 0 1 16,0-2-2-16,0-3-27 15,4-5-91-15,3-7-324 16</inkml:trace>
  <inkml:trace contextRef="#ctx0" brushRef="#br0" timeOffset="-92532.02">25904 11264 351 0,'-9'-7'67'0,"2"1"-5"0,-1-1-14 16,1 4-14-16,-1 1-13 15,1 2-7-15,-3 0-1 16,0 4-4-16,-1 10-1 0,0 5 1 16,0 6 3-16,3 7 7 15,0 6-3-15,1 3-2 0,3 0-3 16,3 0 1-16,1 0-5 15,0-4-7-15,7-3 0 16,1-3-5-16,9-6 6 16,0-5 2-16,3-5-3 0,2-6-2 15,5-4-2-15,0-5 7 16,-1 0-29-16,-2 0-38 16,0-8-21-16,-4-4-32 15,-6-5-104-15</inkml:trace>
  <inkml:trace contextRef="#ctx0" brushRef="#br0" timeOffset="-92110.28">26165 11296 431 0,'-5'-11'31'16,"5"2"6"-16,0 1 9 15,0 0-22-15,12 3-6 16,-2 5-8-16,5 0-9 16,-1 0 0-16,1 0-1 15,-1 10 0-15,0 3 0 0,-6 1 0 16,-1 3 0-16,-6 0 0 16,-1 1 1-16,0 2 1 15,-3-1 0-15,-6 1 6 16,-2-1 1-16,-1 1 5 0,-2 2 2 15,6-3-3-15,1-1-2 16,2 0-1-16,3-2-4 16,2 0 0-16,0-3-4 15,3-3 2-15,8-1-2 16,4-1 0-16,0-5-1 0,5-3 1 16,1 0-1-16,-1 0-1 15,-1-2 0-15,0-3-3 16,-2-3-16-16,-5 1-20 15,-3-1-14-15,-3-2-31 16,-6 0-93-16</inkml:trace>
  <inkml:trace contextRef="#ctx0" brushRef="#br0" timeOffset="-91910.79">26165 11439 380 0,'-20'0'57'15,"5"-4"-21"-15,4 2 17 16,10 0-20-16,1 1-5 0,3 1-8 16,16 0-12-16,0 0-5 15,8-2-1-15,3 0-2 16,4 0 1-16,3-1-2 16,-3-1-21-16,-3-1-48 15,1-2-83-15</inkml:trace>
  <inkml:trace contextRef="#ctx0" brushRef="#br0" timeOffset="-91479.48">26858 11149 103 0,'1'-8'230'0,"3"-2"-193"0,-1 4 2 16,-3 2 29-16,0 1-5 15,0 1-29-15,0 2-12 16,-5 0-6-16,-4 0-6 16,-1 5-2-16,-5 7 2 15,3 10 6-15,-3 3-1 16,-1 7 3-1,0 7 5-15,2 6-25 0,2 1-10 16,2 3 27-16,5 1-2 16,5-2-3-16,0 0-1 0,5-7 1 15,9 0-8-15,4-4 1 16,1-4-4-16,0-5 3 16,1-4 1-16,0-9-6 15,-1 3 7-15,-2-9-7 16,-3-2 4-16,-3-1 1 15,-2-5-2-15,-2 1 0 0,-4-2-6 16,-3 0-22-16,0 0 3 16,-3-9-65-16,-8-5-201 15</inkml:trace>
  <inkml:trace contextRef="#ctx0" brushRef="#br0" timeOffset="-86118.85">26447 11199 260 0,'-6'-3'47'0,"5"0"-6"15,-2-3 9-15,1 2-3 16,2 1-9 0,0 1-15-16,0-1-8 15,0 1 1-15,0 0-3 0,0 0 0 16,0 2-4-16,0 0-3 16,2 0-1-16,4 4-1 15,-1 8 7-15,2 8 7 16,0 5 0-16,0 7 0 0,1 4 0 15,-3 5-3-15,2 0-2 16,-1 1-1-16,3 1-3 16,0-1-10-16,-2-5 4 15,2-5-2-15,-1-2 1 16,0-4-3-16,-3-4 1 16,-3-4 1-16,-2-1-2 15,0-3 1-15,0-3 0 0,-5-3 1 16,-4-2 1-16,0-2-1 15,-4-4-5-15,5 0-32 16,-4-3-65-16,5-12-121 16</inkml:trace>
  <inkml:trace contextRef="#ctx0" brushRef="#br0" timeOffset="-84696.82">27522 11367 335 0,'-1'-2'37'0,"-1"-1"-8"16,-1 1 29-16,3 2-14 15,0 0-19-15,0 0-14 16,0 0-6-16,0 4-3 16,-2 8 0-16,2 8 8 0,0 3 7 15,0 5 5-15,0 5-1 16,0-1-2-16,0 0-3 15,0-2-4-15,0-3-1 16,0 0-1-16,0-8-3 16,0-2-2-16,0-5-1 15,2-3 0-15,-2-3-1 0,3-3 0 16,-3-1-1-16,2-2 2 16,-2 0 0-16,0-4 0 15,0-9-18-15,0 1 17 16,0-8 1-16,0-3-4 0,0-2 2 15,0-3-2-15,0-1 0 16,-2-3 0-16,-1 0 0 16,-2 0 0-16,1 0 0 15,1 3-1-15,-2 6 1 16,3 5 0-16,-1 2 0 0,1 5 2 16,2 8-2-16,-2-1-1 15,2 4 1-15,0 0 0 16,0 0-3-16,5 0 4 15,2 4-2-15,7 7 1 16,1 5-3-16,7 2 3 16,-3 1 1-16,3 4-2 15,3 2 2-15,0-2 0 16,-2 0-1-16,1 2 0 0,-3-1 0 16,-3-1 1-16,-1 0-1 15,-4-3 0-15,2-3 0 16,-3-2 0-16,-2-2 0 0,-1-4 0 15,0-4 1-15,-3-4-1 16,2-1 3-16,-1 0-3 16,0-3 1-16,0-6-2 15,1-4 5-15,-3 0-4 16,1-5 3-16,-3-4-1 0,2-3 0 16,-5-2-1-16,2-1 0 15,-2-4-2-15,0-1 1 16,0 1 0-16,-5 4 0 15,0 5-1-15,-1 3-2 16,1 6 2-16,2 5-2 0,0 5-6 16,3 4-5-16,0 0 1 15,0 0-70-15,2 5-28 16,7-1-156-16</inkml:trace>
  <inkml:trace contextRef="#ctx0" brushRef="#br0" timeOffset="-83775.19">28152 11355 276 0,'-3'-7'104'16,"-1"-2"-54"-16,1-2 3 15,1 4-7-15,0 1-17 0,2 3-10 16,0 1-7-16,0 2-2 15,0 0-8-15,5 0-2 16,1 0 0-16,1 4 0 16,2 7 0-16,0-3-1 15,-2 8 1-15,2 0 1 0,-1 2-1 16,-5 0 0-16,1 0 5 16,-3 2-1-16,1-2 3 15,-2-1 3-15,0 1-4 16,2-1-1-16,-2-5 2 15,3 0-4-15,-1-3 1 0,3-2 1 16,5-3-1 0,-1-3 1-16,6-1-1 0,-2 0 1 15,3-3-3-15,2-4-2 16,-2-5 1-16,1-1 0 16,-5-1 0-16,-1-2-1 0,-4-2 1 15,0-2 0-15,-3 0-1 16,-3 1-1-16,-1-1 0 15,0 1 1-15,0 3 0 16,0 3 1-16,0 6-1 16,0 0 3-16,-1 5 3 15,1 0-1-15,0 2-1 0,-2 0 0 16,2 5-6-16,0 10 2 16,0 4 3-16,0 7 4 15,0 2 4-15,0 6-21 16,0 2-2-16,0 1 25 0,2 4-5 15,-1-2-3 1,4 2 2-16,-2 1-1 16,-1-3-2-16,0-7 0 0,-1-2-3 15,-1-5 2-15,0-5-1 16,0-4 0-16,0-6-2 16,-5 1 0-16,2-5 4 0,-2-2-3 15,2-4 1-15,-2 0 1 16,-1 0 2-16,1-4-2 15,-4-6 1-15,2-4-1 16,0-4-2-16,0-4 1 16,1-6-4-16,2 0 2 0,2-1-2 15,2 1 1-15,0 3-2 16,6 2-1-16,7 3-5 16,1 4-4-16,6 2-4 15,1 3-25-15,5-2-1 16,3 1-87-16,-2-1-184 15</inkml:trace>
  <inkml:trace contextRef="#ctx0" brushRef="#br0" timeOffset="-83526.45">28812 11455 430 0,'0'0'78'16,"2"0"-39"-16,-2 0-4 15,5 2 10-15,2 0-5 16,3-1-10-16,5 3-46 16,7-3 38-16,-5 3-2 15,9-1-10-15,-3-3-8 0,-2 2 2 16,-3 0-3-16,-2-2-1 16,-1 2 0-16,-8 0 0 15,-2-1-14-15,-3 1-54 16,-2-2-32-16,0 0-364 0</inkml:trace>
  <inkml:trace contextRef="#ctx0" brushRef="#br0" timeOffset="-83010.08">29454 11294 284 0,'-5'-5'154'0,"1"1"-114"16,2 2 12-16,1 2-7 15,1 4-22-15,0 12-13 16,0 6 2-16,0 8 7 15,3 2 3-15,2 3-7 0,0 0-6 16,0-5-1-16,-2-3-4 16,3 0-2-16,-5-9 0 15,3-3-2-15,-2-2 0 0,-1-4 0 16,-1-6 0 0,2-1-4-16,-2-2-26 15,0 0-19-15,2-4 3 16,-2-10-11-16,2-4-36 15,-2-5-69-15,0-4-49 0</inkml:trace>
  <inkml:trace contextRef="#ctx0" brushRef="#br0" timeOffset="-82583.26">29472 11331 264 0,'-3'-16'76'16,"1"4"-11"0,0 5-12-16,2 0-14 0,0 3 1 15,0 2-14-15,2 2-11 16,5 0-11-16,2 6-2 15,4 6 1-15,-1 1 4 0,3 1-4 16,-1 0 1-16,1-1-2 16,-3-4-1-16,0 0 0 15,1-4 1-15,-1-3-1 16,3-2 0-16,-1 0 3 16,3-5-1-16,2-6-2 0,-1-2 0 15,-2-1-1-15,0-2 1 16,-2 2 0-1,-1 1-1-15,-4 2 0 0,-2 4 2 16,-3 0-2-16,-3 6 2 16,2 1-1-16,-1 0 1 15,-2 12-2-15,2 4 5 0,-2 5 2 0,3 6 6 32,-3 4 3-32,3-1 2 0,-1 0 1 0,2-3-2 15,-3 0-54-15,1-4 40 16,0-2 0-1,0-3-1-15,1 0-2 16,-1-4 0-16,1-1 0 0,0-3 0 16,1-1-13-16,-1-2-18 15,-1-1-67-15,-1-6-102 16</inkml:trace>
  <inkml:trace contextRef="#ctx0" brushRef="#br0" timeOffset="-81962.05">30049 11449 405 0,'-4'-12'24'0,"4"-1"4"15,0 3 24-15,0-3-11 16,2 6-9-16,5 0-10 0,2 1-10 15,4 3-7-15,1 3-3 16,-2 0 2-16,5 3-3 16,-4 8 1-16,-1 4-2 15,-3 4 1-15,-1 1 0 16,-4-1-1-16,-2 7 1 0,-2-5-1 16,0 2 1-16,-4-4-1 15,-5-1 1-15,-1-3-1 16,0-5 0-16,0-1 1 15,1-1 2-15,4-7-1 16,1 3 5-16,4-4-1 16,0 0 0-16,0-7 1 0,6-6-4 15,6-1-2-15,1-2-1 16,1-7 0-16,2-1-1 16,0 1 0-16,-1-2-2 15,-3 0 2-15,-1 2-2 16,0 2 3-16,-6 3 1 0,-1 4-2 15,-1 3 2-15,-1 4 0 16,-2 3 1-16,0 4 0 16,0 0-2-16,0 0-1 15,-5 9 0-15,0 6 1 16,-5 6 2-16,3 2 4 0,0 4 2 16,5-1 5-1,-1 1 3-15,3-4-6 16,0 1-19-16,1-5-14 0,8-2 27 15,4-3-2-15,1-6-1 16,5 0-1-16,0-3 1 16,1-3-2-16,3-2 2 0,-2 0-74 15,-2-7-48-15,-4-4-141 16</inkml:trace>
  <inkml:trace contextRef="#ctx0" brushRef="#br0" timeOffset="-81634.03">30463 11183 349 0,'2'-10'31'0,"1"-1"14"16,-1 4 25-16,4 3-15 15,-2 4-19-15,3 0-6 16,0 2-19-16,1 11 6 15,4 4 3-15,-2 8 0 0,3 2-2 16,-4 6-38 0,2-2 34-16,0 5 6 0,-4 0-7 15,0 2 2-15,-2-1-12 16,-3-2 7-16,-2 1-3 16,0 1 1-16,-4 1-4 0,-6-2-6 15,-7 0 6-15,-4 1-4 16,-9-2-1-16,-10-4-24 15,-5-4-69-15,-11-7-173 16</inkml:trace>
  <inkml:trace contextRef="#ctx0" brushRef="#br0" timeOffset="-80876.4">19847 13451 246 0,'-7'0'24'16,"0"0"27"-16,2 0 13 16,-1 0-26-16,3 0 5 15,3 0 4-15,0 0-9 16,0 0-11-16,2 0-13 15,10 0-11-15,2 0 1 0,9 0 6 16,6-1 2-16,9 1 0 16,2-3-5-16,3 0 1 15,2 0-2-15,-2 0-4 0,-4 1-1 16,-5 0-1-16,-5 2 1 16,-7 0-1-16,-4 0-1 15,-9 2-6-15,-4 6-19 16,-5-2-24-16,-4 2-25 15,-6-4-34-15,-7 5-112 0</inkml:trace>
  <inkml:trace contextRef="#ctx0" brushRef="#br0" timeOffset="-80620.66">19930 13591 343 0,'-2'2'66'16,"2"0"-1"-16,2 0-19 16,14-1-23-16,7 2-9 15,4-2 7-15,9 1-2 16,2 0-9-16,0-2-1 0,-1 0-5 16,-3 0-2-16,-3 0-2 15,-9-4 1-15,-1 0 0 16,-8 1-2-16,-5 1 0 15,-3-1-25-15,0-1-42 16,-2-2-64-16,1 0-121 0</inkml:trace>
  <inkml:trace contextRef="#ctx0" brushRef="#br0" timeOffset="-80214.52">20217 13379 421 0,'-18'-10'16'0,"0"0"20"16,2 2 5-16,7 3 0 16,2 1-17-16,5 2-6 15,0 2-6-15,2 0-8 16,0 6-4-16,9 7-1 0,2 2 4 16,5 5 0-16,1 1 1 15,2 0-1-15,1 1-1 16,0-6-2-16,1 0 3 15,-1-4-1-15,-2-3 1 16,1-4-1-16,0-1 1 0,-4 0 1 16,0-4-2-16,-4 2-1 15,2-1 1-15,-8 1-2 16,2 2-1-16,-5 1 0 16,-1 4 0-16,-1 2 1 15,0 1 0-15,-1 2 3 16,-11 4 0-16,-5-2 5 0,-5 2 5 15,-1 0-2-15,-4 0 1 16,0 1-7-16,-1-1-4 16,6-2-1-16,3 0-2 15,4-4-35-15,8-6-57 0,7-6-187 16</inkml:trace>
  <inkml:trace contextRef="#ctx0" brushRef="#br0" timeOffset="-74290.34">22352 13278 265 0,'6'-9'82'0,"-3"0"-27"0,-1 2 11 16,-2 0-9-16,0 0-19 16,0-2-12-16,-5 5-3 15,-2-1-8-15,-3 2-7 16,0-1-2-16,-1 2 1 15,-2 2-4-15,1 0 1 0,-3 0 1 16,1 3-3-16,0 6 1 16,-1 2 1-16,3 1 1 15,-3 6 1-15,5 4-1 16,1 5 0-16,5-1 3 16,-2 8 2-16,5 4 2 0,1 2-48 15,0 5 40-15,0-1 1 16,0 1 3-16,0-2-6 15,0-6 4-15,0 0-5 16,0-7 1-16,0-4-2 16,0-5-1-16,0-3 4 15,-2-7-6-15,0-2-10 16,-1-5-4-16,-1-4-24 0,-3-4-14 16,1-7-38-16,-3-6-54 15,-1-5-80-15</inkml:trace>
  <inkml:trace contextRef="#ctx0" brushRef="#br0" timeOffset="-74099.19">22008 13522 218 0,'-5'-4'160'16,"5"-2"-95"-16,0 5-5 0,8 1-19 16,11 0-26-16,8 0 1 15,7 4-4-15,10-1 0 16,-3 3-4-16,2-3-4 0,-3 0-5 15,-2 0 2-15,-4-2-9 16,-7-1-44-16,-6 0-73 16,-3-4-156-16</inkml:trace>
  <inkml:trace contextRef="#ctx0" brushRef="#br0" timeOffset="-73864.88">22573 13150 411 0,'0'-18'29'0,"-3"1"12"0,-3 7 12 15,3 1-13-15,-2 5-9 16,4 2-12-16,-3 2-4 16,3 7-11-16,-3 11-3 15,2 6-1-15,-1 2 1 16,1 9-1-16,2 0 0 0,0-2-5 15,0 0-32-15,0-5-30 16,4-3-57-16,1-7-139 16</inkml:trace>
  <inkml:trace contextRef="#ctx0" brushRef="#br0" timeOffset="-73530.14">22830 13268 353 0,'0'-8'24'0,"0"2"28"0,0 3 3 15,-2 3-9-15,-7 0-25 16,0 2-7-16,-4 13-3 16,-1 0 12-16,-2 10 0 15,2 1-2-15,-3 9-4 0,2 2 1 16,1 4 7-16,4 5-40 15,5 1 31-15,5-3-8 16,0 1-1-16,3-8 0 16,11-3-3-16,5-5-2 15,2-6 1-15,2-5-2 0,4-2-1 16,2-7 0-16,-2-2-9 0,2-6-24 16,-6-1 3-16,-4 0-61 15,1-5-70-15</inkml:trace>
  <inkml:trace contextRef="#ctx0" brushRef="#br0" timeOffset="-73115.55">22986 13386 425 0,'-2'-15'13'0,"4"2"16"15,-2 1 19-15,8 2-12 16,4 4-16-16,0 4-9 16,3 0-1-16,1 2-3 0,2 2-4 15,-6 9-1-15,1 2-3 0,-4 4 2 16,-2 2 0-16,-5 2 0 16,-2 0 0-16,0 5-1 15,-4-3 1-15,-5 2 3 16,1 0 6-16,-4-2 5 15,2 1 4-15,3-5-1 16,0-1-1-16,3-2-2 0,4-2-6 16,0-1-1-16,7-4-9 15,6-1-5-15,3-1 5 16,7-3-9-16,-1-4 11 16,1 0-4-16,1 0 4 15,-3-4-1-15,-5-3 0 0,-3 0 0 16,-7 4 1-16,1-4-34 15,-7 3-25-15,0 0-43 16,-7-3-71-16</inkml:trace>
  <inkml:trace contextRef="#ctx0" brushRef="#br0" timeOffset="-72928.11">23013 13522 380 0,'-19'-7'60'0,"0"1"-23"15,9 3 4-15,2 1-4 0,8 0-11 16,0 2-5-16,11 0-16 16,10 0-4-16,5 0 0 15,4 2-1-15,9-2-3 16,-4 0-39-16,-1 0-34 16,0-3-70-16,-3-10-189 15</inkml:trace>
  <inkml:trace contextRef="#ctx0" brushRef="#br0" timeOffset="-72631.29">23371 13240 393 0,'-6'-3'49'15,"3"-1"6"-15,0 1 16 16,1 2-14-16,2 1-12 15,0 0-21-15,7 8-11 0,1 6-7 16,3 6-16-16,4 5 26 16,-2 3-8-16,2 4-1 15,-4 2-1-15,-3 2 0 16,0 0-2-16,-2 2-4 16,-5-4 2-16,-1 0-2 0,0 0 1 15,-1-2-1-15,-9-1 0 16,-2-1-12-16,-8-3-29 15,-5-1-26-15,-2-2-168 16</inkml:trace>
  <inkml:trace contextRef="#ctx0" brushRef="#br0" timeOffset="-72052.27">22061 13997 378 0,'0'0'70'0,"0"0"-9"15,3 0-9-15,12 0-24 16,5 0-5-16,8 0-1 16,9 0 5-16,7 0 1 15,7 0-5-15,7 1-21 0,6 3-14 16,2-1 26-16,6-1-4 16,2 0-7-16,1-2-2 15,0 0 2-15,-1 0 0 16,0 0 0-16,-4-6 0 15,-9 1 1-15,-4-2 0 16,-12 2-3-16,-9-1 0 0,-10 3-1 16,-13 1 2-16,-1 2-5 15,-10 0 2-15,-2 0-8 16,-2 2-23-16,-11 1-5 16,-1-1-68-16,-6-2-96 15</inkml:trace>
  <inkml:trace contextRef="#ctx0" brushRef="#br0" timeOffset="-71114.43">22461 14408 215 0,'7'-3'42'0,"-4"-2"5"16,1-1-4-16,1-1-9 15,-3 3 0-15,-1-3 6 16,1 2-11-16,-2 0 4 15,0-3-5-15,0 0-8 0,-2 1-11 16,-5 1-2-16,0 1-1 16,-1-2-1-16,-4 3 0 15,2 2-3-15,-3 1 0 16,0 1 2-16,-1 0 0 0,3 5 2 16,1 4 2-16,-2 2 1 15,4 3 3-15,2 4-1 16,5 3 0-16,1 8 0 15,0-1 5-15,0 5 1 16,3 0-44-16,4 1 35 16,2 0-2-16,0 2 0 0,-2-2 0 15,0-1 1-15,0 1-4 16,0-1 0-16,-4-4-3 16,0-3 1-16,-3-5-1 15,0-2 1-15,0-1-2 16,0-5-3-16,0-4-20 0,0-4-20 15,0-4 16-15,-3-1-49 16,1 0-17-16,-4-10-104 16</inkml:trace>
  <inkml:trace contextRef="#ctx0" brushRef="#br0" timeOffset="-70902.63">22263 14658 370 0,'-7'0'27'16,"0"0"34"-16,7 0 1 0,0-1-34 16,8-1-11-16,11 2-9 15,7-1-5-15,6-2-3 16,6 2 1-16,3-4-1 16,0 2-1-1,-3 0-56-15,-6-4-63 16,-1-2-220-16</inkml:trace>
  <inkml:trace contextRef="#ctx0" brushRef="#br0" timeOffset="-68846.03">22799 14355 358 0,'3'-9'21'16,"-1"0"-4"-16,-2-2 9 16,3 1 22-16,-3 1-6 15,0 0-21-15,0 0-9 16,-3 2 4-16,0 1 4 15,-2 5 0-15,-4 1-6 0,0 0-4 16,-4 5-2-16,1 11-2 16,-3 9 6-16,1 7 2 15,1 4 2-15,2 5 1 16,6 2-4-16,2-1-4 16,3-2-20-16,0-1-5 15,2-1 16-15,6-6 2 0,9-2-1 16,-2-4 0-16,6-1 0 15,-2-5-2-15,4 1-2 16,1-9-12-16,-1 0-23 16,-2-7-39-16,5-5-43 0,-6 0-109 15</inkml:trace>
  <inkml:trace contextRef="#ctx0" brushRef="#br0" timeOffset="-68441.2">22970 14469 231 0,'-2'-19'224'16,"2"-1"-184"-16,0 4-18 15,0 0 4-15,11 4 1 16,2 1-12-16,1 4-4 16,0 2-3-16,2 5-1 15,3 0-2-15,-4 3-4 0,0 11 0 16,-3 2 1-16,-1 7-1 15,-3 1-1-15,-5-1 1 16,-3 0-1-16,0 0 0 16,-3-3 1-16,-9 3-1 15,2-2 2-15,-3-1 1 16,2 0 1-16,1 1 1 16,0-3 1-16,9-3-2 0,1 1 1 15,0-5-1-15,7 2 0 16,7-4-2-16,5-2 5 15,0-1-5-15,3-1 1 0,0-3-2 16,-2-2 0-16,2 0-1 16,-5 0-5-16,-1-2-22 15,-5-7-14-15,-8 0-18 16,-1-2-56-16,-2-3-116 16</inkml:trace>
  <inkml:trace contextRef="#ctx0" brushRef="#br0" timeOffset="-68269.38">22957 14580 390 0,'-2'3'40'16,"2"-3"1"-16,10 0-19 0,9 0-6 16,6 0 3-16,6-3-14 15,5-4-4-15,-1-1-7 16,4-2-58-16,-3-5-118 15</inkml:trace>
  <inkml:trace contextRef="#ctx0" brushRef="#br0" timeOffset="-67999.49">23350 14332 425 0,'0'-7'54'0,"0"1"-14"16,0 6-7-16,0 0 1 0,7 9-5 15,0 7-12-15,1 9 9 16,1 2 1-16,2 9-18 16,-2 3-9-16,0-2 18 15,-2-1-6-15,-4 2-6 16,2-5 2-16,-5 2-6 0,0-7 1 16,-7 2-3-16,-3-2 1 15,-6-6-1-15,0 0-3 16,-6-7-33-16,3-6-25 15,-1-9-114-15</inkml:trace>
  <inkml:trace contextRef="#ctx0" brushRef="#br0" timeOffset="-67558.25">24374 13816 459 0,'0'2'55'15,"0"0"-31"-15,6-2-17 16,4 2 11-16,6-2 7 15,6 0-9-15,3 0 0 16,4 0-6-16,-2-2-2 0,2-3-3 16,-2-1-5-16,-5 2-2 15,0 1 0-15,-5-1-29 16,-7 1-34-16,-3 3-51 16,-5 0-132-16</inkml:trace>
  <inkml:trace contextRef="#ctx0" brushRef="#br0" timeOffset="-67373.2">24487 13911 336 0,'-14'9'50'15,"5"-2"-20"-15,5-4 9 0,4-1 12 0,0-2-6 16,7 0-9-16,8 0-14 0,5 0 3 16,1-5-2-16,6-2-9 15,2 0-6-15,1 1-6 16,-1-1-3-16,-2-2-18 31,-3-7-81-31,-3-4-371 16</inkml:trace>
  <inkml:trace contextRef="#ctx0" brushRef="#br0" timeOffset="-65774.47">26533 13287 242 0,'7'0'43'0,"-4"0"-1"15,3-3-23-15,-3-3 16 16,1-1-7-16,-3 0 2 16,1-3-5-16,-2 0-8 15,0 1 9-15,0-2-5 0,0 1-5 16,-3 0-3-1,-6 0-1-15,2 1-3 16,-6 2 0-16,1 0 3 0,-3 0-3 16,1 3-4-16,-5 2 0 15,2 2-1-15,0 0 1 16,2 6-1-16,-4 2-2 16,7 7 1-16,-1 1 2 15,3 2 3-15,5 1-2 0,1 3-4 16,4-1 1-16,4-1-2 15,8-2 2-15,8-5 0 16,0-1 1-16,2-4 0 16,4-4 0-16,-3-3-2 0,1-1-1 15,-5 0 2-15,-1-8 0 16,-2-3 2-16,-1-7-1 16,-6 0 1-16,-1-6-2 15,-1-2 0-15,-7-2-1 0,0-4 1 16,-2-2 0-16,-10-2 0 15,-1 1-2-15,-8 1 0 16,0 1-2-16,-2 5 2 16,-2 3-1-16,-2 4-1 15,1 6 0-15,1 5 0 16,2 4-1-16,2 6-6 0,2 0-10 16,7 8-8-16,2 4-14 15,7 1-32-15,3 2-35 16,10-2-96-16</inkml:trace>
  <inkml:trace contextRef="#ctx0" brushRef="#br0" timeOffset="-65071.4">26715 13015 405 0,'12'-3'54'0,"-5"-4"-29"15,0 0 1 1,-4 1 11-16,2 3 2 0,-5 1-8 15,0 2-13-15,1 0-10 16,-1 7-10-16,2 9 2 16,0 6 4-16,1 3-2 15,1 5 1-15,-1 2-1 0,-1-1-2 16,0-5 1-16,1 1 1 16,-3-6-1-16,0-3-1 15,0-6 0-15,0-1 1 16,0-4-1-16,0-3 1 15,0-4-1-15,0 0-1 0,0-2 5 16,0-7 0-16,-3-6-2 16,1-5-1-16,-3-2-1 15,-1-4-3-15,3-3 4 16,-3-2-3-16,2-1-1 16,1 4 2-16,1-2-2 15,0 5 6-15,2 1-6 0,0 5 3 16,2 5 3-16,-2 4-5 15,0 3 2-15,2 6 2 16,0 1-2-16,-1 0-3 16,3 10-3-16,0 3 6 15,1 3 0-15,2 0 0 0,2 0 0 16,3-2 0-16,1-3 1 16,6-2-2-16,2-2 2 15,1-5-2-15,3-2 2 16,0 0-1-16,0-6 0 15,-2-4 2-15,1-1-2 16,-4-1 0-16,-5-1 1 0,-1-1 0 16,-6 1 1-16,-1 3 0 15,-3 3-2-15,-4 1 3 16,3 2 0-16,-3 4 0 16,0 4-3-16,0 9 0 15,0 8 0-15,0 8 1 0,0 3 2 16,0 6-1-16,0-1 0 15,0 2-1-15,0-2 0 16,0-3 0-16,-3-4-1 16,-3-4 0-16,1-2 0 0,0-6-7 15,0-1-25-15,-3-6-23 16,1-5-28-16,2-3-109 16</inkml:trace>
  <inkml:trace contextRef="#ctx0" brushRef="#br0" timeOffset="-64782.3">26493 13436 472 0,'-26'4'54'0,"26"-4"-27"15,0 0 2-15,21 0-6 16,7 0 5-16,13 0-11 15,10 0-7-15,1 0 2 16,3 0 1-16,1 1-1 16,-4-1-8-16,-1 0 5 0,-12 0 0 15,-3 0-4-15,-5 0-3 16,-6 0-2-16,-13 0 0 16,-2 0-2-16,-5 0-27 15,-5 0-31-15,-3 0-49 0,-9 0-197 0</inkml:trace>
  <inkml:trace contextRef="#ctx0" brushRef="#br0" timeOffset="-64157.47">26685 13970 221 0,'8'-9'107'16,"-3"1"-41"-16,0 2-23 15,-1-2-6-15,-1-1 12 0,-3 2-20 16,0 0-12-16,0 0-7 15,-5-2 3-15,-6 2-1 16,-5 0-8-16,-3 3-3 16,-5 2 1-16,-3 2 1 15,0 0-3-15,0 10 2 0,2 0 3 16,2 6 2-16,5 2 1 16,5 0 0-16,5 3-4 15,7 3 4-15,1-3-3 16,8-2-2-16,9-3 0 15,1-1 0-15,3-6 1 0,1-4 0 16,0-3-1-16,-2-2 1 16,-3-2 2-1,0-9 5-15,-3-5-20 0,1-2-6 16,-5-1 23-16,-1-6-1 16,-4-2-3-16,-3 0 3 15,-2-5-3-15,0-2-1 0,-10-1-1 16,-4-1-3-16,-3 2 1 15,-3 0 0-15,-1 6 0 16,-4 1-3-16,1 7 2 16,1 8-3-16,0 3-5 0,-1 7-5 15,6 2-3-15,1 4 25 16,2 4-40-16,10 3-18 16,5 2-25-16,0-2-41 15,16-1-112-15</inkml:trace>
  <inkml:trace contextRef="#ctx0" brushRef="#br0" timeOffset="-63548.23">26868 13733 402 0,'0'0'84'16,"0"-3"-57"-16,0-2 3 0,0 0 3 15,0 3-7-15,-2 0-9 16,0 2-3-16,1 2-7 15,1 9-7-15,0 7 1 16,0 3 1-16,3 4 5 16,5 4 0-16,1-4-3 0,5-2-1 15,2-3 0-15,2-7 0 16,5-1 1-16,3-9-1 16,1-3 1-16,2 0-3 15,1-7 2-15,-3-6-2 16,-4-3-1-16,-3-3 1 0,-4-1-1 15,-5-5 3-15,-6 0 3 16,-1 0 2-16,-4-2 0 16,0 2-2-16,0 4-3 15,0 3 2-15,-2 6-1 16,2 5-3-16,-2 7-24 16,2 0 29-16,0 10-6 0,0 12 0 15,0 4 1-15,4 8 1 16,1 4 2-16,-1 3-1 15,0 0-1-15,-1 2 2 16,-3-4-4-16,0 0 4 0,0-1-4 16,0-6 1-1,0-2 2-15,0-7-3 0,-3-1 1 16,-1-5 0-16,0-4-2 16,2-6 2-16,-3-1-1 15,3-6 0-15,-5 0 3 16,0-2 1-16,-1-9 0 0,0-5-2 15,-1-5 1-15,2-6-3 16,-3-4 3-16,7-1-3 16,1-4-2-16,4 3 0 15,-2 0-4-15,1 5 0 16,11 3-9-16,-3 6-4 0,3 1 4 16,1 1-73-16,6 2-86 15</inkml:trace>
  <inkml:trace contextRef="#ctx0" brushRef="#br0" timeOffset="-63168.62">27840 13346 231 0,'-2'-6'92'16,"-7"0"-21"-16,3 2-2 15,6 4-7-15,0-1-23 16,3 1-16-16,9 0-2 16,5 0 6-16,11 0 2 15,0 0-10-15,8 0-9 16,4 0-8-16,3 0-3 0,2 0-5 16,0-3-42-16,0-1-45 15,-5-4-122-15</inkml:trace>
  <inkml:trace contextRef="#ctx0" brushRef="#br0" timeOffset="-62609.46">28668 13183 363 0,'5'-9'53'16,"0"-3"-29"-16,4 0-7 0,1 1 11 0,-3 0 9 16,-1 2-9-16,-2 0-11 15,-2 2-2-15,-2-2 3 16,0 4 0-16,-9-1-9 16,-5 1-8-16,-6 4 2 15,-2-2-2-15,-5 3 2 0,3 0-1 16,-3 9 2-16,1 4 3 15,5 5 0-15,3 1-2 16,3 3-1-16,7 5-2 16,6-3 0-16,2 3 0 15,3-2 2-15,13-4-3 0,2 0 2 16,4-9-1-16,2-5 0 16,-3-2 3-16,0-5-2 15,-5 0 2-15,2-3 3 16,-4-9-33-16,-2-3 33 15,-4-3 2-15,-1-5-2 16,0-2-2-16,-6-6-3 0,-1-1-2 16,2-1 1-16,-10 1-2 15,-4-3 0-15,-5 3-1 16,-2 2 0-16,-3 5 0 16,-5 2 1-16,5 7-3 15,-7 7-4-15,0 4-5 16,4 5-7-16,5 0 31 15,2 0-35-15,10 7-9 16,8 0-34-16,2 0-30 0,18-3-97 16</inkml:trace>
  <inkml:trace contextRef="#ctx0" brushRef="#br0" timeOffset="-61922.02">28939 13046 419 0,'0'0'62'16,"-2"0"-40"-16,-2-2 23 16,2-2 1-16,2 3-15 15,-2 1-11-15,2 0-10 0,0 8-8 16,0 9-2-16,7 4 6 16,0 4-1-16,0 4 0 15,0-3 0-15,-4 1-4 16,3-5 0-16,-2-6-2 15,-3 0 2-15,-1-4-1 0,4-2 0 16,-4-6 0-16,0-2 0 16,0-2 1-1,0 0 1-15,0-5 2 0,0-8-2 16,-4-3 0-16,1-3-2 16,-2-6 2-16,0-2-1 15,2-2-2-15,-2-1 1 0,-1 2 0 16,5-1 0-16,-1 3 0 15,2 2 0-15,0 4 0 16,0 6 1-16,3 2-1 16,6 3 0-16,0 5 2 15,0 4-2-15,2 0 0 16,-1 7 0-16,3 11-2 0,1 3 1 16,1 6 1-16,1 3 0 15,0 0 0-15,2 1 0 16,-2-2 0-16,5-2 1 15,-7-4-2-15,4-2 1 16,-4-5 0-16,1-3 0 16,-1-3 1-16,-2-3 0 0,-3-3 1 15,2-4-1-15,-4 0 1 16,1 0 2-16,-1-5 3 16,-6-8-34-16,3-3 36 0,-2-5-2 15,-2-6-1-15,0-7-3 16,0-1-2-16,-7-3 0 15,1-3-1-15,-1 2 0 16,0 1-1-16,0 8 1 16,1 5-3-16,1 7 2 0,-1 5 0 15,1 12-7-15,0 1-23 16,-2 9 14-16,1 7-46 16,0 5-28-16,3 1-120 15</inkml:trace>
  <inkml:trace contextRef="#ctx0" brushRef="#br0" timeOffset="-61610.55">28720 13472 318 0,'-11'0'182'15,"7"0"-132"-15,4-1-31 16,5-8 10-16,12 1 5 0,8 1-6 16,9 1-14-16,9 1 2 15,8 2-1-15,5-1-19 16,2-1 8-16,3 0 4 16,-3 1 5-16,-4-2-8 15,-5 3-2-15,-10-2-4 0,-12 1 2 16,-11 3-1-16,-5 1-8 15,-9 0-21-15,-2 0-20 16,-12 0-78 0,-5 0-205-16</inkml:trace>
  <inkml:trace contextRef="#ctx0" brushRef="#br0" timeOffset="-60996.69">28901 13875 321 0,'11'-7'67'16,"-2"0"-35"-16,-2-1 7 16,-2 3 5-16,-1-2-4 0,0 4-12 15,-2-3-11-15,-2-3-3 16,0 2-3 0,0 0-4-16,-7 0-4 0,-5 2-1 15,0-1 0-15,-3 5-1 16,1 1 2-16,-1 0 0 15,1 0 0-15,0 10 1 0,0 3 1 16,3 3 0-16,3 2 1 16,5 3-2-16,3-1-3 15,2-1 2-15,11-3-3 16,1 2 4-16,6-9-1 16,2-2 1-16,-3-5 1 0,1-2-1 15,-1 0 7-15,-1-6-1 16,-3-2-2-16,-3-7-26 15,-3-2 7-15,-4-5 21 16,0-3-1-16,-5-1-3 16,0-5-2-16,-6-3-3 0,-5-1 0 15,-3-2-4-15,-8 0 3 16,2 4-2-16,-3 4 1 16,-2 4-2-16,-2 7 2 15,0 8-4-15,2 9-3 16,1 1-6-16,7 0-4 15,0 9 21-15,9 4-45 0,4-1-47 16,4 1-66-16</inkml:trace>
  <inkml:trace contextRef="#ctx0" brushRef="#br0" timeOffset="-60465.59">29121 13716 432 0,'0'0'88'0,"0"0"-61"16,1-3 2-16,3-2 15 0,1 0-8 15,4 4-18-15,4 1-10 16,1 0-5-16,4 4-3 16,-2 6 0-16,0 7 1 15,-2 0-2-15,-1 5 1 16,-2-3 0-16,-8 1-1 0,-3 1 0 15,0-3-1-15,-5-2 2 16,-4-3 1-16,0-2 1 16,-2-4-1-16,4-4 0 15,4 0 0-15,3-3 0 0,0 0 1 16,0-3 2-16,3-7-1 16,10-7-3-16,0-1-1 15,2-3 0-15,-2-2 0 16,1 0 0-16,-1-4 1 15,-4 4 0-15,-2 0 0 16,-3 5 0-16,-3 0 0 0,-1 5 0 16,0 6 0-16,0 4 2 15,-1 3 0-15,-4 0 0 16,-4 9-2-16,3 9-1 16,-1 7 1-16,3 1 2 15,2 3 4-15,2 1-1 16,0-1-1-16,4-4-2 0,6-4-39 15,2-5 39-15,2-3-1 16,4-5-1-16,3-2-1 16,2-2 20-16,3-4-70 15,1 0-41-15,-4 0-97 16</inkml:trace>
  <inkml:trace contextRef="#ctx0" brushRef="#br0" timeOffset="-59753.43">26676 14403 380 0,'-19'2'45'16,"1"1"-8"-16,9-3 6 15,4 2-7-15,5-2-14 16,0 3-7-16,8-2-3 0,11 1 9 16,9-2 0-16,7 0-3 15,11 0-6-15,8 0-4 16,9-2 1-16,8-7 0 15,7 2-4-15,11-2-1 16,7 0-3-16,4 2 0 0,-1 0 1 16,4 4 5-16,4 1-1 15,-2-1-40-15,0 3 34 16,4 0 4-16,-1 0 0 16,0 0 1-16,-2 0-1 15,-2-3-1-15,0-2 5 0,-1-1-2 16,-1-1-1-16,-4-2-1 15,-3 2-3-15,-5 0-1 16,-5 0 2-16,-6 1 0 16,-7 1-4-16,-8 2 4 15,-8 1-2-15,-11 0 0 16,-11 2 0-16,-12 0 0 0,-12 0 0 16,-7 0-1-16,-6 0-10 15,-16 0-11-15,-8 4 4 16,-11-1-60-16,-9 1-38 15,-7-1-189-15</inkml:trace>
  <inkml:trace contextRef="#ctx0" brushRef="#br0" timeOffset="-59300.38">27183 14848 345 0,'0'-6'99'0,"0"-3"-57"0,0-2-22 15,-2 4 18-15,2 4-2 16,-2-2-3-16,2 5-9 16,0 0 1-16,0 0-8 15,0 7-13-15,0 8-3 0,4 8 0 16,1 8 3-16,2 2 1 15,0-1-1-15,-2 1 0 16,0-1-3-16,2-3-1 16,-2-10 0-16,-3 1 0 15,3-7-2-15,-3-3-13 0,-1-6-30 16,-1-4-26-16,0 0-43 16,0-2-175-16</inkml:trace>
  <inkml:trace contextRef="#ctx0" brushRef="#br0" timeOffset="-59008.23">27179 14777 460 0,'2'-8'44'16,"0"3"-28"-16,0 1-2 15,1 4 5-15,-1 2-2 16,0 10-13-16,3 4 0 0,0 6 5 15,3-1 7-15,1 2-1 16,1 2 1 0,5-2 0-16,4 0 1 15,5-2-2-15,3 3-2 16,0-6-1-16,3 0-6 0,-1-2-2 16,0-2-4-16,-5-4 0 0,-2 0 0 15,-2-3-18-15,-6 0-34 16,-4-3-14-16,-3-4-15 15,-4 0-44-15,-1 0-120 16</inkml:trace>
  <inkml:trace contextRef="#ctx0" brushRef="#br0" timeOffset="-58724.45">27473 14872 258 0,'-5'-21'61'0,"2"6"0"16,1-1-22-16,0 6-1 15,2 2 2-15,-3 4-9 16,3 4-11-16,0 0-2 16,0 0-4-16,-3 0 0 15,3 9-2-15,0 0 3 0,0 4-1 16,0 2 1-16,0 3-2 16,3 1 0-16,2 4-2 15,2 2 0-15,0 4 0 16,0-3-43-16,1 3 33 15,-1-3 0-15,-4-2-2 0,1-3 7 16,-1-1-7-16,1-8-61 16,-1-1-50-16,3-7-127 15</inkml:trace>
  <inkml:trace contextRef="#ctx0" brushRef="#br0" timeOffset="-58030.27">27689 14860 449 0,'0'-2'46'0,"0"2"-16"0,0 0-22 16,0 0 3-16,0 0 4 16,0 11-9-16,0 3-4 15,0 4 3-15,0 3 15 16,0 2 0-16,3 1-9 15,3-3-3-15,3-3-2 16,0 0-2-16,3-6-1 0,3-3 0 16,1-4 0-16,6-3-1 15,-2-2 2-15,2 0-3 16,0-9 0-16,0-2-1 16,-3-1 0-16,-4-2 0 0,-3-2 0 15,-4-2 2-15,-3-2-2 16,-5 3 1-16,0-5-1 15,0 4 2-15,-5 0 4 16,-3 5 1-16,5 3 3 16,-1 5-2-16,1 2 1 15,-1 3-1-15,2 0-31 0,2 16 48 16,0 3-29-16,0 8-22 16,0 5 34-16,7 2-2 15,-1 3 0-15,1 2 0 16,1-2-1-16,-3-2 0 15,0-3-5-15,-3 0 3 0,-1-5-2 16,-1-3-1-16,0-2 1 16,0-2-2-16,-1-4 4 15,-6-2-3-15,2-5 0 16,-5 0 1-16,1-4-1 16,2-3 1-16,-2-2-1 0,-2 0 2 15,2-3-1 1,-1-10 0-16,2-1 0 0,1-3-1 15,2-6 0-15,5 0-1 16,0-2 1-16,0 0-2 16,9 0-1-16,4 0-4 15,2 4 1-15,2 3-1 0,4 0-7 16,1 2-12-16,-2 4 12 16,1 2-60-16,0 1-35 15,-2 1-129-15</inkml:trace>
  <inkml:trace contextRef="#ctx0" brushRef="#br0" timeOffset="-57800.28">28159 14988 419 0,'8'0'80'16,"1"0"-49"-16,1 0-6 15,5 2 7-15,-1 0 5 0,6 1-11 16,-1-3-4-16,1 0-10 16,4 0-9-16,-1 0 0 15,-2-3-3-15,-1-8-2 16,-4 4-50-16,-3-6-95 16</inkml:trace>
  <inkml:trace contextRef="#ctx0" brushRef="#br0" timeOffset="-56784.15">28610 14814 364 0,'-9'-4'28'0,"4"-4"-10"16,-1-2 3-16,4 4 17 15,2-4-1-15,0 0-12 16,6 4-7-16,7 1-3 0,-3-2-3 16,5 6-4-16,-1 1-2 15,3 1 2-15,-4 13 2 16,2 6-6-16,-1 0-1 0,-2 5 0 15,2 4-1-15,-6-2 0 16,1-2 1-16,1-2-3 16,-7-3 0-16,2-5 2 15,-1-2-2-15,-2-4 0 16,-2-3 0-16,0-5 0 16,0-1 0-16,0 0 4 0,0-3 0 15,0-10 8-15,0-5-8 16,0-1-4-16,0-8 0 15,0 0 1-15,0-1-2 16,3-3 2-16,3 3-1 0,1-3 0 16,4 8-1-16,-3 0 2 15,5 7 1-15,1 3 0 16,1 8 0-16,3 4 0 16,-2 1-2-16,2 6 0 15,-2 11 0-15,3 3 0 0,-5 3 0 16,-2 4 0-16,-1-1 1 15,-4 2-1-15,-2-2 2 16,-1-1-1-16,-1-4-1 16,-1-5 2-16,-2-2 1 15,3-5-1-15,-3-2 0 16,0-3-1-16,0-4 1 0,1 0 2 16,1 0 1-16,-2-10 9 15,4-4-9-15,-3-4-2 16,3-1-3-1,-2-6-3-15,3-2 3 16,0-2 2-16,1 3-5 0,1 1 1 16,2 0 3-16,1 5-3 15,3 5 3-15,1 5-3 16,1 7 1-16,-3 3 1 0,5 0 0 16,-1 5-1-16,-1 10 1 15,-3 1 0 1,3 3 0-16,-3 4 2 15,-5 1-1-15,0 2 2 0,-3 1 0 16,0-2 4-16,-4 1-32 0,0 2 30 16,0-3-1-16,0-6 0 15,0-3-3-15,0-4 1 0,1-1-2 16,3-5-1-16,3-5-7 16,2-1-1-16,4 0-62 15,-1-8-87-15</inkml:trace>
  <inkml:trace contextRef="#ctx0" brushRef="#br0" timeOffset="-56324.24">29429 14765 462 0,'0'-3'50'0,"0"-5"-22"16,6-2-3-16,2 2 10 15,3-2-4-15,2 0-13 16,-1 6-10-16,5-3-1 16,-3 6 3-16,2 1-1 0,0 0 1 15,-3 0-7-15,1 10-1 16,-5 2 0-16,2 2 1 16,-7 4 0-16,1 1-3 15,-5 1 0-15,0-1 1 16,-4 4 0-16,-4-2 0 15,-6-2 1-15,4 3-2 0,-3-3 1 16,2-1 3 0,3 0-37-16,1-4 32 15,1 0 5-15,4-3-2 0,2 0 0 16,0-2 4-16,10 0 2 16,2-2-1-16,4-2-3 15,0-2 2-15,4 0 0 0,1-3-4 16,1 0 2-16,-2 0-4 15,2-4 1-15,-8-3-1 16,-2 0 0 0,-3-1-1-16,-3 0-6 15,-6-3-23-15,0-2 2 16,0 3-81-16,-9-3-29 0,-2-1-124 16</inkml:trace>
  <inkml:trace contextRef="#ctx0" brushRef="#br0" timeOffset="-56105.56">29526 14877 328 0,'-5'-1'69'0,"1"-1"-27"16,4 0 14-16,0 2-3 16,0-2-5-16,6 1-17 0,2-2-11 15,3 2-7-15,4 0-1 16,-1 1 1-16,2 0-8 15,0 0-4-15,-3 0-2 16,-2 0-11-16,-3 0-83 16,0 0-217-16</inkml:trace>
  <inkml:trace contextRef="#ctx0" brushRef="#br0" timeOffset="-41020.32">30017 12757 330 0,'-15'-9'50'15,"2"0"-23"-15,0-3-20 16,1 2 3-16,2 0 8 16,-2-1-9-16,2 0-3 15,-2 3-1-15,-1-3 4 0,-3 0 5 16,-2-1-4-1,-1 1-8-15,0 2 1 16,-6-3 1-16,-1 1-1 0,-2-2 0 16,-6 1 3-16,-4-2 1 0,-6-1 1 15,2 3-4 1,-4-3-4 0,-3 0 5-16,-2 2-2 15,0-1-2-15,-2-1 3 0,-3 1-3 16,-1 2 0-16,-3-2 1 15,-1 1-2-15,-1 1 1 16,-5-1-2-16,-2 1 4 16,2 1-3-16,-5 0-2 15,4 0 2-15,-2 1 0 0,4-1 2 16,-2 2-1-16,0 0 0 16,2 0 1-16,0 2 0 15,-2 0 4-15,2 2-2 0,-2-1-2 0,-2 1-2 16,-1 1-1-1,1 1 1-15,-2 1 0 16,-1 2 1-16,3 0-1 0,-3 0 0 16,-3 0 0-16,1 5 0 0,2 0 1 15,0 5-3-15,-5 0 3 16,3 1-1-16,-1 5 1 16,1-2 0-16,1 6 1 15,-1 1 1-15,0 2 0 16,3 6-2-16,0-1 3 15,1 3-5-15,0 1 2 16,3 0-1-16,2 2 1 16,1 2-1-16,0-1 0 15,3 3 0 1,1 5 0-16,-1-1 0 0,3 7 0 16,0 0 1-16,-1 5-2 15,1 2 1-15,5-1 0 16,3 4 1-16,0 2-1 0,2-3 2 0,3 5-2 15,2-4 2-15,5 5-2 16,1-2 0-16,4 0 0 16,4 3 0-16,3 0 0 15,3 0 0-15,5 2 0 0,1 0 0 16,1-1 1-16,5 0-1 16,-2 0-1-16,3-2 1 15,0 4 0-15,3-4 1 16,1 0-1-16,2 2 0 15,2 0 0-15,1-2 0 0,2 4 0 16,0-4 0-16,3 1 0 16,4 2 0-16,3-3 0 15,2 2-1-15,0 0 1 16,3-1 2-16,-1 0-3 16,3 2 3-16,1-2-4 0,0 1 2 15,3 1 0 1,3-1 0-16,5-6 1 0,0 3-2 15,5-4 1-15,1 1 1 16,5-5 0-16,-1 1 0 16,4-1 1-16,4-1-1 0,2-2 2 15,0-2 0-15,5-2-1 16,6-1-1-16,1-2-2 16,3 1 2-16,3-5-1 15,2-2 2-15,0 1-3 16,6-8 1-16,1 2 1 0,3-5-1 15,2-1 1-15,0-3-1 16,1 0 0-16,3-6 0 16,3 1 1-16,0-2-1 15,-1-3 2-15,5-5 0 16,2 0 0-16,1-2-1 16,-3-3 1-16,3 0-1 0,0-3-1 15,0-2 3-15,0 0-2 16,0 0 1-16,0-3 0 15,0-4 0-15,-1-4-1 16,-1 0-2-16,-3-1 3 16,1-2-2-16,-2-3 1 0,-1-1 0 15,2 3 0-15,-2-7-1 16,0 2 1-16,-3-2-1 16,2-3 0-16,-3-6 0 15,1-1-2-15,-3-2 4 16,3-5-2-16,-3 0 0 0,2-8 3 15,-6 2-5-15,3-2 4 16,-6-1 3-16,-2-2-3 16,0 0 2-16,-7 0 0 15,-1-2 1-15,-1 2-1 16,-5-2 1-16,1-5 1 16,-4 0-4-1,1-4 5-15,-4 1-3 0,-2-4 1 0,0-4-1 16,-7 0 3-16,-1 2-3 15,-3-4 0-15,-3 3-1 16,-3-1-2-16,-1 0 1 16,-6-2 3-16,-2 1-5 15,-6-2 2-15,1-2-1 0,-3-2 2 16,-5 0 4-16,0 0-4 16,-4 1-2-16,-3 2-1 15,-3 0 1-15,-2-1-1 16,0 3 1-16,-2-3 0 0,-5 2-2 15,-6-1 2-15,1 3 1 16,-4-1-1-16,-2 2 0 16,-2 3 1-16,-2 0-1 15,0 3-1-15,-4 2 1 16,-3 0 1-16,-1 2 1 0,-1 1 0 16,1 0 2-1,-6 1-1-15,2 3 1 0,-3-1-3 16,-2 1 1-16,0 1-1 15,-2 1 2-15,-1-1-5 16,-1 2 2-16,0 1-1 16,-2 1 1-16,0 2 0 0,0-4-2 15,-5 0 1-15,0 4 0 16,-4-1-1-16,-2 2-5 16,-3 5-3-16,-8 4-3 15,-4 5-12-15,-12 3-45 16,-9-1-40-16,-4-1-437 0</inkml:trace>
  <inkml:trace contextRef="#ctx0" brushRef="#br0" timeOffset="-34769.12">22320 15489 390 0,'-8'10'55'0,"1"-4"-38"16,-1 5-13-16,-3 2 2 16,-2 3 10-16,-1 3-2 15,-3 1-5-15,-3 1-5 16,-4 5-1-16,-5 0 1 0,-3 1 0 16,-4 3 0-16,-1 5 0 15,-4-2-1-15,1 3 2 16,-1-3 0-16,4-2 0 0,1-1 2 15,4-3-1-15,1-2 0 16,4-3 0-16,2-2 0 16,4-1 0-16,1-3-1 15,3-2-2-15,3-3-2 16,0-1 0-16,1-3-1 16,5 1 0-16,-1-3-1 15,1 0-10-15,-1-4-27 0,1-1-48 16,-4 0-88-16</inkml:trace>
  <inkml:trace contextRef="#ctx0" brushRef="#br0" timeOffset="-34253.62">21569 15866 210 0,'0'0'259'0,"0"0"-224"16,0 0-25-16,0 2-10 16,0 8-4-16,-2 5 2 15,-3 6 2-15,-4 4 0 16,-2 8-3-16,-5 0 1 16,-4 8 3-16,-4-3-1 0,-3 8-4 15,-4-3 5-15,-1-1-6 16,-3-2 8-16,4-5-2 15,5-6-1-15,1-3 3 16,5-6-2-16,8-4 0 16,5-3 3-16,1-5-1 0,6 0-3 15,0-1 0-15,0 0 4 16,9-4-1-16,0 3-1 16,3-1-1-16,3-1 2 15,2-1 0-15,5-1-1 16,2-2 0-16,3 0 3 0,3-2 3 15,4-3 2-15,0-4 1 16,0-2-1-16,2-1-3 16,-4 1 4-16,-3 2-2 15,-3 2-1-15,-5 1-3 16,-5 5 0-16,-1-3 1 0,-6 4-2 16,-4 0-3-16,-2 0 0 15,1 0-1-15,-2 2 1 16,-2 1-19-16,-13-4-54 15,-17-33-254-15</inkml:trace>
  <inkml:trace contextRef="#ctx0" brushRef="#br0" timeOffset="1260.6">21889 17020 156 0,'7'-9'28'16,"2"-4"7"-16,0 0 2 15,-2-4 4-15,2 1-2 0,-2 2-1 16,-2-1-7 0,-2 3 11-16,-1 1-5 0,0 4-8 15,-2 2-9-15,0 2-12 16,0-1-2-16,0 4-1 16,0 0-1-16,0 0-1 0,0 0-3 15,0 5 0-15,0 7 0 16,0 5 4-16,1 6 4 15,3 6 3-15,-1 2 1 16,2 4-1-16,-1-1-4 16,1-1 2-16,0 1-3 0,-2-1-1 15,-1-7-2-15,0-1 2 16,-2-3-1-16,1-4-4 16,-1-4 1-16,2-6-1 15,-2 2 1-15,0-8-1 16,0 1-1-16,0-3-10 15,0 0-8-15,0-8-15 0,-9-7-51 16,0-5-180-16</inkml:trace>
  <inkml:trace contextRef="#ctx0" brushRef="#br0" timeOffset="1557.42">21720 16938 224 0,'-5'-5'198'16,"1"-1"-168"-16,4-1 5 0,0-4-13 15,5 0 0-15,12-1-4 16,2-2-4-16,3 1-8 16,5 1-5-16,5 1 0 15,1 4 1-15,2 5 0 0,-1 0-3 16,2 2 4-16,-1 0-2 15,-1 0-1-15,-3 4 0 16,-4 0 0-16,-5 1-1 16,-5 0 1-16,-5 3-5 15,-5-5-24-15,-1 4-26 16,-6 0-30-16,-1 0-65 16</inkml:trace>
  <inkml:trace contextRef="#ctx0" brushRef="#br0" timeOffset="1838.6">21823 17211 388 0,'-5'3'38'0,"2"0"-12"15,3-3 3-15,0 1 10 0,0 1-4 16,0 0-16-16,10 1-10 15,0 1 3-15,4 1 1 16,4 1-4-16,2 1-3 16,3-2-2-16,2-2 0 15,2 3-4-15,4-5 2 16,1 1 0-16,2-2-2 0,-3 0 0 16,5-2-8-16,-8-5-41 15,1-1-72-15,-2-7-178 16</inkml:trace>
  <inkml:trace contextRef="#ctx0" brushRef="#br0" timeOffset="2193.36">22379 16909 416 0,'0'0'18'16,"0"0"12"-16,0 0-7 16,0 4-9-1,0 8-3-15,0 6 13 0,4 6-5 16,1 4-1-16,-1 4-7 16,-1 4 4-16,1-1-4 15,-1-1-1-15,-1 1-3 16,1-9-3-16,-3 1-2 0,1-2-1 15,-1-8-1-15,0-2 1 16,0-2-1-16,0-6 0 16,0-6-2-16,0-1-14 15,-1-1-13-15,-6-16-20 16,0-4-53-16,0-8-82 0,0-6-15 16</inkml:trace>
  <inkml:trace contextRef="#ctx0" brushRef="#br0" timeOffset="2427.69">22352 16900 41 0,'-1'-9'315'16,"1"3"-275"-16,-4 0-11 15,4 2 4-15,0-1 9 16,0 2-10-16,0-3-12 16,2 2-4-16,7 1-8 15,3-2 1-15,6-3 3 0,6 2-5 16,5-2-3-16,1 5-1 15,4-3 1-15,-2 1-3 16,-3 1-1-16,-4 2 0 16,-5 1-1-16,-6 1-7 15,-8 0-31-15,-5 7-40 0,-1 0-67 16,-3 0-146-16</inkml:trace>
  <inkml:trace contextRef="#ctx0" brushRef="#br0" timeOffset="2661.03">22413 17041 356 0,'0'2'45'0,"0"-2"14"16,2 0-28-16,3 0 4 15,4 0-5-15,3 0-8 16,1 0-14-16,4-2-5 0,0 2-2 15,0-1 1-15,2 1-2 16,5-4 0 0,-4 3-17-16,3-5-67 0,2-3-138 15</inkml:trace>
  <inkml:trace contextRef="#ctx0" brushRef="#br0" timeOffset="3097.23">23227 17036 448 0,'-2'7'39'16,"2"-7"-6"-16,0 0-24 15,0 0 5-15,3 0 1 16,9 0 0-16,2 0-5 0,4 0-3 16,3 0 6-16,4-3-4 15,-1-1-2-15,-1 1-4 16,-2-3-2-16,-2 2-1 16,-6 3-1-16,1 1-5 15,-4-2-23-15,-5 2-24 16,-1-2-63-16,-2 2-114 0</inkml:trace>
  <inkml:trace contextRef="#ctx0" brushRef="#br0" timeOffset="3325.1">23279 17136 319 0,'-5'5'53'16,"1"-5"-7"-16,4 0-8 15,0 0 24-15,0 0-18 0,7 0-16 16,5 0-7 0,8 0-3-16,1 0 4 0,3-3-10 15,1 1-6-15,-1-2-8 16,-1 2 0-16,2-1-15 16,-2-6-32-16,3-1-87 15</inkml:trace>
  <inkml:trace contextRef="#ctx0" brushRef="#br0" timeOffset="4001.11">24263 17141 446 0,'0'4'16'16,"2"1"-10"-16,8 0-2 15,5 1-3-15,1 0 12 0,4-1-4 16,-3-2-7-16,5-1 1 16,-2 0 0-16,-4-2-1 15,-1 0 0-15,-5 0 2 0,-1 0 2 16,-1-2 7-16,-3-5 0 16,-2-1-3-16,1-2-1 15,-2-1-4-15,-2 0 2 16,0 1-3-16,0-1-2 15,-2 0 4-15,-5 3-5 16,-2 0 6-16,-4 3-5 0,-1 1 0 16,-2 4-2-16,-6 0 1 15,-1 6-2-15,1 5 1 16,-3 3-1-16,1 0 2 16,4 2 0-16,1 2 4 15,2 2 1-15,2-1 0 0,4 4-2 16,6 3 3-16,-1-4 3 15,4 6 5-15,2-4-2 16,0-2-4-16,2 0-2 16,9-3-1-16,3-5 0 15,6 0-1-15,4-5 3 16,2-3-3-16,3-3 0 0,1-2-4 16,-1-1-1-16,0 0 0 15,-2-7-5-15,-5-5-25 16,0-2-30-16,-10-8-41 15,-3-3-212-15</inkml:trace>
  <inkml:trace contextRef="#ctx0" brushRef="#br0" timeOffset="4594.74">24658 16125 412 0,'-6'0'19'16,"-1"-2"24"-16,2-9-9 15,-2 1-8-15,0 2-2 16,-1-2-8-16,-1 4-6 0,2 1 0 16,-3 1-4-1,-3 4 0-15,2 0-4 16,-4 0-2-16,3 11 1 0,-3 2 1 15,3 4-1-15,4 4 1 16,-2 3 2-16,6 2 0 16,1 3 3-16,3 1 0 0,0 0 0 15,7 1 0-15,6 1-3 16,1 0 0-16,1 0-2 16,0 1 0-16,0-3 0 15,-1 4 0-15,-4-1-2 16,-3-1 0-16,-2-1 1 15,-3-1-1-15,-2 1 1 0,0-5-1 16,-2-2 1-16,-3-3-2 16,-2-3 3-16,-3-4-1 15,0-1 0-15,-2-6 0 16,-3-4-4-16,1-3-10 16,-3 0-11-16,-3-14-20 0,-1-6-65 15,1-6-173-15</inkml:trace>
  <inkml:trace contextRef="#ctx0" brushRef="#br0" timeOffset="5066.04">25079 16262 71 0,'0'-6'234'0,"0"-2"-169"0,-1 0-23 16,-3-1 2-16,-1 1 0 16,2 0-10-16,-3 1-3 15,1 1-12-15,-1 2-8 16,-1 0-3-16,0 0 0 15,-6 6-6-15,4-2-2 0,-3 0 0 16,-3 6 2 0,3 4-1-16,2 1-1 0,0 3 1 15,1 1 4-15,2 0-4 16,2 5 3-16,1-2-4 16,2 3 2-16,2 2 1 0,0 2 3 15,4-1 2-15,3 1-2 16,2 0-2-16,0 0-2 15,-1 0-2-15,-5-2 2 16,1-2-2-16,-4-2 0 16,0-1 0-16,0-1-2 15,-7-3-8-15,-5-3-14 0,-2-4-13 16,-4-4-31-16,4-3-26 16,-6 2-87-16</inkml:trace>
  <inkml:trace contextRef="#ctx0" brushRef="#br0" timeOffset="5253.5">24755 16438 342 0,'0'0'82'16,"7"-1"-33"-16,5-2-33 16,3 0 3-16,5-1 4 0,3 4-8 15,2-3-11-15,2-1-3 16,2-1-1-16,1 2 0 15,-1-3-23-15,0-3-66 16,0-1-68-16</inkml:trace>
  <inkml:trace contextRef="#ctx0" brushRef="#br0" timeOffset="5566.04">25327 16188 415 0,'-1'0'42'0,"-3"0"-3"0,2-1-14 15,1-2 2-15,-1 2-7 16,-2 1-12-16,1 0-4 16,-2 0-2-16,-5 11-2 0,0 8 0 15,-1 2 3-15,1 10 1 16,0 1 6-16,3 2-1 15,4 0 0-15,-1 0-3 16,1-2-1-16,3-5-1 16,0-2 1-16,7-2-2 0,0-5-2 15,-1-2 1-15,5-7-8 16,2-2-22-16,-1-4-17 16,3-3-33-16,-3 0-111 15</inkml:trace>
  <inkml:trace contextRef="#ctx0" brushRef="#br0" timeOffset="5987.7">25373 16313 455 0,'5'-12'22'0,"4"1"11"15,4-3-15-15,2 5 5 16,2 2 2-16,-1 2-11 15,2 1-5-15,-2 4-6 16,0 0-2-16,-4 1-1 16,2 9 1-16,-7 3-3 0,0 2-1 15,-2 0 2-15,-4 0 2 16,-1 5 0-16,0 0-2 16,-8-2 2-16,-1-1 0 15,-1 0 0-15,-2 1 2 16,4-6-3-16,1 0 2 0,0-1 0 15,6-2 1-15,-3-4 0 16,4 0 0-16,0-1 2 16,0 0 0-16,5-2 3 15,5-1 1-15,1-1-2 16,3 0-2-16,0 0-4 16,5 0 1-16,-4-3-2 0,0-2-4 15,-1 1-20-15,-3 0-14 16,-5 0-11-16,-5 3-34 15,-1-1-59-15,0-1-137 16</inkml:trace>
  <inkml:trace contextRef="#ctx0" brushRef="#br0" timeOffset="6201.13">25483 16369 351 0,'0'-6'33'0,"0"1"15"15,0 2-35-15,0-1-7 16,7 2 3-16,-6 0-1 0,3 2-4 16,1 0-3-16,4 0 0 15,0 0-1-15,2 2 0 16,4-2-4-16,2 2-40 16,5-2-63-16,-5 0-61 15</inkml:trace>
  <inkml:trace contextRef="#ctx0" brushRef="#br0" timeOffset="6482.34">25737 16150 436 0,'2'1'49'0,"2"0"-22"16,-1 2-11-16,2 0 4 15,2 2 4-15,6 7-2 16,-2 1-7-16,-3 5 3 0,4 4 0 16,-3 5-7-16,-2 1-7 15,-1 2-3-15,-4 2 0 16,-2 1 0-16,0-1 0 16,0-4-1-16,-5-1-3 15,-4 0-23-15,-3-6-25 16,-1-3-38-16,1-7-99 0</inkml:trace>
  <inkml:trace contextRef="#ctx0" brushRef="#br0" timeOffset="7434.83">26116 16440 185 0,'5'5'18'0,"-1"-1"33"16,-1-2 20-16,-1-1-21 15,-2-1-14-15,0 0 19 0,0 0 0 16,0-3-26-16,-5-4-13 16,1-1-9-16,-1-1-4 15,-2 1-1-15,2-1-1 16,-3 2 1-16,3 3 2 15,-2 1 0-15,-2 3 1 0,-2 0-4 16,2 1-2-16,-2 9 1 16,-2 2 0-16,3 2 0 15,1 0 0-15,0 3 0 16,2-4 0-16,1 0 0 16,6 0 0-16,0-2 0 0,0-1 0 15,0-3 0-15,7-3 2 16,5 1-1-16,-2-3 0 15,1-2-1-15,-3 0 1 16,4 0-1-16,-4 0 1 16,1-3 0-16,-3-3-1 15,-1-3 0-15,1 0 3 0,-5-2-1 16,3-3 0-16,-4 0 1 16,2-4-1-16,-2 0-2 15,0-3 1-15,1 1-1 16,-1 1-1-16,0-3 4 15,0 3-1-15,0 1 0 0,0 1 1 16,0 7-1-16,0-1 1 16,0 5 3-16,-1 1-2 15,1 4 1-15,-2 1-5 16,2 0 0-16,0 0 0 16,0 0-2-16,-2 0 4 0,2 0-2 15,0 0-2-15,-2 0 4 16,2 0-2-16,0 0 1 15,0 0 0-15,0 0-2 16,-1 0 2-16,-1 0-1 16,0 6 1-16,-1 0-1 15,-1 3 1-15,3 2 4 0,-2 3-1 16,1 1 0-16,2 6 2 16,0-2-1-16,0 3 2 15,0-1-2-15,0 3-1 16,5-5-3-16,0 0 0 15,2 0-1-15,0-1 1 0,0-5-1 16,2-1 0-16,0-4-4 16,3-1-9-16,1-5-19 15,3-2-17-15,-1 0-55 16,0-5-153-16</inkml:trace>
  <inkml:trace contextRef="#ctx0" brushRef="#br0" timeOffset="7857.89">26281 16340 377 0,'0'-6'20'0,"0"0"9"16,0-2-13-16,0 1 8 15,3 0 13-15,2 1-18 16,2 1-6-16,0 2-3 0,0 3-2 15,1 0 2-15,-1 0-6 16,3 3-3-16,-3 8-2 16,-1 2 0-16,-2 2 0 15,-3 2 3-15,-1 2-2 16,0-2 1-16,0 1 0 0,-1 2 0 16,-6-1 2-16,2-1 3 15,2-1 1-15,-4-1 1 16,3-1 1-16,1 0 0 15,1-3-2-15,-1 0-2 16,3-2 0-16,0 0 1 16,0-4-3-16,1 0 0 0,5-3 0 15,4-1 0-15,0-2-1 16,5 0 0-16,-3 0-2 16,3-7-1-16,-4-2-22 15,2-4-9-15,-6 0-17 0,0-2-56 16,-5-1-143-16</inkml:trace>
  <inkml:trace contextRef="#ctx0" brushRef="#br0" timeOffset="8042.22">26233 16452 335 0,'-4'2'53'0,"4"-2"-8"16,0 0 4-16,4-2 3 15,6-3-25-15,7 0-19 16,4-3-6-16,2 4-2 16,4-2-2-16,6 1-18 15,-6 1-37-15,-4-1-76 0</inkml:trace>
  <inkml:trace contextRef="#ctx0" brushRef="#br0" timeOffset="9036.17">21506 17773 416 0,'0'14'27'0,"2"-3"1"0,9-10-21 16,1 3-1-16,3-1 3 15,4 2 7-15,3 1 3 16,7 1-12-16,5-1-2 15,5-1 4-15,8 0-2 16,3-2-4-16,8 0 0 0,5-1-1 16,6-1-3-16,2 1 2 15,8-2 4-15,3 2 1 16,7-2 3-16,4 0 1 16,4 0-8-16,3 0 2 15,5 0-1-15,0-4 1 0,4-2 2 16,-2 3-4-16,3-2 3 15,-1 1-2-15,2-1 1 16,5 2-1-16,-2 0-1 16,-1 0-1-16,6-3 1 15,-2 1-3-15,0 2 2 0,-1-2 0 16,1-1-2-16,0 1 1 16,0-2 2-16,-2 0-2 15,-1 1 0-15,1 1 1 16,-1 1-2-16,-4 2 5 15,0 2 5-15,-2-1-4 0,-5 1 0 16,2-2 3 0,-5 2-2-16,2 0 0 15,-7-2 1-15,-4 0 0 0,1 1-1 16,-10 1 0-16,-4 0-2 16,-9 0 0-16,-2 0-36 15,-8 0 32-15,-5 0 3 16,-10 1-1-16,-3-1-1 15,-11 0-1-15,-9 0 0 0,-4 0 2 16,-12 0-3-16,-5-1 18 16,-25-12-72-16,-18-6-48 15,-22-12-386-15</inkml:trace>
  <inkml:trace contextRef="#ctx0" brushRef="#br0" timeOffset="10618.21">21341 17769 222 0,'12'1'12'0,"-2"-1"5"16,-1 0 6-16,-2 0 18 15,0 0 7-15,-3-3-12 16,-2-2 20-16,1-4-14 0,-3-6-9 15,2 0-11-15,0-7-6 16,1-5-4-16,-1-3 5 16,0-3-1-16,1-9-4 15,3-3-2-15,-3-5 0 16,1-4-5-16,0-4-3 0,-1-2 1 16,-1-2 0-16,0-5 4 15,0 2-2-15,-1-3-3 16,1 0-1-16,2-2 1 15,-1 4-1-15,3 0-3 16,-2 3 2-16,4 3 1 16,-2 3 0-16,1 7-3 0,-1 4 4 15,1 3-2-15,1 7-1 16,-1 1 1-16,3 2 0 16,-1 3-1-16,-1 5-1 15,1 0 0-15,4 0-1 0,-1 8 2 16,3-3-1-16,4 5 0 15,3 0 1-15,5 0 0 16,4 3-2-16,6-3 1 16,4 4 2-16,8-1-1 15,7 3 0-15,5 1 1 0,7-1-1 16,10 3 1-16,2 1-2 16,8 1 4-16,7-1-2 15,6 1 0-15,5 0-1 16,8 0 2-16,0-2-1 15,10 1 1-15,1-2-1 16,7 1 0-16,1 1 0 0,3 1 1 16,1-1 0-16,-1-1-1 15,3 3 0-15,-7-1 1 16,4 1 0-16,-4-1 0 16,-1 3 1-16,1-3-1 15,-3 2-1-15,2 1 1 0,-4-2 0 16,2 1-1-16,-5 2 0 15,-2 0 1-15,-3 0-2 16,-1 0 1-16,-3-1 0 16,-4 1 0-16,-1 0 0 15,-1 0 1-15,-4 0-2 0,-1 0 0 16,-6 1 2-16,-1 1-1 16,0 4 0-16,-5-2 0 15,-4 1-1-15,-7 1 0 16,-4-2 0-16,-5 4-2 15,-11 1 1-15,-5-1 2 16,-8 2 1-16,-7-1-1 0,-6 1-1 16,-9 3 0-16,-4-4 0 15,-4 5 1-15,-6-2-2 16,1 1 1-16,-4 1 2 16,-2-1 0-16,0-1-1 15,1 1 0-15,-3 0 0 0,0 0 0 16,1 1 0-16,-3 1-1 15,1-1 0-15,-1 7 3 16,-1-2-2-16,1 3 0 16,-2 5 1-16,-1 3-2 15,0 6 1-15,0 3 0 16,0 7 1-16,-4 7 0 0,-3 4-3 16,2 5 2-16,-4 4 0 15,2 3 0-15,-3 3 1 16,2 3-1-16,-1-4 2 15,-1 0-4-15,2-1 3 16,1-3 1-16,3-4 2 0,-1-1-2 16,0 0 2-16,4-4 0 15,1-3 1-15,0-3 0 16,0-5-3-16,0-5 0 16,0-6-1-16,0-4 0 0,0-5 1 15,0-4 0-15,-2-5 1 16,-1-6 4-16,-3-1-27 15,-2-8 36-15,-2-3-6 16,-2 0 4-16,-2-5-4 16,-6-7-5-16,-6-4 0 0,-2-4-7 15,-6 2 2-15,-7-1 0 16,-6 5-2-16,-3-1-3 16,-9 6 1-16,-6 5 1 15,-8 4 3-15,-5 0-10 16,-10 3-8-16,-15 4-9 15,-13 1-78-15,-10-4-231 0</inkml:trace>
  <inkml:trace contextRef="#ctx0" brushRef="#br0" timeOffset="43732.45">29508 14814 110 0,'-2'-2'98'16,"0"-2"-55"-16,1 3 9 16,1-4-6-16,0 4-9 15,-2-2-8-15,2 2-2 16,0-2-2-16,-4 1-1 16,4 0-10-16,0 1-4 15,-1-2-2-15,-1 0 0 0,-1 0 2 16,3-1 4-16,-2 0-1 15,-1 1-1-15,0-1-2 16,1 3 0-16,0-1-1 16,0 0-1-16,2 0-2 15,-1 2 0-15,1-1 2 0,0 1 1 16,0 0-4-16,0 0 0 16,0 0 0-16,0 0-1 15,1 0 1-15,6 0-3 16,5 0 2-16,0 1-1 0,3 6 0 15,0 4 1-15,4 2-1 16,-5 0 2-16,2 0 2 16,-4 1-2-16,2 1-3 15,-7-1-1-15,0 2 1 16,-4-2 0-16,-3 2-1 0,0 2 1 16,-2 0 0-16,-6 0-1 15,-2-2 0-15,-1-2 1 0,1 0-1 16,-3-3 2-16,2-2-3 15,5-2 2-15,-1-2-2 16,-1-3 1-16,6 0 0 16,-2-2 1-16,4 0 0 15,0-4-1-15,0-3-3 16,0-5 0-16,6 1 0 0,2-5 1 16,4 2 0-16,0-4 1 15,3 0-1-15,-1-1 1 16,2-3 0-16,0 4 0 15,-1-3 0-15,1 2 0 16,-5-4 0-16,-2 2 0 16,-2 2 1-16,-2 1-4 0,-3 2 5 15,2 4-4-15,-4 2 2 16,0 5-1-16,0 2 4 16,0-1-3-16,0 4 0 15,0 0 0-15,0 0-2 0,-3 0 1 16,-2 4 0-16,-2 4 0 15,0 4 0-15,-2 1 1 16,0 7 0-16,-3-2 0 16,5 3 1-16,-3-1-1 15,3 1 0-15,2 0 2 16,3-4 1-16,2 2 1 16,0-1 0-16,0-1 2 0,10-2-5 15,7-1-31-15,2 1 40 16,3-2-1-16,2-1 3 15,1-3-6-15,-2-2 0 16,2-2 1-16,-2-3 3 0,-1 0-5 16,-4-2-1-16,-3 0 0 15,-1 0 4-15,-3 0-3 16,-4 0-4-16,-2 0 4 16,-3 0-4-16,0-2 0 15,-1 0-1-15,-1-3-16 0,0-6-55 16,-8-6-127-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4T05:43:05.7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14 4269 228 0,'-5'-15'67'0,"1"-2"-52"16,1 2 17-16,1 0 12 15,-1 1-15-15,2 3 3 16,1-1-6-16,-2 3-4 15,2 2-7-15,0 2-2 0,0 1 7 16,0 4-2-16,0 0-9 16,0 0-5-16,-2 14-8 15,2 6 3-15,0 7 7 16,0 6 8-16,0 5-4 0,0 1-8 16,2 4 4-16,0 0 0 15,4-4 1-15,-1 2-2 16,-3-4 3-16,1-1 3 15,-1-4-1-15,0 0-2 16,-1-6-1-16,1-3-3 16,-2-4-1-16,0-3-1 0,2-1 0 15,-2-3-1-15,2-3 2 16,-2 0-4-16,3-4 2 16,-1-1 0-16,-2-1 0 15,3-3-12-15,-3 0-25 16,3-10-8-16,-3-10-13 0,0-10-108 15</inkml:trace>
  <inkml:trace contextRef="#ctx0" brushRef="#br0" timeOffset="693.1">14832 4254 106 0,'-1'-15'244'0,"-7"1"-229"15,6 2-7-15,2 5 23 16,-2 0 11-16,2 3-25 16,-2 0-6-16,2 2 7 0,-1 2-1 15,1 0-11-15,0 0-1 16,0 0 3-16,0 0-2 16,-2 0-4-16,2 2-3 15,-2 7-5-15,-1 5 10 16,3 8 0-16,-2 1-1 0,2 2 1 15,0 4 7-15,0-1-5 16,5-1-5-16,2-4 4 16,5 0-5-16,0-3 2 15,-2-2 1-15,5-4 0 0,-1-1 0 16,4-5 2-16,0-2 1 0,2-4 1 16,2-2-2-16,0 0 0 15,2-8 1-15,-1-2-4 16,3-1 0-16,-4-3-1 15,-3-1 0-15,-1 1 0 16,-2 0 0-16,-3-4 2 16,-1-2-3-16,-2 1 4 15,0-2-6-15,-3-3 5 0,-3-2-2 16,-3 1-2-16,-1 0 1 16,0 1-1-16,-1 1 1 15,-5 6 1-15,1 2 0 16,3 6-2-16,-4 2 0 0,4 3 1 15,1 3 0-15,1 1-2 16,0 1-2-16,0 12 0 16,0 3 4-16,0 5-1 15,0 6 0-15,3 1 1 16,3 3 1-16,1 0 0 0,0 1 1 16,0-6-1-16,-1 1 2 15,1-5-2-15,-1-3-2 16,-1-3 2-16,-2 0-1 15,2-4 0-15,0-2 1 16,0 0 1-16,2-2-2 0,0-5 0 16,2-3-9-16,4 0-30 15,1-5-59-15,1-10-175 16</inkml:trace>
  <inkml:trace contextRef="#ctx0" brushRef="#br0" timeOffset="3811.81">15735 4553 340 0,'0'-3'34'15,"0"0"-4"-15,0-1 18 0,0 0 0 16,0 1-22-16,0 1-8 16,0-2 2-16,0 4 1 15,0-1 0-15,0-1-8 16,7 2-5-16,6-2-4 15,3 0-2-15,9-2 0 0,8-1-1 16,2 0-1-16,3-1 1 16,5 3-1-16,-2-2-9 15,0-4-58-15,-4-2-109 16</inkml:trace>
  <inkml:trace contextRef="#ctx0" brushRef="#br0" timeOffset="4342.93">16787 4268 356 0,'0'-2'32'15,"2"0"-17"-15,-2 1 14 16,0 1 3-16,0 0-5 16,0 0-8-16,0 0-9 15,0 0-4-15,0 3-7 0,0 12-7 16,0 4 4-16,0 12 7 16,0 2 2-16,0 7 5 15,0 1-4-15,2 3-1 16,-2-3 1-16,0-2-1 0,0-3 0 15,0-6 2 1,0-6-5-16,0-6 0 0,0-8-1 16,1-2 0-16,-1-5 1 15,2-3-1-15,0 0 2 16,0-13-24-16,-2-10-48 16,0-7-145-16</inkml:trace>
  <inkml:trace contextRef="#ctx0" brushRef="#br0" timeOffset="4990.39">16818 4234 272 0,'-2'2'66'0,"0"-2"-29"16,2 0 1-16,0 0 16 15,0 0-31-15,0 0-8 16,0 0-5-16,0 3-7 0,0 7-4 16,0 5-6-16,0 8 6 15,0 4 2-15,0 5 3 16,0 1 2-16,4-5-1 16,1-4-2-16,6-5-1 15,2-1 0-15,2-6 4 0,4-3 1 16,2-3 5-16,1-4-4 15,3-2-3-15,-4 0 1 16,-2-4-2-16,-4-7-1 16,-1-3 1-16,-6-4 9 15,1-3 1-15,-5-4-7 16,1-6-4-16,-5 1-2 16,1 1 1-16,-1 2-2 0,0 8 0 15,0 5 1-15,0 5 5 16,0 7 1-16,0 2-5 15,0 6-8-15,0 8-4 16,0 7 7-16,0 2 4 0,7 6-2 16,0-2 2-16,-2-3-3 15,4 0 3-15,-2-3 0 16,4-3 1-16,-2 0-2 16,2-2-2-16,3-3 2 15,3-7-35-15,0 2-35 16,3-8-84-16</inkml:trace>
  <inkml:trace contextRef="#ctx0" brushRef="#br0" timeOffset="5313.73">17532 4034 512 0,'0'-16'2'16,"0"0"0"-16,0 4 4 15,0 1 13-15,0 4 6 16,0 5-10-16,-1 2-4 0,-3 0-1 16,-3 7-7-1,-2 12-4-15,0 10 1 0,-2 10 1 16,1 8 2 0,0 3 0-16,5 3-2 15,0 2-1-15,5-5 2 0,0-1-1 16,0-4 0-16,5-10 0 0,5-1 1 15,7-7-1-15,1-4 2 16,2-3-1-16,5-9 0 16,2-3-10-16,2-4-32 15,-4-4-44-15,-1-9-125 16</inkml:trace>
  <inkml:trace contextRef="#ctx0" brushRef="#br0" timeOffset="5816.57">17768 4256 497 0,'0'-17'9'0,"7"2"2"15,2 0-2-15,4 5 0 16,4 4 4-16,-2 4-10 16,5 2 1-16,-3 9-4 15,4 9-2-15,-2 7 2 16,-1 4-2-16,-8 1 2 0,-2 4 4 15,-4-2-7-15,-4-4 3 16,0-3 3-16,-10-1-3 16,2-8 0-16,-1-2 0 15,0-5 1-15,3-4 0 16,2-5 0-16,3 0 3 0,1-5 7 16,0-10-4-16,5-4-6 15,5-6-1-15,2-2 0 16,0-3-2-16,3-1-11 15,-5-2 4-15,0 3 7 16,-3 5 0 0,-5 3 4-16,1 6-1 15,-3 7 4-15,0 3 7 0,0 6-4 0,0 0-7 32,-3 8-2-32,-3 6-1 15,1 7 2-15,-1 6 1 0,1 3-2 0,5 3 5 0,0-5 0 16,0 2-1-16,5-4 1 15,5-5-2-15,2-2-1 16,4-3-1-16,2-3 1 16,5-6-29-16,3-3-40 15,-1-4-70-15,1-2-177 0</inkml:trace>
  <inkml:trace contextRef="#ctx0" brushRef="#br0" timeOffset="6063.41">18312 4327 484 0,'0'-3'21'16,"0"-2"3"-1,0 4 9-15,4-1-16 0,10 2-7 16,9-2-5-16,6 2-4 16,5-3 6-16,4-1-4 15,-4 3 0-15,-6-1-1 0,-2-2-2 16,-8 4 0-16,-6 0 0 15,-5 0-3-15,-2 0-24 16,-2 0-25-16,-3-4-31 16,-3 1-12-16,-7-6-137 15</inkml:trace>
  <inkml:trace contextRef="#ctx0" brushRef="#br0" timeOffset="6287.55">18452 4157 392 0,'-2'-1'42'0,"0"1"-8"0,2 0-18 0,-1 5-11 16,1 9-7-16,0 6 7 15,0 7 39-15,0 5-17 16,0-2-16-16,1 0-5 16,1-3 1-16,-2 0-6 0,2-2 0 15,-2-7-2-15,2 0 2 16,-1-4 0-1,3-4-3-15,2 0 4 16,1-5-34-16,5-5-58 16,1-4-60-16</inkml:trace>
  <inkml:trace contextRef="#ctx0" brushRef="#br0" timeOffset="6990.51">18813 4122 482 0,'0'-2'19'0,"0"2"-3"16,0 0 19-16,0 0-15 15,0 4-17-15,0 8-5 16,0 6 3-16,-2 3 4 0,2 4-5 16,0 0 1-16,0 0 1 15,2-3-2-15,5-3 2 16,3-3-1-16,4-4 3 15,-4 0-1-15,7-7 2 0,-2-4 1 16,4-1 4-16,0 0-1 16,3-10-2-16,-1-3-2 15,0-2-1-15,-6-3 2 16,0-2-1-16,-1-2 3 16,-4-1-2-16,-2 2-2 0,-2 1-2 15,-3 6 0-15,-1 2-1 16,-2 2-1-16,0 5 4 15,0 2-4-15,0 1 3 16,0 2-2-16,0 0-2 16,0 0 0-16,0 0-1 15,-2 8-4-15,0 7 1 0,-3 5 7 16,3 3-2-16,-4 7-1 16,4 2 2-16,2 2-1 15,-3 6 1-15,3 0 1 16,0 5-2-16,0-2 16 15,-2-2 18-15,0-2-32 0,1-7-2 16,-1-5 0-16,-1-4 0 16,-3-5 2-16,1-5 0 15,1-5 0-15,0-2 5 16,2-3 3-16,-3-3 9 16,-2 0-7-16,0-5-15 15,-2-9 16-15,-4-6-10 0,3-5 0 16,0-1-2-16,3 0 0 15,2 2-1-15,2-2 1 16,3 5-1-16,0 2 0 16,1-1 0-16,10 0-2 15,4 1 1-15,4-3-4 0,4-1-6 16,1-2 16-16,7 0-44 16,-1-2-27-16,-3 1-22 15,-2-1-59-15,-4 0-157 16</inkml:trace>
  <inkml:trace contextRef="#ctx0" brushRef="#br0" timeOffset="7349.83">19208 4025 89 0,'2'-7'176'16,"1"1"-193"-16,-1 0-7 15,3 2 21-15,-3 1 0 0,3 0-27 16,-1 0 14-16,0 3 19 15,-2-3 22-15,-2 1 30 16,0 2 26-16,0-1-14 16,0 1-7-16,0 0-13 0,0 0-5 15,2 0-11-15,0 0-5 16,-2 0-8-16,3 0-12 16,4 8-4-16,2 7 0 15,2 4 15-15,5 6 0 0,0 7-6 16,-3 4-8-16,-2 1 5 15,-4 4-3-15,-2 2-2 16,-5 0 3-16,0 0-2 16,-7-3 0-16,-8 2-28 15,-4-5 40-15,-10 4-13 16,-3-5-7-16,-6-2 8 0,-10-4-97 16,-12-5-137-16</inkml:trace>
  <inkml:trace contextRef="#ctx0" brushRef="#br0" timeOffset="7993.58">15713 4243 167 0,'0'0'79'0,"0"0"-32"16,0 0-2-16,0 0 6 16,0 0 6-16,0 0-19 15,0 0-6-15,0 0-8 16,0 0-1-16,0 0-9 15,0 0-8-15,0 0-3 0,6 0-1 16,1 2 2-16,4-1-1 16,7 3 7-16,5 0 7 15,7-2 0-15,6-2 4 16,1 0-3-16,-1 0-7 16,-6 0-4-16,-3 0-4 0,-9 0-3 15,-3 0 0-15,-9 0-4 16,-2 0-38-16,-4 0-118 15</inkml:trace>
  <inkml:trace contextRef="#ctx0" brushRef="#br0" timeOffset="19503.48">21408 5310 405 0,'-11'-11'63'0,"1"-3"-55"16,3 0 2-16,4 1 26 15,3 1-18-15,0-2-7 0,0 5 1 16,10-3-3-16,5 7-5 16,4 2-3-16,2-1-1 15,0 4 0-15,3 3-1 16,-3 8 0-16,1 5-1 15,-4 7 2-15,-6-1 0 0,-3 3 0 16,-3 2-2-16,-6 0 2 16,0-1 2-16,-4-2 0 15,-5-3 0-15,-1-3 0 16,-2-4 1-16,3-3 2 16,1-4 2-16,4-2-2 15,1-3-4-15,1-1 0 0,2-1 3 16,0 0 3-16,5-10 8 15,6-6-12-15,-1-4-4 16,5-3 1-16,-1-4 0 16,-1 1 0-16,-1-5-1 15,1 5 2-15,-6-1-3 0,0 5 4 16,-1 3-1 0,-3 4-1-16,-1 3 1 0,-1 6-2 15,-1 0 3-15,0 4-1 16,0 2 1-16,0 0 3 15,0 0-2-15,0 2-5 0,-3 10-2 16,-2 6 0-16,1 5 5 16,1 4-1-16,3 1-1 15,0 4 2-15,0-1 0 16,3-5-1-16,6-1-2 16,4-3 2-16,5-4-1 15,3-4-18-15,-1-5-28 0,3-4-53 16,1-5-76-16</inkml:trace>
  <inkml:trace contextRef="#ctx0" brushRef="#br0" timeOffset="19722.18">21907 5386 466 0,'1'-7'65'0,"7"2"-15"15,1-1-4-15,5 1-17 16,6-2-14-16,7 1-12 0,5 2 3 15,7-2 2 1,-3 4-5-16,4 0-1 0,-6 2-4 16,-5 0 2-16,-8 0-1 15,-1 0-7-15,-8 0-26 16,-4 2-20-16,-6 0-27 16,-2-2-48-16,0 0-155 0</inkml:trace>
  <inkml:trace contextRef="#ctx0" brushRef="#br0" timeOffset="19987.74">22144 5226 236 0,'-4'-6'160'16,"1"-1"-120"-16,1 4 6 16,2 1 4-16,-2 0-20 15,2 2-6-15,0 0-15 0,0 7-9 16,0 11 0-16,0 4 6 15,0 4 3-15,0 5-5 16,0-1 0-16,0-2 5 16,0 1-8-16,2-4 2 15,0-5-1-15,1-2-2 16,-1-3 2-16,3 0 2 16,2-5-2-16,3-4-16 0,0-6-41 15,7 0-57-15,0-9-133 16</inkml:trace>
  <inkml:trace contextRef="#ctx0" brushRef="#br0" timeOffset="20643.82">22529 5176 378 0,'1'-5'117'0,"-1"0"-101"0,0 3 14 16,0 2 3-16,0 0-13 15,0 6-16-15,0 5-5 16,-1 7 13-16,-4 4 3 16,5 1-8-16,0 3-4 15,0-2 1-15,5-3-1 16,3 2 0-16,3-7 1 0,4 0-1 16,-1-5 2-16,2-2-1 15,5-6-2-15,-1-3-1 16,0 0 2-16,-1-5-1 15,2-5 0-15,-6-3-1 0,-2-3 2 16,-1-4-2-16,-3-1-1 16,1-2 0-16,-5-1 1 15,0 1-1-15,-1 2 1 16,-3 8-1-16,1 3 1 16,-2 1 2-16,0 6 3 15,0 2-2-15,0 1-2 0,0 0-4 16,0 8-5-16,0 9 5 15,0 3 3-15,0 7 0 16,-2 8 3-16,1 3 2 16,1 3-2-16,0 2-24 15,-2 0 33-15,2-3 0 16,0-2-2-16,0-4-4 0,-2-6-3 16,1-3 1-16,-1-7-4 15,0-2 2-15,0-5 0 16,1-2 0-16,-1-4 2 15,0-1 0-15,0-4 3 16,1 0 3-16,-6 0-3 0,2-2 2 16,2-9-3-16,-4-3-6 15,0-2-1-15,3-5 2 16,3-3-1-16,-2-1-1 16,3 0-3-16,4 0-1 15,9 0-5-15,2 2-6 0,9 0-17 16,3 2-18-16,5-1-23 15,0-1-121-15</inkml:trace>
  <inkml:trace contextRef="#ctx0" brushRef="#br0" timeOffset="20878.14">23248 5263 484 0,'-1'-3'74'16,"1"-5"-45"-16,0 4 5 16,5 0-1-16,9 0-16 15,1 2-11-15,6 0-5 16,0 2-2-16,3 0 3 16,0 0-2-16,-4 0-4 15,-1 4-5-15,-6 2-46 0,-6 0-44 16,-2-4-81-16</inkml:trace>
  <inkml:trace contextRef="#ctx0" brushRef="#br0" timeOffset="21050.12">23325 5358 397 0,'-3'3'25'0,"1"1"15"15,2-2 17-15,0-1-21 16,0 4-22-16,0-2-6 0,7 0 3 15,6-1-1-15,4 3-6 16,9-3-1-16,4-2-3 16,2 0-34-16,4-6-115 15</inkml:trace>
  <inkml:trace contextRef="#ctx0" brushRef="#br0" timeOffset="21456.27">23825 5154 393 0,'-4'-8'149'15,"0"-3"-121"-15,4 0 2 16,0 3 16-16,4-2-18 16,4 2-16-16,2 1-7 15,5 1-2-15,-1 2-3 16,2 4-1-16,0 0 2 0,-1 0-2 15,-3 10-4-15,-3 5 0 16,-2 2 2-16,-3 4 3 16,-4 2-3-16,0 2 4 15,-6 0-2-15,-4 2 0 0,-1-1 2 16,-4-4-1-16,3-3 0 16,-1 2 2-16,4-4 5 15,1-1-3-15,4-3-1 16,2 1 2-16,2-3-4 15,0-3 2-15,4-1 0 16,6-1-2-16,5-2 1 16,1-4 1-16,4 0-3 15,-1 0-3-15,-1-4-29 0,-2-5-37 16,-3-3-36-16,-4-3-114 16</inkml:trace>
  <inkml:trace contextRef="#ctx0" brushRef="#br0" timeOffset="21643.6">23871 5274 427 0,'-3'0'69'15,"3"-1"-3"-15,0-1-8 16,8-2-1-16,7 0-36 0,4-1-19 16,9 0 0-16,2 1-1 15,4 3-2-15,-3 1-6 16,-6 0-19-16,-8 0-63 15,-12 0-125-15</inkml:trace>
  <inkml:trace contextRef="#ctx0" brushRef="#br0" timeOffset="22300.49">17532 5786 254 0,'-5'-19'21'0,"-2"-1"1"15,5 4 42-15,1 3-7 16,-1 6-12-16,2 0-5 15,0 5-13-15,0 2-5 0,0 0-16 16,0 11-7-16,0 10-3 16,0 10 7-16,3 4 6 15,1 6-3-15,-2 2 8 16,-1 0-3-16,-1 0 0 16,2-6-5-16,-2-5 0 0,0-1-2 15,0-6-2-15,0-4 0 16,0-4-2-16,0-7 1 15,0-3 0-15,0-4 0 16,0-1-1-16,0-2-20 0,2-7-17 16,0-13-30-16,1-8-90 15</inkml:trace>
  <inkml:trace contextRef="#ctx0" brushRef="#br0" timeOffset="22829.6">17531 5713 418 0,'-6'-4'4'16,"3"0"3"-16,1 3 14 15,2-1 20-15,0 2-21 16,0 0-16-16,0 3-9 16,0 9 1-16,2 5 4 0,1 3 1 15,1 3 0-15,3 4 1 16,-1 1 2-16,-1-5 2 15,2 3 2-15,4-5-5 16,0-3 0-16,3-2-2 16,3-3-1-16,0-5 1 15,0-2 2-15,6-6 1 0,-2 0-2 16,1 0 1-16,0-6-1 16,-3-1 0-16,-1-7-1 15,-6 1 1-15,-2-5 0 16,-3 2 0-16,-4-3 0 15,-1-6 0-15,-2 0-2 16,0 0 1-16,0 2-1 0,0 3 1 16,0 6 0-16,0 3 7 15,-2 6 3-15,2 5 0 16,0 0-8-16,0 7-8 16,0 7 3-16,0 6 2 0,2 3 0 15,2 4 0-15,-1-1 2 16,-1 0-2-16,0-2 0 15,1 0 0-15,2-3 1 16,-4 0-1-16,3-3 2 16,1-2-1-16,2-1-1 0,3-8-2 15,7-3-20 1,3-4-34-16,1 0-82 0,4-13-192 16</inkml:trace>
  <inkml:trace contextRef="#ctx0" brushRef="#br0" timeOffset="23173.27">18265 5597 453 0,'0'-7'16'0,"-3"-1"1"0,-3 5 12 16,1-1-2-16,2 4-13 15,-5 0-7-15,-1 0-6 16,0 2 0-16,-2 11 1 15,-1 7 1-15,0 5 2 16,-1 8 7-16,0 4 4 16,2 5-1-16,6 0-2 0,1 0 11 15,3-1-17-15,1-8-2 16,0 1-2-16,6-3-1 16,6-5 1-16,-2-1-1 15,4-1-1-15,3-4 1 16,-2-7 0-16,7 0-2 15,0-4-5-15,2-4-26 0,0-5-20 16,0 0-24-16,1-9-43 16,-3-6-139-16</inkml:trace>
  <inkml:trace contextRef="#ctx0" brushRef="#br0" timeOffset="23579.43">18502 5690 309 0,'0'-17'161'0,"0"-1"-150"0,2 1 3 16,3 4 11-16,4 3-1 15,1 5-9-15,2 0-12 16,5 5-3-16,0 5 0 16,3 7-1-16,-3 6-2 15,0 3 0-15,-3 2 3 16,-4 0-3-16,-5 2 3 0,-5-3-2 15,0 1 2-15,0-3-1 16,-12 1 0-16,0-3 1 16,0-2 0-16,-1 0 5 15,3-3 7-15,1-1 0 16,1-3 5-16,4 2-9 0,4-1-1 16,0-2-1-16,0 0-1 15,6-1 2-15,7 1-1 16,-1-3 0-16,8 1 1 15,2-3-5-15,-1-1-2 16,-1-2 2-16,2 0-2 0,-5 0 2 16,-2 0-7-16,-5 0-32 15,-1-7-16-15,-4-1-22 16,-5-1-82-16</inkml:trace>
  <inkml:trace contextRef="#ctx0" brushRef="#br0" timeOffset="23782.5">18536 5832 414 0,'-6'0'28'0,"2"0"11"16,4 0 16-16,0-3-9 16,0 1-27-16,12-2-14 0,7 3-5 15,3-3 1-15,7 1-1 16,2-1-2-16,4 0 0 15,-1 1-34-15,-3-1-41 0,-1-1-55 16,-1-2-177-16</inkml:trace>
  <inkml:trace contextRef="#ctx0" brushRef="#br0" timeOffset="24169.12">19030 5475 418 0,'0'-7'22'15,"0"2"12"1,0 3 21-16,2 1-15 0,-2-1-12 16,2 2-19-16,3 0-8 15,2 5-1-15,4 7-1 16,5 6 2-16,1 2 2 15,-2 5 1-15,5 2 1 16,-3 1 8-16,-1 1-1 0,-1-1-3 16,-3-1-4-16,-2 0 3 15,-5 0-4-15,2-1 0 16,-6-2-1-16,-1-1 1 0,0-2-3 16,0 1 2-16,-8-3 1 15,0 1-2-15,-5-4 1 16,2 2-1-16,-3-2 0 15,2 0-1-15,1 0 0 16,-2-1-1-16,-2-5 0 16,3 1-47-16,-3-10-92 0</inkml:trace>
  <inkml:trace contextRef="#ctx0" brushRef="#br0" timeOffset="69212.15">15500 7738 438 0,'-9'-14'4'16,"2"4"10"-16,3 3 30 15,1 2 7-15,0 3-20 16,3 0-9-16,0 0-4 16,-1 1 1-16,1 1-12 0,0 0-6 15,0 5-3-15,-2 9 0 16,2 10 4-16,0 2-3 16,0 8 3-16,0 4 1 15,0 3 0-15,0 0 3 16,0-2-2-16,0-3 5 0,0-3-2 15,2-8-1-15,-1-1-2 16,-1-9-1-16,3-4 0 16,-3-4-1-16,0-1-2 15,2-5 1-15,-2-1 1 16,1 0 4-16,-1 0 2 16,0-8-22-16,0-10 41 0,0-7-21 15,0-7-2-15,0-7-3 16,0-6 0-16,-6 0-1 15,1-1 0-15,0 2-1 16,1 6 0-16,1 5 2 16,1 4-1-16,0 5 0 0,2 9 0 15,0 4 0-15,0 2-1 16,0 5-2-16,0 4-1 16,0 0-1-16,7 0-3 15,2 7 4-15,6 7 2 0,1 4 0 16,4 6 2-16,0 1 0 15,-1 1 3-15,3 3-2 16,-2-4-1-16,-3 0-1 16,0-2 1-16,-1-7 1 15,-3-2-1-15,-1-6 0 16,0-2 1-16,1-4-2 0,-1-2 3 16,1-4 0-16,0-9 0 15,2-8 2-15,0-7-2 16,4-5-1-16,-4-2 0 15,2 2-1-15,-2-1-4 16,-1 7 2-16,-6 4 2 0,1 8-2 0,-4 7 1 16,-1 6 1-16,2 2-2 15,-1 5-8-15,2 13 4 16,3 7 6-16,2 5 27 0,-2 8-25 16,-1 3 0-16,2 2-1 15,-4-1 0-15,0 4 1 16,0-8-2-16,1 0 2 15,-4-5-1-15,-1-6-1 16,1-2 2-16,-1-7-3 16,1-4 2-16,-1-5-3 15,3-2-19-15,0-5-41 0,0-2-15 16,1-3-63-16,2-10-193 16</inkml:trace>
  <inkml:trace contextRef="#ctx0" brushRef="#br0" timeOffset="69863.03">16594 7943 388 0,'8'-10'50'0,"-8"2"-6"15,0-1 10 1,0-4-9-1,0 3-14-15,0-3-12 0,0 3-5 0,-5-6-1 16,-2 7-3-16,-3-3-4 16,2 3-4-16,-8 1-1 15,0 5 1-15,-5-1-3 16,1 4 0-16,-4 0 1 16,0 7 0-16,1 7-1 0,0 6 0 15,7 4-1-15,2 0 0 16,4 5 1-16,5-2 1 15,5 2 2-15,0-4-1 16,7-3 1-16,6-2-2 16,4-8 0-16,3-5 2 0,4-2 5 15,0-5-2-15,2 0 0 16,-5-9 0-16,1-5 1 16,0-2-1-16,-4-7 0 15,-4-3 2-15,-1-2-2 16,-5-2 2-16,-3-3-1 0,0-5-4 15,-5 1-1-15,0-3 0 16,0 3 0-16,-6 1 0 16,-1 3 0-16,0 7-1 15,2 5 1-15,-1 7-1 16,5 3 1-16,-4 5 0 0,5 5 2 16,0 1 0-16,-2 0-4 15,2 7-5-15,0 11-1 16,0 7 6-16,2 7 0 15,4 9 1-15,1 0 0 16,0 2 1-16,-1 1 0 16,0-2 1-16,2-3-1 15,-1-4 0-15,0-4-1 16,5-4 1-16,2-7-1 0,0-6-2 16,2-3-36-16,4-9-29 15,-1-2-29-15,2-5-103 16</inkml:trace>
  <inkml:trace contextRef="#ctx0" brushRef="#br0" timeOffset="70378.53">16859 7828 472 0,'0'-8'81'0,"0"-5"-45"0,0 2 4 15,4 1 8-15,3-1-15 16,5 2-23-16,5 4-7 15,0 3 0-15,3 2-3 16,1 5-2-16,-2 11 2 0,-3 6-2 16,-2 1 3-16,-2 5 2 15,-7 1-3 1,-5-3-3-16,0-1 1 0,0-1-1 16,-5-6 3-16,-5-4 0 15,1-3 0-15,6-4 1 16,-2-4 0-16,3-1 1 0,2-2 0 15,0 0 2-15,0-9 0 16,3-4-5-16,8-3-3 16,2-6 0-16,-3 0-6 15,3-5-3-15,0 2 4 16,-3 1 5-16,-1 2 2 16,-4 1 2-16,-1 3 0 0,-4 2 3 15,0 5 3-15,0 2 11 16,0 4-2-16,0 3-5 15,-4 2-3-15,-1 2-5 16,-2 9-3-16,2 8 0 0,-1 3 1 16,3 7 3-16,3 2 0 15,0 0 2-15,3-2 0 16,6-5-2-16,5-1-2 16,3-5 3-16,1-4-3 15,-1-2-33-15,9-2 31 0,-1-7-24 16,4-3-91-16,1 0-158 15</inkml:trace>
  <inkml:trace contextRef="#ctx0" brushRef="#br0" timeOffset="70847.6">17782 7864 463 0,'-5'0'27'15,"5"-1"5"-15,0-2 15 16,13 1-29-16,8-2-5 15,9 2 1-15,9-4 0 16,5 3-5-16,3-4-3 0,-2 3-2 16,1 0-3-16,-8 3 0 15,-4 1-3-15,-10 0-33 16,-10 0-35-16,-6 0-74 16,-8 0-73-16</inkml:trace>
  <inkml:trace contextRef="#ctx0" brushRef="#br0" timeOffset="71097.52">17946 7686 378 0,'-4'-9'16'0,"3"2"29"16,1 1 1-16,0 3 2 16,0 3-17-16,0 0-13 15,0 3-13-15,0 15-5 16,5 3 3-16,0 10 8 0,0 6 4 15,2 5-4-15,-3-2 1 16,0 2-2-16,0-4-3 16,-1-3-5-16,1-5 0 15,1-7-1-15,2-5-1 16,1-6 1-16,0-3-2 16,8-7-23-16,1-2-37 0,8-9-91 15</inkml:trace>
  <inkml:trace contextRef="#ctx0" brushRef="#br0" timeOffset="71428.58">18592 7646 538 0,'0'-3'12'16,"0"-1"1"-16,0 4 21 0,0 0-9 0,4 2-14 15,-1 11-10-15,1 3 2 16,-1 7 16-16,2 4-3 16,-3 3-6-16,0 0-2 0,-2 3-2 15,0-3-2 1,0 1-1-16,0-9-1 16,0 2-1-16,-4-8 0 0,1-2 0 15,1-7 1-15,1-2-3 16,-1-1 1-16,2-4-13 15,-2 0-20-15,0-12-2 0,1-6-42 16,-1-6-45-16,0-8-98 16</inkml:trace>
  <inkml:trace contextRef="#ctx0" brushRef="#br0" timeOffset="71694.14">18584 7643 72 0,'0'-14'329'15,"0"3"-263"-15,0 6-2 16,0-1-3-16,0 6-18 15,7 0-24-15,1 11-16 16,4 5 3-16,3 6 6 16,4 4 2-16,0 3 0 0,3 2-1 15,-1-3-36-15,0 0 27 16,1-1 0-16,2 0-3 16,-3-4 0-16,-3-3 1 15,-1-3-2-15,0-4 2 16,-5-3-3-16,0-2 2 0,-5-3-8 15,0-3 1-15,-4-2-32 16,0 0-1-16,-1-11-2 16,1-7-28-16,-3-5-42 15,0-5-54-15</inkml:trace>
  <inkml:trace contextRef="#ctx0" brushRef="#br0" timeOffset="71897.22">18879 7571 360 0,'-5'-14'54'15,"2"4"20"-15,1 4-7 16,2 3-16-16,0 3-16 0,0 0-19 16,0 14-17-16,0 8 6 15,5 2 10-15,0 9 5 16,4 0-6-16,-1 6-2 16,1-3-4-16,-2-1-3 15,0-2-2-15,-6-1-2 0,1-1 1 16,-2-3-3-16,0-5-28 15,0-2-65-15,-5-11-138 16</inkml:trace>
  <inkml:trace contextRef="#ctx0" brushRef="#br0" timeOffset="73287.67">19404 7768 285 0,'1'-5'81'0,"-1"-6"-49"0,0 1 27 0,0-1-8 16,-5 0-18-16,-2 0-13 15,-2 0-6-15,-2 2-2 0,-1 2-4 16,-3 2-5-16,1 3-2 16,-2 2 0-16,-2 0 1 15,-4 9-2-15,4 3 0 16,1 6 2-1,0 2 0 1,1 3 1-16,7 2 1 0,5 2-1 16,4 2 3-16,0-3-3 15,8-2-1-15,8-5 1 0,2-5 0 16,5-3 3-16,-2-7 2 16,7-4-1-16,-7 0-4 15,0-3-2-15,1-9 3 16,-5-5-3-16,-2-2 1 15,-1-2 0-15,-2-4-1 16,-5-5 4-16,-4-1 3 0,-1-4-3 16,-2-5-3-16,0 0-2 15,0 1 1-15,-4 1-1 16,-1 4 0-16,-2 4 0 16,-1 10 0-16,1 4 0 0,2 5 1 15,2 6-1-15,-1 3 3 16,2 2-1-16,1 0-2 15,-3 13-4-15,1 5 0 16,1 8 2-16,-1 10 1 16,3 5 2-16,0 3 1 0,0 5 4 15,6-2-2-15,3-3 2 16,2-5-2 0,3-4-2-16,0-6 0 0,5-8 0 15,-2-6-1-15,7-7 0 16,-1-6 1-16,1-2 0 15,-2-3 1-15,0-11-1 0,-3-4 0 16,-2-2-2-16,-4-6 1 16,-2 2 0-16,-4-3 0 15,-2 1-1-15,-2 1 0 16,-2 5 1-16,-1 4 0 16,0 6-1-16,0 4 0 0,0 6-1 15,4 6-3-15,-2 9-2 16,4 7 6-16,1 5 0 15,5-2 0-15,0 1 1 16,4-1 1-16,4-5-1 16,2-6 1-16,1-2-1 15,1-11 1-15,2-1-1 0,-4-1 2 16,0-13-1-16,-7-1-1 16,2-5 1-16,-9-3 0 15,-1-2-1-15,-3-2 0 16,-2 1 0-16,-2 0-1 15,0 3 0-15,0 7 0 0,0 3 0 16,-4 8 1-16,1 5 4 16,1 4-5-16,0 10-5 15,2 9 5-15,0 8 2 16,0 6 5-16,0 8 1 16,4 5 1-16,3 5-25 15,2 1 25-15,-2-2 3 0,-3-4-1 16,-3-2-5-16,-1-7-1 15,0-7-2 1,-5-5 2-16,-3-6 2 0,-2-5 1 16,-1-7-1-16,3-6 1 0,-5-5 0 15,2 0 3-15,1-10-2 16,-2-9-6-16,0-4 0 16,4-9-4-1,0-2 1-15,4-3-2 0,4-3 1 16,0 2-4-16,9 4-2 0,7-4-4 0,8 4-10 15,5 4-14-15,7 0-13 16,1 0-71-16,7 4-104 16</inkml:trace>
  <inkml:trace contextRef="#ctx0" brushRef="#br0" timeOffset="73570.34">20717 7695 556 0,'-4'0'24'0,"1"0"-4"16,3 0 31-16,0 0-7 16,7 0-13-16,7 0-13 0,4 0-34 15,5 0 17-15,7 0 2 16,1 0 4-16,2 0-6 15,-5 0 1-15,-1 1-4 16,-5 3 2-16,-9 2 9 16,-3-1-82-16,-10 2-26 0,0-1-76 15</inkml:trace>
  <inkml:trace contextRef="#ctx0" brushRef="#br0" timeOffset="73758.39">20756 7836 404 0,'-5'3'75'32,"1"-3"-35"-32,4 0 27 0,0 0-16 0,2 0-2 15,10 0-24-15,5 0-4 16,2 3-37-16,6-3 22 16,2 0-2-16,4 1-4 0,-4-1-3 15,2 0-5-15,-1 0-74 16,1 0-40-16,2-1-167 15</inkml:trace>
  <inkml:trace contextRef="#ctx0" brushRef="#br0" timeOffset="74238.75">21555 7596 501 0,'0'-5'8'0,"0"-9"-3"16,-2 7 54-16,-1 1-26 16,-1 3-7-16,0-1-9 15,0 3-5-15,-1 1-3 16,0 0-2-16,-4 0-4 0,-2 8 0 16,0 7-1-16,-2 2 6 15,-1 5 4-15,2 3 1 16,-1 0 2-16,4 3-1 15,4-3-4-15,3 2-2 16,2-4 0-16,0 1-1 0,6-6-31 16,6 1 22-16,4-3 7 15,3-1-1-15,0-4-2 32,6-8 0-32,-1 0 3 15,3-3 3-15,-1-2 4 0,3-6-8 16,-2-8 4-16,-4 4-7 0,-3-9 4 15,-6 3 1-15,-2-3 4 16,-5-2-4-16,-6-2-1 16,-1-2 0-16,-1-1-4 15,-16 1-1-15,-2 2-1 16,-8 2 0-16,-9 5-1 16,-6 9-11-16,-6 2-26 15,-4 1-73-15,1 1-402 0</inkml:trace>
  <inkml:trace contextRef="#ctx0" brushRef="#br0" timeOffset="78930.31">17403 9722 265 0,'5'-9'32'16,"2"1"5"-16,0 1 20 15,0-4-11-15,-4 2-11 0,-1-2-2 16,-1-1 1-16,1 1-7 16,-2-1-7-16,0 1-4 15,0-3-8-15,-8 0-1 16,-3 1 0-16,-2-1-4 16,-4 1-2-16,-5 3 1 0,-2 2-2 15,1 5 1-15,0 3-2 16,-2 0 2-16,1 5-1 15,0 4 0-15,7 5 1 16,4 2-1-16,2 4 0 16,8 2 0-16,3-3 0 15,2 4 0-15,10-3 1 16,8-2 1-16,4-3 0 0,0-2 4 0,5-6-4 16,-2-3 1-16,0-4 0 15,-5 0 0-15,1-7 5 16,-7-6 9-16,-3-1 0 15,-2-4-3-15,-6-4 2 16,-2-2-22-16,-3-5 15 16,0-5 2-16,0-3-5 15,-8-1-4-15,-7-2 1 0,1 1-3 16,-3 7 1-16,-4 3-2 16,1 6-5-16,-2 4-1 15,1 11 2-15,1 3 15 16,0 5-26-16,5 0-4 0,1 8-15 15,9 7-10-15,5 0-21 16,2 2-33-16,16-3-27 16,8-3-96-16</inkml:trace>
  <inkml:trace contextRef="#ctx0" brushRef="#br0" timeOffset="79633.37">17664 9364 502 0,'0'0'18'16,"0"-3"-1"-16,0 3 14 16,0 0-12-16,0 8-14 0,2 7-7 15,3 6 2-15,0 8 7 16,2 3 1-16,0 3 3 16,1 1-3-16,-3-2 1 15,1-2-2-15,-3-5 0 0,-1-6-2 16,-2-3-1-16,0-5 5 15,0-6 0-15,0-4 3 16,0-3-2-16,0 0 3 16,0 0 8-16,0-9-17 15,0-5 10-15,0-4-10 0,0-5-2 16,0-2-2-16,0-6 1 16,0-1-1-16,-5-1 1 15,1-2-3-15,-3 3-4 16,4 6 2-16,-2 5 4 15,2 4 15-15,1 5-14 16,2 4-2-16,0 5 1 0,0 1-18 16,0 2 5-16,5 2 2 15,7 9 11-15,0 3 2 16,6 2 15-16,0 8-15 16,2-3-2-16,0-2 1 0,-1-1 0 15,-1-5 0-15,0-4 0 16,0-6-2-16,-1-3-5 15,0-1-12-15,0-13 24 16,-2-4-3-16,2-2-3 16,-3-3 0-16,1-1 3 15,-5 1-3-15,-1 6 1 16,-4 2 0-16,-1 3 6 0,-2 7-6 16,-2 2 13-16,0 3-14 15,0 3-4-15,0 8 3 16,0 10 1-16,0 0-1 15,0 7 1-15,0 6 0 16,0 2 0-16,0 3 1 0,0-3 1 16,-2 2-2-16,1-5 1 15,-2-1 0-15,3-5-1 16,-2-5 0-16,2-3 0 16,-1-3 0-16,-1-3-9 0,0-5-44 15,-3-2-35-15,0-2-69 16,-9-4-156-16</inkml:trace>
  <inkml:trace contextRef="#ctx0" brushRef="#br0" timeOffset="79930.05">17383 9883 451 0,'-19'7'11'0,"8"-7"10"15,9 0 42-15,2 0-10 0,9 0-19 16,19 0-16-16,6 0 3 16,10 0 6-16,8-5-33 15,8-2 19-15,1 0 3 16,-2 1-3-16,-4-1-3 16,-6 2-4-16,-8 1-1 0,-9 2-6 15,-8 0 2-15,-8 2-1 16,-5 0 1-16,-8 0-1 15,-1 0-1-15,-2 0-13 16,0 0-26-16,-10 0-40 0,-7 0-74 16</inkml:trace>
  <inkml:trace contextRef="#ctx0" brushRef="#br0" timeOffset="80586.34">17529 10301 223 0,'13'-4'11'15,"-6"4"5"-15,0-1 37 16,-2-2 3-16,-5 3 19 0,0 0-7 16,0 0-11-16,0-1-7 15,0-5-15-15,-5 3-13 16,-4-6-9-16,-2 0-2 16,-1-1-2-16,-1-2-5 15,-1 2-3-15,0 3-1 0,-3-1 1 16,3 5-1-1,-3 3 0-15,4 0 0 0,-2 0 0 16,1 11-1-16,-1 3 0 16,6 4 0-16,2 3 0 15,5 5-1-15,2-2 1 0,0 2 2 16,11-3 1-16,-1-4 0 16,7-1 0-16,0-8 2 15,2 1 1-15,-1-7 2 16,-1-2-1-16,0-2 2 15,-3 0 4-15,-3-7-28 16,2-6 20-16,-3 1 3 0,-2-6 1 16,-5-4-1-1,-1-2-1-15,-2-5 0 0,0-2-2 16,-10-2-3-16,0-3 2 16,-6 0-3-16,-2 4-2 15,-4 4 5-15,0 3-5 0,-2 5-2 16,-1 7 1-1,3 8-2-15,-1 3 22 0,5 2-26 16,1 7-6-16,7 6-11 16,3 3-7-16,7 0-17 15,0 2-6-15,16-4 1 0,9-3-31 16,9-6-51-16</inkml:trace>
  <inkml:trace contextRef="#ctx0" brushRef="#br0" timeOffset="81211.2">17753 10078 477 0,'0'0'25'15,"0"0"4"-15,0 0 8 16,0 0-15-16,-3 1-10 16,3 9-9-16,0 2 1 0,0 6 6 15,0 3-2-15,0 2 1 16,3 2 4-16,5 2-4 15,-1-6-3-15,2-1 1 16,4-3-3-16,1-7 0 16,-1-3 4-16,1-7 2 0,4 0-1 15,-1-2-4-15,2-8 0 16,-4-7-1-16,-1-1-2 16,0 1 0-16,-6-6 1 15,-2-1 4-15,-2 3-15 16,-2-1 10-16,-2 3 1 15,0 1-1-15,0 5 1 0,0 6 0 16,0 2 0-16,-2 4-1 16,2 1 3-16,0 1 2 15,0 11-11-15,0 7 2 16,0 4 3-16,0 7-1 16,0 6 3-16,2 5-7 0,3 0-4 15,0 1 16 1,2 3 2-16,-1-2 2 0,-4-3-1 15,0-3-5-15,-2-5 1 16,0-4-2-16,0-3-1 16,0-5 0-16,-4-8 2 15,-2-1 0-15,4-5-2 0,-3-6 1 16,0 0 4-16,0-2 2 16,-5-11-3-16,1-3-5 15,1-3-2-15,1-6 0 16,-1-4-1-16,2 2 0 0,5-3-1 15,1 3-1-15,0 4 0 16,3 0-2-16,10 0-3 16,3 3-6-16,6-2-4 15,1 0-16-15,8-1-28 16,3-4-27-16,5-2-81 16</inkml:trace>
  <inkml:trace contextRef="#ctx0" brushRef="#br0" timeOffset="81460.4">18535 9862 532 0,'0'-4'20'16,"0"1"3"-16,0 1 14 15,0 2-9-15,12 0-12 16,6 0-6-16,8 0 8 15,4 2 1-15,4 0-10 0,-2-1-4 16,-1-1-3-16,-4 0-1 16,-6 0-1-16,-4 0-2 15,-12 2-33-15,-2-2-30 16,-3 0-45-16,-3 0-155 0</inkml:trace>
  <inkml:trace contextRef="#ctx0" brushRef="#br0" timeOffset="82198.1">19431 9622 420 0,'-7'-4'22'0,"-5"-7"-2"16,5 0 25-16,-1 2-5 0,-4 0-22 15,4 0-10-15,-3 3 0 16,2 3 1-16,-2 0-4 15,1 3-4-15,-4 0 1 16,4 3-2-16,0 6 1 0,-2 5-2 16,5 3 3-16,2 4-2 15,3 4 5-15,2 0-2 16,0 0 2-16,11-2 2 16,5-2 0-16,2-3-1 15,0-7 5-15,4-4-6 16,1-7 4-16,-2 0 4 0,-1-3 0 15,0-12 1-15,-4-1-2 16,-4-5 4 0,-2-2-2-16,-5 0-25 0,-1-6 16 15,-4 1 3-15,0-5-1 16,-9-1-1-16,-4 1-5 16,-3-3 0-16,-2 4-1 0,-2 3 0 15,-1 6 0-15,-1 5 2 16,-1 9 15-16,0 4-21 15,-1 5-4-15,2 0 3 16,2 3-5-16,6 10-7 16,2-2-13-16,11 3-16 0,1 4-2 15,7-3-22-15,10 0-30 16,6-2-69-16</inkml:trace>
  <inkml:trace contextRef="#ctx0" brushRef="#br0" timeOffset="82838.53">19712 9501 523 0,'0'-5'26'0,"0"-2"-1"16,0 4 15-16,0 0-7 0,0 3-7 16,2 0-21-16,0 6-8 15,0 8-4-15,-1 5 8 16,1 7 0-16,2 1 0 15,-4-1-1-15,0 1 2 16,0-2-2-16,0-2 1 0,0-5 0 16,0-4-1-16,0-3 1 15,0-5 0-15,0-3 0 16,0-3 2-16,0 0 9 16,0-3 18-16,0-7 6 15,0-4-26-15,0-2-6 16,-4-6-3-16,2-1 2 0,1-4-3 15,-1-1-20 1,0 0 20-16,0 3 3 0,1 0-1 0,-3 6-1 16,4 3 0-16,0 8-3 0,-1 5-3 15,1 3 4-15,0 0-2 16,5 11 12-16,9 10-12 16,4 4 1-16,6 3 4 15,3 2-11-15,1 1 2 16,1-8-3-16,-3-2 11 15,0-3-1-15,1-4 1 16,-5-5-1-16,-5-1 0 0,-2-7 3 16,-5 1-2-16,2-2 2 15,-7 0 4-15,0-3-1 16,-1-5 8-16,-3-4 0 16,3-5-1-1,-4-2-7-15,0-4-1 0,0-5-1 16,0-3-1-1,0-5-6-15,0-1 3 16,0-1 3-16,0 6-6 0,-4 6 2 16,3 5-4-16,1 12-4 15,-2 6-5-15,-3 3-15 0,-2 11-45 16,-7 8-21-16,2 9-37 16,-6 2-159-16</inkml:trace>
  <inkml:trace contextRef="#ctx0" brushRef="#br0" timeOffset="83135.34">19439 9832 342 0,'-23'7'134'16,"11"-6"-129"-16,5 3 27 15,5-3 17-15,2 1-19 0,9 4-7 16,7-2 9-16,7-1 8 15,7 2-44-15,11-1 24 16,1-2 0-16,7-2-4 16,3 0-4-16,5-6 2 15,3-2-2-15,-3-5-4 0,-6 2 0 16,-7 2-2-16,-12-2-4 16,-6 6 0-16,-12 2-2 15,-6 1-1-15,-8 2-2 16,0 0-23-16,-15 5-27 15,-5 0-21-15,-5-1-92 0</inkml:trace>
  <inkml:trace contextRef="#ctx0" brushRef="#br0" timeOffset="83770.73">19509 10363 258 0,'17'0'12'0,"-3"-3"16"16,-1-2 37-16,-3-3-1 15,-3 1 2-15,-1-2-14 0,-4-2-13 16,-2-3 5-16,0 0-10 16,-2 0-10-16,-6-4-14 15,-4 4-3-15,0-3-3 16,-4 5-3-16,-5 1 0 16,4 2-1-16,-5 4 0 0,-1 3-1 15,-2 2 0-15,5 0 1 16,0 7-2-16,3 6 2 15,2 5-1-15,4 1-1 16,6 4 2-16,3 3-1 16,2 0 2-16,4-1 1 15,8-4 0-15,5-3 2 0,0-4 0 16,3-3 2-16,0-5 0 16,1-5 2-16,-1-1 0 15,0 0 2-15,-2-3-28 16,-2-6 29-16,-2-5-3 15,3-4 1-15,-7-1 1 0,-3-5 0 16,-3-2-3-16,-3-5-1 16,-1-1-1-16,0-5-4 0,-10 1 2 15,-4 0-3-15,-2 2-1 0,-5 4 1 16,2 3-2-16,-1 9-3 16,-2 6-7-16,1 6 0 15,1 6 5-15,5 0-24 16,3 13-16-16,4 7-16 0,8 2-25 15,0-2-44-15,15-4-104 16</inkml:trace>
  <inkml:trace contextRef="#ctx0" brushRef="#br0" timeOffset="84286.23">19702 10115 507 0,'2'0'29'15,"0"-7"-9"-15,3 0 26 16,3 2-10-16,6 3-19 16,1 2-12-16,4-2-5 15,2 7 0-15,-1 9 0 0,-2 6 0 16,-4 5 0-16,1 0 0 16,-8 4 1-16,-6-3-2 15,-1 1-1-15,0-5 2 0,0-2-1 16,-7-7 1-16,2 0 1 15,-1-8 1-15,4-1 1 16,2-4 2-16,0 0 4 16,0-4 9-16,10-10 0 15,0-3-17-15,3-9 0 16,3 0 0-16,-4-3-1 0,3-3 1 16,-8 1-2-16,0 1 2 15,-5 4 0-15,-2 2-1 16,0 6 1-16,0 4 0 15,0 5 0-15,0 4 5 16,-2 5 0-16,-3 0-4 16,0 9-3-16,0 8-1 0,-1 7 0 15,2 6 3-15,2 2 4 16,2 2 3-16,0 0 1 16,10-3-2-16,0-4-5 15,7-4 0-15,-2-8-1 16,7-2-27-16,4-6 27 0,0-5-2 15,3-2-6-15,-2-4-71 16,-2-12-72-16</inkml:trace>
  <inkml:trace contextRef="#ctx0" brushRef="#br0" timeOffset="84911.92">17408 10797 382 0,'-13'2'8'16,"1"1"5"-16,3 0 22 15,6 3 1-15,1-1-1 16,2 3-10-16,17-2-3 0,11 0 11 15,14 2 5-15,12 0-13 16,10-2-10 0,9-2 0-16,14-2 0 0,6-2-5 15,6 0 3-15,6 0 5 16,12-2-33-16,2-3 16 16,5-2 9-16,5 0-3 0,8-2-4 15,-3 1 3-15,1 1-2 16,2-4 1-16,-1 3 3 15,-3-3-6-15,-6 2 6 16,-3-1-4-16,-7-2 1 16,-8 1 1-16,-10 1-1 0,-9 2-2 15,-16-1 2 1,-11 1-6-16,-17 1 3 0,-12 2-3 16,-12 4 1-16,-9-2 0 15,-13 3 0-15,-13 0-8 16,-19 0-9-16,-9 0-16 15,-15 3-68-15,-12 0-6 0,-14 2-271 16</inkml:trace>
  <inkml:trace contextRef="#ctx0" brushRef="#br0" timeOffset="85760.38">17989 11299 303 0,'-9'-16'41'0,"-4"-3"-8"15,4-1 16-15,-1 2 5 16,3 4-6-16,-1 1-8 16,4 7-5-16,4 2-10 15,-1 4-6-15,1 0-6 16,0 7-13-16,0 11-3 0,1 11 3 15,3 3 5-15,1 3 5 16,3 6 2-16,-5-5 0 16,3-4-6-16,-1-4 0 15,-2-4 0-15,-1-6 1 16,0-6-1-16,2-3 1 0,-2-7-1 16,-2-2 4-16,0 0-22 31,2-5 28-31,-2-11-1 15,0-4-10-15,0-7-4 16,0-3-1-16,0-8 2 0,0 3-2 16,0-5 0-16,0 4 0 15,-2 2-1-15,0 4-2 16,-2 7 2-16,2 9-1 16,0 3 2-16,1 6-1 15,-1 1 1-15,2 4 0 16,0 0-5-16,0 7 0 15,7 4 1-15,4 5 4 0,3 7 0 16,4 2-1-16,6 6 1 16,0-1 1-16,3 4-1 15,2 0-1-15,0-4 2 16,-2-1-1-16,-2-2 0 0,-4-8 0 16,-2-1 0-16,-6-7 1 15,-3-4-1-15,-5-2 0 16,-1-3 0-16,-1-2 3 15,-1 0 7-15,-2-9 3 16,2-2-7-16,-2-8 1 0,2-3 0 16,-2-5-3-16,0-3-1 15,0 0-2-15,0-4-2 16,0 4 2-16,0-1-2 16,0 8-3-16,-2 5-5 15,0 4-5-15,2 7-9 16,0 5-1-16,2 2-55 15,9 0-15-15,1 5-89 0</inkml:trace>
  <inkml:trace contextRef="#ctx0" brushRef="#br0" timeOffset="85994.57">18504 11359 502 0,'0'1'13'0,"5"-1"21"0,2 0 17 16,7 0-10-16,1 0-8 16,7 0-14-16,3 2-9 15,2-2 0-15,-1 2-7 16,-2-2-2-16,1 0-1 16,-3 0-1-16,-1 0-33 15,-1 0-31-15,-1 0-47 16,-7-5-131-16</inkml:trace>
  <inkml:trace contextRef="#ctx0" brushRef="#br0" timeOffset="86780.93">19032 11196 515 0,'-5'-5'6'15,"1"-1"5"-15,3 1 35 16,1 3-5-16,0 2-11 16,0 0-14-16,0 5-15 0,1 6-2 15,3 7 5-15,1 1 3 16,-2 8 1-16,1-2 3 16,-1 4-2-16,-1 1 1 15,-2-5-5-15,2 0 0 0,-2-3-3 16,0-6 3-1,0-4 0-15,0-5 1 0,0-1-3 16,0-4-1-16,0 0-1 16,0-2 1-16,0 0 2 15,0-4 3-15,0-7 2 16,0-5-18-16,-2-2 7 16,0-7-10-16,-1-5 13 0,-2 1 0 15,1-3 0-15,-3 0 17 16,2 0-16-16,1 5-2 15,0 7 0-15,2 5-5 16,2 4-8-16,0 3 2 0,0 7 10 16,0 1 0-16,2 0-3 15,6 0 2-15,3 10 2 16,1 3-1-16,3 1 1 16,0 4 1-16,2 0-1 15,-5 0 0-15,3-4 1 0,-3 1-2 16,3-5 2-16,-3-3-1 15,2-3-1-15,-1-4 2 16,3 0-1-16,-1-6 1 16,0-4 0-16,4-6 1 15,-4 0-1-15,0-2-1 16,-1-2 1-16,-1 2 1 0,-4 1-1 16,-4 2-2-16,0 5 2 15,2 0-1-15,-6 7 1 16,-1-1-1-16,0 4-2 15,2 0 4-15,-2 0-2 0,4 5 0 16,-3 8-3-16,3 1 3 16,-1 4 4-16,-1 5 2 15,3 3-1-15,-3 2 6 16,0 0-3-16,0 3 0 16,-2-1-2-16,0-3-3 15,2 0-3-15,-2-4 1 0,2-3 0 16,0-4-1-16,-1-2 1 15,5-3-8-15,-3-10-33 16,2-1-72-16,1-14-419 16</inkml:trace>
  <inkml:trace contextRef="#ctx0" brushRef="#br0" timeOffset="87280.22">21399 10268 445 0,'-9'0'38'16,"3"0"-15"-16,6 0 17 16,0 0-9-16,11 0-16 0,9 0-3 15,5 0-4 1,7 0-2-16,4 2-5 0,-2 1 1 15,-4-2-10-15,-3 1-40 16,-8-2-62-16,-7 0-123 16</inkml:trace>
  <inkml:trace contextRef="#ctx0" brushRef="#br0" timeOffset="87466.33">21477 10367 430 0,'-17'8'53'0,"2"0"-8"0,8-5 4 15,5 3-13-15,2-2-14 16,7-3-1-16,13 1 6 16,6-2 1-16,4 0-48 15,4 0 25 1,0 0-1-16,2-2-4 0,-2-3-5 16,-3-2-96-16,-1-4-170 15</inkml:trace>
  <inkml:trace contextRef="#ctx0" brushRef="#br0" timeOffset="88013.13">23047 9949 313 0,'0'-10'79'0,"0"-3"-40"16,-5 2 16-16,-4 1-3 16,-2-1-22-16,2 0-4 0,-2 4-11 15,3 2-1-15,-4 1-1 16,2 4-6-16,-2 0-3 16,0 2-2-16,2 11-1 15,-3 2 3-15,2 7 3 16,3 4 3-16,2 7 8 15,5 2-3-15,1 7 3 0,0-1-2 16,1 1-40-16,5 1 31 16,-1 0-1-16,0-7-3 15,-2 0-2-15,-3-6 2 16,0-5-3-16,0-4 1 16,0-3 0-16,-1-6-5 0,-5-3 10 15,0-3-45 1,-1-6-16-16,-5 0-2 0,2-2-19 15,-3-11-33-15,-1-4-79 16</inkml:trace>
  <inkml:trace contextRef="#ctx0" brushRef="#br0" timeOffset="88187.06">22767 10176 353 0,'0'-3'57'15,"1"3"-15"-15,13 0-9 0,5 0-7 16,6 0-1-16,6 0-13 15,4 1-5-15,7-1-6 16,1 0 0-16,2 0-2 16,0-5-7-16,-4-6-21 15,-1-1-74-15,-4-5-207 0</inkml:trace>
  <inkml:trace contextRef="#ctx0" brushRef="#br0" timeOffset="88512.62">23415 9867 423 0,'0'-7'40'15,"0"-2"-24"-15,0 3 33 16,0 1-9-16,-4 2-13 16,-2 1-10-16,-1 0-1 0,-3 2-4 15,-2 0-1-15,-2 7-4 16,-5 10 2-16,6 8 5 15,-4 6 0-15,0 7 6 16,7 5 7-16,1 3-7 16,4 4-31-16,1 2 25 15,4-2-1-15,0-4-7 0,6-5 0 16,2-5-4 0,5-8-1-16,5-4 1 15,0-6-2-15,3-7 0 0,3-2 0 16,-2-6-12-16,3-3-25 15,-3 0-87-15,0-9-156 16</inkml:trace>
  <inkml:trace contextRef="#ctx0" brushRef="#br0" timeOffset="90189.22">23766 9908 178 0,'0'-1'204'15,"0"-3"-155"-15,-2 0 22 0,2 2-14 16,-3-1-21-16,3 3-7 15,0-2-7-15,0 0 8 16,1 1-10-16,10 1-11 16,1 0-9-16,4 0 3 15,2 0-3-15,2 8-1 0,-2 5 0 16,-2 1 1-16,-3 2-1 16,-4 2 1-16,-4 0 0 15,-5 3 1-15,0 1 0 16,-5 1 0-16,-8 2 0 15,-3-2 1-15,-2 0 2 0,2 0 7 16,-1-1 5 0,5-1 1-16,2-1-4 0,2-2-32 15,8-2 23-15,0-3 1 16,0-3 1-16,13 1-1 16,4-4-1-16,3-2 0 0,6-5-2 15,3 0-1-15,-2 0 1 16,-1-5-1-16,-1-2-1 15,-3 0-1-15,-5 2-13 16,-7-1-8-16,-3 3 8 16,-5 0-34-16,-2 0-13 15,-4-1-15-15,-8-4-95 0,-3-3-209 16</inkml:trace>
  <inkml:trace contextRef="#ctx0" brushRef="#br0" timeOffset="90392.31">23761 10099 314 0,'-12'-2'127'16,"5"1"-57"-16,5-3-6 0,2 2-23 15,4-2-9-15,13 3-13 16,5-5-9-16,9 3-2 16,4-2-4-16,6 1-3 0,1-2 0 15,-2 1-3-15,-2 2-26 16,-7-1-32-16,-7-1-69 15,-6 0-238-15</inkml:trace>
  <inkml:trace contextRef="#ctx0" brushRef="#br0" timeOffset="90793.98">24158 9740 141 0,'-2'-8'333'0,"1"1"-316"15,1-3 33-15,0 7 10 16,0-1-15-16,0 3-9 16,0 1-12-16,0 0-11 15,0 0-3-15,3 0-8 16,5 8-2-16,1 5 4 15,3 4 6-15,3 5 1 0,2 0-20 16,2 4 11-16,1 3 10 16,1 1 0-16,0 4-3 15,1 0-1-15,-1 0-2 16,-2 3 2-16,-3 3-3 16,-2 1-3-16,-5 0 0 15,-4 2-1-15,-2 2 1 0,-3-7 0 16,0 0-2-16,-8-6 0 15,1-5 1-15,-4-4 0 16,-2-4-2-16,-1-2 0 16,-2-1-17-16,0-11-23 0,-4-5-145 15</inkml:trace>
  <inkml:trace contextRef="#ctx0" brushRef="#br0" timeOffset="121669.46">23047 7763 297 0,'-7'0'19'0,"3"0"29"15,1 0 6 1,-1-2-2-16,4 0-11 0,0 0-11 16,0-1-12-16,6 1-7 15,6 2-5-15,6-4 3 16,6 2 8-16,5 1 0 15,5-2-3-15,7-1-2 16,7 0-3-16,6-3 1 0,5 0 1 16,2 0 8-16,2-3-44 15,4 2 29-15,-4-1 5 16,-8 0-7-16,-3 2 1 16,-3 0-1-16,-12 1-1 15,-6 5 2-15,-7-1-5 16,-5 0 4-16,-4 2-2 0,-5 0 0 15,-3 0-6-15,-2 0-21 16,0 0 8-16,2 0-47 16,0 0-59-16,5-7-174 15</inkml:trace>
  <inkml:trace contextRef="#ctx0" brushRef="#br0" timeOffset="122247.33">24816 7557 445 0,'-13'-5'24'0,"1"-2"23"15,3-4 14-15,1 4-23 0,3 0-8 16,3-2-5-16,2 0-7 15,0-2-8-15,7 2-4 16,8 1-3-16,2-2-3 16,4 2 0-16,0 3-1 15,3 3 0-15,-1 2 0 0,-3 0 0 16,0 7-1-16,-5 9-2 16,-1 3 0-16,-6 8 0 15,-3 4 3-15,-3 2 2 16,-2 1 0-16,-5-2 2 15,-5-1-3-15,-5-4 0 0,-3-5 0 16,0-4 1-16,0-1 1 16,2-5-1-1,-1-1 0-15,7-4 2 0,1-4 0 16,1 1 0-16,6-2 0 16,-1-1 0-16,3-1-1 15,0 1 0-15,0-1-2 0,7 5 2 16,4-1 3-16,5-1 3 15,6 2 0-15,5-1-2 16,5-1-1-16,0-1 1 16,2-2-31-16,0 0 26 15,2 0 1-15,-3 0-1 0,-6 0 1 16,-6 0-1-16,-2 0-4 16,-9 0 15-16,-6-2-63 15,-3-2-27-15,-1-9-35 16,0-2-167-16</inkml:trace>
  <inkml:trace contextRef="#ctx0" brushRef="#br0" timeOffset="122883.78">25195 7320 458 0,'-11'-29'4'16,"-4"3"-2"-16,3 1 31 15,-1 2 3-15,-1 3-18 16,-2 2-3-16,-5 4-1 16,-1 5-4-16,-4 0-4 0,-6 9-5 15,-4 0 0-15,-4 2-1 16,-6 12-1-16,2 4 3 0,-4 2 0 16,2 6 1-16,3 3 0 15,3 3 4-15,3 2 9 0,3 1-7 16,2 5 0-16,8-1-5 15,2 4 7-15,5 0-2 16,5 1-4-16,5 1 2 0,4-2 3 16,3 1-36-16,0 0 33 15,9-4-4-15,2-1 2 16,1-2 0-16,2 1 0 16,3-4-1-16,1-4 1 15,3 0 1-15,3-5-3 16,3-1 4-16,3-6-2 0,6-1 0 15,5-6 5-15,6-4-2 16,1-3 1-16,10-4-5 16,1 0 4-16,0-7 2 15,1-7-6-15,-5-3 2 16,0-2-3-16,-9 0-1 0,-3-3-1 16,-7 1 0-16,-7-2 0 15,-2-1-1-15,-4-2 3 16,-3-1 0-16,0-4 1 15,-6-4-2-15,-6-5 3 16,2-7-2-16,-6-7-2 0,-4-3 0 16,0-2-1-16,-6-4 0 15,-7 1 0-15,-2 1 0 16,-6 4 1-16,-4 3-1 16,-4 6-2-1,-3 6-4 1,-9 4-9-16,-15 12-30 0,-12 2-34 15,-10 3-159-1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4T05:48:59.8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469 2263 188 0,'-9'0'150'0,"2"0"-131"16,1-3 20-16,2-2 30 16,1-1-31-16,1 1-3 0,2-2-12 15,0 0-4-15,0-4-3 16,7 2-6-16,4 0-3 15,5-2-2-15,2 2-2 16,2 2 1-16,1 0-2 16,3 3 0-16,-2 4-3 0,0 0 2 15,2 4-2-15,-2 7 3 16,-3 1-3-16,-1 4 2 16,-7 2-2-16,-2 2 2 15,-5 1 2-15,-4 1-2 16,0-1 2-16,-10 4-1 0,-4-1 2 15,0 0-1 1,-2 1 1-16,0 0 1 0,1-2 1 16,3 4 0-16,-1-2 2 15,3 0-3-15,4 0-1 16,1 0-1-16,2-2 0 0,3-3-2 16,0-3 1-16,0-1-2 15,5-3 0-15,4-2 4 16,1-4 3-16,3-2 8 15,1-2-41-15,4-3 38 16,-2 0-2-16,2 0-4 16,0-1-5-16,0-5 3 0,-4 1-3 15,-1-1-10-15,-4 2-25 16,-2-4 10-16,-4-1-37 16,-3 0-41-16,0-7-140 15</inkml:trace>
  <inkml:trace contextRef="#ctx0" brushRef="#br0" timeOffset="234.46">21451 2476 482 0,'-8'1'25'15,"5"-1"-12"-15,3 0 38 16,3 0-25-16,12 0-22 15,4 0-5-15,8 0 6 16,7-1 0-16,3-5-1 0,4 3-1 16,0-4-2-16,3 1-1 15,-5 1-17-15,0 0-85 16,-1-3-230-16</inkml:trace>
  <inkml:trace contextRef="#ctx0" brushRef="#br0" timeOffset="499.91">22290 2399 539 0,'0'3'18'16,"3"-3"-11"-16,4 0 23 15,3 0 3-15,9 0-15 16,4 0-3-16,6 0 10 15,5-1-9-15,0-2-5 0,0-1-7 16,-1 0-2-16,-6 4-2 16,-6-2-2-16,-5 2-23 15,-5 0-18-15,-2 0-22 16,-5 6-33-16,-4 1-32 16,-4 1-107-16</inkml:trace>
  <inkml:trace contextRef="#ctx0" brushRef="#br0" timeOffset="702.95">22408 2538 431 0,'-9'6'22'0,"3"-2"-6"0,5-1 35 16,1-2-9-16,0 3-27 16,0-1 0-16,10 1 8 15,3-4 11-15,5 1-2 16,5-1-39-16,8 0 26 15,-1-1-3-15,3-6-5 0,-5 0-7 16,-1 2-2-16,-7-1-8 16,-9 0-54-16,-4 0-153 15</inkml:trace>
  <inkml:trace contextRef="#ctx0" brushRef="#br0" timeOffset="1916.17">23467 2390 389 0,'-3'-13'90'16,"-1"-2"-76"-16,4-2 4 15,0 5 22-15,4-1-27 16,5 3-9-16,4 2-3 16,-3 5-2-16,1 3 1 0,3 0-2 15,-1 5-3-15,-2 11 1 16,-2 6 4-16,-1 1 1 15,-2 6 2-15,-1 1 0 16,-2-3-1-16,0-2 1 16,-1-3 2-16,1-3 0 0,2-4-1 15,2-3 0-15,8-2 3 16,1-4-2-16,4-3 4 16,4-3 6-16,2 0-4 15,1-11-4-15,0-2-3 16,-4-4-2-16,-4-3 0 0,-5-4-1 15,-4-2 1-15,-6 0 2 16,-2-2 1-16,-2-1 2 16,0 5-2-16,0 5 6 15,0 5 8-15,-2 4 1 16,0 7-1-16,2 2-6 16,0 1-9-16,0 4-9 0,0 13-6 15,0 6 7-15,2 7 4 16,4 10 0-16,-1 2 0 15,-2 6 1-15,1 1 0 16,-2 2 4-16,-2-1 2 16,0-2 2-16,0 0 0 15,-2-8-8-15,-5-5-16 0,0-5 27 16,-1-5-7-16,1-5-2 16,2-5 0-16,0-7-2 15,1-1 1-15,1-3 1 16,0-4 1-16,-2 0 3 0,0-4 7 15,-2-10-3-15,-2-5-8 16,-4-8-3-16,4-5-2 16,4-4 0-16,1 2 0 15,4-1-6-15,0 2 4 16,6 6-3-16,6 5-7 0,4 0-3 16,2 5-13-16,4 5-32 15,0-8-44-15,-3 5-264 16</inkml:trace>
  <inkml:trace contextRef="#ctx0" brushRef="#br0" timeOffset="3467.96">22911 2320 393 0,'0'-5'84'0,"-2"-4"-55"0,0-2 34 16,2 3-13-16,0-2-28 16,0 2 0-16,5-1-10 15,4 1-9-15,3 1-1 16,0 4-2-16,0 3-2 15,5 0-3-15,-2 10-2 16,2 10 6-16,-3 3 0 0,-1 9 3 16,-4 3 2-16,-2-3-1 15,-6 1 1-15,-1-1-2 16,0-3 0-16,-7-7-1 16,-3 0 2-16,-5-5 0 0,3-2 0 15,1-5 1-15,2-3-1 16,3-4 0-16,3-1 1 15,3-2-1-15,0 0 3 16,0-5 9-16,5-6-9 16,5-5-9-1,2-4 0-15,4-1 1 16,2-2-5-16,0-1 2 16,0-2 6-16,-2-1-2 15,-2 2 0-15,0 2 2 16,-8 2-1-16,1 3 0 15,-1 2-1-15,-6 4 4 0,0 2 0 16,0 5 0-16,0 2 1 16,0-1 1-16,0 4-3 15,0 0-1-15,-2 0-3 16,-3 11-3-16,-1 6 3 0,1 10-2 16,-3 5 3-16,5 3 2 15,-1 1 0-15,3-1 3 16,1-3 1-16,0-6 1 15,3-4-2-15,7-5-1 16,4-2 0-16,4-7-3 16,3-4 0-16,3-4 3 0,1 0-51 15,-2-9-99-15</inkml:trace>
  <inkml:trace contextRef="#ctx0" brushRef="#br0" timeOffset="4427.72">21357 3803 325 0,'0'0'85'15,"0"-2"-52"-15,0-6 16 16,0 2 3-16,-2-5-30 16,-3 1-10-16,-4-3-4 15,1 2 0-15,-4 3 0 16,2-2-5-16,-2 3-2 0,-3 3 3 15,1 4-2-15,-3 0-2 16,2 4-1-16,-2 9-1 16,1 5 1-16,3 2-1 15,1 5 0-15,4 2-2 16,8 3 2-16,0 1-2 0,3-4 0 16,12-6 2-16,4-1 0 15,0-9-2-15,4-7 6 16,3-4 3-16,-3 0 0 15,0-8-1-15,-1-10 4 16,-6-2 0-16,-2-8 0 0,-3 0 2 16,-3-6 1-1,-7-4 2-15,-1 1-3 0,0-3-5 16,0 3-5-16,-3-1 2 16,-3 8 0-16,0 3-2 15,1 8 1-15,0 6 0 16,3 7 1-16,1 4 3 0,-1 2 1 15,0 0-5-15,0 8-6 16,2 12-3-16,0 5 6 16,0 7 0-16,0 4 1 15,6 3 1-15,1 0 0 0,1 2 0 16,0-5 1-16,4-3 0 16,2-6-3-16,3-4 2 15,1-3-2-15,3-6 0 16,3-8-5-16,1-4-31 15,-4-2-25-15,1-7-107 0</inkml:trace>
  <inkml:trace contextRef="#ctx0" brushRef="#br0" timeOffset="4758.05">21609 3680 442 0,'0'-9'122'0,"0"-4"-101"16,0 3 17-16,4-1 3 15,3 4-21-15,3 1-14 16,3 3-7-16,-1 3-3 0,5 0-5 16,-3 5 1-16,4 7 7 15,-6 5 0-15,0 2 0 16,-4 3 2-16,-6 0 0 16,-2 3 2-16,0 0 0 15,-2 2 0-15,-6 2-1 16,0-3 0-16,4 1-1 15,1-4 0-15,3-1-2 0,0-2 1 16,5-8-1-16,12-2 2 16,2-4 1-16,4-6 6 15,3 0-4-15,-1 0-4 16,2-8-4-16,-8-5-30 16,-2 1-24-16,-7-5-46 0,-8 2-50 15</inkml:trace>
  <inkml:trace contextRef="#ctx0" brushRef="#br0" timeOffset="4929.89">21657 3790 414 0,'-7'2'29'0,"5"-2"-4"16,2 0 16-16,7 0-5 15,10 0-22-15,7-4-8 16,5-3-10-16,11 0 4 0,0-4-23 15,2 3-68-15,5-5-163 16</inkml:trace>
  <inkml:trace contextRef="#ctx0" brushRef="#br0" timeOffset="5148.64">22393 3708 110 0,'0'2'425'0,"2"-2"-393"16,3 0 15-16,7 0 2 0,3-2-9 16,7-5-25-1,9-1-7-15,-1 2-5 0,4 0 0 16,-5 3-3-16,-4 1-2 16,-7 2-29-16,-7 0-34 15,-7 4-41-15,-4 3-146 16</inkml:trace>
  <inkml:trace contextRef="#ctx0" brushRef="#br0" timeOffset="5313.35">22494 3810 411 0,'-6'7'38'0,"5"-6"4"0,1 3 20 16,0-2-19-16,3 0-8 15,10-2 1-15,1 0 7 16,8 0-53-16,3-2 20 15,2-5-6-15,0 0-4 16,0-2-6-16,-6 1-49 0,-2-1-145 16</inkml:trace>
  <inkml:trace contextRef="#ctx0" brushRef="#br0" timeOffset="6130.59">23435 3596 476 0,'-3'-9'31'16,"3"0"4"-16,0-2 8 16,0 0-13-16,3 1-14 0,6 1-11 15,4 2-5-15,1 1 1 16,2 5-2-16,0 1-2 15,1 5-1-15,-5 11-1 16,1 2 2-16,-3 5 1 16,-6 5-3-16,-2-3 1 15,-2 0 2-15,0-1 3 0,-4-5 0 16,-3-2 0-16,2-6 0 16,-1-3 0-16,6-5 0 15,0-3 1-15,0 0 3 16,0-3 17-16,8-8 1 0,4-7-15 15,0-2-5-15,3-2-2 16,1-5-1-16,-1 2 1 16,-5-2-2-16,-1 4 3 15,-3 3-2-15,-1 2 2 16,-3 8-1-16,-2 1 1 16,0 3 8-16,0 3 2 0,0 3-4 15,0 0-3-15,0 0-6 16,0 0-3-16,-2 5 1 15,0 8-2-15,1 1 2 16,-1 6 1-16,2 3 0 0,0-2 0 16,0 4 2-16,9-5-1 15,1 2 1-15,5-3 1 16,4-1-1-16,3-4-16 16,5-1-31-16,2-8-27 15,1-3-118-15</inkml:trace>
  <inkml:trace contextRef="#ctx0" brushRef="#br0" timeOffset="7270.37">24265 3594 501 0,'3'-10'45'0,"-3"-1"-23"15,2-2 19-15,-2 1-4 16,0-1-16-16,0-1-15 15,-5-1-3-15,-4 2-1 16,-4 1-2-16,-1 4 0 16,-6 1 0-16,4 5 0 0,-6 2-2 15,1 0 2-15,3 5-1 16,-2 7 0-16,2 5 0 16,4 4 0-16,5 3-2 0,3 0 0 15,2 3 1-15,4 0 1 0,2-4 0 16,11-1 2-1,3-7-2-15,2-3 2 0,4-2-1 16,-1-8 0-16,3-2-1 16,-1 0 1-16,-2-6 1 15,-1-5 0-15,-3-3 0 0,0-2 0 16,-4-4 1-16,-4-2-1 16,0-7 0-16,-2-5 0 15,-1 0 0-15,-3-5-2 16,-3-2 0-16,0 5-3 15,0 4 1-15,0 5 2 0,0 9 1 16,0 4 1-16,0 9 2 16,-1 1 4-16,-1 4-1 15,0 0-3-15,0 4-4 16,0 8-3-16,0 8-1 16,0 7 5-16,-1 5 2 0,3 4 1 15,0 1 3-15,1 2 4 16,7-3-4-1,3-2-2-15,-1-6 0 0,7-2-2 16,2-5 1-16,5-7-1 16,1-3 0-1,2-6-1-15,2-5 1 0,-2 0-1 16,0-1 1-16,-6-10 2 16,-3-2-4-16,-2-3 1 15,-5 0 3-15,-4-4-3 16,-3 0 2-16,-1-1-4 0,-1 3 5 15,-2 3-6-15,0 4 4 16,0 4-1-16,0 3 7 16,0 2 0-16,0 2-4 15,0 0-7-15,0 11-2 16,0 2 2-16,0 4 3 0,0 1 0 16,0 1-1-16,3-2 2 15,7-3-1-15,0-3 1 16,6-4-1-16,2-4 1 15,1-3 3-15,-2 0 1 16,3 0-2-16,-6-6 0 0,-2-4 0 16,-5-1 2-16,-1 1-24 15,-2-2 19 1,-2-3 3-16,-1-1 0 16,-1 0-2-16,2 2-1 0,-2-2 1 15,0 5-1-15,0 2 0 16,0 4 0-16,0 3 0 15,0 2 0-15,0 4 1 0,0 10 7 16,6 11-14-16,-2 3 8 16,1 8 2-16,2 4 2 15,-2 0-4-15,-3-1-20 16,0 1 25-16,-2-3-2 16,0-1-1-16,-7-4 0 0,-2-5-1 15,-1-4 0-15,-2-6 2 16,5-4-1-16,-1-6 2 15,2-6-3-15,-2-1 2 16,1 0 4-16,0-9 6 16,-1-10-5-16,0-7-6 0,4-4 0 15,4-8-5-15,0 1 0 16,2-2-2-16,11-1-3 16,1 10-13-16,1 1-29 15,2 4-23-15,5 0-94 16</inkml:trace>
  <inkml:trace contextRef="#ctx0" brushRef="#br0" timeOffset="8170.04">25162 3564 392 0,'-1'0'52'0,"1"0"-3"16,3 0 1-16,14-2-31 15,2-2-15-15,10 1 3 16,6-3 1-16,9 3 1 0,1-2-2 16,3 1 2-16,-3-2-5 15,-3 3-2-15,-10 1-2 16,-5 0 0-16,-11 1-3 16,-6 1-17-16,-4 0-13 15,-6 0-60-15,0 0-39 16,-7 0-64-16</inkml:trace>
  <inkml:trace contextRef="#ctx0" brushRef="#br0" timeOffset="8404.36">25449 3416 377 0,'-1'-4'67'16,"1"4"-16"-16,0 0-1 15,0 0-13-15,0 0-25 16,0 5-12-16,0 9-5 15,0 8 10-15,0 1 2 16,0 7-1-16,3-1-3 0,2 2-1 16,-2-3-1-16,2-1-2 15,1-4 3-15,-1-1-1 16,2-4 0-16,2-3-17 16,4-4-49-16,3-5-68 15,2-6-186-15</inkml:trace>
  <inkml:trace contextRef="#ctx0" brushRef="#br0" timeOffset="9013.6">25983 3385 532 0,'0'-5'25'0,"2"1"-7"16,-2 1 23-16,0 3-9 15,0 0-10-15,0 0-19 16,0 1-5-16,-2 12-7 0,2 5 5 16,0 3 6-16,0 4-2 15,0 4-2-15,0-3 4 16,9-2-2-16,3-3 1 16,5-5 0-16,-1-5-2 15,2-5 2-15,4-6-1 0,-3 0 2 16,3-6-1-16,-2-5-2 15,-6-7-2-15,-1-1 3 16,-6-3 0-16,-2-1 1 16,-3-1-1-16,0-2 1 0,-2 7 0 15,0 1 0-15,0 7-2 16,0 4 4-16,0 5 7 16,0 2-10-16,0 13-7 15,0 7 2-15,0 8 5 16,0 7 2-16,0 10 1 15,0 0 8-15,5 4 2 0,0 4 2 16,-1-7 18-16,-2 2-20 16,0-7-9-16,-2-5-1 15,0-9-25-15,-8-1 29 16,-2-8-1-16,1-8 4 16,-3-3 4-16,4-7 1 0,-3 0 1 15,3-3-4-15,-4-11-3 16,3-9-3-16,1-2-6 15,2-5 2-15,4-4-5 16,2 1 1-16,0 4-3 16,2-2-3-16,11 4-3 0,6 2-5 15,3 2-11-15,5 3-11 16,3 3-9-16,4 0-49 16,6 1-163-16</inkml:trace>
  <inkml:trace contextRef="#ctx0" brushRef="#br0" timeOffset="9623.06">26681 3517 354 0,'2'-11'153'15,"2"1"-146"-15,-2-5 10 16,2 5 17-16,-3-3-4 15,1-1-15-15,-2 4-10 16,0-3 0-16,-2 4-1 0,-7 0 0 16,-3 4-1-16,-2 1-3 15,-5 4 1-15,-1 0-1 16,1 4-1 0,-5 9 1-16,4 4 0 15,3 3-1-15,2 5 0 16,5 0 0-16,4 0 1 0,6 0 0 0,0 0 0 0,11-7 0 15,4-1 0-15,2-4 0 16,2-6 0-16,4-4 0 16,-6-3 1-16,4 0 1 15,-4 0-1-15,1-7 1 16,-2-7-1-16,-3 0 1 0,-4-6 1 16,0-3 9-16,-2-2 2 15,-3-7-8-15,1 0-2 16,-3-4-3-16,0 2-1 15,1 1 0-15,-3 2 0 16,2 6 1-16,-2 7-1 16,0 4 1-16,0 7 5 15,0 2 11-15,0 5-5 0,0 0-8 16,0 6-5-16,0 11-7 16,0 6 8-16,0 5 2 15,0 4 3-15,0 6-1 0,3 1 0 16,4-2 0-16,-2 1 0 15,0-6-1-15,2 1 1 16,-2-9-4-16,3-1 1 16,-1-6 1-16,2-3-2 15,-1-3-30-15,4-4-30 16,0-7-31-16,3 0-134 0</inkml:trace>
  <inkml:trace contextRef="#ctx0" brushRef="#br0" timeOffset="9998.22">27001 3355 495 0,'7'-18'54'0,"2"2"-35"16,1 2 15-16,2 1 7 16,0 4-9-16,3 4-17 15,-1 5-10-15,-1 0-4 16,1 2-4-16,1 12-2 0,-3 4 0 15,-3 5 2-15,0 4 2 16,-5 0 0-16,-4-1 2 16,0 3 1-16,0-2-1 15,-2-1 0-15,-3-2 1 0,-1-3-1 16,4-1 2-16,-1-4 5 16,1-2 1-16,2 0 2 15,0-5-2-15,3 0-4 16,4-4 6-16,5 1-2 15,5-5-27-15,3 1 24 0,0-2-2 16,-1 0-3-16,3-5-3 16,-5-2 5-16,-5-4-42 15,-5-5-12-15,-5-1-19 16,-2-5-108-16</inkml:trace>
  <inkml:trace contextRef="#ctx0" brushRef="#br0" timeOffset="10201.04">27125 3473 408 0,'-1'0'54'0,"1"0"24"15,0 0-2-15,3 0-15 0,8-2-21 16,3-3-59 0,6-3 27-16,3 1-6 0,4 0 0 15,-1 2-2-15,-4 1-2 16,-4 0 1-16,-3 4-13 15,-8-1-59-15,-7 1-71 16</inkml:trace>
  <inkml:trace contextRef="#ctx0" brushRef="#br0" timeOffset="14539.69">20125 5879 408 0,'-5'-14'7'0,"-2"1"1"16,7-1 10-16,0-2 0 0,2 1-13 15,6 0-5-15,5 0-2 16,1 1 2-16,1 3-2 16,-3 1 4-16,2 4-2 15,-6 2 1-15,1 4-2 16,-4 0-4-16,-1 6-13 0,0 6 5 15,0 10 6-15,1 1 8 16,-2 4 5-16,1 1 9 16,3-1-4-16,2-2-1 15,-2-4 0-15,6-3-2 16,1-4-1-16,6-1 2 0,3-6 7 16,2-3-3-16,-1-4-6 15,-1 0-1-15,-2-4-1 16,0-8 2-16,-8-1 2 15,1-1 5-15,-4-2 0 16,-6-2 7-16,-3-3 0 16,-1-1-5-16,0-1-8 0,-1 0-6 15,-3 3 0-15,1 4 1 16,-1 4-3-16,2 6 6 16,1 2 1-16,1 4-3 15,0 0-6-15,0 6-6 16,0 10 1-16,0 4 4 0,0 8 3 15,3 6-1 1,2 6 1-16,-1 2 0 0,1 6 0 16,-3 1 1-16,-1 1-1 15,-1 0 16-15,0-4-11 16,0-3-2-16,-3-10 1 0,-2-2 2 16,-2-6 0-16,2-7 1 15,-3-4-1-15,2-6-1 16,5-4 3-16,-4-4 4 0,1 0 10 15,-1-1-29-15,-2-12 26 16,-1-8-4-16,1-2-7 0,0-8-6 16,2-2 0-16,1-5-4 15,4-1 1-15,0-1-2 16,0 5-8-16,9 4-6 16,1 5-1-16,5 6-5 15,3 4-2-15,7 6 4 16,2 2-51-16,2 3-44 0,3 3-139 15</inkml:trace>
  <inkml:trace contextRef="#ctx0" brushRef="#br0" timeOffset="15180.14">21092 5988 463 0,'2'-7'33'0,"1"-3"-16"16,-1-4 7-16,1 3 13 0,-1-3-9 16,-2 0-16-16,0 0-3 15,0-2 1-15,0 1 4 16,-7 3-5-16,-2 0-5 16,-4 4-1-16,-1 3 0 15,-2 1-3-15,-2 4-1 16,-2 0 0-16,0 4 2 0,1 9-3 15,1 3 0-15,2 3-1 16,6 4-3-16,5 2 3 16,3 0 2-16,2 2 1 15,4-4-1-15,7-5 0 16,5-2-1-16,2-5 1 0,1-6 1 16,3-3 2-16,-2-2 1 15,1 0-2-15,-1-11 4 16,-1-4 1-16,-4-2 1 15,-2-3 2-15,-2-1 3 16,-6-4 1-16,0-2-4 0,-5 1-6 16,0-6 0-16,0-1-1 15,0-2-1-15,-5 3-1 16,0 5 1-16,1 2-1 16,-1 5 0-16,2 11 2 15,1 2 0-15,-1 5 3 16,3 0-2-16,0 2-3 0,0 0-4 15,0 8-3-15,0 6-5 16,0 9 10-16,0 8 1 16,0 4 0-16,5 3 1 15,2 1 0-15,-2 0 3 0,0-1-1 16,0-3 2-16,0-3-1 16,2-4-1-16,1-4-2 15,3-4 2-15,2-6-3 16,3-3-15-16,0-8-54 15,-2-3-69-15,1-5-271 0</inkml:trace>
  <inkml:trace contextRef="#ctx0" brushRef="#br0" timeOffset="15683.02">21331 5868 535 0,'0'-5'26'15,"0"-3"-7"-15,0 3 22 16,0 0-2-16,7-1-18 0,3 1-12 16,5 0-9-16,1 5-1 15,0 0-1-15,4 7-6 16,-2 7 0-16,-6 9 8 16,1 3-1-16,-6 0 2 0,-5 3 0 15,-2-2 0-15,0-3 0 16,0-2-1-16,-4-8 1 15,-1-1 0-15,0-4 0 16,3-6 1-16,0-3 0 16,2 0 2-16,0-7 14 15,2-7-3-15,7-4-13 0,1-5-3 16,2-4-1 0,3 0 2-16,-2-2-2 0,-2 1 1 15,-1 1-4-15,-3 4-1 16,-3 3 1-16,0 6 6 15,-2 4 0-15,-2 4 0 16,0 6 4-16,0 0-2 0,-10 6-4 16,3 10 0-16,-1 1 0 15,1 6 3-15,-1 4 0 16,4 0 4-16,4 0 1 16,0 0 0-16,2-2-2 0,11-4-1 15,1-5-1-15,6-2 1 16,4-5-3-16,0-2-12 15,2-7-67-15,-3 0-106 16</inkml:trace>
  <inkml:trace contextRef="#ctx0" brushRef="#br0" timeOffset="16169.85">21910 5925 372 0,'6'0'149'16,"-1"0"-120"-16,2 0-9 16,7-2-4-16,3-1-2 15,7-1-4-15,3 1-4 0,3 1 0 16,-1 0-4-16,-3 0-1 16,1 0 1-16,-7 2-5 15,-6 0-15-15,-1 0-20 16,-8 0-62-16,-5 0-92 15</inkml:trace>
  <inkml:trace contextRef="#ctx0" brushRef="#br0" timeOffset="16411.3">22052 5838 335 0,'-1'-4'44'0,"-3"2"18"15,4 1 2-15,0 1-8 16,0 0-32-16,0 5-12 15,0 8-14-15,7 8 9 16,0 0 5-16,1 8 4 16,1 1-5-16,-2 3 0 15,-4-5-2-15,0 0 0 0,1-2-2 16,-1-8-2-16,-2-1-4 16,1-4 0-16,2-3-5 15,-1-6-39 1,2-4-73-16,4-2-198 15</inkml:trace>
  <inkml:trace contextRef="#ctx0" brushRef="#br0" timeOffset="17029.14">22526 5891 425 0,'0'-2'21'0,"0"-8"10"15,3 6 8-15,5-1-8 16,3 1-16-16,-1 1-11 15,5 3-1-15,-3 0-3 16,5 0 0-16,-3 9-1 0,-3 3-2 0,-2 6 3 16,0 3 1-16,-4 5 1 15,-2-2-1-15,-3-2 0 16,0-1-2-16,0-6 0 0,-3-1 1 16,-1-5 0-16,3-2 0 15,1-5 0-15,0 0 1 16,0-2 1-16,1-2 3 15,7-9 5-15,-1-3-6 16,4-3 0-16,-3-4-4 16,4-2 1-16,-2-2 0 0,-1 0-1 15,-1 3 1-15,1 1-1 16,-4 7 1-16,-4-1 4 16,-1 9 6-16,2 2 4 15,-2 4-1-15,0 0-8 0,0 0-6 16,0 4-4-16,0 10 2 15,-2 0 0-15,1 6 2 16,1 1 0-16,0 0 2 16,0 1-1-16,3 0 0 15,9-1 0-15,0-5-1 0,8-2-1 16,4-2-19-16,5-3-30 16,3-5-63-1,3-4-243-15</inkml:trace>
  <inkml:trace contextRef="#ctx0" brushRef="#br0" timeOffset="18225.5">23227 5963 375 0,'6'-9'131'16,"2"-2"-97"-16,-4 2 0 16,-2-4 20-16,-2 3-20 15,0-2-14-15,0 1-8 0,0 0 0 16,-2 0-3-16,-5 0-6 15,-4 3-2-15,2 4-2 16,-6 0-1-16,1 4 0 16,-3 0-1-16,0 4 2 15,0 5 0-15,2 5 0 16,2 2-1-16,2 2-1 0,6 3 1 16,3-1 1-16,2 2 1 15,0-1-1-15,9-3 1 16,6-2 1-16,0-5-1 15,2-2 3-15,2-4-1 16,1-3 2-16,-2-2-2 0,-2 0 1 16,1-7-1-16,-3-4-1 15,-5-1 0-15,2-7 2 32,-4-2-2-32,0-4 0 0,-4-4 0 15,3-1-1-15,0-6 0 16,-1 1-8-16,-3-1-5 15,-1 1 7-15,-1 3 2 16,0 5 2-16,0 9 4 0,0 3-2 16,0 7 1-16,0 4 6 15,0 4 0-15,-1 0-7 16,-3 4-2-16,-1 10-3 16,-1 7 0-16,1 8 4 15,3 5 4-15,2 1 2 0,0 3 2 16,0-3 1-16,5-1-3 15,8-2 1-15,-1-3-1 16,3-2-3-16,3-8 1 16,0 1 0-16,-1-7-2 15,4-4-2-15,-1-2 5 0,-1-6-1 16,1-2 0 0,-5-1 0-16,4-8-1 0,-2-5 1 15,-5-1-21-15,-2-2 10 16,-2-3 9-16,-3-1 3 15,0 1-4-15,-3 1 1 16,0 4 0-16,-2 4-1 0,0-1 0 16,0 6-1-16,0 4 4 15,0-1-2-15,0 4 22 16,0 0-25-16,0 0 0 16,0 0-1-16,0 0-1 15,0 7-2-15,-2 6 2 0,2 1 3 16,0 4 0-1,0 1 1-15,0 3 0 0,5-3 0 16,4 1 1-16,3-4 0 16,-2-4-1-16,5-1 1 15,-1-4-2-15,2-5 2 16,2-2-1-16,0 0 0 16,-2-4-1-16,-1-6 0 0,-1-3 1 15,-3-2 2-15,-4-2 2 16,0-3-5-16,-2 3 3 0,0-3-1 15,2 0-1-15,-2 4 1 16,-4 4-1-16,3 1 1 16,-4 6 0-16,0 3 0 0,0 0-1 15,0 2-4-15,0 2-1 16,0 7-7-16,-4 9 5 16,1 1 6-16,-5 10 1 15,1 3 0-15,0 2 0 16,2 2 0-16,0 1 3 0,-3-1 4 15,1-2-1-15,0-4-2 16,0-3 1-16,-1-2 1 16,1-7-3-16,0-2 2 15,0-2 4-15,-1-3-31 16,1-6 27-16,2 0 3 16,0-5 1-16,0 0 3 0,1 0 2 15,0-5 5-15,-2-8-8 16,5-8-5-16,-1-2-2 15,2-5-4-15,0-5-1 16,5 1-1-16,10-2-1 16,2 4-7-16,4 2-11 0,4 1-25 15,2 2-20-15,0 0-90 16</inkml:trace>
  <inkml:trace contextRef="#ctx0" brushRef="#br0" timeOffset="18967.6">20598 6574 331 0,'-22'4'23'0,"7"0"8"15,5-4 30-15,5 0-7 16,3 0-7-16,2 0-9 15,0 0-1-15,5-2-11 0,12-4-14 16,8-3-8-16,13 3-1 16,6 0 1-16,14 0-1 15,8 3-3-15,12-1 5 16,8-1-5-16,9 2 5 0,9-2 4 16,8-1-3-16,2-1 2 15,4 2-2-15,3-4-33 16,4 1 30-16,-1 1 1 15,5 0-1-15,3 4 4 0,-3-4-1 16,2 6 5-16,-2 0-3 16,-3 1-3-16,-8 0 0 15,-4-2-2-15,-10 2-1 16,-11 0 0-16,-12 0-2 16,-14 0-1-1,-15 0 2-15,-15 0-1 16,-13 0 1-16,-10 0-2 15,-11 0 2-15,2 0-3 0,-5 0 1 16,-5 2-2-16,-5 0 12 16,-7 5-38-16,-7-2-33 15,-8-1-38-15,-1-4-240 16</inkml:trace>
  <inkml:trace contextRef="#ctx0" brushRef="#br0" timeOffset="19496.8">20997 6883 64 0,'-7'-7'396'0,"1"3"-378"0,0-1 12 16,3 1 23-16,1 2-20 16,2 2-11-16,-3 4-16 15,3 10-7-15,0 8-4 0,0 5 9 16,0 5 5-16,0 5 3 16,0 1-1-16,3-1 2 15,1-5-1-15,-1 0-3 16,-1-5-1-16,0-5-3 15,-1-3-2-15,1-3-2 0,-2-1 1 16,3-7-1 0,0 1-1-16,-1-4-2 0,0-1-40 15,5-4-35-15,3 0-29 16,3-7-113-16</inkml:trace>
  <inkml:trace contextRef="#ctx0" brushRef="#br0" timeOffset="19684.27">21309 7124 485 0,'5'0'55'15,"-1"0"-30"-15,4 0-3 16,2 0 9-16,6 0 1 16,2-2-15-16,6 0-7 15,4 0-7-15,-1 1-1 16,1 1-2-16,1 0-5 0,-2 0-41 15,-3 0-33-15,-1-2-109 16</inkml:trace>
  <inkml:trace contextRef="#ctx0" brushRef="#br0" timeOffset="20261.5">21730 7004 522 0,'0'-14'16'16,"1"0"-7"-16,6-1 13 0,4 5 8 16,2-1-2-16,-1 7-17 15,6 1-3-15,1 3-5 16,3 0-1-16,-2 11-2 16,0 5 1-16,-2 3 0 15,-6 6 0 1,-2 0 0-16,-7 0-1 15,-3 2 1-15,0-4-1 0,-3 1 0 0,-7-5 1 16,-2-1 0-16,0-6 1 16,2-3 0-16,3-4 0 15,2-3-1-15,3-2 1 16,2 0 2-16,0-7 3 16,2-5-5-1,8-6-3-15,2-3 1 16,5-4 0-16,-3 1-1 15,4-1 2-15,-4 0-2 16,-1 2 1-16,-2 3 0 0,-1 1 1 16,-5 3-1-16,-2 4 1 15,-1 2 0-15,-2 3 0 16,0 6 2-16,0-3 1 16,0 4 0-16,0 0-3 0,-5 2-2 0,0 8-1 15,-3 5 1-15,2 5 1 16,1 4 0-16,3 3 4 0,2 2 2 15,0 3 1-15,0-5-1 16,9 1-1-16,4-5-2 16,3-3-1-16,4-8 1 15,4-3-5-15,-2-5 4 16,4-4-19-16,-3-2-35 16,-1-9-27-16,-5-7-59 0,0-1-107 15</inkml:trace>
  <inkml:trace contextRef="#ctx0" brushRef="#br0" timeOffset="20604.97">22117 6762 436 0,'-4'-15'21'0,"3"1"22"15,1 3 8-15,0 4-17 0,3 2-10 16,12 4-14-16,-1 1-9 15,4 0-1 1,0 8 0-16,0 6-1 0,-2 6 1 16,-5 0 0-16,-4 3-1 0,-4 1 1 15,-3 0 1-15,0-1-1 16,-3-3 2 0,-4-4 0-16,-3-4 3 15,3-1 5-15,4-6 3 0,-1-1-1 16,4-4-2-1,0 0 7-15,0 0 9 0,13-4-34 0,0-8 21 16,8-2-12-16,6-1-1 0,3-2-3 16,4-1-28-16,0 1-11 15,-5 2-81-15,-4-2-346 16</inkml:trace>
  <inkml:trace contextRef="#ctx0" brushRef="#br0" timeOffset="21479.75">22598 7008 363 0,'4'-7'50'16,"-1"-3"-16"-16,-1 4 20 15,2 0-12-15,-3 1-19 16,3 2-12-16,-2-1-3 16,-1 4 4-16,-1 0-5 15,5 0-7-15,-4 1-2 16,1 12 0-16,0 1 5 0,0 6 1 16,-1 3-1-16,1-1 4 15,0 1-1-15,1-2 4 16,4-3-5-16,1-2 0 15,4-3-1-15,1-6-1 0,3-4 2 16,3-3 0-16,1 0 3 16,1-5-4-16,-4-6-1 15,1-3-2-15,1-2 1 16,-9-4 1-16,1 1 4 16,-3-4 2-16,-5 1-3 0,-1-3-5 15,-1 4-1-15,-1-1 0 16,0 6 0-16,0 5 0 15,0 4 1-15,0 4 0 16,0 1 4-16,0 2-3 16,-3 0-3-16,0 5 0 15,0 7 0-15,-1 7-1 16,3 7 3-16,1 5 3 0,0 5 3 16,0 2 5-16,0 6 2 15,0 2-3-15,0-3 3 16,0 0-33-16,-4-3 26 0,-1-2-2 15,0-6-1-15,-2-3-1 16,0-8-1-16,2-5 0 16,0-3-1-16,3-6 1 15,1-4-2-15,-1-1 5 16,-2-2 1-16,3 0 6 16,-5-9 1-16,4-5-7 0,-2-4-4 15,2-5-3-15,2-6 3 16,0-1-2-16,0-4-1 15,2-2-2-15,8 1-7 16,0-1-7-16,4 4-5 16,1 3-13-16,1 3-2 15,2 2-40-15,1 1-51 0,-2-2-162 16</inkml:trace>
  <inkml:trace contextRef="#ctx0" brushRef="#br0" timeOffset="21813.91">22994 6826 485 0,'1'-11'7'0,"5"-1"17"15,1 1 19-15,1 2-15 0,2 4-12 0,0-1-11 16,1 5-3 0,-2 1-3-1,0 3-1-15,-2 11-1 0,-2 1 1 16,2 4 3-16,-6 5 0 15,-1-3 0-15,0-2 1 16,0 1 1-16,0-4-1 16,-4-2 5-16,0-4 6 15,3-3-2-15,-1-4 3 0,2 1-1 16,0-4-1-16,0 0 12 16,7 0-3-16,8-4-3 15,8-5-41-15,3-3 27 16,8-6-4-16,-2 0 0 15,-2-2 2-15,-5 1-84 16,-5-1-100-16</inkml:trace>
  <inkml:trace contextRef="#ctx0" brushRef="#br0" timeOffset="22355.21">24861 6103 424 0,'-6'0'79'16,"6"0"-44"-16,0 0 7 16,0 0-3-16,6 0-10 0,5-1-15 15,6-1-13-15,5 0 0 16,4 0 0-16,1 2 0 15,-3 0-1-15,3 0 0 16,-2 0 0-16,-3 0-14 16,-5 0-34-16,-2 0-11 15,-6 0-37-15,-5 2-47 0,-4 2-112 16</inkml:trace>
  <inkml:trace contextRef="#ctx0" brushRef="#br0" timeOffset="22568.4">24972 6203 305 0,'-8'10'39'0,"1"-7"-13"16,4 1 29-16,3-1-3 0,0-1-9 15,0 0-12-15,11-1 1 16,3 1 1-16,8-2-1 16,3 0-14-16,6 0-6 0,1 0 1 15,2 0-6-15,-5 0-5 16,3 0-4-16,-8 0-34 15,-7 0-60-15,3-5-274 16</inkml:trace>
  <inkml:trace contextRef="#ctx0" brushRef="#br0" timeOffset="23508.38">26976 5909 394 0,'-2'-9'19'15,"-3"0"2"-15,0-1 29 16,-1 1-25-16,-1 2-8 15,0-1-6-15,-2 3-3 0,0 3 3 16,-2 1-3-16,-1 1-5 16,-3 0-2-16,3 3 0 15,-3 10 3-15,3-1 2 0,0 4 1 16,5 4 1-16,2 1-2 16,5 0 2-16,0 1-2 15,0 1 0-15,11-5-3 16,0-2 1-16,3-4 1 0,3-1-2 15,-3-3 0-15,2-5 2 16,0-1-1-16,-1-2 0 16,-3 0 0-16,1-9 1 15,-1-2-1-15,-3-3 2 16,1-2 1-16,-5-2 5 0,0-5-3 16,-2-4-2-16,-3-2-3 15,0-1-1-15,0-4-1 16,0-2-2-16,-5 2 0 15,-2 0 0-15,1 4 0 16,1 5 0-16,0 7 0 16,3 6 1-16,0 3 0 15,2 7 2-15,0 0 4 0,0 2-7 16,0 2-4-16,0 12-5 16,0 3 3-16,0 6 5 15,4 9 1-15,1 0 0 16,2 2 0-16,4 0 1 0,-4 0-1 15,2-2 1-15,1-2-1 16,0-1 1-16,-1-4 0 0,6-4-1 16,-3-3 2-16,3-4-3 15,0-5 1-15,4-1-3 16,-2-5-35-16,3-3-19 16,-2 0-47-16,0-9-81 0</inkml:trace>
  <inkml:trace contextRef="#ctx0" brushRef="#br0" timeOffset="23914.6">27292 5777 381 0,'0'-12'111'16,"0"-4"-71"-16,0 3-11 15,7 0-1-15,6 3 0 16,-1 1-10-16,3 2-13 15,-1 3-2-15,4 4-5 0,-2 0 2 16,-1 6-3-16,-3 8-1 16,-3 9 3-16,2-2 1 15,-7 6 1-15,-4 2 0 16,0-1 0-16,0-3 0 16,-7-2 1-16,-3 1 0 0,1-3 0 15,1-1 1-15,2-1 0 16,0-3 0-16,6-1-1 15,0-1 0-15,0-3 0 16,8-2 1-16,6-2 1 16,1-2-2-16,4 0 2 0,1-5 0 15,0 0-1-15,-2 0-1 16,0 0-2-16,-6-7-4 16,1 0-17-16,-6-1-21 15,-5-4-23-15,-2 0-62 16,0-2-235-16</inkml:trace>
  <inkml:trace contextRef="#ctx0" brushRef="#br0" timeOffset="24101.99">27382 5877 359 0,'-2'0'94'0,"2"0"-32"0,0-2-3 15,0 0-20-15,7 1-18 16,6-3-9-16,8 1-11 15,8 1 0-15,1-2-2 16,3 2 2-16,-1 2-2 0,-5 0-43 16,-9 0-57-1,-4 0-124-15</inkml:trace>
  <inkml:trace contextRef="#ctx0" brushRef="#br0" timeOffset="24523.77">26730 6252 471 0,'-5'4'62'15,"1"-4"-24"-15,4 0 3 16,4 0-15-16,6 0-8 0,7 0-9 16,2 0-6-16,5 0 2 15,4 4 4-15,5 2-4 16,4 1 1-16,7 2 1 16,4-2 2-16,6 0 3 15,9-1-39-15,8-5 38 16,7 2 3-16,7-3 1 0,6 0 0 15,1-3-5-15,-3-2 0 16,-5 2-1-16,-16-3-4 16,-7 2-2-16,-17 3-2 15,-10-1-1-15,-14 0 0 0,-6 2 0 16,-7 0-1-16,-7 0-25 16,0 0-24-16,-14 0-14 15,-11 2-43-15,-4-2-219 16</inkml:trace>
  <inkml:trace contextRef="#ctx0" brushRef="#br0" timeOffset="25072.48">26705 6747 420 0,'-2'-7'11'0,"0"2"16"15,1-1 27-15,1 5-2 16,0 1-18-16,0 0-15 15,-2 1-14-15,0 14-6 16,-1 3-1-16,1 9 4 0,0 5 9 16,0 0 5-16,0 3 0 15,2-6-6-15,0 0-3 16,0-7-3-16,0 0-1 16,0-6-2-16,0-4 0 15,0-1 0-15,4-2-2 16,0-2 0-16,-1-1-23 0,4-3-16 15,0-3-24-15,3 0-61 16,0-9-115-16</inkml:trace>
  <inkml:trace contextRef="#ctx0" brushRef="#br0" timeOffset="25275.56">26973 6904 473 0,'3'0'55'16,"4"0"-26"-16,0 0-17 0,10 0-1 16,0 0 15-16,10-1-7 15,4-5-13-15,3 3-5 16,1 1 0-16,-5 0-1 16,1 0-5-16,-5 0-40 15,-1 2-49-15,-5-3-114 0</inkml:trace>
  <inkml:trace contextRef="#ctx0" brushRef="#br0" timeOffset="25692.02">27358 6765 406 0,'6'-11'36'16,"1"-1"8"-16,2 1 18 15,0 2-13-15,2 2-19 16,1 1-10-16,-1 1-14 15,2 4 1-15,1-2-2 16,-1 3-4-16,-3 0-1 0,1 9-2 16,0-1 1-16,-4 6 1 15,-3 2-1-15,-1 2 2 16,-1 2-1-16,-2 1 0 16,0 4 2-16,0-3-2 15,-4 1 1-15,-1-2 1 0,-2-3-1 16,2 0-1-1,-1-2 1-15,2-2-1 16,1 1 0-16,3-3 0 16,0-1-1-16,0-1 1 0,0-3 0 15,0 3 0-15,2-5 1 16,3-2-1-16,3 1 0 16,0-3 3-16,3-1 1 15,4 0 0-15,2 0-2 0,3 0-1 16,-3-6-19-16,-1 0-15 15,0-3-23-15,-4-3-54 16,-5 1-72-16</inkml:trace>
  <inkml:trace contextRef="#ctx0" brushRef="#br0" timeOffset="25895.01">27475 6876 335 0,'-7'0'30'0,"2"0"6"16,3-2 8-16,2 2-8 16,0 0 2-16,2-2-11 0,7 2-14 15,3-4-10-15,6 3-1 16,1-3-1-16,5 1-2 16,-2-3-34-16,1-1-51 15,1 0-84-15</inkml:trace>
  <inkml:trace contextRef="#ctx0" brushRef="#br0" timeOffset="26316.89">27740 6606 438 0,'-4'-10'9'0,"2"2"32"15,2-2 19-15,0 0-16 16,0 2-11-16,4 1-18 16,3 1-6-16,-2 3-4 0,2-1-3 15,4 4-2-15,-4 0 0 16,0 4-1-16,-2 5-3 16,3 3 2-16,-4 7 2 15,-2 0 1-15,-1-1-1 0,-1 0 1 16,0 0-1-16,0-3 1 15,0 1-2-15,0-5 2 16,-1 0-1-16,-1-3 0 16,2 2 1-16,0-7 1 15,0 4 3-15,0-6 2 0,3-1 8 16,8 0 17-16,2 0-40 16,4-6 28-16,7-3-12 15,1-1-3-15,2-1-4 16,-4 0 0-16,2 0-2 15,-6 1-9-15,-9 1-27 16,-3-3-11-16,-7 1-173 0</inkml:trace>
  <inkml:trace contextRef="#ctx0" brushRef="#br0" timeOffset="44353.01">27068 3367 344 0,'-7'0'40'0,"2"-3"-21"0,2 0 33 16,1-3-12-16,2 0-9 15,0 1-11-15,0 2-2 16,0-1-5-16,0 1-3 16,0-1 5-16,0 0-3 15,0 2 1-15,0 1-4 16,0-1 2-16,0 0-4 0,0 0 3 16,0-1 0-16,6 3-5 15,7 0-3-15,-1 0-3 16,6 0-2-16,2 3 1 15,3 10 1-15,-3-2 0 16,2 5-1-16,-3 1 3 0,1 0-1 16,-8 3-1-16,1-3 0 0,-6 1 0 15,-3 3 0-15,-4-3 1 16,0 2 2-16,-4-1 2 0,-6 1-1 16,-3 0 1-16,-1-3-1 15,-1 0-1-15,3-2-1 16,-1-4 1-16,2-4-3 15,4 0 3-15,2-3-1 16,3-2-2-16,2 0 2 16,0-2-1-16,0 0 2 0,0 0-1 15,0 0 1-15,0 0 2 16,0-4-2-16,0-4 1 16,4-3-3-16,3-6-4 15,5-2 7-15,3-6-4 16,0-3 3-16,5-3-2 15,2-3 0-15,-3 2 0 0,3 2 0 16,-3 3 0-16,-7 4 0 16,1 3 3-16,-4 4-4 15,-4 4 2-15,0 2 2 0,-5 4-1 16,2 0 2-16,-2 4 3 16,0 1-3-16,0-1 1 15,0 0-2-15,0 2 2 16,0 0-2-16,0 0-7 15,0 0 5-15,0 0-3 16,-4 0-1-16,-3 0 1 0,-3 5 2 16,0 1-3-16,0 2 1 15,-3 4 1-15,-1 0 1 16,3 4-1-16,-2 4 0 16,4-1-1-16,1 4 1 15,4 0 0-15,-2-1-1 0,6 3 1 16,0-3 1-1,0-1 0-15,0-1-1 0,0-3 0 16,6-1-1-16,1 1 0 16,2-5 3-16,0 0-2 15,4 1 1-15,-1-4 2 16,5-2 0-16,0 0-39 0,1-2 43 16,4-1 3-16,-3-4-1 15,1 0-2-15,-2 0 6 16,0 0-9-16,-7 0 5 15,0-2-5-15,-6-1 0 0,-1 1-3 16,-1 0 1-16,-1 2-2 16,-2-2-28-16,0-3-68 15,-5-8-449-15</inkml:trace>
  <inkml:trace contextRef="#ctx0" brushRef="#br0" timeOffset="52838.5">7611 3817 0 0,'-1'-12'333'0,"-3"0"-318"15,1 6 7-15,1-1 32 16,0 3-6-16,0 4-15 16,1-2 0-16,1 2-15 15,0 0-8-15,-2 0-6 16,0 7-2-16,-1 7-2 0,3 8 1 15,-1 4 3-15,1 11 3 16,0 1-1-16,0 8 2 16,0 4 4-16,1 4 2 15,4 2 9-15,0 2 2 16,0 1-1-16,4-1-9 0,-4-1-3 16,5-2 0-16,-3-2 5 15,-4 1-42-15,3-3 28 16,-3 1 8-16,-1-4-5 15,-1-1 3-15,-1-3-4 16,0-2 1-16,0-3-5 16,0-5 3-16,0 0-2 0,0-6 1 15,0-1-1-15,-1-6 0 16,-1-1-2-16,0-4 2 16,2-3-1-16,-1-5-1 15,1-1 1-15,0-3-4 0,0-3 7 16,0 1-4-1,0-2 0-15,-2 0-9 16,0 0-12-16,0 0-2 0,-5 0-75 16,0 0-82-16</inkml:trace>
  <inkml:trace contextRef="#ctx0" brushRef="#br0" timeOffset="53338.3">7384 5073 403 0,'-7'-9'87'0,"0"-1"-75"16,6 4 4-16,-1 0 30 0,2 5-13 15,0-1-12-15,0 2-11 16,0 0-7-16,0 0-4 16,0 5-2-16,3 4 1 15,7 8 4-15,1-2 3 0,2 6 3 16,1-1 1-16,1 0-2 16,-2 0 1-16,3-4 1 15,-1 4 3-15,-3-5-2 16,3-3-1-16,-3-1 5 15,-1 2-9-15,-2-6 4 0,-2-2-40 16,0-3 39-16,0 1 0 16,1-3 1-16,1 0 3 15,1-9-4-15,7-4 0 16,-2-4-5-16,7-6 3 16,5-7-5-16,2-6 2 15,5-3-3-15,0-4 2 0,0 3-3 16,-3 4 1-16,-9 9 1 15,-7 9-3-15,-3 8-21 16,-12 8-36-16,-6 2-40 16,-10 7-406-16</inkml:trace>
  <inkml:trace contextRef="#ctx0" brushRef="#br0" timeOffset="54607.58">6437 6277 135 0,'5'0'27'0,"0"0"14"16,-1 0 28-16,-1 0-14 16,-2 0 14-16,-1-6-6 0,0 1-8 15,0-2-14-15,0 0-8 16,-6-4-10-16,-1 2-10 15,-1 0-2-15,-1-1-3 16,-4-1-3-16,-1 2 0 16,-1 0 0-16,1 0 3 0,-4 4-1 15,0 0-2-15,0 3-2 16,2 2-1-16,-2 0-3 16,1 2 1-16,3 6-1 15,-2 7 1-15,5-1-3 16,-1 4 3-16,1 1-1 0,4 2 1 15,2 3-1-15,1 2 0 16,4-1 0-16,0 2 1 16,0-1 1-16,0-4 2 15,2 0-2-15,5-2-3 16,0-6 4-16,4 0-2 16,0-4 1-16,-1 0 2 0,1-3 0 15,-2-2-1-15,3-2-1 16,1-3 3-16,1 0 1 15,1 0-1-15,1-8 2 16,2-3 0-16,-2-1 0 0,2-6 0 16,-4 2-4-16,1-6 1 15,-1 1-1-15,1-2 0 16,-5-4-2-16,2-2 1 16,-4 1 1-16,1-4-2 15,-4-2-2-15,-3-2 2 0,-2-1 2 16,0-1 0-16,-2 3 0 15,-5 1-2-15,0 1 1 16,-1 7-1-16,-2 2 1 16,5 5 0-16,-2 3-1 15,2 5 1-15,-2 2 0 16,4 4 0-16,1 1 1 16,0 2-1-16,1 1 0 0,-1 1-2 15,2 0 1-15,0 0-4 16,-2 0 0-16,0 9 0 15,2 3 4-15,0 6-1 16,0 9 1-16,0 1-2 0,0 7 0 16,0 5 3-16,4 7-4 15,3-1 3-15,1 6 1 16,-1-2 1-16,3-2 5 16,-1-5 1-16,4-4-2 15,-1-5-3-15,1-7-3 0,-2-6 0 16,1-7 1-1,3-2-2-15,-3-6-35 0,3-4 40 16,1-2-2-16,0 0 1 16,0 0 15-16,-3-4-94 15,-4-9-82-15</inkml:trace>
  <inkml:trace contextRef="#ctx0" brushRef="#br0" timeOffset="55412.15">7412 5568 8 0,'-1'-3'361'0,"-7"-2"-339"0,3 3 2 16,-2 0 12-16,1 2-10 15,-1 0-13-15,-1 0-2 16,0 0-4-16,-3 2 1 16,2 7 4-16,-5 1-2 15,-1 1 1-15,-4 5 3 16,0 2-1-16,-1 5-1 0,-4 0-1 16,0 4 0-16,-3 5 2 15,2 2-4-15,1 2 2 16,-2 1-1-16,1 2 2 15,1 3-2-15,4-2 3 0,5 5-6 16,1 1-3-16,4 3-1 16,3 2 1-16,5 3 3 15,2-1 6-15,0 1-11 16,0 1 1-16,0 4-1 16,6 0 1-16,-3 0 5 0,1 1 4 15,-1 1 0-15,1-3-6 0,0 2-41 16,-1-3 42-16,1 0-3 15,1-3 0-15,0-1-2 16,1-7 3-16,2-3-3 16,-2-3-3-16,1-9 6 0,4-4-4 15,-1-5 1-15,-4-6-2 16,1-4 1-16,0-1-2 16,1-2 0-16,1 2 1 15,1-3-5-15,-3 0-32 16,-7-8-84-16</inkml:trace>
  <inkml:trace contextRef="#ctx0" brushRef="#br0" timeOffset="58883.46">27199 7739 214 0,'0'3'2'0,"0"-3"-18"16,0 0-32-16,-9 0-7 15</inkml:trace>
  <inkml:trace contextRef="#ctx0" brushRef="#br0" timeOffset="59227.03">27037 7698 330 0,'-5'-3'73'0,"2"-1"-28"16,1 1 14-16,2-3-13 0,0 1-13 15,0-2-7-15,7-2-9 16,10-2-10-16,12-1-3 15,11-6 2-15,10 0-2 16,13-2-2-16,13 1 1 16,4-3 2-16,4 3-3 15,3-1 0-15,-6 2 0 0,-8 2 1 16,-6 2-3-16,-12-1 0 16,-8 5 1-1,-11 3 0-15,-10-1-1 0,-4 3 1 16,-5 0-1-16,-8 2 1 15,-3 1 0-15,-4 0-1 0,0 0 0 16,-2 2-12 0,0 0-23-16,0 6-42 0,-7 0-63 15,-2 5-9-15</inkml:trace>
  <inkml:trace contextRef="#ctx0" brushRef="#br0" timeOffset="59523.92">27407 7771 165 0,'-27'7'165'0,"5"-3"-152"0,8-4 18 16,6 2 8-16,3 0-7 16,5-2 4-16,0 0-1 15,0 0-5-15,12 0 1 16,3-6-11-16,9-3-7 15,10-3 4-15,8-2-3 0,9-4 3 16,12 0-3-16,6-2-5 16,2 1 3-16,1-1-2 15,-4 6-1-15,-10 2-45 16,-8 2 39-16,-16 5-2 16,-8 5-3-16,-13 0-5 0,-9 0-69 15,-4-2-113-15</inkml:trace>
  <inkml:trace contextRef="#ctx0" brushRef="#br0" timeOffset="62644.28">7755 5920 484 0,'0'-7'18'16,"0"-1"10"-16,0 5 3 16,0 0 9-16,-1 1-14 15,1 2-10-15,0 0-8 16,0 0-6-16,0 3-7 0,0 10 0 15,0 3 5-15,1 1 1 16,3 7 1-16,-1-3-1 16,2 1 1-16,-1-4-3 0,-1 1 3 15,2-1-2-15,-2-2 1 16,-1 2 0-16,0 0-13 16,-2 0-51-16,0-3-77 15,-5-3-208-15</inkml:trace>
  <inkml:trace contextRef="#ctx0" brushRef="#br0" timeOffset="62941.08">7538 6293 513 0,'-5'0'46'15,"3"0"-26"-15,2 0 12 16,2 0 1-16,12 0-14 15,8-2-6-15,12-4-8 16,5-1 2-16,11-1 3 0,2-2 1 16,0 2-1-1,-3-1-2-15,-4 4-38 0,-10-1 32 16,-4 4-2-16,-8 0 1 16,-4 1-2-16,-7 1 3 15,-3 0 1-15,-6 0 11 16,0 0-50-16,-3 5-12 0,0 1-7 15,-12-1-42-15,0 2-127 16</inkml:trace>
  <inkml:trace contextRef="#ctx0" brushRef="#br0" timeOffset="63378.48">7748 6510 436 0,'-16'4'60'0,"2"-4"-36"16,2 0 25-16,5 0 0 16,4-4-12-16,1-3-10 15,2-2-11-15,0 0-5 0,11-1-6 16,0-1-3-16,3 4-4 16,3 2-1-16,-4 3 4 15,6 2-5-15,-5 0 0 0,1 10-1 16,-7 7 0-16,1 3-1 15,-4 1-7-15,-3 5 3 16,-2-3 5-16,-2 0-1 16,-6-3 4-16,-3 0 2 15,-6-4 1-15,2 0-1 0,-4 0 3 16,3-4 1-16,0-2 7 16,6 0 2-16,0-3-4 15,5-2-4-15,5 2-2 16,0-3 0-16,3 1 4 15,10-4 5-15,3-1-33 16,6 0 37-16,5-1-6 16,2-8 0-16,0 1-4 0,-3-1 1 15,-1 0-5-15,-5 2-2 16,-6 1 0-16,-4 5-9 16,-7 0-40-16,-3-2-44 15,0-3-185-15</inkml:trace>
  <inkml:trace contextRef="#ctx0" brushRef="#br0" timeOffset="64069.82">8437 6309 184 0,'-8'5'91'0,"-2"1"-69"15,5 1-4-15,0 0 9 16,3 4-3-16,2 0-6 16,0-1-4-16,0-1-1 0,5-2 5 15,4-4 10-15,1-3 2 16,0 0 8-16,2-7-6 15,3-9-2-15,1-3-10 16,-3-10-10-16,-1-3 1 16,-2-7 9-16,-3-2-11 15,-2-8-4-15,-5 1-3 16,0-2-2-16,0 6 1 0,0 3-2 16,-5 7 2-16,1 11 0 15,-1 7-2-15,2 8 2 16,0 5 1-16,3 3 0 0,0 3-5 15,0 13-3-15,0 10 5 16,0 6-1-16,0 9 0 16,6 1 2-16,1 5 0 15,0 1 1-15,1-1 2 16,0-7 0-16,3-2 4 0,-2-8-3 16,4-5-1-16,1-3-1 15,4-6 0-15,1-4 0 16,3-5-1-16,3-5 1 15,1-2-19-15,-2-5-31 16,-2-10-50-16,-6-4-179 16</inkml:trace>
  <inkml:trace contextRef="#ctx0" brushRef="#br0" timeOffset="64554.18">8736 6180 470 0,'-8'0'19'16,"3"-2"1"-16,1-1 19 16,4-1-4-16,0-1-4 15,0 2-11-15,5 1-18 16,7 2-3-16,3 0-1 0,4 2 1 16,-2 12-1-16,2 2 0 15,-4 7 1-15,-2 2 1 16,-2 0 1-16,-4-2-2 15,-1-3 2-15,-6-6-1 16,0-2 0-16,0-4 2 0,0-3 1 16,0-5 1-16,0 0 8 15,0-5 25-15,0-10-11 16,-2-1-21-16,2-5-2 16,0-5 1-16,0-1 0 15,0 2-6-15,4-2 2 16,4 4-2-16,1 5 2 0,1 3-2 15,-3 5 1-15,3 5 4 16,-1 3-4-16,1 2 0 16,0 5-1-16,0 10 1 15,5 2 1-15,-4 3-1 0,0 1 1 16,-2 4 1-16,-2-2 0 16,-2 0 2-16,-2-1-2 15,2 0 1-15,-3-5-2 16,3 1 1-16,2-3-14 15,-2-5-66-15,4-6-87 16</inkml:trace>
  <inkml:trace contextRef="#ctx0" brushRef="#br0" timeOffset="65319.53">9542 5592 353 0,'-2'-4'6'0,"-1"2"11"16,1 1 29-16,0 1-19 16,2 0-14-16,-4 8-9 15,4 10 4-15,-2 9 17 16,2 10 9-16,0 10-2 16,0 4 5-16,0 10-11 15,0 5-1-15,6 4-3 0,-4 1 1 16,3 3-3-16,-3-1-12 15,1-1-1-15,-1-2 8 16,-2-4 1-16,2-6-38 16,-2-9 29-16,0-2-5 0,3-9 3 15,-3-6 0-15,0-4-2 16,2-5-2-16,-2-4 2 16,0-5-2-16,0-3 0 15,2-4 0-15,-2-4-1 16,0-1 0-16,0-3-6 0,2-1-9 15,-1 0-3-15,4-10-75 16,-2-10-58-16</inkml:trace>
  <inkml:trace contextRef="#ctx0" brushRef="#br0" timeOffset="66901.65">10090 5765 303 0,'-5'-11'30'0,"2"-1"24"15,1 1 9-15,0-3-2 0,2 1-15 16,0-1-20-16,0 3-8 16,7-1-5-16,3 0 0 15,2 4-6-15,1-1-2 16,1 6-1-16,3 3-3 15,-1 0 0-15,2 0-2 0,-2 12 0 16,0 4-1-16,-4 3 1 16,2 3-1-16,-8 1 2 15,-2 2 2-15,-2 0-2 0,-2 0 0 0,-6 0 1 16,-5-3 1-16,1 1-1 16,-3-4 0-16,0 1 1 15,3-2 0-15,3-2 2 16,5-4 0-16,2 2-1 0,0-4 1 15,11-2-1-15,5-1 2 16,3-3 1-16,3-2-3 16,4-2 1-16,-4 0-3 15,-2 0-1-15,-1 0 2 16,-9-4-16-16,-1 1-16 0,-8-3-14 16,-1 3-18-16,-3-2-65 15,-9-5-135-15</inkml:trace>
  <inkml:trace contextRef="#ctx0" brushRef="#br0" timeOffset="67089.07">10027 5902 382 0,'-10'0'29'0,"3"0"-9"15,6 0 33-15,1-3-2 0,8-1-25 16,12-2-21-16,6-1-3 15,6 4-3-15,9-4 2 16,4 3-12-16,0-1-62 16,2-3-51-16,-3 2-143 15</inkml:trace>
  <inkml:trace contextRef="#ctx0" brushRef="#br0" timeOffset="67354.63">10576 5838 377 0,'1'0'14'0,"2"0"7"0,2 1 35 16,2-1-3-16,4 0-13 15,4 0-7-15,0 0-6 16,11 0-5-16,-1-5-12 16,0 2-3-16,2-3-1 15,-2 3-3-15,-4-1-2 0,-2 4-1 16,-5-2 0-16,-1 1-2 15,-4 1-10-15,-4 0-12 16,-2 0-16-16,-1 0-27 16,-2 0-43-16,0-2 1 15,-3-4-62-15</inkml:trace>
  <inkml:trace contextRef="#ctx0" brushRef="#br0" timeOffset="67620.2">10691 5717 298 0,'-5'-4'52'16,"-1"4"-6"-16,5-4 10 0,-1 4-7 16,0 0-12-16,2 0-23 15,0 4-10-15,0 10 1 16,4 2 16-16,3 6-4 16,-2 1-7-16,4 4 4 15,-3-3-4-15,-1 2 4 0,-2-3-9 16,-1-2-3-16,2-1-1 15,-4-3 0-15,0-2 0 16,1-1-1-16,-1-5 1 16,0-2-1-16,4-2-8 15,-1-3-28-15,5-4-21 0,3-3-53 16,1-9-73-16</inkml:trace>
  <inkml:trace contextRef="#ctx0" brushRef="#br0" timeOffset="67932.64">11110 5575 495 0,'0'-1'26'16,"0"-3"8"-16,0 4 5 15,0 0-22-15,0 2-9 0,0 8-8 16,0 5 8-16,0 5 10 15,0 1-6-15,0 4-6 16,0 4 3-16,0 1-3 16,0-2 4-16,0 3-2 15,1-5-5-15,3 1 2 0,-2-6-4 16,-1 1 0 0,3-6 2-16,-1 0-2 0,3-4 1 15,-5-1 1-15,2 2-6 16,-3-4-24-16,0 0-34 15,-6-2-53-15,-10 0-95 0</inkml:trace>
  <inkml:trace contextRef="#ctx0" brushRef="#br0" timeOffset="68338.78">10133 6207 334 0,'-19'4'106'16,"17"-4"-75"-16,2 0 17 0,7 0-2 15,8 0-25-15,7 0-12 16,9 0 0-16,4 0 3 15,6 0 7-15,7 0-6 0,6 0 0 16,-1 0 5-16,4 0 0 16,4-4-39-16,2-1 34 15,2-2 1-15,-2 1 6 16,-2-1-4-16,-2 2-7 0,-8 1-3 16,-9 2-1-16,-8 1-2 15,-8 1-4-15,-10 0 1 16,-4 0 1-16,-6 0-2 15,-1 0-1-15,-5 0-5 16,0 0-18-16,0 1 1 16,-12 1-54-16,-10-2-39 0,-2 0-318 15</inkml:trace>
  <inkml:trace contextRef="#ctx0" brushRef="#br0" timeOffset="69038.11">10170 6485 327 0,'-2'0'38'0,"2"-7"-4"16,0 0 29-16,0-2-5 16,12 3-33-16,-2-2-9 15,2 1-5-15,7 1 0 16,-4 5 0-16,4 1-9 15,-4 0-2-15,-2 7 1 0,1 8-1 16,-4 0 0-16,-3 2 2 16,-4 2-3-16,-3 2 2 15,0 3 0-15,-1-4 1 16,-10 2 0-16,0-2 1 16,0 0 0-16,1-4 7 15,0-1 0-15,3 1-2 16,4-3-2-16,1-1-2 0,2-1 2 15,2 1-3-15,7-1 3 16,4-4-2-16,2 0 3 16,2-1-3-16,0-4-2 15,0 0-1-15,-1-2 3 0,0 0-4 16,-5 0 0-16,-3-2-10 16,0-2-17-16,-2-1-16 15,-5-1-22-15,-1-2-83 16</inkml:trace>
  <inkml:trace contextRef="#ctx0" brushRef="#br0" timeOffset="69242.17">10190 6630 412 0,'-15'0'28'16,"13"0"-12"-16,2 0 27 0,0 0 7 15,7 0-21-15,7 0-24 16,4 0-7-16,6-2 0 16,5 2 6-16,3 0-4 15,2 0-17-15,5-2-70 16,-3-2-46-16</inkml:trace>
  <inkml:trace contextRef="#ctx0" brushRef="#br0" timeOffset="69456.78">10655 6621 427 0,'4'0'39'16,"1"0"-5"-16,6 0 21 16,0 0-11-16,4 0-10 15,4 0-21-15,1 0-8 0,2 0-3 16,0 0-1-16,2 0-1 15,-1 0-2-15,0 0-23 16,1 0-21-16,-4-3-40 16,2 0-63-16,-5-3-109 0</inkml:trace>
  <inkml:trace contextRef="#ctx0" brushRef="#br0" timeOffset="69769.34">11050 6502 286 0,'6'-10'53'0,"-3"3"-16"16,1 0 23-16,-1 2-7 16,-1 0-5-16,-1 3-5 15,1 0-2-15,-2 2-11 16,0 0-12-16,0 0-5 0,0 0-6 16,0 2-3-16,0 9-4 15,0 1 7-15,-2 5 8 16,1 4 1-16,-1-1-40 15,2 0 30-15,0 3-2 16,0-3 0-16,0 0-1 0,0-3 0 16,0 1-2-16,0-4-3 15,0 1 5-15,0-6-2 16,0-2-2-16,0 0 1 16,2-3 0-16,-2-1-14 15,0-3-10-15,0 0-77 16,0-3-81-16</inkml:trace>
  <inkml:trace contextRef="#ctx0" brushRef="#br0" timeOffset="70483.15">11627 5410 300 0,'0'-7'51'16,"0"1"-20"-16,0 4 1 15,2 0 25-15,-2 2-27 16,0 0-11-16,0 0-13 0,2 6-4 16,1 6-2-16,-3 6 11 15,3 9 11-15,1 5-9 16,-2 7 3-16,1 6-3 15,-1 6 4-15,1 8 3 16,1 2-6-16,0 3 9 0,0 2-12 16,1 0 8-16,-2-1 3 15,3-1-5-15,-3-4-3 16,5 0-40-16,-4-3 30 16,1-4 1-16,-2-5-2 15,1-6 1-15,-3-7-1 16,1-6 1-16,0-4-2 15,-2-8 1-15,0-2-2 0,2-6-1 16,-2 0 1-16,0-4 0 16,0-3 1-16,0-1-1 15,0-1-2-15,0 0-9 16,0 0-3-16,-2-1-108 0,-5-18-223 16</inkml:trace>
  <inkml:trace contextRef="#ctx0" brushRef="#br0" timeOffset="73336.82">12038 5192 198 0,'-4'-1'0'0,"-1"-1"0"16,3 2 0-16,0 0-4 0,2 0-23 16,0 0-37-16</inkml:trace>
  <inkml:trace contextRef="#ctx0" brushRef="#br0" timeOffset="73774.23">12038 5192 385 0,'-7'16'11'16,"1"-21"16"-16,2 1 23 0,1 1 6 15,1 1-28-15,0 0-10 16,2 2 2-16,0 0-4 16,0 0-5-16,0 0-6 15,2 0-5-15,5 10-3 16,4 4 6-16,5 8 2 15,1 10 1-15,0 6 1 16,7 8 6-16,-2 10 3 0,1 6 14 16,1 9-7-16,0 6-1 15,1 2-43-15,-3 4 29 16,-3 1-1-16,-4 0 1 16,-1-3 0-16,-6-3 0 0,-4 1-4 15,-4-1 0-15,0-5 0 16,-12 0 1-16,-4-7-1 15,-4-2 1-15,0-6 0 16,-6-4 0-16,1-5 0 16,-2-8-1-16,0-4 0 0,1-4-5 15,6-7 3-15,1-6-2 16,7-8 0-16,2-6-2 16,5-6-12-16,5-4-23 15,0-17-23-15,9-10-109 16</inkml:trace>
  <inkml:trace contextRef="#ctx0" brushRef="#br0" timeOffset="74211.72">13027 5977 345 0,'-5'0'37'0,"-2"0"7"16,3 0 20-16,4 0-10 16,0-2-17-16,0 0-10 15,0 0-8-15,11 1-12 16,5-1 0-16,5-1 2 0,7 1-1 16,2 2 9-16,4-2-14 15,2 2-3-15,-6 0 1 16,-1 0-2-16,-4 0 2 15,-3 0 0-15,-3 0-18 16,-2 0-11-16,-6 0-28 0,-5-4-46 16,-4-1-90-1</inkml:trace>
  <inkml:trace contextRef="#ctx0" brushRef="#br0" timeOffset="74508.5">13205 5815 372 0,'-7'-2'44'16,"1"-2"-11"-16,4 0-6 15,1 3 19-15,1 1-21 16,0 0-11-16,0 0-10 0,0 7-5 16,0 5-2-16,0 8 4 15,0 7 4-15,0 0 4 16,1 5 1-16,1 0 2 15,2 0-2-15,0-4-1 16,-1 1-5-16,1-4-1 0,-1-5 0 16,1 0 0-16,-1-5-1 15,3 0-1-15,-3-5 0 16,7 0-14-16,0-5-43 16,1-5-80-16,5 0-121 15</inkml:trace>
  <inkml:trace contextRef="#ctx0" brushRef="#br0" timeOffset="75164.61">14091 5811 154 0,'0'-7'291'15,"0"2"-270"-15,0-2 14 0,0-1 17 16,-6-1-23-16,0 4-12 16,-2-2-11-16,-1-1 2 15,-2 3 0-15,-3 0-7 16,-1 3-1-16,-3 2 2 16,0 0-3-16,1 0 3 15,0 7-4-15,0 4 2 16,5 5 0-16,2 2 0 0,0 3 2 15,7 1 0-15,3 3-2 16,0-4 0-16,0 0 1 16,9-1 1-16,3-4-1 15,2-3 0-15,3-4 0 0,0-2 2 16,0-7 0-16,0 0 1 16,-4 0-3-16,2-5 3 15,-2-6 3-15,-3-4-2 16,0 1 0-16,-3-6 7 0,0-3 1 15,-2-5-4-15,-2-3-6 16,-1-4-3-16,-2-3 0 16,0 1 0-16,0-1-1 15,0 5-1-15,-3 2-4 16,-3 8 6-16,-1 5 1 16,4 8-2-16,-2 2 1 15,3 6 2-15,-3 1 3 0,4 1-5 16,-3 0-2-16,3 5 1 15,-1 9-3-15,2 10-1 16,0 2 1-16,0 8 4 16,2 4 2-16,4 3 2 15,2-2 1-15,-1 0-1 0,0-5-2 16,0-2-1-16,-1-3 0 16,1-2-1-16,2-3-3 15,0 0-47-15,7-5-49 16,3-4-202-16</inkml:trace>
  <inkml:trace contextRef="#ctx0" brushRef="#br0" timeOffset="75648.87">14870 5323 396 0,'0'-13'14'16,"0"5"17"-16,0 2 35 16,-9 2-27-16,-2 4-27 15,0 0-8-15,-7 16 4 16,2 11-1-16,-4 8 1 16,-3 17 8-16,2 8 6 15,-3 12 8-15,-1 10-2 0,5 4-4 16,2-1 5-16,5 1-42 15,8-2 31-15,5-11-7 16,2-7-5-16,16-7-1 0,6-7-1 16,6-8-2-16,6-6 0 15,3-6-2-15,4-5 0 16,-1-7-1-16,-3-8-21 16,-2-5-37-16,-4-7-11 15,-6-5-89-15</inkml:trace>
  <inkml:trace contextRef="#ctx0" brushRef="#br0" timeOffset="76188">15128 5652 412 0,'10'-21'118'16,"0"-2"-106"-16,2 1-2 15,7 6 15-15,-2 2 2 0,3 5-13 16,0 4-9-16,-1 5-1 16,-2 5-7-16,-3 11 0 15,-1 6-2-15,-1 4 1 16,-7 5 5-16,-5 0 2 16,0-2-2-16,-3-2 1 0,-6-4 0 15,-1-5-1-15,-2-4 1 16,5-5-1-16,2-3 2 15,2-5-2-15,3-1 0 16,0 0 2-16,1-7 3 16,6-5-4-16,4-4 0 15,4-6-2-15,0 1 0 16,0-6 0 0,-3 2 0-16,2 0 0 0,-6-2 0 15,-3 4-2-15,-1 3 4 16,-1 3-1-16,-3 4-1 15,0 4 4-15,0 2 0 16,0 5 1-16,-3 2 4 16,-2 0-5-16,0 8-6 0,-2 9-2 15,3 6 0-15,-2 6 4 16,4-1 1-16,2 3 1 16,0-4 1-16,10-4-2 15,0-2-1-15,4-8 0 16,3-1 1-16,6-6 1 0,-2-4-7 15,3-2-31-15,-1-4-37 16,-5-12-75-16,0-4-227 16</inkml:trace>
  <inkml:trace contextRef="#ctx0" brushRef="#br0" timeOffset="76547.28">15552 5403 482 0,'0'-15'18'0,"0"0"10"16,3 3 7-16,4 0-4 0,1 5-17 16,1 1-11-16,-2 2-3 15,2 4 1-15,-1 0-5 16,-3 10-1-16,0 6-1 16,-2 0 4-16,-1 7 3 15,-2-2-2-15,0 1 3 0,0-2 0 16,-3-5-1-16,-1 0 1 15,1-5-1-15,1-2 0 16,2-5 2-16,0 1-1 16,0-2 4-16,5-2 0 0,6 0 9 15,5-2 4-15,3-7-4 16,5-2-6-16,1-2-5 16,-1-1-3-16,-3 4 0 15,-5 1-5-15,-7 3-24 16,-4 6-28-16,-5 0-75 0,-3 2-179 15</inkml:trace>
  <inkml:trace contextRef="#ctx0" brushRef="#br0" timeOffset="76825.62">15209 5932 208 0,'-15'7'259'15,"8"-3"-253"-15,4-4 8 16,3 3 27-16,2 0-21 16,11-2-5-16,6 1 9 15,8 0 6-15,7 1-7 0,7-3-11 16,4 0 1-16,3 0-1 16,1-5 2-16,-6-1 4 15,-3-1-46-15,-8 4 31 16,-11-1 1-16,-6 3-4 15,-8 1 9-15,-7 0-75 16,0 1-40-16,-10 6-138 0</inkml:trace>
  <inkml:trace contextRef="#ctx0" brushRef="#br0" timeOffset="77297.35">15399 6223 561 0,'-5'-7'12'0,"0"-2"-9"16,3 2 24-16,2-4 7 16,0 4-19-16,4-2-12 15,4 2 3-15,3-2-1 16,2 4-6-16,1 1 1 0,-1 4 0 15,-1 0-1 1,0 0-2-16,-2 11 2 0,-1 5-3 16,-6 0 1-16,-1 4 2 15,-2 1-4-15,-4 0-1 16,-8 1 4-16,-3-4 1 16,1-2 2-16,-2-2 1 0,2-3-2 15,-1 0 7-15,6-4 6 16,2-2 0-16,2-3-1 15,3 1-5-15,2-3-1 16,0 0-1-16,2 2 4 0,9 0-10 16,4-2-17-16,7 0 29 15,3 0 2-15,6 0-5 16,-2-2-2-16,-1-3-4 16,0-2 0-16,-3 1-3 15,-4 1 4-15,-3-1-18 0,-4 1-27 16,-1-2-12-16,-2-4-80 15,-3-6-284-15</inkml:trace>
  <inkml:trace contextRef="#ctx0" brushRef="#br0" timeOffset="77781.68">16125 5260 373 0,'5'-4'118'0,"1"1"-84"16,-5-1-8-16,5 4 17 15,1 0-12-15,2 3-16 16,2 8-9-16,5 11 1 16,2 6 4-16,0 12 4 15,1 6 7-15,-1 9-2 0,1 11-6 16,-5 4-27-16,-4 3 26 16,0 2-3-16,-5-2-8 15,-7-5 4-15,2-6 3 16,-5-7 3-16,-5-6-9 15,0-6 3-15,-2-6-5 0,-1-5 3 16,-3-3 0-16,1-4-1 16,3-6 0-16,1-3-2 15,0-2-1-15,2-3 0 16,4-4 1-16,-1-3-1 16,1-4 0-16,0 0-5 15,-1-2-13-15,1-12-11 0,2-7-98 16,1-8-92-16</inkml:trace>
  <inkml:trace contextRef="#ctx0" brushRef="#br0" timeOffset="78078.38">16723 5770 545 0,'-11'-9'33'0,"2"2"-30"16,7 2 0-16,2 3 40 15,0 0-9-15,2 2-13 16,7 0-12-16,5 0-2 16,3 0-2-16,2 0-3 0,5 2 1 15,-3 0-1-15,0-1 1 16,3 1-1-1,-6 0-1-15,-2-1-2 0,-3 3-12 16,-4 2-46-16,-4-1-25 16,-5 2-77-16,0 2-88 0</inkml:trace>
  <inkml:trace contextRef="#ctx0" brushRef="#br0" timeOffset="78297.11">16750 5886 313 0,'-11'2'94'0,"5"-1"-68"0,3-1 32 16,1 0 8-16,0 0-21 16,2 0-24-16,0 0 1 15,0 0 0-15,4 2 0 16,5 0-11-16,4-2-3 16,7 0-39-16,2 0 34 0,5 2-1 15,4-2-2-15,-2 0-9 16,1 0-66-16,-3 0-54 15,0-2-196-15</inkml:trace>
  <inkml:trace contextRef="#ctx0" brushRef="#br0" timeOffset="78765.72">17218 5709 408 0,'2'-9'45'15,"-2"1"-27"-15,2 2 26 16,-1 2 10-16,-1 1-19 16,0 1-18-16,0 2-4 15,0 0 2-15,-1 0-7 16,-6 0-5-16,-4 9-1 0,0 4 5 16,-1 3 2-16,-1 5 3 15,2 0-3-15,2 3-1 16,3 0 2-16,4 2-1 15,-1-3-3-15,3 0-2 16,0-3 2-16,8-1-3 16,4-3-33-16,3-2 36 0,2-3-1 15,4-3 2-15,-1-3-4 16,4-5 4-16,0 0-3 16,1-2 1-16,-3-11-1 15,-3 3-3-15,-1-4 2 16,-2-2-1-16,-6-2 7 0,-2-6-5 15,-4-2 2-15,-3-3-5 16,-1-3 0-16,0 0 0 16,-8 1-3-16,-2 5 2 15,-6 4-1-15,0 2 0 16,-5 5-4-16,-4 7-15 0,-6 5 0 16,-1 3-69-16,0 0-92 15</inkml:trace>
  <inkml:trace contextRef="#ctx0" brushRef="#br0" timeOffset="79573.53">19385 4339 555 0,'3'-5'19'0,"-1"-5"-18"16,-1 4-1-16,1 6 0 0,2 0-2 16,-1 9-2-16,2 5 0 15,2 8 2-15,0 6 2 16,-1 8 1-16,0 8-1 0,-3 10 2 15,1 5 2-15,-1 7 3 16,-1 5-2 0,1 8 3-16,0 6 7 0,2 3 5 15,2 5 1-15,2 5-4 16,1 5 6-16,0 4-6 16,0 5-5-16,-1 6-3 0,3 0-5 0,-5 1 1 15,-1 1 0-15,4 0-2 16,-5-1 1-16,-1 1-19 15,-1-1 14-15,-1 1 11 16,-2-1-1-16,0-1 5 16,0-4 0-16,-9 0-4 15,-7-5-2-15,0-6-1 0,-2-5 2 16,-1-8 1-16,0-8-2 16,4-7-2-16,8-10-4 15,2-4 0-15,5-11 1 16,0-7-3-16,0-10 0 15,4-3-1-15,-4-10-5 16,-2-10-30-16,-22-10-67 0,-11-18-468 16</inkml:trace>
  <inkml:trace contextRef="#ctx0" brushRef="#br0" timeOffset="89059.55">5278 9272 224 0,'0'0'153'15,"0"0"-104"-15,5-11-9 16,5-4-5-16,6-6-6 15,2-4-10-15,6-7-5 0,3-4-4 16,2-4 0-16,3-3 1 16,-3-4 0-16,-1 1-1 15,-3 0-6-15,-5-1-3 16,-4 4 0-16,-5 8-1 16,-7 4 0-16,-4 8-3 0,0 9 2 15,-2 5 1-15,-10 9-3 16,-3 0-6-16,-2 14 6 15,0 6 1-15,-3 3 2 16,4 4-1-16,3 1 1 0,8-1-1 16,5 1 0-1,0-3-1-15,15-1 1 0,2-3 1 16,5-5-2-16,5 2 2 16,-2 0 2-16,-1-2-2 15,2 3 0-15,-6-1 0 16,-1 2 0-16,-6-1 3 0,-8 3-3 15,-3-4 2-15,-2 0 0 16,-5-1 1-16,-10-2 0 16,-4-4 3-16,-6 1 5 15,-1-4 2-15,-1-4 4 16,0 0-4-16,1-4 5 0,3 0-5 16,4 0-10-16,7-2-2 15,1-7 2-15,7-4-4 16,4-4-15-16,0-4-38 15,10-4-30-15,7-2-106 16</inkml:trace>
  <inkml:trace contextRef="#ctx0" brushRef="#br0" timeOffset="89793.74">5835 8900 394 0,'13'-3'90'0,"-6"-2"-42"0,-7 1-17 15,0 3-5-15,0 1-8 16,0 0-13-16,0 8-6 16,0 4-1-16,0 8 2 15,0 5 2-15,0 2 0 0,0 4 2 16,4-3 0-16,1-2 5 16,3 2-6-16,4-9 3 15,0-3 4-15,5-4-3 16,-3-4-1-16,2-5 1 15,-2-3-1-15,1 0 4 0,-1-5 0 16,-1-6-3-16,-4-5-1 16,-2-2-1-16,-2-5-1 15,-2 0-2-15,-3-6 1 16,0 1-3-16,-12-1 2 16,-2-1-2-16,-6 2-3 15,-3 0-11-15,0 7-10 16,-6 3 13-16,2 8 6 0,-2 6-1 15,4 4 1-15,0 0 5 16,7 8-2-16,3 5 1 16,10 4-2-16,5 3 0 0,9-3-3 15,16-1 1-15,8-2 1 16,10-5 5-16,7-5-1 16,1-4 2-1,3-4-4-15,-3-12-4 0,-2-1 2 16,-6-6 3-16,-9-1 2 15,-7-1-1-15,-7-2 1 0,-8 3 0 16,-9-3 1-16,-3 2 3 16,0 0 1-16,-5 3 1 15,-3 3-5-15,-1 6 1 16,-1 4 2-16,3 5 0 16,-1 4-3-16,1 6-2 15,-1 12-2-15,2 7-4 0,1 7 4 16,4 5 3-16,1 4 4 15,0 2 2-15,0-1 8 16,0-2 0-16,0-2-8 16,3-4-1-16,-1-1 1 0,1-2 0 15,-1-6-3-15,1-2-3 16,4-5 0-16,-2-4-1 16,2-3 0-16,3-5-11 15,0-5-35-15,2-1-21 16,-2 0-68-16,2-9-282 15</inkml:trace>
  <inkml:trace contextRef="#ctx0" brushRef="#br0" timeOffset="89965.58">6493 9106 288 0,'3'1'199'0,"-3"-1"-152"0,0 0-4 16,0 0-12-16,0 0-11 15,0 0-16-15,2 0-3 16,0 0-1-16,1-1-24 16,-1-8-36-16,2-6-73 0,-1-3-140 15</inkml:trace>
  <inkml:trace contextRef="#ctx0" brushRef="#br0" timeOffset="90079.76">6510 8937 211 0,'-5'-15'205'0,"2"4"-108"16,1 4-28-1,0 3-15-15,2 3-11 16,0-1-18-16,0 2-22 16,0 0-7-16,0 0-44 0,0 0-85 15</inkml:trace>
  <inkml:trace contextRef="#ctx0" brushRef="#br0" timeOffset="90593.43">9531 9010 452 0,'-4'-3'43'16,"1"-2"-1"-16,3 3 3 16,0 2-24-16,0 0-15 0,0 7-7 15,0 6-1-15,0 5 2 16,0 7 0-16,0 0 0 15,0 1 1-15,1 2-1 16,1-6 1-16,0 3-2 16,2-3 2-16,-4-2-7 15,2-3-38-15,-2-4-50 16,0-3-92-16</inkml:trace>
  <inkml:trace contextRef="#ctx0" brushRef="#br0" timeOffset="90873.5">9344 9405 6 0,'-12'8'438'0,"5"-7"-412"15,3-1 14-15,4 0 7 16,0 2-12-16,12-2-13 16,14 2-3-16,13-2 1 0,15 0 5 15,12-2 1-15,6 2-18 31,7-6-15-31,-4-3 10 16,-9 4-1-16,-11-1 0 16,-6 4-1-16,-17-2-1 0,-9 4 0 0,-12 0-1 0,-8 0 2 15,-3 0-60-15,-14 6 4 16,-7 2-35-16,-6 4-99 16</inkml:trace>
  <inkml:trace contextRef="#ctx0" brushRef="#br0" timeOffset="91331.51">9554 9725 466 0,'-10'1'42'16,"1"-1"2"-16,1 0 11 15,3-1-21-15,5-5 6 16,0-1-17-16,0-2-10 0,5 0-4 15,8 0-3-15,-1 2-8 16,5 1 1-16,0 5 1 16,0 1 0-16,5 0-3 15,-5 7 1-15,0 7 2 16,-1 6-1-16,-6 1-1 0,-4 4-3 16,-4 0-8-16,-2 2-1 15,-4-4 5-15,-12 2 6 16,-6-1 3-16,1-3 2 15,-3-3-1-15,-1-4 3 16,5 0 9-16,1-3 0 0,6-4-1 16,4-1-7-16,4-3 0 15,5 0-4-15,0-1 2 16,5 0 3-16,15-2-38 16,1 0 45-16,10 0-3 15,5-7-2-15,5-4-2 16,-3-1-1-16,-1 1-2 0,-4 2-2 15,-8 2-1-15,-5 5-6 16,-10 1-45-16,-4-1-34 16,-5-4-209-16</inkml:trace>
  <inkml:trace contextRef="#ctx0" brushRef="#br0" timeOffset="91971.78">10221 9530 363 0,'0'0'23'16,"0"0"-3"-16,0 0 24 15,0 0-9-15,5 0-25 16,4 0-4-16,2 2 3 15,5 3-1-15,-1-3-1 0,0-2 0 16,5 0 3-16,-2-13 3 16,2-5 5-16,-2-7-8 15,-4-7-7-15,-4-3-2 16,-2-5 2-16,-6-2 1 16,-2-3-2-16,0-1-1 15,-3 2-2-15,-9 1 2 0,4 5 0 16,1 12 2-16,-5 1-4 15,5 10 12-15,4 8 5 16,-1 7-2-16,3 5-8 16,1 15-10-16,0 7 2 0,0 10 7 15,0 6-1-15,0 5 2 16,1 2 3-16,4-3 3 16,1 2 5-16,3-7-3 15,-2-5-6-15,0-4-7 16,4-6 0-16,0-5-1 15,5-6 1-15,0-6-2 0,5-5-4 16,1-5-30 0,2 0-15-16,-2-5-16 0,-3-9-95 15,-3-4-157-15</inkml:trace>
  <inkml:trace contextRef="#ctx0" brushRef="#br0" timeOffset="92397.98">10577 9393 361 0,'-5'-9'60'15,"3"-3"18"-15,2 3-14 16,0-4-27-16,0 3-13 16,6 4-7-16,3 3-8 0,5 3-6 15,1 0-2-15,1 5-2 0,2 9 1 16,0 7 0-16,-2 1 0 16,-2 3 0-16,-4-3 1 31,-3-1-1-31,-4-4 1 0,1-5 0 15,-4-2 0-15,0-5 0 16,0-5 3-16,0 0 18 0,-2-4 3 0,-2-8-8 16,4-5-5-16,0-4-5 15,0-2-4-15,0-2-31 16,6 2 16-16,2 0 12 16,4 4-1-16,0 0-1 15,1 7 2-15,-1 5-1 16,2 1 0-16,-1 6-1 15,1 0 2-15,3 4-2 0,-2 8 0 16,2 4 1-16,-1 4 2 16,-1 3 2-16,-3-2-1 15,-1 3 2-15,-2 1-1 0,-6-3-2 16,3-1 0 0,-5-2-1-16,3-1 0 0,-2-2 8 15,-2-5-80-15,0-6-82 16</inkml:trace>
  <inkml:trace contextRef="#ctx0" brushRef="#br0" timeOffset="93011.05">11449 8787 372 0,'-7'-13'29'0,"3"4"1"16,0 2 23-16,1 7 6 15,1 0-35-15,-2 11-14 16,3 8-9-16,-1 10 5 15,0 8 12-15,1 9 4 0,1 10 4 16,0 6 1 0,0 9 0-16,0 6-4 0,0 7-34 15,3 6 31-15,0 2-4 16,1-5 4-16,-2-3-4 16,-1-5-3-16,1-6-2 0,0-7-3 15,0-7 0-15,-2-4-3 16,1-9-4-16,-1-6 2 15,3-8-3-15,-3-7 1 16,2-7-1-16,0-6 1 16,-2-3-1-16,1-5-2 0,1-4 3 15,0 0-11-15,0-4-17 16,3-14-31-16,0-10-40 16,0-15-194-16</inkml:trace>
  <inkml:trace contextRef="#ctx0" brushRef="#br0" timeOffset="93747.01">11928 9007 418 0,'-9'-12'31'0,"7"-1"19"15,2-1-4-15,4 3-14 0,6 3-15 16,5 1-11-16,3 3 0 16,2 4-3-16,3 0-3 15,1 7 0-15,-3 8-1 16,-3 6 0-16,-2 4 2 15,-3 1 0-15,-6-1-1 0,-7 0 0 16,0-1 0-16,-2-6-1 16,-10 0 3-16,1-8 0 15,0-1 0-15,2-6 1 16,3-3 3-16,1 0 4 16,5-4 7-16,0-9-7 15,8-5-8-15,4-4-1 0,4-4-2 16,2-3 1-16,2 1 0 15,-1-1 0-15,-2 4-2 16,-5 4-1-16,-2 1 2 16,-5 6 0-16,-1 5 1 15,-4 2 0-15,0 3 2 16,0 4-2-16,0 0 0 0,-7 4-1 16,-1 8-2-16,1 4 2 15,2 6 1-15,1 3 1 16,4 3 3-16,0 2-1 15,0-2-2-15,10-2-2 0,5-2 3 16,-1-3-2-16,6-3 0 16,1-3-4-16,-1-4-26 15,2-2-23-15,2-5-57 16,-3-4-48-16</inkml:trace>
  <inkml:trace contextRef="#ctx0" brushRef="#br0" timeOffset="94296.37">12438 9015 313 0,'7'-27'48'16,"-3"0"-2"-16,-1 8 13 16,1 2-2-16,-2 7-25 15,0 5-9-15,-2 2 1 16,2 3-4-16,-2 0-13 0,2 8-12 16,-1 8 5-16,1 3 5 15,3 3 2-15,-1 1 1 16,1 0-2-16,3-2-1 15,2 0-2-15,1-6 0 0,2-4-1 16,3-2 0-16,0-5 0 16,2-4 0-16,2 0 1 15,-3-6-1-15,1-5-2 16,-1-4 0-16,-5-3 2 16,0-4 0-16,-4-3 0 15,-1 0-1-15,-5 2-1 0,2 3 0 16,-3 4 0-16,-1 5 0 15,0 6-1-15,0 3 7 16,0 2-4-16,0 13-8 16,0 5 3-16,0 11 3 15,0 4 0-15,6 6 2 0,-1 6 2 16,4 0 4-16,-3 1 4 16,-1-3 2-16,-2-2-2 31,-1-5-43-31,-2-8 37 0,0-5 1 15,0-5 2-15,-5-6 1 16,0-5 0-16,-1-5 2 16,-2-2 1-16,3 0-1 15,-2-7-1-15,2-7-7 0,-2-4-2 16,2-5-1-16,0 0-1 16,4-6-3-16,1 1-2 15,0-2-13-15,3-1-15 16,9 3-20-16,3 3 11 15,7 3-43-15,3 3-79 16</inkml:trace>
  <inkml:trace contextRef="#ctx0" brushRef="#br0" timeOffset="94543.28">13024 9025 514 0,'8'-3'44'0,"7"-4"-24"15,6-1 9-15,4 3-8 0,6 2-2 16,3 3-10-16,4-2-5 16,-3 2-3-16,-5 0 0 15,-4 0 0-15,-4 0-1 16,-5 0-1-16,-10 0-13 0,-4 0-23 16,-3 0-17-16,0 0-51 15,-7 0-31-15,-6-5-80 16</inkml:trace>
  <inkml:trace contextRef="#ctx0" brushRef="#br0" timeOffset="94792.5">13171 8890 319 0,'-2'-2'88'16,"2"2"-19"-16,0 0-20 15,0 0-24-15,0 11-17 16,-1 3-1-16,1 7 22 0,-3 5-4 15,3 6-1-15,0 1-9 16,0 2-4-16,0-2-4 16,0-1-3-16,0-3-2 15,3-4 1-15,4-5-2 16,0-5 0-16,1-4-2 0,5-5-13 16,0-6-17-16,2 0-26 15,0-6-28-15,4-8-46 16,-4-9-132-16</inkml:trace>
  <inkml:trace contextRef="#ctx0" brushRef="#br0" timeOffset="95061.37">13648 8758 499 0,'9'-9'39'15,"-9"3"-5"-15,3 5 15 16,-3 1-15-16,0 0-14 16,0 11-17-16,0 6 5 0,0 3 19 15,0 7-9-15,0 3-4 16,0 0-5-16,0 4-34 16,1 0 31-16,3-4 0 15,-1 5-4-15,3-6-1 16,-3 0 0-16,-1-2-1 0,-2-2 1 15,0 0-11-15,-4-6-18 16,-8-4-84-16,-4-6-205 16</inkml:trace>
  <inkml:trace contextRef="#ctx0" brushRef="#br0" timeOffset="95608.02">11982 9596 426 0,'-32'0'12'16,"5"0"12"-16,3 0 25 15,12 0 5-15,3 0-19 0,4 0-7 16,5-2 1-16,7 2-10 15,20 0-5-15,14-1 1 16,22 1-37-16,16-4 46 16,20 0-5-16,13-1-12 15,15-4-2-15,5 0-2 0,8-2 0 16,6 3-2-16,-4-2 6 16,-1 2-2-16,-7 2-3 15,-14 0 0-15,-16 0 5 16,-18 2-7-16,-18 2 1 0,-15 1 2 15,-21-1-4 1,-13 2 2-16,-11 0-2 0,-8 0-6 16,-17 0-4-16,-11 7-7 15,-12 1-16-15,-8-3-48 16,-10-4-78-16</inkml:trace>
  <inkml:trace contextRef="#ctx0" brushRef="#br0" timeOffset="96296.36">12061 10008 401 0,'-13'-7'30'31,"1"-2"23"-31,7-2 5 16,3 3-20-16,2 0-14 15,4 1-10-15,10 0-7 0,2 5-5 16,3 2 0-16,3 0-1 16,0 11-2-16,-1 5-1 15,-4 5 0-15,-7 5 2 16,0 0 2-16,-9-1-4 16,-1 0 4-16,-3-3-4 0,-9-1 1 15,0-7 4-15,-1-1-2 16,3-6 1-16,1-4-1 15,4-1 1-15,2-2 1 16,3 0 4-16,0-5 3 16,3-6-7-16,7-3-1 0,1-6-3 15,5-1 2 1,-2-3-1-16,1-1-1 0,-3-1 2 16,-3-1 1-16,-1 2-2 15,-1 4 0-15,-4 1 0 16,-1 6-2-16,-2 5 4 0,0 2-1 15,0 5 0-15,0 2 1 16,0 0-2-16,-3 13-3 16,-3 3 2-16,3 7 1 15,-3 4 0-15,2-1 0 16,4 5 1-16,0-3 0 16,4-3 0-16,11-1-2 0,6-5 0 15,5-3-3-15,8-5-17 16,3-7-33-16,-1-4-66 15,0 0-108-15</inkml:trace>
  <inkml:trace contextRef="#ctx0" brushRef="#br0" timeOffset="96867.56">12562 9963 396 0,'0'-12'47'15,"0"1"14"-15,-5 6-12 16,5 2-6-16,-2 3-17 0,2 0-17 0,-1 1-8 15,-1 11-2-15,-1 5 2 16,3 2 2-16,0 5 6 16,0-3-2-16,0 2 2 15,5-5-5-15,3 0-1 16,4-6 0-16,5-3 0 16,0-4 1-16,3-3-1 0,2-2 1 15,-1 0-2-15,-1-8-1 16,2-3 0-16,-6-5 0 15,-3-2 1-15,-3-3 0 16,-3-1 0-16,0-1-1 0,-6 2 0 16,-1-1-1-16,0 6 1 15,0 4-1-15,0 2 1 16,0 9-2-16,-1 1-1 16,-4 9 0-16,5 9-1 15,-2 5 2-15,2 7 1 16,0 6 3-16,0 3 3 0,0 4 1 15,2-2 2-15,3 4 3 16,-5-5-41-16,0-2 38 16,0-6-3-16,0-5-1 15,-5-5 3-15,-2-7-1 16,2-2 1-16,1-8 1 0,-1-1 0 16,2-3-4-16,-3-1 5 15,0-1 1-15,1-6-4 16,0-8-2-16,3-2-3 15,0-5-2-15,2-4 0 0,0-3-1 16,0-1-5-16,4-1-12 16,6 1-8-16,3 5-14 15,1 3 14-15,6 3-47 16,1 5-45-16,5-1-97 16</inkml:trace>
  <inkml:trace contextRef="#ctx0" brushRef="#br0" timeOffset="97070.65">13099 10023 242 0,'6'-4'264'0,"-1"-2"-221"0,0 3-4 16,7-1-3-16,3 4-12 16,1 0-15-16,8 0-6 15,-1 0-3-15,4 0 0 16,-2 0 0-16,-2 2 0 0,1-2-12 15,-2 0-24-15,-7 0-31 16,2-2-92-16</inkml:trace>
  <inkml:trace contextRef="#ctx0" brushRef="#br0" timeOffset="97351.83">13553 9844 156 0,'0'-4'339'0,"0"3"-291"16,0-1-2-16,0 2-16 15,0 0-13-15,0 7-6 16,0 7-3-16,0 6 15 0,0 3 4 16,0 4-5-16,0 0-4 15,0 3-4-15,0-2-5 16,0 1-42-16,0 0 37 0,4-3-3 15,-1-2 1-15,-3-7-1 16,4 0-1-16,-4-5-1 16,0-5 9-16,0-3-74 15,-6-4-45-15,0-9-124 16</inkml:trace>
  <inkml:trace contextRef="#ctx0" brushRef="#br0" timeOffset="97945.62">14256 8711 323 0,'-4'-14'35'16,"2"2"15"-16,1 3 9 0,1 3-9 16,0 5-20-16,0 1-12 15,0 0-4-15,0 16-9 16,0 7-5-16,0 12 10 16,0 9 10-16,3 9 3 15,2 9 6-15,1 8 2 0,-1 8-8 16,0 4-23-16,-1 8 14 15,0 4 4-15,-1 1-1 16,-1-5-1-16,0-2-6 16,-2-6 3-16,3-8 1 15,-1-4-9-15,-2-7 0 0,2-6-3 16,-2-9-1-16,0-5 0 16,0-8-1-16,0-7 0 15,-2-9 0-15,0-6-1 16,1-10-15-16,-1-3-9 15,2-7-10-15,0-14-38 0,0-10-11 16,7-11-144-16</inkml:trace>
  <inkml:trace contextRef="#ctx0" brushRef="#br0" timeOffset="98242.49">14956 9286 412 0,'-6'0'31'0,"6"-5"25"15,0 2-6-15,11 0-15 16,13-1-17-16,10 1-8 15,9-1-2-15,9 0 2 16,4 0-5-16,-1 2-2 16,-1-2-2-16,-5 2 0 0,-12 0-1 15,-10 2-11-15,-11-2-23 16,-8 2-40-16,-8-1-90 16</inkml:trace>
  <inkml:trace contextRef="#ctx0" brushRef="#br0" timeOffset="98492.4">15233 9097 59 0,'-2'-5'334'16,"-1"-1"-304"-16,1 2 18 16,2 1 10-16,0 3-15 15,0 0-12-15,0 7-17 16,0 9-10-16,0 7 2 0,2 6 15 15,3 7-4-15,2 1-3 16,-2-1-6 0,2-1-6-16,-2-2 0 0,3-1-3 15,1-5-9-15,-2-3-39 16,1-4-52-16,0-8-185 16</inkml:trace>
  <inkml:trace contextRef="#ctx0" brushRef="#br0" timeOffset="99148.47">16054 9047 242 0,'0'-11'188'0,"6"-3"-156"16,3-1-2-16,5 1 9 15,1 3-13-15,1 1-6 16,0 5-9-16,-2 3-3 15,5 2-6-15,-4 5-3 16,2 13-1-16,-3 4 3 16,-1 6 0-16,-4 2 0 0,-6 1-1 15,-3-5 1-15,0-1 0 16,0-7 0-16,-5-2 1 16,-2-6 0-16,4-4 0 15,-4-2 1-15,6-4 0 16,1 0 3-16,0-2 5 0,8-10-7 15,4-3-2-15,0-4-2 16,4-3 0-16,-2-1 0 16,0-2 1-16,-6 0-2 15,-1 0 2-15,-3 2-2 16,-4 5 3-16,0 2-3 0,0 5 1 16,0 3 0-16,-4 4 1 15,1 4 0-15,-3 0 0 16,0 7-1-16,0 7 0 15,0 8 0-15,4 1 3 16,2 7 1-16,0-1 2 0,5 1-3 16,7-2-1-16,6-4-2 15,3-1 3-15,5-7-4 16,1-4 2-16,-2-4-11 16,0-5-30-16,-2-3-31 15,-3-3-82-15,-6-9-209 0</inkml:trace>
  <inkml:trace contextRef="#ctx0" brushRef="#br0" timeOffset="99492.13">16475 8877 344 0,'-2'-19'58'0,"2"-1"-22"16,0 4 8-16,7 2 6 15,2 1-21-15,2 1-17 16,1 4-2-16,3 5-3 15,-2 3-3-15,-3 0-4 16,0 3-2-16,-5 12-1 0,-2 5 2 16,-3-1 1-16,0 1 1 15,-1 1-1-15,-10-1 3 16,1-4-1-16,-2-2-2 16,2 0 2-16,0-5 2 15,5-2 0-15,2-1 0 0,3-2 0 16,0-3-2-16,8-1 5 15,9 0 9-15,4 0-4 16,7-4-9-16,1-3-2 16,2 0-1-16,-2 1 0 15,-8 0-24-15,0 2-25 0,-11 4-45 16,-7 0-81-16</inkml:trace>
  <inkml:trace contextRef="#ctx0" brushRef="#br0" timeOffset="99789.12">16259 9348 297 0,'-27'9'163'16,"7"-5"-142"-16,8-2 23 0,7-1 5 15,3 1-15-15,2-2-7 16,7 2-6-16,12-2 7 15,5 0-36-15,11 0 30 16,4 0-4-16,7 0-8 16,1 0 3-16,0-4-5 0,-2 1-3 15,-7 3-3-15,-8-1-2 16,-5 1 0-16,-9 0 0 16,-5 0-11-16,-7 1-28 15,-4 4 2-15,0 0-41 16,-4 2-58-16,-9-1-226 15</inkml:trace>
  <inkml:trace contextRef="#ctx0" brushRef="#br0" timeOffset="100226.34">16380 9678 457 0,'-13'0'33'0,"4"0"17"15,6 0 4-15,-1 0-18 16,2 0-6-16,2-3-11 16,0-5-5-16,7 1-6 15,2 0-5-15,4 0-3 0,1 1-1 16,1-1 1-16,-3 7 0 16,5 0-2-16,-7 0 1 15,2 4-1-15,0 9 1 16,-4 2-1-16,-2 3 2 15,-5 2 0-15,-1 2-4 16,0-2-9-16,-7 0 8 0,-8-3 4 16,-2 0 2-16,-1-3 0 15,-1 1 0-15,-1-4 1 16,2-1 8-16,3-1 4 16,7-4-1-16,1 3-3 0,2-5-3 15,5-1 2 1,0-2-1-16,6 0-40 0,10 0 43 15,4 0-4-15,9-3-2 16,1-7-4-16,3 4 1 16,-3-4-2-16,-3 2-14 0,-4-1-13 15,-5-2-72-15,-4-1-124 16</inkml:trace>
  <inkml:trace contextRef="#ctx0" brushRef="#br0" timeOffset="100601.25">17227 9222 386 0,'-4'3'47'0,"4"1"1"16,0-2-9-16,12-1-11 15,4 3 2-15,4-1-6 16,3-2-5-16,2 2-7 0,0-2-8 15,2-1-2-15,-3 2-1 16,-5 0-1-16,1 0-1 16,-5 0-22-16,-8 0-32 15,-2 0-81-15,-5-2-128 16</inkml:trace>
  <inkml:trace contextRef="#ctx0" brushRef="#br0" timeOffset="100804.32">17264 9371 393 0,'-7'5'37'0,"6"-3"7"0,1 0 10 15,1-2-14-15,13 2-5 16,0-2-9-16,9 0-5 16,2 2-4-16,6-2-5 15,1 0-9-15,4 0-2 0,-4 0-1 16,2 0-20-16,2-2-27 15,-2-4-44-15,-3-1-127 16</inkml:trace>
  <inkml:trace contextRef="#ctx0" brushRef="#br0" timeOffset="101305.64">18276 9089 401 0,'6'-3'44'0,"-3"-9"-4"0,-3 5 15 16,0 1-13-16,0-3-17 15,-5 2-12-15,-3 0-2 16,-2 1 1-16,-1-1-7 16,-4 4-2-16,-2-1-1 15,-3 3-2-15,-2 1 3 0,-2 0-1 16,2 3 3-16,-2 9 1 16,2 5 5-16,3 1-1 15,3 7 0-15,7 3 2 16,2 1-2-16,4 3 3 15,3-2-41-15,0-2 36 16,10-4-3-16,2-1-1 0,3-5 0 16,2-4-3-16,5-3 3 15,2-6-1-15,1-1-1 16,3-4-1-16,-1 0 3 16,2-7-1-16,-2-2-1 0,-5 0 1 15,-5 0-2-15,-4 1-2 16,-9 5 2-16,-4-4-19 15,-7-4-36-15,-8-4-199 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4T05:53:05.6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89 4250 310 0,'6'-4'31'15,"2"4"-15"-15,7 0 14 16,3 0-8-16,3 0-4 15,5 3-1-15,3 2-1 16,3-2-3-16,0 3 6 0,6-3-6 16,1-1-1-16,1-1-1 15,-3-1-7-15,1 0-1 16,-4 0 0-16,-3 0 0 16,-3-1-2-16,-4-1 0 15,-7-1 0-15,-4 3-1 16,-2 0 0-16,-6 0-11 0,-5 6-49 15,0 6-36-15,-12 2-20 16,-8 2-134-16</inkml:trace>
  <inkml:trace contextRef="#ctx0" brushRef="#br0" timeOffset="269.04">4976 4468 185 0,'-26'3'135'15,"6"-1"-89"-15,10-2-16 0,3 0 10 16,2 0 6 0,5 0-9-16,5 0-26 0,9 0-12 15,8 0 1-15,5 0 6 16,3 0 2-16,6 0-2 16,2 0 0-16,3 0 0 15,0 0-5-15,0-2 2 16,2 0-2-16,-1 1 1 0,-3-3 0 15,-3 1-2-15,-5 1 1 16,-3 0-1-16,-7 2-27 16,-9 0-36-16,-5 0-68 0,-6 0-100 15</inkml:trace>
  <inkml:trace contextRef="#ctx0" brushRef="#br0" timeOffset="667.13">5286 4157 438 0,'-9'-5'17'0,"5"-2"-4"16,4 5 25-16,0 2 5 15,0 0-33-15,5 2-17 16,10 9 7-16,3 1 3 15,7 2 0-15,2 3-3 16,2-2 1-16,5 2-1 0,0-3-1 16,0-3 4-16,-2-1-2 15,-3-2 1-15,-7-3 0 16,-6 0-2-16,-5-2 2 16,-6-1-1-16,-3 4-2 0,-2 3 2 15,0 1 3-15,-4 5 5 16,-4 1 1-16,-4 5-4 15,0-1 0-15,0 1-1 16,-6 1-4-16,5-1 2 16,-2 2-3-16,2 2 2 15,-1 2-2-15,1-2-5 0,4-2-75 0,-1-5-237 16</inkml:trace>
  <inkml:trace contextRef="#ctx0" brushRef="#br0" timeOffset="1384.32">7518 4182 391 0,'-12'-12'40'0,"-1"-6"9"0,2 0 0 16,6 1-16-16,1 2-11 15,3-1-6-15,1 4 8 16,0-1-14-16,8 4-8 15,6 3-4-15,3 5 0 16,3 1 1-16,3 0-3 0,0 12-1 16,1 8 0-16,-2 5 1 15,-7 0-2-15,-3 5 0 16,-5 0 2-16,-6-1 1 16,-1 1 1-16,-11-2 4 15,-5-6-1-15,-2 0 2 0,-3-3 0 16,3-6-1-16,1-2 2 15,5-4 1-15,2-2-1 16,3-1-4-16,7-2 2 16,0 0-5-16,0-1 0 15,7 3-6-15,5-1 10 0,4-1 1 32,3 0 4-32,3 0-1 15,2-2 1-15,-3 0-2 16,2 0-3-16,1 0-1 15,-2 0-1-15,-3 0-19 0,-1 0-39 16,0-2-84-16,-3-5-150 16</inkml:trace>
  <inkml:trace contextRef="#ctx0" brushRef="#br0" timeOffset="1958.17">7877 4142 484 0,'-7'-17'17'16,"3"6"12"-16,2 1 11 15,2 2-6-15,0 0-13 16,2 1-19-16,6 3-2 16,4 4 0-16,5 0-4 0,0 2-1 15,5 11 1-15,0 6 0 16,-3 4 4-16,-1 2-1 15,-2 3-1-15,-5 1-1 16,-5 0-1-16,-3-2 3 16,-3-3-2-16,0-2 2 0,-5-3 0 15,-5-4 1 1,1-3 2-16,2-7 0 16,2 1 0-16,0-2-1 0,5-4 1 15,-2 0 0-15,2 0 3 16,0-11 6-16,6-5-8 0,2-4-7 15,3-8 0-15,4-2-7 16,-3-5 0-16,1 3 2 16,-1 2 4-16,-2 2 1 15,-3 4 5-15,-2 8 1 16,-2 2 6-16,-3 5 13 16,2 4-1-16,-2 1-5 0,0 4-3 15,0 0-2-15,0 0-5 16,0 0-6-16,0 9-4 15,-3 7-2-15,-1 6 4 16,1 6 2-16,1 2 0 16,-1 4 1-16,3-1-2 0,0-3 3 15,0-2 1-15,5-3-3 16,3-3 1-16,5-7 0 16,1 2 0-16,10-8-1 15,4-4-32-15,5-5-33 16,6 0-113-16</inkml:trace>
  <inkml:trace contextRef="#ctx0" brushRef="#br0" timeOffset="2645.52">8838 4204 486 0,'0'-8'14'0,"0"-1"15"0,0 3 30 15,0-5-20-15,0-2-13 16,0 1-7-16,0-2-6 16,0 0-4-16,0 1-5 15,0-3-1-15,-4 5-2 0,-1 1-1 16,0 0-1-16,-6 3-1 16,0 6 0-16,-4 1-1 15,0 0 0-15,-4 1 2 16,0 13-3-16,1 3 3 15,-1 6-2-15,4-2-1 16,4 8 2-16,2-1-1 16,5-1-1-16,4 0 1 0,0-2-1 15,5-4 2-15,10-3 0 16,1-2 1-16,4-3-1 16,0-6 1-16,1-4 4 15,1-3-2-15,-2 0 3 0,-4-7 1 16,0-6 0-16,-4-2 0 15,-1-5 1-15,-2-1 4 16,-2-6 0-16,-5-2 3 16,0-3-8-16,-2-4-3 15,0 1 1-15,0-6-2 0,-2 2-1 16,-1 2-1 0,-4 2-1-16,3 3-1 0,-2 7 4 15,1 7-1-15,1 5-1 16,3 7 3-16,-1 3-1 15,2 3 3-15,0 0-5 16,0 3-6-16,0 11-7 0,0 6 10 16,0 6 2-16,0 5 0 15,2 4 4-15,3 1-4 16,2 0 1-16,1 0 2 16,-1-3 0-16,0-1 0 0,3-2 0 15,-4-4-1-15,5-2 1 16,-1-4 1-16,0-2-2 15,2-6 1-15,0 1 0 16,8-7-19-16,-3-5-27 16,2-1-48-16,-2-3-98 15</inkml:trace>
  <inkml:trace contextRef="#ctx0" brushRef="#br0" timeOffset="3223.54">9152 4050 496 0,'-5'-12'23'16,"3"-1"10"-16,2 2 24 15,0 1-30-15,0 1-5 16,2 1 0-16,8 2-12 16,2 4-7-16,5 2-5 0,-2 0-2 15,4 8-3-15,1 7 1 16,-3 5 3-16,-5 3 3 15,-2 4-4-15,-6 0 0 16,-4-4 2-16,0 1-1 16,0-2-1-16,-7-6 3 0,0-1 2 15,0-5-1-15,2-5 4 16,0-1-1-16,0-2-1 16,5-2 2-16,0 0 1 15,0 0 0-15,0-7 4 16,0-4-13-16,5-7 2 0,5-2-4 15,2-2-3 1,3-6-4-16,-1 4-1 0,3-3 11 16,-4 1 3-16,-2 1 0 15,0 3 1-15,-6 2-2 16,2 2 4-16,-5 4 7 16,-2 3 4-16,0 4 4 0,0 1-11 15,0 5 1-15,0 1-4 16,-7 0-3-16,-1 9-2 15,-2 6-2-15,-1 4 1 16,1 2-1-16,2 8 3 0,3-3 0 16,1 3 2-16,3-2-2 15,1-2 1-15,0-1 0 16,0-4 0-16,8-2-2 16,2-4 0-16,4-1 4 15,3-4-2-15,5-2 0 16,0-5-51-16,7-2-103 15</inkml:trace>
  <inkml:trace contextRef="#ctx0" brushRef="#br0" timeOffset="3817.36">10454 4114 386 0,'-6'0'18'0,"1"0"8"16,5 0 44-16,0 0-30 16,0 0-21-16,9 0-8 15,7 0-10-15,11 0 1 16,9-1 13-16,10-3 7 0,9 1-3 15,-5-1-4-15,-2 1-10 16,-8-1-5-16,-6 4 1 16,-7 0 0-16,-6 0-2 15,-4 0 1-15,-8 0-3 0,-2 0-25 16,-7 0-17-16,0 0-30 16,-4 0-17-16,-8-3-9 15</inkml:trace>
  <inkml:trace contextRef="#ctx0" brushRef="#br0" timeOffset="4073.53">10660 3946 438 0,'0'0'28'0,"0"-1"7"16,0 1-4-16,0 0-11 15,0 0-15-15,0 9-7 0,0 9-3 16,6 5 10-16,0 7 9 15,1 6-3-15,-4 3 1 16,2-2-4-16,1 3 2 16,-3-4-2-16,1-3-3 15,-3-5-3-15,2-6 1 0,1 0-1 16,-3-4-2-16,3-6 2 16,-3-3-31-16,1-7-119 15</inkml:trace>
  <inkml:trace contextRef="#ctx0" brushRef="#br0" timeOffset="5037.85">11851 4209 374 0,'-3'-9'62'15,"1"2"-22"-15,2 1 0 16,0 5-1-16,0-1-23 15,0 2-13-15,0 0-7 16,3 9-7-16,6 7 4 0,6 6 7 16,-1 6 1-16,3 4-1 15,2 4 2-15,1-2-1 16,-3 3 0-16,2-4 0 16,-1-3 0-16,-6-2-1 15,0-8 2-15,-4-2-2 16,-1-4 0-16,-3-5 1 15,-1-6 0-15,-1 1 0 16,0-4 3-16,-1 0 7 16,-1 0 20-16,2-2 10 15,-2-10 14-15,2-6-17 0,-2-9-60 16,0-8 26-16,0-9-3 16,0-4-1-16,0-4 1 15,0-1-5-15,-2 0 3 16,-3 1 4-16,1 2 4 15,3 2-12-15,-1 7 3 16,2 3 2-16,0 4 0 0,0 6 0 16,5 2 0-16,2 5 0 15,1 6 0-15,-1-2 0 16,0 9-3-16,3 1 3 16,5-1-2-16,1 5 0 15,6 0 0-15,5 2-1 0,7 1 1 16,13 0 0-16,6 0 0 15,8 0 3-15,15 0-1 16,8 0 0-16,7 0 1 16,14 0 1-16,2-7-1 0,9-3-1 15,-3 1 9-15,0-2-7 16,-2-3 3 0,-1 3-1-16,-3-3-1 0,-3 5 0 15,-2-1-24-15,-11 2 25 16,-11 4 0-16,-12 1-3 15,-14 3 0-15,-13 0-1 16,-17 0 1-16,-9 5-6 0,-12 4-6 16,-3 4-7-16,-15 2-34 15,-12 0-28-15,-15-5-97 16</inkml:trace>
  <inkml:trace contextRef="#ctx0" brushRef="#br0" timeOffset="5726.27">12544 4206 394 0,'-11'-7'16'15,"4"-1"7"-15,1 1 36 16,1 4-2-16,5-1-23 0,0 1-7 16,0-1-3-16,6 2-10 15,8 1-14-15,-2 1 1 16,8 1-2-16,-3 12-3 15,0 5-1-15,-2 7 5 16,-3 3-1-16,-8 1-1 0,-2-1-5 16,-2 0-3-16,-6-2 6 15,-6-7 0-15,-3-1 3 16,3-5 3-16,-1-5-2 16,6-2 3-16,2-4-3 15,3-2 2-15,2 0 1 0,0-6 12 16,7-4 2-16,6-10-19 15,3-5-2-15,1-6 6 16,0 0-1-16,1-1-1 16,-4-1-1-16,-2 3 0 15,-4 5 3-15,-2 6-2 0,-5 4 1 16,-1 2 2-16,0 6 5 16,0 2-1-16,0 3 0 15,0 2-2-15,0 0-3 16,0 2-4-16,-3 13-8 15,-1 0 5-15,1 10 2 0,-1 2 2 16,4 7 0-16,0-3 2 16,0-3 0-16,6 1-1 15,2-10-1-15,4 0 2 16,5-4-2-16,1-4 1 16,2-4 1-16,1-3-3 15,3-4-33-15,-1 0-47 16,-2-13-80-16</inkml:trace>
  <inkml:trace contextRef="#ctx0" brushRef="#br0" timeOffset="6054.32">12844 3974 503 0,'0'-12'14'16,"0"-1"4"-16,3 2 13 15,6 2-11-15,3 2-16 0,-2 7-4 16,3 0-2-16,-1 3-3 16,0 14-5-16,-2 1-8 15,-5 1 4-15,1 6 3 16,-6-2 0-16,0-1 9 16,-6-4 1-16,-2-3 1 0,-2-2 2 15,5-4 0-15,0-4 0 16,3-3-1-16,0 0 2 15,2-2 6-15,0 0 12 16,11 0 0-16,3 0-8 16,7-6-5-16,5-1-6 0,2 0-1 15,1 2-3-15,0-1-19 16,-4 3-62-16,1-1-87 16</inkml:trace>
  <inkml:trace contextRef="#ctx0" brushRef="#br0" timeOffset="6257.41">13169 4296 470 0,'0'4'20'0,"0"-4"-3"16,2 0 40-16,9 0-20 15,10 0-21-15,5 0-6 16,6-4-5-16,6 3-5 15,3-1-1-15,-1-4-46 16,1 1-72-16,-4-3-114 16</inkml:trace>
  <inkml:trace contextRef="#ctx0" brushRef="#br0" timeOffset="6897.1">13660 4102 50 0,'0'-9'479'0,"0"0"-465"0,0 2 19 15,0 5 14-15,0-1-19 16,0 1-11-16,0 2-7 16,0 0-8-16,0 0-5 15,0 11-11-15,0 7 11 0,0 0 3 16,-3 7-2 0,3 0 4-1,0-1-2-15,0-2 0 0,6 1 0 16,5-5 0-16,-3-3-2 15,7-3 4-15,1-6-1 16,4 0 2-16,2-6 0 0,-1 0 2 16,1-6-1-16,-1-6-2 0,-3-2 0 15,-3-4 0-15,-5-1 0 16,-3-3 0-16,1-1 2 16,-5 0-1-16,1-1-5 15,-2 5 4-15,-2 6 1 16,0 1-1-16,0 5 0 0,0 3 6 15,0 4-6-15,0 0-3 16,0 2-5-16,0 11-11 16,0 4 11-16,0 6 6 15,0 6 0-15,0 3 0 16,0 4 2-16,0 1 4 0,5-3 0 16,-2 2 2-1,1-6-1-15,-1-1-2 0,-1-6-1 16,1-2 0-16,-3-3 0 15,0 0-3-15,0-4 1 16,0-3 1-16,-3-6-1 0,-2 1 3 16,1-3 3-16,-3-3 5 15,-1 0 6-15,-2 0-1 16,1-5-32-16,1-4 25 16,1-4-2-16,-1-3-4 15,4-3-2-15,1-2-2 16,3-1-2-16,0 0 0 0,5-1-3 15,8 0-3-15,5-2-8 16,7 2-20-16,0-2-10 16,1-4-63-16,1-1-202 15</inkml:trace>
  <inkml:trace contextRef="#ctx0" brushRef="#br0" timeOffset="7506.7">15150 3662 426 0,'-7'-7'3'0,"-3"-2"-1"16,5 5 38-16,-2 2 2 16,0 2-27-16,-4 2-12 0,-2 11-2 15,-3 10-3-15,-5 7 2 16,-1 13 7-16,-3 9 7 15,-2 9 5-15,-2 9 5 16,3 3 1-16,1 6 10 16,1 3 5-16,6 0-11 15,7-1-14-15,8-1 3 0,3-5 1 16,3-6-37 0,9-1 26-16,10-9-4 0,2-4 0 15,5-7-2-15,3-4-1 16,4-9 1-16,3-5-1 15,3-4 0-15,-1-11-5 0,1-8-31 16,0-7-76-16,-1-18-163 16</inkml:trace>
  <inkml:trace contextRef="#ctx0" brushRef="#br0" timeOffset="8127.45">15985 4186 178 0,'-12'-16'190'0,"-3"-4"-145"0,6 1 4 15,2-1 19-15,7 4-40 16,0 0-10-16,0 1 0 15,12 3-8-15,5 3-8 16,0 4-1-16,5 5-4 16,2 0 2-16,-4 5-1 0,1 9 0 15,-6 6 1-15,4 3-2 16,-11 1-3-16,-2 2 1 16,-6 1 1-16,0-2 1 15,-11 0 3-15,-6-2 2 16,-2-5-1-16,-1-2 2 0,1-1-1 15,2-5 0-15,4-3 0 16,3-2 3-16,6-2-3 16,3 0 0-1,1-3 0-15,0 2-1 16,1-2 0-16,11 2-2 0,5-2 5 16,5 0 5-16,3 0 2 0,4 0-4 15,2 0-6-15,-3 0-1 16,1 0 2-16,-1 0-2 15,4-2-19 1,-6 0-47-16,-3-1-68 0,-1-5-93 16</inkml:trace>
  <inkml:trace contextRef="#ctx0" brushRef="#br0" timeOffset="8674.24">16458 4145 61 0,'-1'-16'444'0,"1"1"-421"16,0 1-5-16,0 0 15 15,1 3-4-15,9-1-18 16,4 5-11-16,1 1 1 16,0 5-2-16,2 1 0 15,2 3-3-15,0 12-1 16,-7 6 2-16,1 4 1 0,-4 4 1 15,-4-1 0 1,-5 2-1-16,0-3 1 0,-4-4 2 16,-4-1 0-16,-4-8 1 15,5-4-1-15,0-2 0 16,6-5 1-16,-3-1-1 0,4-2 1 16,0 0 5-16,4-10 14 15,4-5-7-15,4-5-16 16,0-5 3-16,2-3-1 15,1-1 1-15,-3-1-1 16,-3 0 0-16,-3 3-1 16,-1 2-1-16,-3 5 1 0,-2 2 2 15,0 8 0-15,0 5 3 16,0 1 2-16,0 4-2 16,-2 0-2-16,-2 4-7 15,-1 10-5-15,2 5 5 0,-3 5 4 16,4 6 0-16,0 0 1 15,2 3 0 1,0-1 1-16,5-2-1 0,7-3 1 16,3-4-1-16,5-2-2 15,6-5-18-15,3-5-42 0,5-6-80 16,1-5-178-16</inkml:trace>
  <inkml:trace contextRef="#ctx0" brushRef="#br0" timeOffset="9296.57">17256 4132 476 0,'3'-14'41'0,"7"2"-29"16,-7-2 16-16,1 1 7 16,-4 1-12-16,0-1-15 15,0 2-2-15,-5 0-3 0,-5 3 0 16,-4 2-3-1,-3 2 0-15,0 3-2 0,-1 1 1 16,-3 0 0-16,2 11-2 16,4 5 2-16,0 1-2 15,4 10 0-15,2 2 2 0,5 0 0 16,4 1 0-16,0-3 1 16,8-2 1-16,4-3-1 15,2-5 2-15,-1-6 0 16,5-4 2-16,-2-4 1 15,0-3 1-15,1 0 4 0,-3-7 3 16,2-6 1-16,-4-5 5 16,2-4-1-16,-2-7-8 15,-4-2-1-15,0-4-4 16,-1-2-3-16,-5-3-4 16,0 1 2-16,-2 1-3 0,0 1 2 15,0 4 0-15,-7-2 2 16,2 8-2-1,-3 8 1-15,1 3 1 0,3 7 1 16,3 3 4-16,-1 5-2 16,0 1-2-16,0 3-7 15,1 15-10-15,-1 4 7 0,2 10 7 16,0 6-1-16,0 3 3 16,0 5 2-16,5-1-1 15,2-5 1-15,0 1 0 16,1-3-2-16,1-5-1 15,-2-4 1-15,0-2 0 16,2-6 0-16,2-5-2 16,1-2 1-16,4-3-24 0,5-4-25 15,-2-7-23-15,3 0-51 16,-2-3-129-16</inkml:trace>
  <inkml:trace contextRef="#ctx0" brushRef="#br0" timeOffset="9828.15">17612 4075 492 0,'5'-18'21'0,"0"1"1"16,-1 2 16-16,4 3 3 0,-3 3-12 16,2 4-14-16,3 2-7 15,2 3-4-15,0 0-6 16,0 14-3-16,1 3 2 15,-1 6 1-15,0 4 1 16,-5 2 1-16,-6-1 0 0,-1-3 3 16,0-2-3-1,-1-1 0-15,-8-6 2 0,1-4-2 16,1-1 0-16,2-5 3 16,3-3-1-16,-1-3 0 15,3 0 1-15,0-2 3 16,3-11-3-16,6 0-3 0,4-9 0 15,1-1-1-15,2-6 1 16,-2-1 0-16,1 2-2 16,-4-1 1-16,1 3-1 15,-4 3 2-15,-5 8-1 0,1 3 2 16,-3 4 3-16,1 4 5 16,-2 4-3-16,0 0-4 15,0 4-7-15,-5 12-3 16,0 6 7-16,-3 3 3 15,1 7 1-15,3 0 4 16,3-1 4-16,1 2 1 0,0-4-3 16,3-3-23-16,4-2 15 15,6-7 1-15,1-2-4 16,6-1 6-16,1-3-2 16,8-3-1-16,-4-4-23 15,4-4-72-15,-4 0-191 0</inkml:trace>
  <inkml:trace contextRef="#ctx0" brushRef="#br0" timeOffset="10499.83">18462 4088 365 0,'-7'0'31'16,"2"0"-5"-16,3 0 47 15,2 0-22-15,0 0-10 0,11 0-11 16,7 0-18-16,6-2-5 15,8 0 3-15,4 0 1 16,3 1 0-16,0 1-4 16,0-2-1-16,-7 2-2 0,-5 0-1 15,-4 0-1-15,-7 0-2 16,-4 0 3-16,-4 0-3 16,-6 0 1-16,2 0-2 15,-4 0 1-15,0 0-4 0,0 0-17 16,0 0-11-16,0-2-18 15,0 0-50-15,0-5-122 16</inkml:trace>
  <inkml:trace contextRef="#ctx0" brushRef="#br0" timeOffset="11752.84">19343 4040 464 0,'1'-9'25'0,"5"0"-17"15,-3 0 32-15,-1 0-9 16,-2 1-12-16,0 0-4 16,0 1 2-16,0 1-7 15,-4 1-3-15,-4-1-4 0,-3 4-4 16,-2-2 2-1,-1 4-3-15,-3 0 0 0,0 0 1 16,-1 9 0-16,2 3 1 16,1 4-2-16,3 2 1 15,5 3-1-15,3 1 1 0,4-1 1 16,0 2 0 0,6-5 0-16,6 0 2 0,0-4 0 15,5-5 1-15,-2-1 0 16,0-7-1-16,-1-1 3 15,1 0 1-15,-1-7 7 0,-1-5-2 16,1-5-3-16,-1-2 1 16,-1-4-5-16,-3-6-2 15,2 0 3-15,-4-4-3 16,0-2-4-16,-1-2 5 16,-5 2-3-16,-1-1 0 0,0 2-1 15,0 4 0-15,-1 6 2 16,-5 7-1-16,1 3 1 15,3 7 2-15,1 1 0 16,1 5 0-16,-4 1-3 16,4 0-4-16,-3 5-6 15,-2 9-3-15,2 6 8 16,-1 5 0-16,-1 8 3 0,5 5 2 16,0-1 1-16,0 6 0 15,0-6 1-15,5 5 0 16,2-9 2-16,6 1-2 15,3-5 1-15,6-5 1 16,1-2 1-16,6-6-1 0,2-7-2 16,1-6 2-16,-1-3 0 15,-1 0-1-15,-5-10-1 16,-2-6 0-16,-3-2 0 16,-3-3 0-16,-8-5 0 15,-4 0-2-15,0-1 0 0,-2 1 0 16,-1 2-2-16,-2 5 4 15,0 7-2-15,0 2 0 0,0 4 1 16,0 6 0-16,0 0-2 16,0 0-6-16,0 10-8 15,0 6 6-15,0 5 7 16,0 4 1-16,-2 2 2 16,2-2 1-16,6 1-3 0,3-5 3 15,2-2 0-15,4-3 1 16,2-5-1-16,5-4 1 15,0-5 1-15,-1-2 1 16,2 0-3-16,-3-13 0 16,-1-1 0-16,0-6 2 15,-7-1-3-15,-1-6-1 0,-2-1 1 16,0 1 0-16,-4 0-2 16,-3 4 2-16,2 5-1 15,-4 6-1-15,2 4 2 16,-2 3 1-16,0 5-2 15,0 0 0-15,0 6-11 0,-2 8-5 16,-2 7 14-16,2 9 1 16,-2 8-1-16,4 5 2 15,0 1 6-15,0 5 1 16,4-3-1-16,-2-2-3 16,0-4 0-16,-2-5-1 0,0-6 0 15,-2-4 2 1,-4-5 0-16,-2-4-2 0,1-6 1 15,0-2-2-15,-1-3 3 16,-1-4 1-16,1-1 4 16,-2 0 5-16,1-3 4 0,0-8-30 15,3-3 16-15,-2-2 2 16,4-6-4-16,4-1-2 16,0-4-2-16,4-1 1 15,9 0 0-15,-1-3-2 16,6-1-10-16,1 3-9 0,0 1-4 15,1-1-38-15,-5 1-32 16,2-6-163-16</inkml:trace>
  <inkml:trace contextRef="#ctx0" brushRef="#br0" timeOffset="12112.16">20239 3555 540 0,'0'-2'15'0,"0"-8"13"0,0 6 27 15,0 4-24-15,6 0-16 16,9 9-19-16,3 10-2 16,4 6 6-16,5 11 2 15,3 12 1-15,1 10 1 0,-6 3 9 16,-1 8 14-16,-5 5-14 15,-3 0-23-15,-5-4 22 16,-6-2-5-16,-5-4 0 16,0-3-2-16,-5-5 0 15,-7-5 4-15,-5-4-7 16,-2-5 1-16,-5-2-1 0,1-1-1 16,-3-5 2-16,-1-2-4 15,-1-5 4-15,-1-6-2 16,-4-6-10-16,3-10-35 15,-1-5-94-15</inkml:trace>
  <inkml:trace contextRef="#ctx0" brushRef="#br0" timeOffset="12585.73">21056 4139 235 0,'-5'-2'296'15,"2"-1"-255"-15,3-2-13 16,0 1 16-16,6-1-13 0,6 2-13 15,7-1-21-15,0 0 2 16,8 1-5-16,0 1 5 16,0 2 2-16,-3 0 0 15,-5 0-1-15,-1 0-1 16,-6 0-12-16,2 0-30 16,-8 0-23-16,0 5-56 0,-6-1-113 15</inkml:trace>
  <inkml:trace contextRef="#ctx0" brushRef="#br0" timeOffset="12820.06">21053 4257 407 0,'-5'4'57'0,"3"-4"-28"15,2 0 18-15,0 0-2 16,0 0-17-16,2 0-3 0,8 0-10 15,4 0-2-15,6 0 1 16,7-2-5-16,5 2-5 16,6 0-3-16,-1 0 0 15,-1 0 1-15,1 0-1 16,-5 0-21-16,0-2-39 0,-3-1-59 16,0-5-121-16</inkml:trace>
  <inkml:trace contextRef="#ctx0" brushRef="#br0" timeOffset="13370.28">21964 3945 423 0,'0'-10'11'0,"2"-1"7"15,-2 4 29-15,0 0 11 16,0 3-32-16,0 0-8 16,0 1-7-16,0 3-4 15,0 0-6-15,-2 0 0 0,-5 6-5 16,-5 3 0-16,-1 6 2 16,-1 2 0-16,1 7 2 15,-1-1 0-15,2 4 3 16,7-1 3-16,0 2 1 15,5 0 2-15,0-3-4 0,0 2-1 16,9-4 0 0,6 0 2-16,-1-3 1 15,4-3-3-15,-1-2 1 0,3-6-2 16,4-2 3-16,-2-6 4 16,0-1 9-16,4-1-24 15,-3-8 17-15,-1-4-2 16,3-1 1-16,-7-2 4 15,-4-1-2-15,-1-3 3 16,-3-3-5-16,-3-2-3 16,-4-4-4-16,-3-3 0 0,0-4-3 15,-8-2 0-15,-6 2-1 16,-6 0 0-16,-2 2-2 16,-2 7 2-16,-1 4-1 15,-6 7-1-15,-3 9-2 0,-8 7-6 0,-6 3-20 16,-8 14-17-16,-5 2-57 15,0-1-230-15</inkml:trace>
  <inkml:trace contextRef="#ctx0" brushRef="#br0" timeOffset="72968.3">26533 5652 449 0,'-11'-17'42'16,"4"-3"-12"-16,3 0 6 15,4 2-5-15,0 2-5 16,7 4-8-16,8 1-7 0,1 2-6 16,6 5-4-16,1 4-2 15,1 0 1-15,0 10-3 16,0 9 1-16,-5 8-2 15,-1 3 2-15,-7 6 1 16,-5 3 1-16,-6-2 0 16,0-3 0-16,-10 1 1 0,-6-9 2 15,-2-1-2-15,1-9 3 16,-2 0 0-16,7-7 3 16,1-4 3-16,5-1-6 15,5-2-2-15,1-2 0 16,0 0 2-16,10-11 0 15,7-3 1-15,0-11-5 0,3-2 0 16,0-5 0-16,-2-4 0 16,-3-1 0-16,-5-1-1 15,-3 5 1-15,-2 2-1 16,-2 6 1-16,-3 6 1 16,0 6-2-16,0 4 2 0,0 4 2 15,0 5-1-15,-3 2 1 16,-4 3-2-16,4 11-2 15,-1 9 0-15,3 5-2 16,1 6 3-16,0 0 1 0,3 1 1 16,9-3-1-16,0-3-1 15,6-7 1-15,-2-2 1 16,2-6 0-16,1-4-2 16,3-5-1-16,-2-3-7 15,-2-4-28-15,0-2-26 0,-4-10-53 16,-1-10-133-16</inkml:trace>
  <inkml:trace contextRef="#ctx0" brushRef="#br0" timeOffset="73317.73">26872 5395 473 0,'-11'-22'30'15,"4"-3"13"-15,4-2 5 16,3 5-24-16,3 2-7 0,9 4-6 15,3 5-7-15,2 3-3 16,2 6-1-16,1 2-3 16,-1 10 0-16,-2 9-1 15,-5 6 1-15,-2 5 0 16,-5 2 2-16,-7 2-1 16,2-6 3-16,-3-3-2 0,-7-5 3 15,3-6 0-15,0-3-1 16,3-4 1-16,3-4 4 15,1-3 6-15,0 0 0 16,0 0 3-16,14-5-1 16,9-5-6-16,4-7-7 15,9-1-1-15,0 0-10 0,3 4-31 16,-5 0-41-16,-5 7-61 16,-4 3-230-16</inkml:trace>
  <inkml:trace contextRef="#ctx0" brushRef="#br0" timeOffset="73509.92">27278 5738 523 0,'-5'2'46'0,"5"-2"-21"0,0 0 13 15,12 0-8-15,13 0-9 16,8-4-19-16,4-3-4 15,10 0-1-15,1-2-63 16,-1 0-49-16,-2-3-149 16</inkml:trace>
  <inkml:trace contextRef="#ctx0" brushRef="#br0" timeOffset="74102.98">27828 5529 559 0,'0'-2'31'15,"0"-1"-2"-15,0 1 5 16,0 2-17-16,0 0-12 16,0 9-9-16,0 3 2 0,-2 6 4 0,2 3-1 15,0 2 1 1,0 1 0-16,2-3-1 0,6-1 0 16,1-4 0-16,6-2 0 15,-1-1 2-15,4-9-1 16,0-1 2-16,0-3 0 15,1-3-3-15,-1-10 1 0,-1-5-2 16,-5-3 4-16,0-4-4 16,2-2 1-16,-7-4 1 15,-1 5-1-15,-2 1 0 16,-1 7 0-16,0 4-1 16,-3 5 2-16,0 5 5 0,0 4 0 15,0 0-5-15,0 16-7 16,0 4-2-16,-4 8 8 15,2 8 1-15,0 9-30 16,2 3 27-16,0 0 10 16,0 0 3-16,2-1-5 15,0-4-2-15,-2-4 2 0,0-4-4 16,0-1 1-16,-4-5 1 16,-3-4-1-16,-1-4-2 15,-4-3 1-15,2-6 1 16,-1-2-2-16,0-7 4 0,0-3 0 15,1 0 6-15,0-7-8 16,0-6 3-16,3-6-3 16,0-4-4-16,5-2 0 15,2-6 0-15,0-1 0 16,9 0 0-16,7 2-2 0,5 0 2 16,7 1-9-16,2 2-10 15,8-1-21-15,-1-1-50 16,8 2-171-16</inkml:trace>
  <inkml:trace contextRef="#ctx0" brushRef="#br0" timeOffset="74305.89">28807 5649 602 0,'0'0'32'0,"7"0"-5"15,3-2 6-15,4-3-36 16,4 3 20-16,8-2-14 16,1 3-1-16,1 1-2 15,-2 0-1-15,-2 0-2 16,-6 1 1-16,-7 3-86 16,-6-1-91-16</inkml:trace>
  <inkml:trace contextRef="#ctx0" brushRef="#br0" timeOffset="74477.73">28814 5793 462 0,'-2'4'34'0,"2"-4"19"16,8 2-3-16,12-2-11 16,1 0-15-16,8 0-15 15,3 0-6-15,8 0-3 16,-2-2-46-16,3-3-78 0,0-6-226 15</inkml:trace>
  <inkml:trace contextRef="#ctx0" brushRef="#br0" timeOffset="74890.19">29513 5475 408 0,'0'-19'158'15,"0"-1"-119"-15,0 4 8 16,4 0-6-16,7 5-41 0,1-1 13 16,7 7-8-1,-2 2-3-15,5 3-1 16,0 0 0-16,1 13-2 16,-4 5-1-16,-4 6 0 15,-4 1 0-15,-8 3 0 16,-3 1 1-16,0-3 0 15,-10 3 1-15,-7-2 0 0,-2-1 3 16,-1-1-3 0,0-3 1-16,4-1 0 0,1-2-2 15,5-1 3-15,5-1-1 16,3-3 0-16,2-1 1 16,0-1 0-16,5-2 4 0,7 1 7 15,7-4-3-15,4-3-6 16,1 0 0-16,0-4-3 15,-2 0-1-15,-5-8 0 16,-2-6-6-16,-8 0-26 16,-5-8-17-16,-2-1-125 15</inkml:trace>
  <inkml:trace contextRef="#ctx0" brushRef="#br0" timeOffset="75048.06">29513 5599 442 0,'0'0'125'0,"12"0"-103"16,10-4 18-16,9 1 0 16,7-1-21-16,5 4-12 15,0 0-8-15,-3-2-17 16,-11 1-147-16</inkml:trace>
  <inkml:trace contextRef="#ctx0" brushRef="#br0" timeOffset="75751.25">26226 6903 381 0,'-11'0'40'16,"2"-4"21"-16,2-1 7 15,2-6-19-15,2 0-9 16,3-3-5-16,0-2-16 16,0 0-11-16,10-2-5 15,2 2-2-15,4 3-1 0,2 6-1 16,0 3-1-16,0 4-1 16,-4 4-1-16,-1 13-2 15,-5 4-3-15,-5 7 1 16,-3 1-1-16,0 5 6 0,-11-2-1 15,-5-2 3-15,-6 0 1 16,2-1-1-16,-1-8 3 16,3 1-1-16,4-8 2 15,6-2-2-15,3-4 0 16,5-3 3-16,8-1-4 16,9-2 6-16,10-2 3 0,7 0-3 15,4 0-2-15,-3-2-4 16,4-3-2-16,-9-1-13 15,-4 2-54-15,-9-3-58 16,-5-3-180-16</inkml:trace>
  <inkml:trace contextRef="#ctx0" brushRef="#br0" timeOffset="76234.28">26479 6878 463 0,'0'-17'32'15,"2"3"-15"-15,10 0 7 16,3 3-3-16,4 3-4 16,4 5-12-16,3 3-4 15,3 4-1-15,-2 12-1 16,-5 7 0-16,0 4 0 0,-7 2 0 16,-8 1 1-16,-5 1 1 15,-2-3 0-15,-2-5 0 16,-11-2 0-16,1-4 1 15,-1-7 1-15,2-1 7 16,4-5 4-16,4-4 6 16,1 0 2-16,2-4 4 15,3-12-12-15,9-4-12 0,3-5-2 16,3-5-3-16,0-5 0 16,0-3-7-16,-2 1-6 15,-4 1-4-15,-2 2 8 0,-5 7 10 16,-1 8 2-16,-4 6 0 15,0 6 2-15,0 7 6 16,0 0 4-16,-7 14-12 16,-2 9-2-16,1 8 2 15,1 6 3-15,0 2 7 0,5-1-1 16,2-2-4-16,0-5-1 16,7-4-2-16,4-4-1 15,4-3 1-15,3-5-1 16,1-5 0-16,1-5-16 15,4-5-54-15,-3-3-123 16</inkml:trace>
  <inkml:trace contextRef="#ctx0" brushRef="#br0" timeOffset="77010.25">27309 6976 414 0,'0'0'72'0,"0"-5"-14"15,0-5-18-15,-2 2-26 16,0-5-3-16,-4 2-4 15,-1-3 1-15,-2 2-1 16,-1 3-5-16,-3 1 2 16,-3 1-3-16,1 4 0 0,-2 5 0 15,0-2 0-15,3 7-3 16,-1 7 3-16,5 4-2 16,3 5-3-16,1 4 4 15,6 1-2-15,0-3 3 16,6-2 1-16,8-1-1 0,0-8 1 15,4-3 0-15,-1-4 0 16,2-7 2-16,-2 0-1 16,-2 0-1-16,-2-9 3 15,-2-5 2-15,-3-6 6 16,0 1 4-16,-2-8-8 0,-5-2-1 16,1-6-31-16,-2-3 28 15,0-1-5-15,0-2 0 16,0 4 1-16,0 4-1 15,-2 10 0-15,1 5 0 16,-1 7-1-16,0 10 2 16,2 1-5-16,-2 12 2 15,2 15 20-15,0 3-20 0,0 9 2 16,2 3 3-16,5-1-1 16,-2-4-2-16,2-3 3 15,0-4-3-15,-1-1-1 16,1-4-25-16,2-4 27 0,2-1 21 15,3-7-46-15,-1-3-41 16,3-8-59-16,0-2-160 16</inkml:trace>
  <inkml:trace contextRef="#ctx0" brushRef="#br0" timeOffset="77460.68">27497 6903 513 0,'7'-17'43'15,"3"3"-13"-15,2 0-5 0,9 5 2 16,-3 6-13 0,2 3-14-16,3 1 0 0,-3 13-2 15,-2 6-1-15,-4 3 2 16,-2 4-1-16,-7 0 1 16,-5 0-1-16,-2-4 4 15,0-2-1-15,-6-7-2 0,1-1 2 16,0-6 1-16,2-2 1 15,3-3-1-15,2-2-1 16,0 0 3-16,0-7 7 16,6-5 1-16,2-6-10 0,1-7-2 15,4-2 1-15,-1-3-1 16,-5 0-1-16,3-1 0 16,-5 1 1-16,0 8 1 15,-1 5-1-15,-2 4 0 16,-1 6 0-16,-1 7 5 15,0 0 2-15,0 10-11 0,0 10-2 16,-1 5 5 0,-3 5 2-16,4 5-1 0,0-3 0 15,0 1 2-15,7-4 1 16,5-3-2-16,1-4-10 16,6-6-39-1,0-7-35-15,3-4-68 16</inkml:trace>
  <inkml:trace contextRef="#ctx0" brushRef="#br0" timeOffset="77628.02">28028 6951 540 0,'5'-5'49'16,"2"-1"-24"-16,8-1 1 15,12 3-13-15,7-1-10 16,6 3-3-16,5 2-4 0,3 0-21 15,3 0-66-15,-3 0-90 16</inkml:trace>
  <inkml:trace contextRef="#ctx0" brushRef="#br0" timeOffset="78643.7">28717 6847 470 0,'0'-14'40'15,"-1"-1"6"-15,-5 3-8 16,3 2-19-16,-2-1-2 16,-4 2-9-16,-2 4 1 15,-3 1-6-15,-5 4-3 0,0 0 0 16,-4 4-1-16,-3 10 1 16,5 5 1-16,1 6 0 15,2 4 0-15,8 3 2 16,3-4 2-16,4 1-3 0,3-5 0 15,8-4-1-15,6-5 0 16,4-6 2-16,6-2 0 16,-3-7 0-16,2 0-1 15,-1-2-1-15,-3-10 1 16,0-3 0-16,-6-7 0 0,1-3 1 16,-2-8 0-16,-4-2 1 15,2-3-2-15,-3-5-2 16,-2 2-1-16,-3 0 1 15,-2 5-1-15,0 4 2 16,0 9-3-16,0 6 3 0,-3 6-1 16,-3 7-1-1,1 4 1-15,0 4 0 0,0 12-5 16,2 10 0-16,1 3 5 16,2 8-2-16,0 3 6 15,0 1-2-15,5-2-2 0,5-2 3 16,1-4-2-16,-1-5 1 15,3-6 0-15,3-5 1 16,6-4-1-16,1-6 1 16,4-5 2-16,0-2-1 15,-1 0-2-15,0-9 0 16,-6-4-1-16,-5-1 0 16,-1-4 1-16,-6-1-35 0,-2-1 35 15,-3-2 2-15,0 3-2 16,-2 1 0-16,-1 5 1 15,0 3-1-15,0 6 2 16,0 3 3-16,0 1-5 0,0 7-3 16,0 9-5-16,0 4 5 15,0 2 2-15,0 2 1 16,2 1-2-16,7-4 1 16,1-5 0-16,5-2 0 15,1-4 2-15,4-7-3 0,2-3 2 16,-3 0 1-16,-1-9-3 15,0-3 2-15,-2-7 1 16,0 2-3-16,-1-6 0 16,-5 1 0-16,0-1 0 15,-1 5 1-15,-4 2 0 0,-3 5-1 16,-2 6 1-16,0 3 0 16,0 2-3-16,0 10 0 15,-6 11-4-15,3 7 6 16,-4 10 0-16,-1 7-1 15,3 2 3-15,0 0 3 0,3-2 1 16,-2-2 0-16,3-4-5 16,-3-5 3-16,-2-8-2 15,1-2-1-15,-2-7 1 16,0-8 0-16,-2-1 7 16,-1-7 2-16,2-1-1 0,-3-5 3 15,2-9-5-15,2-6-3 16,5-7-2-16,2-3-2 15,0-2-2-15,14-6-1 16,8 1-5-16,5-3-13 16,3 5-21-16,6-2-59 15,2 2-296-15</inkml:trace>
  <inkml:trace contextRef="#ctx0" brushRef="#br0" timeOffset="79005.08">29605 6906 380 0,'11'0'92'0,"0"0"-60"16,1-2 9-16,8-1-12 15,2 1-9-15,5-1-11 0,2 1-8 16,-3 2 1-16,4 0-5 15,-5 0-27-15,-6 0-83 16,-5 0-212-16</inkml:trace>
  <inkml:trace contextRef="#ctx0" brushRef="#br0" timeOffset="79161.11">29700 7013 437 0,'-5'5'33'0,"5"-5"-14"15,0 2 37-15,8-2-24 0,11 0-17 16,6 0-11-16,7 0-3 16,6-2 1-16,7-5-19 15,0 2-68-15,2-2-123 16</inkml:trace>
  <inkml:trace contextRef="#ctx0" brushRef="#br0" timeOffset="79730.86">30338 6903 432 0,'6'-9'56'0,"0"-2"-13"15,2 0 15-15,-3 0-12 16,-3-1-16-16,-2 1-14 0,0-1 3 16,-2 0-37-16,-9 1 26 15,-2 4-5-15,-4 0-3 16,-3 6-2-16,-2 1 1 15,3 2-1-15,-1 14-2 0,5 6 2 16,4 4-3-16,6 3 5 16,5-1 1-16,0 1 2 15,9-4-2-15,6-4 3 16,0-3-3-16,0-7 0 16,1-2 1-16,-3-4 1 0,-1-5-3 15,-3 0 4-15,1-3 0 16,0-8 0-16,-1-5 5 15,-2-4 6-15,2-3-5 16,0-5-5-16,-2-6-2 16,1-4-3-16,-3-3-1 15,2-2 1-15,-3 4 0 16,-3 5 0-16,1 7-2 0,-2 5 2 16,0 11-1-16,0 4 1 15,0 7-1-15,0 0-1 0,0 6-5 16,-3 9 0-16,-1 8 7 0,1 4 0 15,-1 3 0 1,4 5 0-16,-2 1 3 0,2 2-2 16,0-4 1-16,0 0-1 15,2-4-1-15,2-2 1 16,1-3-1-16,-2-3 1 16,4-4-2-16,3-4-20 0,0-5-31 15,3-4 1-15,-2-5-83 16,1-1-163-16</inkml:trace>
  <inkml:trace contextRef="#ctx0" brushRef="#br0" timeOffset="80074.78">30629 6733 478 0,'12'-15'52'15,"2"6"-11"-15,-1-1 5 16,1 5-5-16,-2 1-18 0,0 4-19 15,0 4-4-15,-1 11-3 16,-2 4-3-16,-2 6 4 16,-5 3 0-16,-2 1 3 15,-4 1-3-15,-6-3 1 16,-5-4-2-16,1-3 5 0,2-2 2 16,0-6 2-16,5 1 2 15,0-3 1-15,6-1-32 16,1 0 29-16,0 0 3 15,5-2 1-15,11-3 0 16,2-1 1-16,7-1-3 0,2-2-1 16,-2 0-5-16,-2 0 0 15,1-2-2-15,-8-3-11 16,-7-3-44-16,-4-2 11 16,-5-3-122-16</inkml:trace>
  <inkml:trace contextRef="#ctx0" brushRef="#br0" timeOffset="80246.34">30724 6835 546 0,'5'-6'55'0,"9"1"-19"16,8-1 12-16,9-1-43 0,4 4 17 16,3-2-10-16,0 3-8 15,-5 2-2-15,-9 0-2 16,-7 0-6-16,-14 2-53 15,-3 1-221-15</inkml:trace>
  <inkml:trace contextRef="#ctx0" brushRef="#br0" timeOffset="82198.16">26233 8870 396 0,'-5'-7'44'15,"3"0"18"-15,2-2-14 16,2 0-15-16,12 0-13 16,4 0-11-16,6 4-5 15,3 3-1-15,4 2-3 16,-1 0-1-16,-3 12 2 15,-1 3-2-15,-4 5 0 0,-7 1 0 0,-3 2 0 16,-11 2 0-16,-1 0 1 16,-1 3 0-16,-14 1 3 15,-3-1-3-15,0 1 0 0,-2-2 2 16,3-2 6 0,2-2 8-16,8-5 7 0,3-2-6 15,4-3-7 1,7-1 1-16,12-3-35 15,1-4 30-15,9-2-2 16,2-1 0-16,1-2-5 16,-3 0 2-16,-2 0 0 0,-5-5-6 0,-4-1-1 15,-6-4-13-15,-7 0-18 0,-5 2-9 16,0-5-25-16,-12 0-53 16,-6-4-137-16</inkml:trace>
  <inkml:trace contextRef="#ctx0" brushRef="#br0" timeOffset="82349.78">26340 9039 313 0,'-22'-1'59'0,"5"-3"-1"0,6 1 13 15,11 3-29-15,2-2-14 16,17 0-14-16,10 0-9 16,10 1 3-16,3-5-8 0,3 3 0 15,2-1-1-15,-4-3-44 16,-1-2-85-16</inkml:trace>
  <inkml:trace contextRef="#ctx0" brushRef="#br0" timeOffset="82630.97">26710 8471 484 0,'-7'-10'18'16,"4"7"12"-16,1-1 15 16,2 3-12-16,0 1-16 15,0 0-14-15,0 8-3 16,0 8 1-16,0 4-1 0,2 4 0 16,1 2 0-16,1 1 0 15,1 0 0-15,1-6-15 16,3-1-17-16,-1-6-12 15,1-5-32-15,2-7-37 16,3-2-54-16</inkml:trace>
  <inkml:trace contextRef="#ctx0" brushRef="#br0" timeOffset="82849.8">26876 8510 279 0,'7'-22'67'0,"-2"8"-8"15,-1 3 6-15,-4 6-2 16,0 5-22-16,0 0-17 0,0 1-21 15,0 14-4-15,-2 3 5 16,-2 5 5-16,-1 8 1 16,0 0 1-16,1 5 0 15,-2-2-5-15,1 2-3 16,0 0-1-16,0-2-1 0,1-4 2 16,-1-3-3-16,2-4-4 15,0-6-31-15,3-2-36 16,0-6-56-16,0-8-118 15</inkml:trace>
  <inkml:trace contextRef="#ctx0" brushRef="#br0" timeOffset="83173.98">26966 8710 332 0,'19'-22'55'0,"3"3"9"15,0-1-15-15,2 8-6 0,3 1-9 16,-3 5-14-16,-4 6-13 15,-3 0-1-15,-6 6-4 16,-2 10-2-16,-7 3 0 16,-2 3-2-16,-2 5 2 0,-10-2 0 15,-8-2 4-15,0-2-5 16,-1-1 4-16,1-6 4 16,0-2 4-16,6-2 5 15,4-2-4-15,7-2-7 16,3-1 1-16,6-1 6 15,8-2 2-15,8-1-40 0,5-1 33 16,3 0-2-16,1 0-4 16,1-3-3-16,-3-3 2 15,-3 1 18-15,-4-2-76 16,-4-4-43-16,-6 1-283 16</inkml:trace>
  <inkml:trace contextRef="#ctx0" brushRef="#br0" timeOffset="84062.1">27843 9050 358 0,'0'-3'45'0,"0"-6"4"16,0 0 10-16,0-2-28 15,0 3-9-15,0-3-10 16,-5 2-2-16,0 0-2 0,-2 0-1 15,-1 2-3-15,-2 2-1 16,-3-1 0-16,-1 4-1 16,-5 2-1-16,4 0 1 15,-4 5-1-15,2 6 6 16,0 2 0-16,3 5 0 0,1 3-2 16,6 2-3-16,5 2-1 15,2 0 0-15,0 0 0 16,7-4 3-16,10-4 0 15,-3-5 0-15,6-3-3 16,0-4 2-16,-1-5 0 16,1 0-1-16,-2 0 3 0,-2-10-3 15,1-2 2-15,-5-5 3 16,0-1-1-16,-4-3 3 16,-1-2-38-16,-2-2 34 15,-3-2-1-15,0-2-3 0,-2 1 1 16,0 1-1-16,0-1-2 15,0 3 2-15,-2 0-3 16,-3 3 2-16,1 4 0 16,1 4 1-16,-2 3-1 15,4 6 2-15,-1 1-5 16,0 4 6-16,2 0-6 0,-1 9 29 16,-3 6-28-16,4 5 1 15,0 4-1-15,0 8 3 16,0-3-1-16,0 5 3 15,5-2-32-15,0 2 31 0,0-4 0 16,0-1 0-16,2-4-1 16,0-2 1-16,0-5-2 15,4-1 1-15,0-4 0 16,6-1-1-16,-2-2 7 16,4-7-70-16,-2-3-52 15,3 0-107-15</inkml:trace>
  <inkml:trace contextRef="#ctx0" brushRef="#br0" timeOffset="84452.7">28132 8890 486 0,'8'-13'30'0,"-1"1"0"15,5-1 2-15,3 4-3 16,-1 4-8-16,3 2-13 15,-2 1-4-15,4 2-3 0,-4 4-1 16,-2 8-1-16,0 2 1 16,-4 8-1-16,-4-1-2 0,-3 4 3 15,-2 0 1-15,0 0 0 16,-10 0 0-16,-2 1 0 16,0-2 2-16,-3-3 1 0,3-1 5 15,2-3 1-15,3 1 0 16,6-3-3-16,1-5 1 15,1-3 0-15,13-2-33 16,3 0 34 0,7-4-4-16,3-1-3 15,0 0-2-15,-2-3 1 0,-1-3 1 16,-4 0-2-16,-3-4-11 16,-7-1 6-16,-4-1-40 15,-6-4-39-15,0 0-74 16</inkml:trace>
  <inkml:trace contextRef="#ctx0" brushRef="#br0" timeOffset="84615.96">28233 9010 71 0,'-9'-3'310'16,"5"2"-249"-16,4-5 18 0,12 3-44 16,7-2-12-16,4 1-8 0,8-2-12 15,1 5-2-15,-3-1-1 16,-2-2-54-16,-2-3-285 15</inkml:trace>
  <inkml:trace contextRef="#ctx0" brushRef="#br0" timeOffset="85514.18">25578 8390 450 0,'1'-21'16'0,"-1"-1"3"16,0 1 25-16,0 5-12 16,-4 2-13-16,-5 3-7 15,-1 3-1-15,-7 8-2 16,-2 0-7-16,-3 6-1 0,-5 12-1 15,-3 7 0-15,-3 2 2 16,5 7 3-16,-1 6 2 16,5 4 7-16,5 4-2 15,4 5 2-15,7 4 7 16,4 4-41-16,4 2 33 16,4-5 2-16,6 3-6 0,10-2-4 15,0 2 2-15,5-1 0 16,-2-1-2-16,4-1 5 15,-2 4-3-15,-4-4-3 16,-6 1-2-16,0-4-2 16,-4 3 5-16,-6-5-5 0,-2-4 2 15,-3-2-1-15,0-6 2 16,-1-2-3-16,-10-4 4 16,-4-5 0-16,0-5 0 15,-6-2-1-15,4-9 2 16,-5-5-5-16,2-7 1 0,3-2-1 15,-2-5 0-15,5-10 4 16,1-3-7-16,3-1-12 16,-2-7-49-16,7 0-88 15</inkml:trace>
  <inkml:trace contextRef="#ctx0" brushRef="#br0" timeOffset="85904.68">26175 10579 420 0,'0'1'66'15,"0"-1"-13"-15,0 0-25 16,7 4-12-16,5-2 8 15,0 0-8-15,8 2-2 16,1 0-5-16,6-1-7 16,-4 2-2-16,1 2-1 0,-5 2-37 15,-2-4-71-15,-7 0-119 16</inkml:trace>
  <inkml:trace contextRef="#ctx0" brushRef="#br0" timeOffset="86067.45">26267 10720 424 0,'-15'10'56'0,"5"-3"-11"16,3-1 3-16,7-2-13 16,0-1-7-16,7 1-8 15,13-4-6-15,5 0-4 16,3 0-6-16,7 0-3 0,1 0-5 16,-1 0-61-16,5 0-108 15</inkml:trace>
  <inkml:trace contextRef="#ctx0" brushRef="#br0" timeOffset="86614.17">27784 10647 351 0,'5'-10'30'15,"5"-3"5"-15,-1 0 33 16,4-1-24-16,2 3-30 15,1 0-6-15,4 6 8 16,0 2-3-16,-1 3-7 0,0 0-2 16,3 7-5-16,-7 7 1 15,-2 5 2-15,-2 4-3 16,-6-1 2-16,-2 2 1 16,-3 0-2-16,-5 0-2 15,-7-1 6-15,-6 0-3 16,-4 0 12-16,3 0 4 0,-3 2 6 15,4-4-1-15,2-3-8 16,7 2-3-16,6-6-2 16,3-3-39-16,3-2 36 15,13-4 2-15,4-3-2 0,7-2-3 16,-1 0-2-16,5 0-1 16,-3-5 1-16,-4-5-2 15,-4 2-18-15,-6-2 5 16,-4-2-42-16,-7-2-25 15,-3 0-55-15,-2-4-164 0</inkml:trace>
  <inkml:trace contextRef="#ctx0" brushRef="#br0" timeOffset="86770.38">27892 10787 336 0,'-13'0'66'0,"1"0"1"15,8 0 0 1,4-1-30-16,4-3-13 0,13 2-16 15,5-2-6-15,7 0-2 16,5-2 0-16,3-2-13 16,0 0-60-16,-5-6-71 15</inkml:trace>
  <inkml:trace contextRef="#ctx0" brushRef="#br0" timeOffset="87301.63">28198 10349 434 0,'-8'-14'16'15,"2"-1"33"-15,6 3-8 16,6 1-12-16,5 0-11 16,1 4-11-16,3 4-5 15,-3 3-1-15,2 0-1 0,-1 3 0 16,-4 10-1-16,0 3 0 15,-3 2-2-15,-6-1 1 16,0 0 2-16,-2-2-3 16,-7 0 0-16,-5-3 1 0,2-3 3 15,0-3 0-15,3-1 0 16,4-3 0-16,1-1-1 16,4-1 0-16,0 0 1 15,4 0-1-15,8 0 1 16,2 0-1-16,1 0 0 0,1-1 0 15,-1 1 1-15,-1 0-3 16,-1 0 2-16,-3 4 1 16,1 6-2-16,-4 2-1 15,-1 5 2-15,-6-1-1 16,0 0 2-16,0 0 0 16,-4-3-1-16,-7 1 1 15,0-6 4-15,-3-1 1 0,-4-3 4 16,-2-2 2-16,3-2 5 15,-2 0 2-15,0-2-9 16,4-5-6-16,7-1-4 16,1 0 1-16,5-2-1 0,2-1-10 15,3-4-34-15,8 1-29 16,9-6-101-16</inkml:trace>
  <inkml:trace contextRef="#ctx0" brushRef="#br0" timeOffset="87573.01">28524 10296 59 0,'0'-3'397'15,"0"0"-353"-15,0 1 3 16,0 2-12-16,0 2-17 16,0 11-10-16,-2 4 7 0,-1 5 13 15,-4 6-8-15,0 1-5 16,-1 1-6-16,-3 4 2 15,3-4-18-15,-2 2 2 16,1 0 11-16,2-5-4 0,2-3 0 16,3 0-3-16,1-7 1 15,1 1 2-15,0-9-19 0,0 1-4 16,5-7-52-16,2-3-26 16,3 0-96-16</inkml:trace>
  <inkml:trace contextRef="#ctx0" brushRef="#br0" timeOffset="87901.26">28581 10475 406 0,'9'-14'46'15,"4"2"8"-15,-1 3-12 16,3 2-8-16,-1 2-13 16,1 2-10-16,-3 3-6 0,0 4-3 15,0 9 0-15,-5 3-3 16,0 4 1-16,-6 1 1 15,-1 2-3-15,0 2 2 16,-6-2 1-16,-7-1 0 16,0-6-1-16,3 4 1 15,-3-6 4-15,4-7 11 0,2 1-1 16,4-1-6-16,3-1-2 16,0-4 5-16,12 0-30 15,3-2 34-15,5 0-5 0,6 0-5 16,3-2-5-16,1-6 1 15,1 2-2-15,-3 0 2 16,-2 3-9-16,-6 1-14 16,-11-3-65-16,-8-5-164 15</inkml:trace>
  <inkml:trace contextRef="#ctx0" brushRef="#br0" timeOffset="88511.97">27170 10720 384 0,'-2'-9'26'0,"2"-2"24"15,0-3-4-15,4 3-21 16,7 3-12-16,3-4 4 16,1 6-4-16,0 0-4 0,0 5-2 15,-1 1-7-15,-3 0 4 16,2 12-6-16,-6 6-2 16,-2 3 3-16,-3 4 3 0,-2 0-2 15,0 0 0-15,-7 0 1 16,-4-4-1-16,-7-1 4 15,2-2-4-15,-2-2 2 16,1-4 1-16,5-3 4 16,2 0-4-16,6-3 9 0,4-3-4 15,0 1-3-15,4-3-1 16,8 1 5-16,6-2 1 16,3 0-3-16,6 0-5 15,-2 0-2-15,1 0 3 16,-4 0-7-16,-5 2-29 0,-2 0-21 15,-8-1-62-15,-7 1-177 16</inkml:trace>
  <inkml:trace contextRef="#ctx0" brushRef="#br0" timeOffset="88730.67">27116 11053 407 0,'-14'4'55'0,"7"-4"-10"15,7 1 3-15,0-1-16 16,7 0-1-16,11 0-10 0,3 0 4 16,6 0-6-16,5 0-8 15,1-1-1-15,1 1-40 16,-2 0 33-16,-3-2-1 16,-6 2-2-16,-6 0 23 15,-5 0-61-15,-3 2-21 16,-7 2-49-16,-2-1-101 0</inkml:trace>
  <inkml:trace contextRef="#ctx0" brushRef="#br0" timeOffset="89324.29">27231 11230 393 0,'-9'5'44'16,"1"-5"-5"-16,1 0 13 15,7 0-6-15,0 0 0 16,0 0-6-16,0-5-20 16,5 0-10-16,5-1-6 0,1-1 0 15,5 0-3-15,0 3 1 16,1 1-1-16,0 3-1 16,0 0 1-16,-2 1-4 15,0 8 2-15,-3 4-1 0,-4 1 2 16,-3 2-4-16,-3 1 4 15,-2-4 0-15,0 2 0 16,-3-4 1-16,-5-3 0 16,-1 0-1-16,2-3 3 15,-3 0-1-15,2-1 0 16,1-2-2-16,3 0 1 0,1-2 1 16,-1 0 1-16,3 0-4 15,1 0 4-15,0 0 0 16,0 0 2-16,0 0-1 15,7 0-2-15,3-2-2 16,3 2-1-16,3 0 2 0,2 0-2 16,0 2 0-16,0 8 3 15,2 3-2-15,-3 4-2 16,-2 1 0-16,-3 2 3 16,-5 0-1-16,-3-2-18 15,-4-3 14-15,0 2 10 16,-4-5 2-16,-8-1 6 0,-3-4 3 15,0-2-7-15,-2 1 3 16,0-3-7-16,0-3 5 16,3 0-6-16,1 0-5 15,1-3 1-15,3-6 2 16,-1-2-6-16,2-7-28 0,-1-9-63 16,-4-12-564-16</inkml:trace>
  <inkml:trace contextRef="#ctx0" brushRef="#br0" timeOffset="92042.39">6069 7063 39 0</inkml:trace>
  <inkml:trace contextRef="#ctx0" brushRef="#br0" timeOffset="92479.86">6069 7063 89 0,'-45'0'89'15,"44"0"-24"-15,-4 0 16 16,5 0-6-16,0 0-21 15,0 0-4-15,6-5-21 16,7-6-8-16,5-5 0 0,5-7-6 16,4-6-2-16,3-6-6 15,1-3-3-15,-3 0-3 16,-4-2 1-16,-7 1-2 16,-5 4 1-16,-7 3 0 15,-5 6-5-15,0 8-16 16,-10 4 8-16,-7 10 4 0,-3 4 1 15,1 4 3-15,-3 11 3 16,6 3 1-16,0 6 0 16,9 2 1-16,5 1-1 15,2 5 2-15,12 2-2 16,8 0 4-16,2-2-1 0,4 3 1 16,3-2-1-16,-2-1-2 15,-2-3 0-15,-5-4 0 16,-4 0 0-16,-6-6 0 15,-8 2 0-15,-2-5 1 16,-8 1 3-16,-10-7 3 16,-5-1 7-16,-3-3 5 0,-4-4 1 15,1-2-4-15,0 0-9 16,8-10-2-16,3-2-4 16,2-4-2-16,12-2 0 15,4-3-22-15,4-2-35 16,14-1-24-16,5 1-85 0,8-2-111 15</inkml:trace>
  <inkml:trace contextRef="#ctx0" brushRef="#br0" timeOffset="93210.13">6523 6849 204 0,'2'-5'246'15,"-2"-1"-189"-15,0 1-17 0,0 1-4 16,-2 3-13-16,-1 1-11 15,-1 0-7-15,3 3-3 16,-2 12 0-16,3 2-1 16,0 6 1-16,0 2-1 15,0 4 0-15,4 2 3 0,3-3 1 16,4-1 1-16,0-4 0 16,3-4-3-16,0-4 3 15,1-7 1-15,2-2 0 16,0-6 0-16,-3 0-4 15,1-2 4-15,-3-10-3 16,-1-3-2-16,-2-4 0 0,-2 1 0 16,-4-5-1-1,-1 0 0-15,-2-2 0 0,-2-2-1 16,-8 0 0-16,-2 0 0 16,-5 2 0-16,-1 6-4 15,0 1 1-15,-3 5 0 0,2 6 1 16,-5 6 1-16,4 1-2 15,2 1 2-15,2 10 0 16,5 3 0-16,8 2 1 16,3-1-4-16,3 4 1 0,11-3 2 15,10-1 1 1,3-3 0-16,5-3-1 0,6-7-2 16,-3-2-1-16,3-5 0 15,2-12 1-15,-6-2 3 16,-2-5 0-16,-5-1 1 15,-6 0 0-15,-4-1 0 0,-7 3 1 16,-3 0-1-16,-6-2 3 16,-1 3 1-16,0 2 0 0,0 5-4 15,0 4 2-15,-6 4-2 16,4 3 3-16,-5 4-2 16,4 5-2-16,0 14-1 15,-3 1 0-15,5 11 1 16,-3 3 1-16,4 5-1 15,0 2 3-15,0 2 2 0,0-4-35 16,5 2 37-16,-1-5 3 0,-1-4-5 16,2-6-2-1,2-2-2-15,0-4 1 0,-2-4-4 16,0-4 5-16,0-1-21 16,2-6-5-16,3-5-68 15,-1 0-71-15</inkml:trace>
  <inkml:trace contextRef="#ctx0" brushRef="#br0" timeOffset="93397.65">7157 7040 484 0,'4'-4'71'16,"0"1"-32"-16,-4 1 16 15,1 2-33-15,-1-2 5 16,0 1-21-16,2 1-5 15,-2-6 0-15,4 1-17 16,-3-4-23-16,3-6-71 16,-1 0-143-16</inkml:trace>
  <inkml:trace contextRef="#ctx0" brushRef="#br0" timeOffset="93491.43">7148 6828 485 0,'-9'-10'77'0,"2"3"-26"0,3 2-8 16,2 3-30-16,2 2-12 15,0 0-36-15,12-3-161 16</inkml:trace>
  <inkml:trace contextRef="#ctx0" brushRef="#br0" timeOffset="94285.39">9754 7129 513 0,'-2'-16'12'0,"2"0"-3"16,0 2 6-16,12-1 2 15,3 3-5-15,-1 5-9 0,6 1-2 16,-1 6-1 0,2 0 1-16,-1 13-3 0,-3 9 0 15,-4 3 1-15,-2 5 2 16,-6 4-1-16,-5-2 1 16,0 0 1-16,-4-4-2 0,-8-4 2 15,1-5-1-15,0-3 0 16,3-7 2-16,1-3 6 15,4-6 4-15,3 0 11 16,0-6 7-16,10-8-22 16,4-6-7-16,-1-3-1 15,4-4-1-15,1-1 1 16,-2-1-2-16,-3-1 1 0,-2-1-2 16,-4 3 2-16,-4 1 0 15,1 2 0-15,-4 8 0 16,0 0 1-16,0 7-1 15,-7 0 1-15,1 9 1 0,1 1-1 16,-2 0-1-16,-1 13 2 16,3 2-2-16,2 8 2 15,-1 4 1-15,4 4 2 16,0 1 0-16,0 0 1 16,9-2-2-16,2-3-2 0,1-2-28 15,4-2 23-15,2-6 5 16,1-3-1-16,3-4 1 15,0-2-2-15,0-5 10 16,2-3-40-16,-4 0-30 16,-3-9-28-16,-1-7-69 15,-5-4-133-15</inkml:trace>
  <inkml:trace contextRef="#ctx0" brushRef="#br0" timeOffset="94664.38">10129 6876 396 0,'-9'-18'14'0,"1"0"19"0,7 0 34 15,1 2-20-15,0 4-16 16,0-1-11-16,11 4-8 0,1 4-5 16,3 3-7-16,-1 2 0 15,3 6 0-15,-3 11-2 16,-2 3 0-16,-3 5 1 15,-2 2 2-15,-3-1-1 16,-4 1-1-16,0-4 1 0,-4-3 0 16,-4-2 1-16,-2-4 1 15,1-5 0-15,4-2-2 16,2-3 2-16,1-1 1 16,2-3 2-16,0 0 8 15,10 0 2-15,7-5-9 0,2-4-5 16,8 0 0-16,4-1-1 15,-3-3 0-15,1 1-1 16,-2 3 2-16,-5 0-13 16,-6 2-22-16,-6 3-14 15,-5 2-68-15,-5 2-189 0</inkml:trace>
  <inkml:trace contextRef="#ctx0" brushRef="#br0" timeOffset="95086.33">10831 7170 472 0,'4'0'56'0,"1"0"-17"16,2-5 3-16,3 3 9 15,4-2-20-15,6 1-17 16,2 1-38-16,9 0 38 15,3 1-2-15,6-3-2 0,-1 4-1 16,1-4-5-16,-2 4 1 16,-6-2-5-16,-7 1-1 15,-5 1 0-15,-8 0 3 16,-2 0-7-16,-5 0-20 0,-5 0-33 16,0 0 10-16,-2 0-85 15,-8-4-75-15</inkml:trace>
  <inkml:trace contextRef="#ctx0" brushRef="#br0" timeOffset="95367.35">11043 7001 421 0,'-4'-4'41'15,"0"0"0"-15,4 1 14 16,0 3-18-16,0 0-15 0,0 7-14 15,0 9-5-15,4 6 12 16,2 4 4-16,-1 4-24 16,1 4 32-16,-3 0-10 15,1-3-13-15,-1-1 1 16,-1-3 1-16,-1-4-3 16,4-2 0-16,-3-6-1 0,-2 1-2 15,1-7-2 1,3 0 3-16,-4-4-1 0,3-5-21 15,1 0-47-15,-1-12-173 16</inkml:trace>
  <inkml:trace contextRef="#ctx0" brushRef="#br0" timeOffset="96299.93">12106 7118 438 0,'-12'-10'51'0,"4"-5"-7"0,6 1 10 15,2-2-20-15,2 0-16 16,13 2-10-16,2 1-3 16,5 4-5-16,3 4 0 15,1 5 0-15,-3 0-1 16,-2 7-1-16,-4 11-2 15,-7 4 3-15,-1 3-2 0,-9 1 2 16,0 5 0-16,-2-3-2 16,-12 0 3-16,-3-2 3 15,-3-2-3-15,-2-2 2 0,0-4 2 16,6-6 0-16,0-3 11 16,7-4-1-16,4-1-2 15,3-2-3-15,2-2 0 16,7 0-34-16,7 0 31 15,9 0-5-15,5-4 2 0,2-1 1 32,4 0-4-32,-2 1 0 0,-5 4-9 15,-3-2-10-15,-5 2-50 16,-6 0-69-16,-9 0-152 16</inkml:trace>
  <inkml:trace contextRef="#ctx0" brushRef="#br0" timeOffset="96534.14">12142 7414 390 0,'-12'4'43'0,"3"-2"2"16,6-2 2-16,3 0-10 16,10 0 3-16,9 0-20 15,10 0 4-15,5 0-3 16,9-2-12-16,2-2-4 15,-5-1-3-15,-1 2-2 0,-8 1 0 16,-6 2-7-16,-8 0-39 16,-5 0-55-16,-7 2-117 15</inkml:trace>
  <inkml:trace contextRef="#ctx0" brushRef="#br0" timeOffset="97064.65">12206 7663 506 0,'-14'0'46'15,"6"0"-18"-15,3-4 24 0,5-3 2 16,0 0-51-16,8-2 6 16,6 0-8-16,6 2 0 15,4 3 0-15,-3 4-4 16,2 0 4-16,-1 8-2 15,-5 6-3-15,-2 4 3 16,-3 0-1-16,-6 4-3 0,-5 0 2 16,-1-2 13-16,0-4-2 15,-7 1-8-15,-5-4 0 16,-3-4 2-16,3 0 0 16,-3-7 1-16,5 3-1 15,-1-3 1-15,2-2 0 0,5 0 0 16,-1 0-1-16,5 0 1 15,0-2-30-15,0-3 32 16,9 1-5-16,7-3-1 16,-2 0 2-16,6 3-4 0,2 4 3 15,-3 0 1-15,1 0-1 16,-1 11-2-16,-2 3 0 16,0 4 1-16,-7 7 0 15,-3-1 1-15,-5-2 0 16,-2 3 1-16,-5-3-1 15,-7-3 2-15,-7-1 1 0,-2-3 1 16,-2-6 4-16,-4-1-3 16,1 0 5-16,1-7-9 15,0-1 4-15,7-7-4 16,0-5-2-16,4-8-15 16,3-9-41-16,7-8-147 0</inkml:trace>
  <inkml:trace contextRef="#ctx0" brushRef="#br0" timeOffset="97548.92">13266 6897 430 0,'0'-16'35'0,"-5"2"2"16,-3 1 8-16,-1 5-6 16,-1 4-18-16,-5 4-11 0,1 4-4 15,-2 11-2-15,-4 12 1 16,0 7 6-16,5 9 11 16,2 7 2-16,2 5-33 15,3 3 22-15,6-1-5 16,2-2-3-16,0-5-1 0,12-4-2 15,3-7 1 1,7-5-3-16,4-7 1 0,8-4-2 16,0-7-6-16,3-5-26 15,5-8 10-15,-3-3-72 16,-1-5-115-16</inkml:trace>
  <inkml:trace contextRef="#ctx0" brushRef="#br0" timeOffset="98048.8">13625 7072 476 0,'0'-16'40'0,"0"0"-13"16,0 4 9-16,0-1-3 16,0 6 0-16,1 3-22 15,7 1-7-15,1 3-3 0,2 0-2 16,3 7-3-1,0 11 1-15,1 1 0 16,-1 6 1-16,-2 2 2 0,-5 1-1 16,-6-1 1-16,-1-4 0 15,0-3-1-15,-7-2 2 16,-2-4 0-16,0-3 1 0,2-2 0 16,-2-5 0-16,7-4-1 15,2 0 0-15,0 0 4 16,0-11-2-16,11-5-2 15,-1-2-1-15,4-3 0 16,-4-3 1-16,0-1-2 0,0 0-2 16,-5 2 1-16,-1 3 2 15,-4 5 0-15,0 3 0 16,0 6 0-16,-2 2 0 16,-3 4 0-16,-3 2-2 15,3 10-1-15,-2 8 0 16,2 3 2-16,-1 4 2 0,6 1 5 15,0-1-3-15,2-2 2 16,8-3-2-16,4-3-1 16,5-4-1-16,3-5 2 15,1-3-3-15,0-3-29 16,-1-4-27-16,-1-4-54 0,-3-8-111 16</inkml:trace>
  <inkml:trace contextRef="#ctx0" brushRef="#br0" timeOffset="98383.23">13859 6789 452 0,'-2'-15'34'16,"2"3"8"-16,0-1 0 15,5 6-17-15,6 3-18 0,3 1-6 16,0 3-2-1,3 5-1-15,-5 9-1 0,0 6 0 16,-6 5-1-16,0 2 1 16,-6 0 4-16,0-1-1 15,0-4 1-15,-4-5 2 16,1-2-1-16,-2-4 0 0,3-6 4 16,0-1 1-16,2-4 2 15,0 0 7-15,4 0 5 16,8 0-9-16,4-7-5 15,5-3-6-15,4-2-1 0,3-1-1 16,-1 3-40-16,0-1-31 0,-6 2-112 16</inkml:trace>
  <inkml:trace contextRef="#ctx0" brushRef="#br0" timeOffset="98601.81">14279 7147 462 0,'-2'0'99'15,"2"0"-60"-15,0 0-1 16,7-4-11 0,11 1-17-16,4-1-9 0,6 1-1 0,5 1-3 15,2-1-46-15,3-3-47 16,2-1-85-16</inkml:trace>
  <inkml:trace contextRef="#ctx0" brushRef="#br0" timeOffset="99226.57">14848 6954 450 0,'7'-3'78'15,"-7"-7"-40"-15,0 7 5 0,0 0-2 16,0 3-16-16,0 0-15 15,-2 1-9-15,-3 10-2 16,1 5 1-16,1 4 8 16,-2 5-3-16,3 0-12 15,2 2-4-15,0-2 17 0,2-4-2 16,8-2-3-16,5-3 2 16,1-1 0-16,6-10-2 15,1-3 0-15,0-2 0 16,0-2 0-16,1-12 0 15,-5-2 0-15,-1-4 0 16,-1-1 1-16,-5-4-2 0,-3 1 0 16,-4 1 1-16,1 2-1 15,-6 3 0-15,2 6 0 16,-2 1 0-16,0 6 0 16,0 3 1-16,0 2-1 0,0 2-4 15,-2 10 1-15,-4 6 2 16,1 5 1-16,1 6 0 15,1 6 4-15,1 5 1 16,0 3 0-16,2-1 7 16,0 1-7-16,0-4 3 15,2-3-2-15,2-6-2 0,-1-6-1 16,-3-5 1-16,0-2-1 16,0-5-3-16,0-7 2 15,0 1 2-15,-7-6-2 16,0 0 4-16,-2-2-3 15,0-7 0-15,0-5 3 0,2-6-4 16,-1-3-2-16,5-2 2 16,3-4-1-16,0 1-3 15,0 1 0-15,5 0 2 16,5 6-4-16,2 1-3 16,3 4-6-16,0 0-4 15,2 5-21-15,-1-1-9 0,2-2-69 16,-2-1-98-16</inkml:trace>
  <inkml:trace contextRef="#ctx0" brushRef="#br0" timeOffset="99520.32">15277 6738 242 0,'5'-16'207'0,"-3"6"-170"16,0 2 7-16,1 3 12 15,2 5-14-15,2 0-22 16,5 15-17-16,1 6-1 16,4 8 11-16,4 8-28 0,-1 8 38 15,-1 1-4-15,-3 0-3 16,-3 4-7-16,-3-3-1 16,-4-1-4-16,-4-3 7 15,-2-4-3-15,0-3-5 0,-4-6-1 16,-4-2 0-16,-2-6-1 15,1-2-1-15,0-4 2 16,0-6-7-16,2-6-26 16,0-4-40-16,-1-11-122 15</inkml:trace>
  <inkml:trace contextRef="#ctx0" brushRef="#br0" timeOffset="100332.73">15647 6389 397 0,'-3'-14'27'15,"1"-1"22"-15,2 1 12 16,0 0-25-16,3 3-12 16,4 0-12-16,3 4-5 15,0 2-3-15,4 5-2 0,1 0-2 16,-3 0-2-16,3 11 0 15,-3 1 0-15,2 8 1 16,-8-4 0-16,1 2 1 16,-7-1 0-16,0-2-1 15,0-1-1-15,-10-3 2 16,-3-1 0-16,1 0 0 0,-1-5 1 16,2-2 0-16,2-1 0 15,2 0-1-15,3-2 1 16,2 0-1-16,2 0 1 15,0 0 0-15,0 0-2 0,8 0-1 16,1 0-1-16,3 0 2 16,3 0 0-16,2 0 1 15,0 0 0-15,-3 7 0 16,3 2-1-16,-4 1 0 16,1 3 0-16,-6 2 0 0,-3 1-1 15,-3-1 1-15,-2 0 2 16,0-3-1-16,-3 0 1 15,-9-4 0-15,-5-1 0 16,1 0 2-16,-2-5-1 16,-2 1 1-16,2-3 0 0,4 0 0 15,1 0 0 1,3 0-1-16,4-3-1 0,4-6 0 16,2-5-16-16,0-4-41 15,8-1-92-15,2-6-255 16</inkml:trace>
  <inkml:trace contextRef="#ctx0" brushRef="#br0" timeOffset="100613.79">16035 6285 291 0,'0'-5'181'0,"0"0"-127"15,0 1-8-15,0 3 4 16,0 1-25-16,0 1-17 15,0 16-11-15,0 4 6 16,0 5 10-16,-1 9-1 16,-6 2-2-16,2 4-21 15,0 0 20-15,0-2-4 0,-4-5-5 16,1 0 4-16,1-4-3 16,2-6-2-16,-2-2 2 15,4-4-1-15,-1-2 3 16,1-5-13-16,3-2-12 0,0-4-47 15,0-5-51-15,10 0-118 16</inkml:trace>
  <inkml:trace contextRef="#ctx0" brushRef="#br0" timeOffset="100965.75">16129 6480 432 0,'10'-13'46'0,"2"-1"-9"16,5 2-1-16,0 3 5 15,-2 4-12-15,2 1-11 16,-2 4-7-16,0 0-6 0,-1 11-3 16,-2 7-2-16,-2 1-1 15,-5 6 0-15,-5 0 0 16,0 1 2-16,0-2-2 16,-8-3 2-16,-6-3 0 15,1-4 0-15,-2-3 5 0,-1-4 2 16,5 0 4-16,4-2 3 15,0-2-36-15,3-1 27 16,4-1-1-16,0-1-3 16,0 0 3-16,5 0 3 15,9 0-2-15,5-3-4 16,4-4-1-16,4-1-1 0,2 1 1 16,-3-2-2-16,0 1-25 15,-5-3-46-15,-2-4-224 16</inkml:trace>
  <inkml:trace contextRef="#ctx0" brushRef="#br0" timeOffset="101356.43">16806 7120 470 0,'0'0'55'0,"5"-3"-15"15,2-3-5-15,8 1-11 16,0 2-13-16,7 1-7 16,4 0-3-16,-2 2-2 0,-1 0 1 15,-1 4-3-15,-6 1-41 16,-3 2-59-16,-8 0-87 15</inkml:trace>
  <inkml:trace contextRef="#ctx0" brushRef="#br0" timeOffset="101528.36">16874 7201 334 0,'-11'7'59'16,"0"-2"-19"-16,7-1 18 15,3-1-8-15,1 1-16 16,3-1-12-16,12-1-5 0,2 2-3 15,9-2-8-15,2-1-5 16,6-1-1-16,4 0-29 16,-1-1-86-16,5-10-206 15</inkml:trace>
  <inkml:trace contextRef="#ctx0" brushRef="#br0" timeOffset="101996.95">17778 6971 364 0,'6'-8'52'16,"-2"1"4"-16,-2-2 14 15,-2 3-25-15,1 0-11 0,-1 0-15 16,0-1-4-16,-1 0-5 15,-9 2-7-15,-2-2-2 16,-3 5 0-16,-2-2-1 16,-4 4 1-16,-2 0-1 15,2 0 2-15,-3 4 0 16,1 6 2-16,4 5 1 0,2 3-1 16,2 3 1-16,3 7-3 15,7 1 5-15,3 3-33 16,2-1 39-16,0-1-5 15,11-2-5-15,3-4 3 16,2-6-2-16,2-2 0 16,3-4 1-16,3-5 2 0,1-2 0 15,2-5-2-15,0 0 0 16,0 0-1-16,-1-3-1 16,-4-6 0-16,-3 0-2 15,-4 2-2-15,-3 0 2 16,-5-2-4-16,-7 2-13 0,0-4-43 15,-11-5-213-1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28.34025" units="1/cm"/>
          <inkml:channelProperty channel="Y" name="resolution" value="28.33948" units="1/cm"/>
          <inkml:channelProperty channel="T" name="resolution" value="1" units="1/dev"/>
        </inkml:channelProperties>
      </inkml:inkSource>
      <inkml:timestamp xml:id="ts0" timeString="2020-08-29T09:23:47.127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22895 9773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4T05:56:09.6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76 4382 287 0,'-7'-11'77'15,"2"4"-73"-15,0 0 5 16,2 2 28-16,1 1-2 16,0 1 1-16,1 1-9 15,-1 2-11-15,2 0-11 16,0 0-4-16,0 7-3 16,0 7-2-16,0 8 4 15,0 5 2-15,5 3-1 0,0 6 2 16,0-1-1-16,0 3 1 15,0-4 1-15,-1-2 0 16,-3-3 0-16,1-7 2 16,0-2-2-16,0-7 1 15,-2-3 1-15,1-2-1 0,-1-7-1 16,0 1-1-16,0-2 7 16,0 0 15-16,0 0 16 15,0-11 3-15,0-3-49 16,0-7 10-16,0-8-3 15,-3-5-1-15,1-3 0 16,-3-3-1-16,1 3 0 0,1 0-1 16,-2 3 0-16,0 3 1 15,2 2-1-15,1 6 2 16,-1 4-1-16,1 3-1 16,2 1 2-16,0 6-2 15,0 3 1-15,0 2-2 0,0 1 1 16,0 3 3-16,0 0 14 15,0 0-26-15,5 7-3 16,7 5 9-16,1 6 4 16,2 2 0-16,1 3-2 0,2 2 4 15,-2-2-2-15,2 0 0 16,-4 0 0-16,1-2 0 16,-1-6 0-16,-3-2 0 15,-4-5 0-15,0-2 0 16,-3-3-2-16,-1-3 1 15,3 0 0-15,1-1 5 0,2-10 2 16,2-5-1-16,3-6-3 16,0-3 1-1,5-1-3-15,-4-1-1 0,0 0 1 16,-1 4-3-16,-4 0 0 16,0 5 2-16,-3 4 0 0,-2 5 1 15,-1 3 0-15,-1 3 0 16,-2 1 0-16,-1 0 0 15,0 2 0-15,0 0-1 16,0 0-1-16,0 0 1 16,2 0-2-16,3 0-4 0,1 4-2 15,1 5 6-15,-1 5 1 16,4 4 2-16,1 5-1 16,-3 2 0-16,2 5 2 15,-1 4 0-15,-1 2 0 0,-1 1 0 16,-1 1 0-16,-2-1 1 15,1 1-1-15,-3-5 0 16,-2-2-1-16,2-6 1 16,-2-2-1-16,0-7 2 15,0-1 0-15,1-7-2 16,-1-1 1-16,0-3-1 16,4 2 0-16,-1-6-4 0,5 0-1 15,3 0-33-15,1-8-30 16,1-7-100-16</inkml:trace>
  <inkml:trace contextRef="#ctx0" brushRef="#br0" timeOffset="332.08">7308 4493 492 0,'0'0'43'16,"0"-4"-27"-16,0 4 9 16,0-2 3-16,0 2-12 15,3 0-8-15,3 0-7 16,1-1 0-16,5 1 2 16,5-2 3-16,2 0 0 0,7-3-2 15,1 1 1 1,-2 0-1-1,0 1-2-15,1 1-1 0,-6 1-1 16,0 1 1-16,-6 0-2 16,0 0 0-16,-7 0-22 15,-2 5-24-15,-4 0-44 0,-1 4-33 16,0 0-122-16</inkml:trace>
  <inkml:trace contextRef="#ctx0" brushRef="#br0" timeOffset="579.84">7433 4593 332 0,'-7'4'50'0,"0"-3"-19"15,2-1 19-15,5 0 8 16,-2 0-22-16,2 0-22 16,0 0-6-16,0 2-3 0,0 0-1 15,4-2-2-15,5 3 8 16,5-1 11-16,0 0-1 15,8-1-3-15,-3-1-6 16,5 0-3-16,-2 0-2 16,-3 0-4-16,-2 0-2 0,-1 0 0 15,-5 3-32-15,-4-3-76 16,-6 0-243 0</inkml:trace>
  <inkml:trace contextRef="#ctx0" brushRef="#br0" timeOffset="1240.5">8482 4563 416 0,'-5'-6'15'16,"-4"1"16"-16,4 1-3 16,5 1 17-16,0 1-19 0,-2 0-7 15,2 2-10-15,0 0-6 16,9 0-5-16,11-2 2 16,1 2 4-16,7-2 0 0,6-1 5 15,5-1 1-15,-3-1 3 16,-4 1-4-16,-3-1-4 15,-4 2-3-15,-8 1 0 16,0-2-1-16,-8 4 0 16,0-2-1-16,-4 0 1 0,-1 2-1 15,-4 0 0-15,0 0-2 16,0 0-18-16,0 0-29 16,0 0-27-16,2 0-78 15,1 0-82-15</inkml:trace>
  <inkml:trace contextRef="#ctx0" brushRef="#br0" timeOffset="1771.64">9215 4409 450 0,'-7'-7'10'0,"-2"0"-8"16,1-2 2-16,3 2 20 16,-4-4 12-16,2 0-11 0,2 2-10 15,3-2-6-15,0 3 3 16,2-2-4-16,0 2-5 16,2 1-1-16,9-1-4 15,3 5 1-15,2-1 1 0,2 4-1 16,4 0 0-16,-1 10 0 15,1 5-4-15,-3 3 3 16,0 4-1-16,-4 3-1 16,-3 2-1-16,-7-4 0 15,-3 1 1-15,-2 3 1 16,-2-5 1-16,-11 1 2 0,-1-3 0 16,-3-2 2-16,2-4-1 15,-2-2 1-15,5-1 0 16,3-6 1-16,1 0 4 15,3-2 1-15,2-2 1 16,3-1-1-16,0 0-2 0,0 0 0 16,0 0-3-16,1 0-2 15,6 0-3-15,8 0 2 16,-1 0 2-16,8 0 2 16,5 0-2-16,2 0 0 15,0-4-2-15,-1 3 1 16,1 1 1-16,-5-2-3 0,-2 2-10 15,-3 0-33-15,-9 0-122 16</inkml:trace>
  <inkml:trace contextRef="#ctx0" brushRef="#br0" timeOffset="2414.33">9549 4413 559 0,'-5'-13'12'0,"5"-5"-9"15,0 4-3-15,0 0 7 16,5 1 4-16,2 1 1 16,4 1-5-16,1 4-6 15,1 3-1-15,3 4-1 0,1 0-3 16,0 4 0-1,0 12 2-15,2 2 1 0,-4 5 0 16,-3 2 0-16,-3 1 1 16,-3 0-1-16,-3 0 1 15,-3-2 1-15,0-3-1 0,0-3-1 16,-8-4 0-16,3-3 1 16,-2-2 2-16,2-4-1 15,2 1 1-15,1-6 1 16,0 1 0-16,2-1 2 15,0-1 5-15,0-9 4 0,0-4-10 16,4-4-6-16,1-3 1 16,4-4 0-16,0-2-4 15,3-1 1-15,-3 1 2 16,4 2 4-16,-4 0-2 16,-2 5 0-16,-2 2 0 0,-1 4 4 15,-2 3 5-15,-2 2-1 16,0 4-3-16,0 2-2 15,0 1 1-15,0 2-2 16,0 0-2-16,-2 0-2 16,-4 10-6-16,-1 7 5 15,-1 6 1-15,-2 4 1 0,3 5 0 16,2-2 2-16,1 4-1 16,3-2 0-1,1-3 0-15,0-1 0 0,7-3 1 0,6-2-1 16,2-5-1-16,7-2 0 15,4-7-16-15,1-7-37 16,5-2-61-16,-3-11-109 16</inkml:trace>
  <inkml:trace contextRef="#ctx0" brushRef="#br0" timeOffset="3126.55">10061 4359 488 0,'-2'-3'30'0,"1"-1"1"16,-4 0 15-16,5 2-14 0,-2 2-19 16,2 0-8-16,0 0-5 15,0 0-4-15,0 8-2 16,0 4 2-16,0 4 3 16,0 4 1-16,0 1 0 15,0 3 0-15,0-2 1 0,5-2-1 16,0-2 1-16,4 0-2 15,1-6 1-15,3-1 1 16,1-6 0-16,5-1 0 16,1-4 3-16,2 0-2 15,-2-7-1-15,2-7 1 0,-3-4 0 16,-2 0 0-16,-5-3 2 16,0-2-4-16,-4-2 2 15,-3 0 0-15,-3-2-1 16,-2 0 0-16,0 6-2 15,0-3 2-15,0 8 2 16,-2 4-1-16,-1 5 3 16,1 3 3-16,1 2-1 0,-1 2-3 15,0 0-4-15,2 6-5 16,0 9-6-16,0 5 6 16,0 9 2-1,0 3 3-15,0 4 1 16,2 1 0-16,1 1 1 0,1 2 3 0,-4-2 2 15,1 0 4-15,-1-1-1 16,0-3-1-16,0-3-3 16,0-3-1-1,0-5-2-15,-1 0-1 16,-3-5 0-16,-1 2 0 0,1-8 0 16,-2 1 0-16,1-5 0 15,2-2 3-15,-4-1 0 16,2-3 6-16,-3-2 3 15,-3 0 3-15,2 0-28 16,-2-11 20-16,1-3-4 16,-1-4-2-16,3-5-3 0,3 1 0 15,3-2-6-15,2 1-2 16,0 0-1-16,13-3-1 0,3 3 0 16,8-2-6-1,3-3-6-15,2 2-28 0,-1 0-34 16,-2-1-163-16</inkml:trace>
  <inkml:trace contextRef="#ctx0" brushRef="#br0" timeOffset="4169.18">12135 4287 486 0,'-4'-13'6'0,"-1"2"-3"0,3 4 22 15,1 3 11-15,-1 4-16 16,2 0-15-1,0 11-13-15,0 7-2 0,0 8 8 16,2 8 0-16,1 4 2 16,4-1 0-16,-2-1 2 15,-1-2-1-15,-1-9-1 0,-1-2 1 16,1-5-1-16,-2-6 1 16,-1-7 0-16,0-1 2 15,0-4 7-15,0 0 15 16,0 0 15-16,0-9 6 15,0-3 4-15,0-10-70 0,-1-5 24 16,-4-3-3-16,0-6 2 16,0 3 0-16,1-3 1 15,1 5 1-15,-1 1-1 16,1 7-4-16,0 5 2 16,3 6-1-16,-2 3-1 15,2 5 0-15,0 4 0 0,0 0-12 16,8 8-4-1,4 7 6-15,7 5 10 0,3 7 0 16,4 1 1-16,1 1-2 16,3 1 2-16,1-1-1 15,-1-4 1-15,-1 0 0 16,-2-4-1-16,-3-5 0 16,-5-3 1-16,-2-3-2 0,-7-2 1 15,-1-5-1-15,-3-1 2 16,-4 0 0-16,-1-2 2 15,-1 0 2-15,2 0 4 16,-2-11 6-16,0-5-26 16,0-7 27-16,2-6-9 0,-2-7-4 15,2-3-3-15,-1-5-2 16,-1-3 4-16,0 6-5 16,0 0 2-16,0 7 1 15,0 10-6-15,0 6-1 16,0 6 5-16,0 7-10 15,0 5 0-15,0 2-34 0,6 10-1 16,5 5 7-16,-1 4-27 16,4 1-38-16,1-4-41 15</inkml:trace>
  <inkml:trace contextRef="#ctx0" brushRef="#br0" timeOffset="4413.78">12896 4329 491 0,'9'-2'15'0,"-4"-6"1"15,2 3 3-15,5 2 8 16,3-1-7-16,5 1-12 0,2 1-5 16,3 0-2-16,2 2 2 15,0 0-3-15,-4 0 1 16,1 0-1-16,-7 4-7 15,-2 3-40-15,-10 1-72 16,-3 0-112-16</inkml:trace>
  <inkml:trace contextRef="#ctx0" brushRef="#br0" timeOffset="4600.72">13024 4432 331 0,'-9'5'67'0,"5"-3"-44"0,2 0 7 16,2-2 26-16,0 0-15 15,2 0-14 1,11 0-2-16,4 0 4 0,8 0-2 16,2-4-9-16,4-1-11 15,0 2-6-15,-3-1-1 16,-2 2-7-16,-9 0-64 16,-2-3-170-16</inkml:trace>
  <inkml:trace contextRef="#ctx0" brushRef="#br0" timeOffset="5449.22">14252 4156 442 0,'-3'-7'26'0,"1"-5"1"0,2 4 20 16,0-1-22-16,0 2-12 15,2 0-3-15,5 1-4 16,3 1-5 0,1 2 0-16,3 3-2 0,5 0-2 15,-2 7 1-15,1 3 0 16,2 3 0-16,-6 4-2 16,-1 0-4-16,-4 1-3 0,-5-3-2 15,-4 2 8-15,0-3-1 16,-13 0 3-16,-1-2 4 15,-5-2 0-15,2 0 1 16,0-4-1-16,3-1 1 16,6-3-1-16,2 0 1 15,2-2 0-15,4 0 3 16,0 0-1-16,0 0-1 0,0 0-2 16,2-4-3-16,5 1-3 15,2-2 2-15,5 2 5 16,1 3-4-16,3 0 0 0,0 0 0 15,1 8-1-15,-1 4 1 16,1 6 0-16,-5-3 2 16,1 7-1-16,-5-4 1 15,-5 2-1-15,-1-6 2 16,-4 2-1-16,0-4 1 16,-9-1 1-16,-4 0 1 15,-4-2 1-15,-4 0 3 16,-2-2 4-16,-2-2 2 0,2-1 4 15,1-1-8 1,1-1-4-16,5-2-3 0,-1 0 0 16,5 0-1-16,1-5 0 15,2-4-5-15,2-2-26 0,5-3-52 0,2-4-160 16</inkml:trace>
  <inkml:trace contextRef="#ctx0" brushRef="#br0" timeOffset="6075.5">14658 4214 504 0,'0'-14'13'16,"0"-4"8"-16,0 3-3 15,3-2 8-15,6 3-12 16,1 2-8-16,0 2-5 15,2 3 0-15,0 6-1 16,0 1-1-16,3 0-4 0,-1 12-1 16,-1 9 2-16,1 4 2 15,-4 6 1-15,0 1 3 16,-7 0 3-16,-1-2-8 16,-2-3 4-16,0-2-1 15,0-5 2-15,-5-6-4 0,0-3 1 16,2-4 0-16,1-4 5 15,2-1-2-15,0-2-2 16,0 0 3-16,0-2 5 16,0-8 4-16,4-8-12 15,7-5 1-15,-2-6-3 16,6 0 0-16,-3-4-6 0,-2-1 5 16,2 3-4-16,-6 3 5 15,0 4 0-15,-3 5 2 16,-1 5 0-16,-2 3 3 15,0 6 0-15,0 1 4 16,0 2-2-16,0 2-3 16,-2 6-4-1,-3 8-3-15,0 4 2 16,-2 8 3-16,1 5-2 16,4 1 1-16,2 0 3 15,0-1-1-15,0-3-3 0,8-1 2 16,0-6 0-16,5-1 0 15,3-4 0-15,0-5 0 16,4-4 1-16,0-2 1 16,-1-5-9-16,0 0-23 15,-2-7-46-15,0-7-16 0,-9-9-46 16</inkml:trace>
  <inkml:trace contextRef="#ctx0" brushRef="#br0" timeOffset="6423.55">14992 3884 510 0,'-7'-20'11'0,"2"1"5"15,4 5 8-15,1 1 9 16,0 3-13-16,6 3-12 16,6 1-6-16,0 3-6 0,7 3 4 15,-4 0-2-15,5 7-2 16,-3 8-4-16,-5 8-8 15,-5 2 2-15,-3-2 7 0,-4 4 2 16,0-4-1-16,-2-6 5 16,-7 1 1-16,0-7 2 15,0-2-2-15,4-3 2 16,3-2-2-16,0-2 0 16,2-2 2-16,0 0 4 0,0 0 3 15,9 0 10-15,6-6-9 16,3-3-9-16,5-1 1 15,7 1-3-15,-1 1-24 16,2 2-38-16,-4 1-52 16,-2 1-158-16</inkml:trace>
  <inkml:trace contextRef="#ctx0" brushRef="#br0" timeOffset="6660.54">15347 4266 562 0,'-4'0'8'0,"1"0"2"16,3 0 4-16,2-3 13 16,11-3-12-16,8 3-13 15,9-2 1-15,4 1-3 16,6-2-1-16,1 6 1 0,0 0-32 15,-2 0-50-15,-7 0-87 16</inkml:trace>
  <inkml:trace contextRef="#ctx0" brushRef="#br0" timeOffset="7379.27">15884 4072 512 0,'2'-11'47'0,"-2"2"-36"16,4 2-7-16,-3 2 31 0,-1 2-3 16,0 3-16-16,2 0-15 15,-2 0-5-15,0 6-4 16,0 8-2-16,0 4 9 16,0 7 1-16,0 0 1 15,2 4-1-15,1-4 0 0,2-2 0 16,3-1 1-16,1-5-1 15,0-4 1-15,2-1 0 16,3-4 1-16,1-5 1 16,2-3-1-16,4 0 1 15,-1-5 0-15,0-6-2 16,-3-1 2-16,-3-6-2 16,-4-2 2-16,0-4 0 0,-5 1 0 15,1-4-3-15,-6 4 1 16,0 4-1-16,0 1 2 15,0 8-1-15,0 2 0 16,0 5 0-16,0 1 1 0,0 2-1 16,0 0-3-16,0 0-3 15,0 7-3-15,0 7 0 16,0 6 9-16,1 3-1 16,1 8-1-16,0 1 1 15,1 3 0-15,1 3 0 0,-2-3 3 16,0 0 2-1,2-2-2-15,-4-1 1 16,0-5-2-16,0 0 0 0,0-4 1 16,0-3-1-16,0-3-1 15,-4-1 1-15,-2-3 0 16,1-2 2-16,0-2 1 0,-2-4 0 16,-2 1 6-16,-1-3 4 15,3-1 0-15,-1-2 0 16,-4 0 3-16,3-4-34 15,-3-7 28-15,3-1-3 0,-2-6-3 16,3-2-4-16,2-3-1 16,0-1 0-16,4-1-1 15,2 1 0-15,0-1-1 16,12 0-1-16,2 0 2 16,4 0-2-16,3 0-8 15,2 0-17-15,1 2-21 0,0-2-32 16,-3-2-55-16,0-1-286 15</inkml:trace>
  <inkml:trace contextRef="#ctx0" brushRef="#br0" timeOffset="7883.58">16333 3740 486 0,'1'-20'9'0,"9"3"-8"16,-1-5 2-16,1 7 31 0,2 0-5 15,0 2-16-15,3 5 6 16,-3 2-5-16,-2 3-7 16,5 1-7-16,-4 2-2 15,-1 0 1-15,3 11-2 16,-2 3 1-16,-2 5 0 0,-3 5 1 15,-6 2-2-15,0 1 3 16,0 1-1-16,-12-1-1 16,2-2-1-16,-4-3 3 15,2-4 0-15,5-8 0 16,0 0 1-16,4-6 0 0,1-1 1 16,2-3 10-16,0 0 18 15,4-2 14-15,10-11-22 16,6-3 6-16,10-6-25 15,10-6 1-15,5 2-2 16,3-1-2-16,1 2-1 0,-3 3 2 16,-7 3-1-16,-7 5-1 15,-10 3 2-15,-7 2-1 16,-4 2 1-16,-8 3-1 16,-3 2-3-16,-2 0-13 15,-10 2-31-15,-3-3-74 16,1-4-347-16</inkml:trace>
  <inkml:trace contextRef="#ctx0" brushRef="#br0" timeOffset="27755.4">7527 6029 388 0,'6'-11'25'0,"-3"0"-11"0,2 0 21 16,1-4 15-16,-3 0-9 15,-1-1-15-15,-2 0-2 16,0-2-3-16,-4 1 1 16,-6-1-15-16,-7 0-8 15,0 4 0-15,-5 3 1 16,-1 2-1-16,-1 7 0 0,0 2-1 16,0 0-1-16,0 12 3 15,3 4-1-15,3 6-2 16,3 1 2-16,3 2 1 15,5 5-2-15,7 3-1 0,0-5 1 16,9-1 1-16,8-2-1 16,-2-5 2-16,5-6-2 15,-1-5 3-15,2-5 1 16,0-4 2-16,-1-4 1 16,-4-9 8-16,0-4 5 0,-1-3 3 15,-5-7 4-15,-1 0-31 16,-1-5 14-16,-7-2 4 15,-1-5-6-15,0 2-2 16,-6-6-4-16,-11 2 0 16,-1 2 1-16,-3 1-1 0,-5 9-6 15,-1 6-2 1,2 6 24-16,0 5-19 0,0 7-7 16,2 5-3-16,4 0-11 15,7 7-16-15,5 8-24 16,7-1-46-16,0-1-39 15,11-1-85-15</inkml:trace>
  <inkml:trace contextRef="#ctx0" brushRef="#br0" timeOffset="28442.76">7739 5717 511 0,'0'0'3'15,"-6"0"-2"-15,5 0 12 16,1 6 6-16,0 5-10 0,0 5-4 16,0 9 2-16,0 2 3 15,1 5-3-15,3 2-3 16,-1-2-1-16,1 0-3 16,-1-3 2-16,-2-6-1 15,-1-3 0-15,0-6-1 16,2-7 0-16,0-1 2 0,-2-4 8 15,0-2 20-15,0 0 10 16,0-12-15-16,0-2 20 16,0-7-38-16,-2-6-6 15,-1-3-1-15,-2-4 0 16,2-2-1-16,-3-1 0 0,3-1-5 16,-1 4-4-16,-1 2 1 15,3 7 1-15,1 7-1 16,1 6 9-16,0 8-1 15,0 4-2-15,3 8-2 16,9 9 3-16,3 6 3 0,4 4-1 16,0 2 0-16,3-3 21 15,-5-2-21-15,3-5-1 16,-1-6 0-16,1-6-1 16,4-7-24-16,0 0 26 15,0-11 1-15,3-8 0 16,0-8 0-16,-2-1-1 0,-5-3 1 15,-2-1 3-15,-8 3-5 16,-4 6 2-16,-2 3 0 16,-2 6 1-16,-2 7 20 15,0 7-21-15,0 0-5 16,0 14-6-16,0 10 11 0,0 6-2 16,0 4-2-16,0 7 3 15,1-2 2-15,5 0-2 16,-3-3 1-16,1-4 0 15,-1-3 0-15,1-3-1 16,2 2 1-16,-5-7-1 16,3 0 1-16,-2-1-1 15,-2 0-26-15,0-7-61 0,-6-3-57 16</inkml:trace>
  <inkml:trace contextRef="#ctx0" brushRef="#br0" timeOffset="28779.03">7365 6253 480 0,'-10'4'15'15,"8"-4"11"-15,2 0-8 16,17 0 0-16,12-1 11 15,13-5 0-15,11-1-9 0,8-1-3 16,7 1-3-16,1 0-1 16,-4 2 5-16,-4 0-3 15,-9 3-7-15,-5 0-4 16,-13 2-1-16,-6 0-1 16,-6 0-1-16,-8 0 0 0,-7 0 1 15,-1 0-2-15,-6 0 0 16,0 0-3-16,-6 0-34 15,-11-2-49-15,-5-5-140 16</inkml:trace>
  <inkml:trace contextRef="#ctx0" brushRef="#br0" timeOffset="29450.74">7671 6722 345 0,'-7'0'32'16,"0"-5"-6"-16,-1-3 30 16,1-4-12-16,-4 0-14 15,-2-1-16-15,1 3-8 16,0-2 3-16,-3 6 0 15,3 1-3-15,-3 4-1 0,3 1-3 16,-5 0 0-16,5 4-2 16,2 11 1-16,0 0-2 15,5 5 2-15,3 2-1 16,2 2 0-16,0-4 0 16,10 0 0-16,5-4 0 0,3-2-1 15,2-7 9-15,0-4 8 16,1-3 5-16,-5 0-3 15,3-4 2-15,-5-9 8 16,-2 1-8-16,-3-3-38 16,-2-5 37-16,-1 1-4 0,-5-6-1 15,-1-1-6 1,0-8-7-16,-10 2 5 0,-5-2-7 16,-1-1 5-16,-4 3-5 15,-3 3-3-15,-2 3 5 16,-2 8-2-16,0 6-3 0,0 7-3 15,4 5-6-15,1 0 1 16,6 8 14-16,6 7-45 16,2 1-7-16,8 0 4 15,0-2-15-15,16-3-67 16,8-6-82-16</inkml:trace>
  <inkml:trace contextRef="#ctx0" brushRef="#br0" timeOffset="30122.56">7843 6480 465 0,'6'-9'25'15,"-1"-2"-10"-15,-2 3 3 16,2 0 10-16,1 3-16 16,0 1-8-16,1 4-3 15,0 0-2-15,0 4-1 16,2 9 1-16,0 2-2 0,0 7 0 15,-2-1 4-15,1 8-1 16,-3-4 2-16,-2 1-4 16,3-1 4-16,-1-2-1 15,-2-4 1-15,7-4-1 16,-1-2 0-16,3-6 0 0,3-5 2 16,2-2 7-16,1 0 4 15,3-10-10-15,-4-6 1 16,-2-2 2-16,-3 0 10 15,-3-4-4-15,-3-3 4 16,-3 0 2-16,-1 3-2 0,-2-2-11 16,0 2-1-1,0 5-3-15,-2 6-1 0,1 3 0 16,-1 4 1-16,-2 4 2 16,0 0-6-16,1 4 0 15,1 8 0-15,-2 9 2 0,3 5-3 16,1 6 3-16,0 5 0 15,0 1 1-15,0 4 2 16,0 0 9-16,1 3 1 16,1 0-32-16,2-3 26 15,-4-2 7-15,0-5-4 16,0-2-5-16,0-8 0 0,0-3-1 16,-4-7 0-16,1-3 2 15,-1-4 1-15,1-3-1 16,-3-5 1-16,0 0 4 15,-2 0 5-15,-1-5-7 16,-2-6 0-16,0-7-4 0,-1-3-1 16,2-8-4-1,1-2 0-15,2-1-2 0,6 0 2 16,1 2-5-16,3-2-4 16,14 4-1-16,5-1-10 15,7 0-15-15,7-1-23 0,4-4-20 16,3-2-91-16</inkml:trace>
  <inkml:trace contextRef="#ctx0" brushRef="#br0" timeOffset="30342.45">8784 6150 418 0,'2'-4'82'15,"-1"1"-43"-15,4-1-5 16,9 1 4-16,0 3-9 16,4-3-13-16,5 3-9 0,3 0-3 15,-2 0-3-15,-2 0-1 16,0 0 1-16,-8 6-13 16,-1 1-47-16,-6 0-76 0,-7-1-139 15</inkml:trace>
  <inkml:trace contextRef="#ctx0" brushRef="#br0" timeOffset="30514.43">8882 6239 406 0,'-8'4'51'0,"2"-1"-9"0,5-1 20 16,1 2-16-16,0-3-12 16,7-1-8-16,11 0 14 15,3 0-12-15,6 0-56 16,3 0 30-16,-1 0-1 0,-2 0 2 15,-5 0-59-15,-3-1-152 16</inkml:trace>
  <inkml:trace contextRef="#ctx0" brushRef="#br0" timeOffset="30920.84">9881 6103 522 0,'-7'0'31'16,"7"-3"-11"-16,7-4 11 15,11-2-2-15,5 3-18 16,10 1-9-16,2 3-1 15,7 2 0-15,4 0-12 16,2 0-51-16,-4 0-50 16,1-1-180-16</inkml:trace>
  <inkml:trace contextRef="#ctx0" brushRef="#br0" timeOffset="31311.37">10468 5973 497 0,'0'-8'16'16,"0"-7"6"-16,0-1 25 16,2 2-8-16,3-1-12 15,2 1-14-15,3 2-7 16,0 1-3-16,4 2-2 0,1 4 0 16,-1 5-1-16,5 0-1 15,-6 5-1-15,6 11 0 16,-4 6 2-16,-7 2-1 15,-2 4 0-15,-5 2-1 16,-1 0 1-16,-7 0 1 0,-8-1 0 16,-2-6 0-16,-3 1 0 15,3-5 1-15,2-5 1 16,3-1-1-16,2-8 3 16,5 2 3-16,5-2-3 0,0-3-1 15,5 0 1 1,10 0 9-16,4-2-2 0,6 0-7 15,7 0-2-15,1 0-1 16,2 0 0-16,-6 0-1 16,5-4-17-16,-2 1-49 15,-10-1-28-15,4-6-105 16</inkml:trace>
  <inkml:trace contextRef="#ctx0" brushRef="#br0" timeOffset="31811.29">10946 5913 525 0,'-2'-14'14'15,"2"-1"12"-15,0 3 17 16,6-1-7-16,6 4-12 16,4 4-12-16,0 5-5 0,6 0-7 15,-1 7-2-15,-1 13 0 16,0 5 2-16,-6 3-2 15,-1 4 0-15,-7-1-3 16,-5-1-4-16,-1-5 0 16,-1-2 3-16,-5-6 3 15,-1-5 4-15,0-5 0 0,1-7 1 16,5 0 2-16,1-7 16 16,0-10 4-16,1-4-11 15,6-5-3-15,6-1-8 16,1-4 0-16,0-1-2 15,-1 4 1-15,0 1-1 0,-2 4-1 16,-6 5 2-16,-1 4 0 16,-3 5-1-16,-1 5 2 15,0 4 6-15,0 0-2 16,-1 7-7-16,-5 11-2 16,1 4 3-16,-3 4 3 0,5 3-26 15,3 1 34-15,0-1 0 16,0-3-3-16,2 0-4 15,7-5 1-15,2-2-5 16,1-6 0-16,3 1 2 16,0-5-1-16,7-3-13 15,2-6-51-15,5 0-144 0</inkml:trace>
  <inkml:trace contextRef="#ctx0" brushRef="#br0" timeOffset="32594.99">14154 5831 379 0,'3'-13'28'0,"-3"-1"-10"15,0-2 33-15,0 1-7 16,-3 1-22-16,-4 0-3 0,2 1-3 15,-4-2-3-15,-5 3-5 16,1 0-3-16,-1 5-3 16,0 2 1-16,-2 1-5 15,-2 4 4-15,1 0-2 16,0 7 0-16,2 6 0 16,2 5 1-16,7 5-1 0,2 2-1 15,4 0 2-15,2 2-2 16,8-4 4-16,5-9-4 15,2 2 4-15,2-7 0 16,-3-5 0-16,2-3 1 0,-2-1 7 16,-2 0 4-16,-1-3 2 15,1-10 6-15,-5-4 3 16,-2-3-6-16,-2-7-3 16,2-3-8-16,-7-4-29 15,0-5 22-15,0 1-2 16,-7-1 2-16,-3 5-3 0,-4 7 0 15,-6 4-2-15,0 5 2 16,-3 8-5-16,-2 6 28 16,0 4-32-16,3 0-5 15,3 9-3-15,4 7-22 16,9 2-5-16,6 1 1 16,7-1-38-16,19-5-46 0,3-2-66 15</inkml:trace>
  <inkml:trace contextRef="#ctx0" brushRef="#br0" timeOffset="33172.08">14410 5577 393 0,'0'0'109'16,"0"-2"-76"-16,0 1-7 16,0 1-4-16,0 1-19 15,0 12-8-15,3 7 2 16,-1 7 4-16,-2 6 0 0,2 3 4 15,-2 2-3-15,0-3 1 16,0-3 1-16,0-3-3 16,0-12 1-16,-4 0 0 15,4-10 1-15,-1-2 1 16,1-3 5-16,0-2 17 0,-2 0 9 16,2-4 15-16,-3-8-36 15,3-8-1-15,-4-7-7 16,2-4-6-16,1-7 0 15,1-3 0-15,0 3-2 16,0 1 2-16,0 7-3 0,0 7-1 16,0 8 2-16,0 5 3 15,0 8-2-15,0 2-1 16,7 5-9-16,1 13-2 16,4 5 13-16,5 8 0 15,5 2 0-15,-1 3 1 16,4-2-1-16,-1-4 0 15,-1-5 0-15,-2-3 0 0,3-8 1 16,-6-5-1-16,-6-6 3 16,3-1-1-16,-6-2 2 15,-2-4 4-15,0-10 6 16,1-2 3-16,-5-7-7 0,2-4-4 16,-1-1-2-16,-3-4-4 15,-1-2 0-15,0 1 0 16,0 5 0-16,0-1-4 15,0 8-3-15,-1 3-7 16,-6 9-10-16,0 9-4 0,-3 0-32 16,0 15-52-16,-2 3-97 15</inkml:trace>
  <inkml:trace contextRef="#ctx0" brushRef="#br0" timeOffset="33485.36">14099 5996 487 0,'-20'0'5'0,"8"0"2"16,7 0 35-16,3 0-5 0,2 0-16 15,9 0-15-15,10 0 3 16,12 0 8-16,10 0 0 15,7 0-4-15,13 0-4 0,4 0-2 16,2-1 11-16,-4-3 9 16,-8 1-16-16,-6-1-37 15,-12 1 27-15,-13 3 3 16,-10 0-4-16,-6 0 1 16,-8 0-1-16,0 2-20 0,-8 4-44 15,-6 3-23-15,-6-2-149 16</inkml:trace>
  <inkml:trace contextRef="#ctx0" brushRef="#br0" timeOffset="34000.86">14277 6464 429 0,'0'0'47'0,"0"-5"-41"16,0-2 26-16,0-4-2 16,0 4-4-16,0-4-9 15,0 2 5-15,-1-2-3 16,-9 4-9-16,0 2-5 16,-1 2-3-16,-5 3-1 0,2 0-1 15,-3 0 1-15,5 10-1 16,-3 4-1-16,6 4 1 15,2 4 1-15,4 1-2 16,3-2 2-16,0 0 0 0,5 1-1 16,5-5 0-1,4-6 0-15,3-2 5 0,1-5 6 16,0-4 3-16,0 0 17 16,-2-4-31-16,-3-7 21 15,-1-1-1-15,-3-3 2 16,-1-6-7-16,-3 0-1 0,-2-4-1 15,-3-2-5-15,0-5-5 16,-1-2-1-16,-10 1-4 16,-2-3 3-16,-7 4-4 15,1 1-6-15,-3 10-5 16,-2 3 2-16,5 7-5 0,-1 10-14 16,5 1-3-1,3 7-29-15,5 9-21 0,7-2-61 16,0 2-98-16</inkml:trace>
  <inkml:trace contextRef="#ctx0" brushRef="#br0" timeOffset="34485.87">14481 6295 559 0,'10'-11'41'15,"-1"0"-30"-15,5 3 5 16,4-1 6-16,-2 5-6 15,6 4-14-15,-1 0-2 16,3 8-4-16,-5 9 2 0,-4 4 1 16,-1 2-1-16,-7 4 0 15,-5-2 0-15,-2 2-1 16,0-6-1-16,-7-3 3 16,-2-1 2-16,2-7-1 15,-1-3 3-15,5-3-2 0,1-3 0 16,2-1 4-16,0 0 10 15,2-5 21-15,6-6-12 16,2-5-45-16,2-3 23 16,3-6 4-16,-3 0-2 15,1-2-1 1,-2 0-1-16,-4 4-10 0,-2 0 2 16,-3 6 7-16,-2 2-1 15,0 8 0-15,0-1 1 16,0 5 1-16,0 3 1 15,0 0-2-15,-2 7-5 16,-3 7-1-16,1 8 2 0,3 3 4 16,1 1-1-16,0 5 3 15,0-5 0-15,10-1 0 0,0-1-2 16,2-7 1-16,0-1-6 16,5-3 6-16,-3-8-37 15,4-5-74-15,0-5-314 16</inkml:trace>
  <inkml:trace contextRef="#ctx0" brushRef="#br0" timeOffset="34954.38">15652 5747 410 0,'-7'0'70'16,"4"0"-16"-16,1 0-21 0,2-2 4 15,0 2-20-15,9-2-13 16,6 2 0-16,4-1 0 15,3-1-2-15,3 2-1 16,4-2-1-16,-2 2 0 16,-3 0-2-16,-4 0-36 0,0 0-37 15,-7-2-77-15,-8 2-149 16</inkml:trace>
  <inkml:trace contextRef="#ctx0" brushRef="#br0" timeOffset="35150.69">15712 5881 396 0,'-4'1'74'0,"4"-1"-30"15,0 0 6-15,0 0-11 16,7 0-15-16,8 0-6 16,4 0 1-16,6 0 3 0,2-1-10 15,1-1-5-15,-5 0-4 16,0 0-2-16,-1 2-1 15,-2 0-1-15,-3 0-22 16,-2 0-70-16,-5 0-117 0</inkml:trace>
  <inkml:trace contextRef="#ctx0" brushRef="#br0" timeOffset="36101.58">17168 5585 73 0,'2'0'263'0,"-2"-4"-219"15,0-5-1-15,2 0 24 16,-2 0-18-16,0 2-21 16,0-4-8-16,0 4 0 15,0 2-8-15,0-1-4 0,-4 3-1 16,-2 1-4-16,-2 2-2 15,-1 0-1-15,-6 5-1 16,-1 6 2-16,0 7-3 16,-2 2 2-16,2 6 1 15,4 3 0-15,2 4 1 16,5 2-1-16,3-2 4 0,2-1-4 16,2-3 0-16,6-2 1 15,7-6-1-15,1-3 2 16,2-5-1-16,4-4 4 15,-4-2-3-15,2-4-1 16,-4-1 2-16,2-2 3 0,-5 0 1 16,-3-2 4-16,-1-3 1 15,-2 0 5-15,-4-6-3 16,0-1-33-16,-3-1 30 16,0-1-6-16,-4-4-1 0,-7 3-5 15,-3 3 1-15,-2 0-1 16,-4 4-4-16,-3 6 2 15,3 2 1-15,0 0-2 16,1 4 3-16,0 7-2 16,7 0-1-16,1 0 9 0,4 2-38 15,5 0-17-15,2-4-1 16,2 2-15-16,13-8-35 16,2-3-92-16</inkml:trace>
  <inkml:trace contextRef="#ctx0" brushRef="#br0" timeOffset="36757.78">17498 5625 471 0,'-1'-14'33'0,"-1"2"-9"15,2-2-2-15,0 1 15 16,0 4-13-16,2 2-10 16,4 3-5-16,6 4-2 0,0 0-4 15,3 2-4-15,1 11-2 16,2 5 2-16,-1 5 0 16,-2 4 1-16,-4 1 0 15,-4 2 0-15,-6 0 0 16,-1-1 1-16,0-6-1 15,-8-1 0-15,-3-4 0 0,-2-4 1 16,3-5 0-16,3-4 1 16,2-3-1-16,0-2 1 15,5 0 0-15,0 0 3 16,0-2 11-16,6-10 15 0,5-4-31 16,3-6 0-16,0-4-1 15,5-1 1-15,-5 0-1 16,1 0-2-16,-3 2 2 15,-4 2 0-15,-1 3 1 16,-3 4 0-16,-1 4 0 16,0 4 0-16,-3 3 0 0,0 2 0 15,0 1 1-15,0 2 0 16,-3 0-3-16,-2 2-3 16,-2 9 0-16,0 6 0 15,0 6 2-15,2 4 2 16,2 3 2-16,3 1 0 15,0-1 2-15,3-1 1 0,4-2-2 16,2-4 1-16,-1-4-1 16,4-5 2-16,-2 1 2 15,5-6 0-15,-3-2-1 16,2-2 1-16,-1-3-32 0,0 0 29 16,0-2 1-16,-3 0-4 15,-3 0 1-15,-5 0-12 16,-2-2-108-16</inkml:trace>
  <inkml:trace contextRef="#ctx0" brushRef="#br0" timeOffset="77376">10842 8251 330 0,'7'-4'13'0,"-4"-4"-7"16,3-1 39-16,0 0 16 0,-3-2-5 15,-1-2-22-15,-2 2-13 16,0-3-1-1,0 2 2-15,-4-1-2 0,-4 1-5 16,-5-1-9-16,-1 3-3 16,-1-1 0-16,-4 4-2 15,-3 2 3-15,-2 2-3 0,1 3 0 16,-4 0 0-16,0 8-2 16,2 5 2-16,2 2-2 15,2 3 2-15,9 6-3 16,4-2 1-16,4 4-2 15,4 1 2-15,12 3 0 0,8-7 1 16,5 2 1-16,5-7-1 16,4-2 4-16,5-9-2 15,-2-5 4-15,1-2 3 16,-4-4-1-16,-5-10 1 16,-4-4 2-16,-7-7-2 0,-2 0 1 15,-9-5-33-15,-5 0 36 16,-2-6-5-16,-2-2-3 15,-10-1 0-15,-8 0-3 16,-3 1 2-16,-6-3-6 16,-1 6 1-16,-4 7-1 15,-1 8-10-15,1 8 5 0,1 6 1 16,5 6 24-16,0 3-18 16,9 12-14-16,4 3-13 15,9-1-9-15,6 2-9 16,6 1-36-16,15-9-22 0,4-1-98 15</inkml:trace>
  <inkml:trace contextRef="#ctx0" brushRef="#br0" timeOffset="78094.58">11083 7971 509 0,'1'0'7'0,"-1"0"5"15,0 0 5-15,2 4-1 16,2 7-14-16,1 10 11 16,3 5 1-16,-1 3 4 0,-2 5-7 15,2-2-6-15,-4 0 2 16,3-2-1-16,-2-6 3 16,-2-3-6-16,-1-5 2 15,-1-2 1-15,0-7 1 16,0-3 2-16,0-3 1 15,0-1 0-15,0 0 12 0,0-8 12 16,0-10-42-16,0-1 9 16,0-9 2-16,0-2-3 15,-1-4 0-15,-1-3-1 16,-1-2 0-16,0 1-3 0,-1 1 0 16,3 5 20-1,-3 5-18-15,2 9 2 16,2 8 0-16,0 4 0 0,0 6 1 15,0 0-9-15,6 11-7 16,5 6 14-16,1 4 1 16,4 5 0-16,4 1 0 0,-3 0 0 15,2-2 1-15,1-6-1 16,-2-2 1-16,0-5-2 16,-2-6 1-16,2-3-1 15,0-3 1-15,-1-7 1 16,2-8-8-16,1-8 4 0,-5-4 5 15,4-6 0-15,-4-1 13 16,0-1-11-16,-4 5-3 16,-4 5-1-16,-2 5 1 15,-2 10-2-15,-2 5 1 16,1 5 0-16,-2 5-4 0,0 11-5 16,0 9 9-16,2 10-1 15,1 3 2-15,1 4 0 16,1 4 1-16,-2-6 2 15,1-2 0-15,-1-6-1 16,4-3-2-16,-4-6 0 16,-1-3 0-16,1-5-1 0,-1-2 1 15,0-2-3-15,-2-3-33 16,-2 0-47-16,-8-3-64 16,-7-3-241-16</inkml:trace>
  <inkml:trace contextRef="#ctx0" brushRef="#br0" timeOffset="78407">10822 8519 490 0,'-19'10'7'0,"4"-10"0"15,11 0 44-15,4 0 0 16,0 0-16-16,17 0-26 15,8 0-4-15,13-2 11 16,4-1 7-16,14 0-5 0,4-5-35 16,2 5 26-16,-1-4-5 15,0-2 3-15,-5 0-1 16,-3 1 0-16,-7 0-2 16,-12 0 0-16,-7 3-3 15,-7 0-1-15,-9 1 2 0,-6 4-2 16,-5 0-6-16,0 0-2 15,-11 0-59-15,-9 0-50 16,-5 0-349-16</inkml:trace>
  <inkml:trace contextRef="#ctx0" brushRef="#br0" timeOffset="79057.82">11049 8965 215 0,'8'-2'171'16,"-6"-1"-150"-16,-2-1 3 16,0-2 49-16,0-1-21 0,0 1-25 15,-3-6-10-15,-6 4 1 16,-3-2-7-16,0 3-5 16,0-1-5-16,-5 3 0 15,-1 0 0-15,-3 4 0 16,3 1 0-16,-7 1-1 15,4 10 0-15,1 2 0 0,1 5 0 16,4 5 1-16,6 2-1 16,3 3 2-16,6 3 0 15,0-2 1-15,15-3-1 0,5-5 1 16,1-4-1-16,4-5 0 16,2-9 1-16,0-3 4 15,0 0 0-15,-4-3 1 16,-2-11-1-16,0-1-1 0,-9-3 5 15,-4-4 2-15,-1-6 2 16,-7 2-29-16,0-6 21 16,-5 0-1-16,-9-6-5 15,-1-1 3-15,-4 0 2 16,-3 1 13-16,-3 3-23 0,1 4-2 16,-2 8-3-16,-1 7-3 15,4 7 2-15,1 9-3 16,3 0-3-16,0 9 3 15,11 9-21-15,1 3-2 16,7 3-18-16,0-2-31 16,7-4-56-16,7-5-88 0</inkml:trace>
  <inkml:trace contextRef="#ctx0" brushRef="#br0" timeOffset="79665.81">11242 8717 479 0,'0'-4'50'0,"0"2"-34"16,0 1 7-16,0 1 16 15,0 0-24-15,0 9-13 0,-1 5-3 16,1 6 1-16,0 4 4 16,0 5-1-16,0 0 5 15,3-1 1-15,7-1-5 16,4-6-1-16,-1-5-1 15,6-5 0-15,3-4 0 16,-1-5 0-16,0-2 3 0,1-5 0 16,-3-8-1-16,0-5-1 15,-4 0-1-15,-3-3 1 16,-4-2 6-16,-4-2-2 16,-1 0 0-16,-3 0-3 15,0 0-3-15,0 7 0 0,0 2 1 16,-3 5-1-1,-1 8 0-15,3 1 1 16,-1 2-3-16,-1 7-4 0,1 11 1 0,2 7 3 16,0 5 0-16,0 8 2 15,0 1 0-15,0 5 4 16,2 3 2-16,-2-1 3 16,0 3 0-16,0-3-3 0,0-2 0 15,-7-4-3-15,-1-2 0 16,1-9 1-16,-2-4-1 15,2-3 4-15,-1-8-8 16,3-3-11-16,-2-6 16 16,2-2 1-16,-1-3 4 0,-1 0 1 15,0-9 0-15,-2-8-3 16,2-7-3-16,1-6-1 16,1-5-7-16,5-5 3 15,0 0-4-15,7 0-5 16,9 1-2-16,4 4-5 15,3 0-11-15,6 5-2 0,3-2-30 16,5 1-34-16,0-1-79 16</inkml:trace>
  <inkml:trace contextRef="#ctx0" brushRef="#br0" timeOffset="79978.22">11987 8414 550 0,'0'-11'9'0,"0"2"6"16,2 2 32-16,6 3-2 0,1 4-22 16,3 0-19-16,8 0-1 15,3 0 6-15,5 2 1 16,1 3-1-16,4-1-3 15,-2-1-1-15,-3 1-26 0,0-2 25 16,-7-1-3-16,-5 1-1 16,-4-2 0-16,-3 0 2 15,-7 2 20-15,-2-1-58 16,0 2-27-16,-7-3-56 0,-9 0-155 16</inkml:trace>
  <inkml:trace contextRef="#ctx0" brushRef="#br0" timeOffset="80705.73">12993 8235 396 0,'2'-11'51'16,"-2"1"-14"-16,-2-5 18 15,-7 5-19-15,-4-3-14 16,-1 1-13-16,-4 2-2 0,-4 3 1 15,3 2-2-15,-3 3-4 32,-1 2 1-32,2 0-2 15,-1 0-1-15,4 10 0 0,2 4 0 0,3 4 0 16,4 1 0-16,7 4 0 16,2 0 1-16,0 4 0 15,9-5 0-15,6-1 0 16,4-5 2-16,5-5 1 15,1-6 4-15,-1-5 0 16,1 0 3-16,-3-7 9 16,0-8-4-16,-5-2-1 15,-1-1-2-15,-8-3 0 0,-2-4-2 16,-4 0-32-16,-2-2 25 16,0-3 0-16,-8-1-2 0,-4-1 0 15,-5 0-1-15,-2 2-1 16,-4-1 0-16,-1 8-2 15,3 6-1-15,-2 3-1 16,3 12 16-16,2 2-21 16,3 0-10-16,5 10-13 0,3 8-16 15,5 2 1 1,2 1-18-16,4-2-31 0,11-1-39 16</inkml:trace>
  <inkml:trace contextRef="#ctx0" brushRef="#br0" timeOffset="81330.77">13246 8046 513 0,'0'-1'35'16,"0"-2"-26"-16,0 3 1 0,0 3 2 16,0 6-9-16,0 8-3 15,0 2 2-15,2 6 1 16,1 0 2-16,-1 4-3 15,2-2 1-15,-4-1-2 16,2-4 0-16,-2-2 0 16,0-8 0-16,0-3 0 0,0-4 4 15,0-3 6-15,0-2 9 16,0 0 13-16,0-3 5 16,0-10-2-16,0-5-27 15,0-4-2-15,0-2-12 16,0-5 5-16,-2-3-4 15,2 0 5-15,0-1 7 0,0 5-7 16,0 5-1-16,0 3 0 16,0 9 0-16,0 5 0 15,0 6-2-15,4 0 1 0,3 12-12 16,3 8 12-16,5 3 1 16,3 6-1-16,2 1 1 15,3-3 1-15,-2-2 0 16,5-3-1-16,-3-4-1 15,2-1 4-15,-4-10-3 16,1 0 0-16,-5-3 1 0,-5-3 0 16,-3-1-12-16,-1 0 0 15,-7 0 12-15,1 0 2 16,-2-5 7-16,0-4 2 16,0-5 1-16,-2-4-4 15,1-7-4-15,-6-4-3 0,7-3-1 16,-1-2-1-16,1-4-1 15,0 4 1-15,0 3-2 16,0 8-4-16,0 5-5 16,0 9-1-16,0 9 3 15,0 0-60-15,0 11-18 0,-7 5-9 16,-4 4-127-16</inkml:trace>
  <inkml:trace contextRef="#ctx0" brushRef="#br0" timeOffset="81671.7">12912 8497 504 0,'-10'0'31'0,"1"0"-19"0,9-3 20 15,2-3 21 1,13-1-25-16,7-2-7 0,10 0-8 15,8 0 4-15,5 2-2 16,3 2-31-16,6 0 25 16,0-1-1-16,-2 1-3 15,-4 0 1-15,1 1 0 0,-8-1-6 16,-1-1 3-16,-8 4 0 16,-7-1-2-16,-5 1 1 15,-6 0-2-15,-4 2 1 16,-7 0-1-16,-3 0-1 15,0 0-14-15,0 2-20 0,-15 2-33 16,-2-1-55-16,-7-3-308 16</inkml:trace>
  <inkml:trace contextRef="#ctx0" brushRef="#br0" timeOffset="82319.92">13155 8963 353 0,'0'-2'44'0,"0"-2"-23"16,0-1 30-16,-2 0 8 15,-2-4-19-15,-3-2-11 16,-1 2-8-16,0-2-7 16,-3 3-9-16,-2-1-3 15,-1 0-1-15,2 5-1 0,-5 1 1 16,-1 3-2-1,1 0 1-15,-2 3-1 0,2 8 1 16,0 1-1-16,2 1 2 16,3 5-2-16,2 3 0 15,6 2 0-15,3 1 0 16,1 2 0-16,3-2 1 0,9-3 1 16,3-3 0-16,3-6-2 15,3-5 3-15,0-3 6 16,-2-4 2-16,1 0 4 15,-2-4 2-15,-4-6-2 16,3-1-2-16,-7-7 1 0,0 2 2 16,-3-5-2-16,-2 0-30 15,-2-7 31-15,-3 0-7 16,0-2-1-16,0-2-4 16,-8-2-1-16,-2 0 1 15,-4 2-1-15,-1 1 0 0,1 5-3 16,-1 6 3-16,2 6-4 15,-2 5 14-15,2 9-24 16,1 0-11-16,4 5-15 16,3 9-20-16,5 4-16 15,0 2-48-15,13-4-59 16</inkml:trace>
  <inkml:trace contextRef="#ctx0" brushRef="#br0" timeOffset="82897.89">13354 8770 539 0,'2'-9'20'15,"-2"-2"6"-15,2 4 16 16,3-1-12-16,0 0-13 16,7 5-14-16,3-1-1 0,4 4-1 15,3 0-1-15,0 7-2 16,3 8 0-16,-5 3 1 15,-2 5 0-15,-6 2 1 16,-2-2 1-16,-8 2 0 16,-2-2 0-16,0-2 1 15,-6-3-2-15,-2 1 1 0,0-7 0 16,1-1 0-16,2-4 0 16,3-4 0-16,-3-1 0 15,5-2-1-15,0 0 3 16,3-2 0-16,6-8-1 15,1-3-2-15,5-5 0 0,2-4-2 16,0 2 1-16,-3-7 1 16,-1-2-1-16,-2 2 0 15,-3 0 0-15,-4 4 2 16,0 4 0-16,-4 3 3 16,0 3 5-16,0 4 5 0,0 4-4 15,-6 1-6-15,1 1-2 16,0 3-2-16,-2 0-1 15,0 3 0-15,-1 10-1 16,3 5-2-16,-1 6 3 16,5 3 1-16,1 5 3 15,0-1-1-15,0 1 4 0,5-4 1 16,3-3-2-16,4-3-3 16,2-5 1-16,1-4-1 15,4-4-1-15,-1-4-1 16,2-5 2-16,3 0-13 15,-5 0-48-15,-6-9-49 0,2-3-193 16</inkml:trace>
  <inkml:trace contextRef="#ctx0" brushRef="#br0" timeOffset="83768.92">10596 9605 402 0,'-2'0'8'0,"0"0"-4"15,2 0 18-15,0 0 6 16,0 0-16-16,6 0-5 15,7 0 6-15,-1 0 1 16,6 2-6-16,1 1 0 16,7 0 1-16,2 2-2 0,6-2 0 15,4 2 7 1,6-1-4-16,9-1-1 0,1-3 12 16,9 2 1-16,3-2-12 15,8 0-4-15,3 0 3 16,9 0-2-16,2-5 5 0,9 1 0 15,2-1-3-15,-1-1 5 16,2 1-7-16,-3 0-1 16,0 0-7-16,-2 1 3 15,-2 2 0-15,-3 1 1 16,0-2 0-16,-4 3 1 0,-6 0 0 16,-4 0 1-16,-4 0-29 15,-4-1 24-15,-7-1-1 16,-2 2 5-16,-5-4-1 15,-3 3 0-15,-3-5 0 16,-4 2 1-16,-3-2 0 16,-1 0-1-16,-4 1-1 0,1 0 0 15,-5-2 0-15,-5 1-2 16,-6 2 1-16,-2 1-1 16,-11-1 1-16,-1 4 1 15,-3 0-2-15,-4 0-5 16,0 0 4-16,-6 9-18 0,-11 2-25 15,-3 0-43-15,-5-2-79 16</inkml:trace>
  <inkml:trace contextRef="#ctx0" brushRef="#br0" timeOffset="86641.72">12047 10013 139 0,'-2'-10'221'0,"0"-3"-202"16,-1 1 3-16,3 1 24 15,0 2-3-15,0 0-11 0,0 2-12 16,0 2-1-16,0 1-5 15,0 3 5-15,0-2-8 16,0 3-3-16,0 0-5 16,0 11-3-16,0 5-1 15,0 6 1-15,0 8 2 16,0 2 0-16,0 4 3 0,0-1 1 16,0 1 3-16,0-5-1 15,3-1-3-15,-1-7 0 16,0-5-1-16,-1-6 1 15,1-3 1-15,0-3-3 16,-2-3 1-16,0-3 3 0,2 0 5 16,-1-9 19-16,2-5-9 15,-3-7-37-15,2-6 22 16,-1-7-7-16,1-2 0 16,-2-1 3-16,2 1-4 15,-2-1 3 1,0 3-2-16,0 3 1 15,0 7-1-15,0 6 0 16,0 4 0-16,0 4 1 16,0 5-1-16,0 3 0 15,0 2 0-15,0 0 0 0,0 5 2 16,3 8 9-16,6 0-11 16,3 6 0-16,1 1-2 0,3 1 4 15,2 3-2-15,1 0 0 16,0 0 0-16,1 1 0 15,2 0 1-15,-1-2-2 16,-1 0 0-16,2-3 3 16,-3-1-4-16,1-2 5 15,-2-4-4-15,-4-2 2 0,-2-4-1 0,-2-1-1 16,-3-5 1-16,-2-1-16 16,-3 0 8-16,1-3 14 15,-1-8 3-15,-2-7 1 0,2-1 3 16,0-6-5-16,0-4-3 15,-2 2-3 1,0-3-1 0,0-2 0-16,0 2-3 0,0 3 5 15,-4 2-3-15,2 2 0 16,-1 7 1-16,-1 0-1 16,1 7 0-16,1 3 0 0,0 3 0 15,2 3-4-15,-1 0-17 16,1 0-4-16,0 5-66 15,-2 1-34-15,2-6-331 16</inkml:trace>
  <inkml:trace contextRef="#ctx0" brushRef="#br0" timeOffset="99489.38">12099 9971 229 0,'-5'-6'29'0,"1"1"-5"16,0-4-3-16,2 0 7 16,0 2 0-16,2-2-14 15,0 2-2-15,0-2 7 16,0 4-1-16,0-1-3 16,0 1-4-16,0 1 3 15,0 3 11-15,0-1 4 0,0 0-10 16,0 2-5-16,0 0-4 15,0 0 6-15,0 0 1 16,-1 0-7-16,-3 0-8 16,1 0 4-16,1 4-2 0,-3 1-3 15,1 4 4-15,1 1 0 16,-2 5-1-16,2 2 1 16,1 5 5-16,2 3-3 15,-2 2 2-15,-1 1 2 16,1 4 0-16,-1 2 2 15,1 0 3-15,0-2-3 0,2 4 1 16,-2-5-41-16,2-4 34 16,0-3 2-16,0-3-6 15,0-3 2-15,0-5-4 16,2-4 2-16,0-2-2 16,-2-2 1-16,2-3-2 0,-2-2 2 15,1 0 0-15,-1 0 1 16,0 0 2-16,0 0 4 15,0 0 4-15,0-7-7 16,0-3-4-16,0-2-1 16,2-2 0-16,-2-2 0 0,2 2 0 15,1-4-3 1,1 0 2-16,-1-2 0 0,2 1 0 16,-2-4-2-16,2 0 2 15,-1-2-1-15,-1-2 1 16,1 0 0-16,-2-1 0 15,-1-1 2-15,1 2-4 0,-2 2 1 16,0 2 1-16,0 5 1 16,2 4-2-16,-2 2 2 15,0 2-1-15,3 5-1 16,-3 0 2-16,0 1-1 0,0 2-1 16,0 0 2-16,0 2-1 15,0 0-1-15,0 0 1 16,0 0-1-16,0 0 0 15,0 0 1-15,0 0-1 16,1 0 0-16,1 0 0 16,1 0-1-16,4 8-1 0,2 1 3 15,3 3 1-15,0 1-3 16,4 5 1-16,-2 0 1 16,3 1 0-16,-3 1 0 15,4 1 0-15,-2 2 0 16,2-3 0-16,-4 0 0 0,3-3 3 15,-3-1-5-15,-3 1 4 16,-1-7-1-16,-1 1-2 16,-2-4 2-16,-1 2 0 15,-2-2-3-15,-1-3 4 0,-1 1-2 16,0-3 0-16,1 2 0 16,-3-3 1-16,0 1-1 15,0-2 0-15,0 0 0 16,0 0 0-16,2 0 1 15,-2 0-3-15,0 0 3 0,0 0 3 16,2 0-2-16,1-3 0 16,-1-6-2-16,1-4 0 0,4-1-1 15,-2-2 0-15,3-4 3 16,1 0-2-16,4-1 0 16,1-4-1-16,1 2 1 15,1-2 0-15,4 1 0 16,-3 3 0-16,2 0 0 15,-3 1-1-15,-2 2 1 16,-2 2 0-16,1 0 2 0,-2 6-3 16,-2-3 0-16,2 4 0 15,-1 0 3-15,-3 2-2 16,1 2 0-16,-2 1-2 16,-1 2 1-16,-2 1 1 0,1-1-1 15,-3 2 1-15,1 0 0 16,0 0-1-16,-2 0 0 15,0 0 2-15,0 0-3 16,0 0 1-16,0 0 1 0,0 0 0 16,2 0 0-16,-2 0-1 15,2 0 2-15,-2 3-1 16,0 3-1-16,0-1 2 16,2 4-1-16,-2 2 0 15,2 1 0-15,0 4 0 16,-1 2 0-16,3 2 0 0,-2 1 0 15,-1 2 0-15,1 2 1 16,2 0-2-16,-3 2 2 16,1 4-1-16,1-3 1 15,-1 2 0-15,1 0 0 16,-3 1-1-16,3-2 2 0,-1-1-1 16,-2-3 1-16,2 0-1 15,-2-4 1-15,2-1 0 16,-2-4-1-16,1-4 2 15,-1-1-2-15,0-2 1 16,0-1-1-16,0-5-1 0,0 0 2 16,0 0-2-16,0-3-1 15,0 0 2-15,0 0 1 16,0 0-2-16,0 0-2 16,2 0-22-16,0-12-44 15,0-11-134-15</inkml:trace>
  <inkml:trace contextRef="#ctx0" brushRef="#br0" timeOffset="100304.43">14495 9106 166 0,'-2'0'121'0,"-3"0"-87"16,4 0 19-16,1 0-5 16,-2 0-14-16,2 0 0 0,0 0-12 15,0 0 2-15,0 0-8 16,0 0 1-16,0 0-2 16,0 0-4-16,3 0-2 15,7 1-2-15,2 3 5 0,5-2 0 16,0 3-1-16,7-1-3 15,-2-2 3-15,7 1 3 16,-2-3 0-16,-1 0-2 16,1 0-1-16,-2 0-3 15,-5 0-4-15,-4-3 0 16,-5 1-1-16,-2 0 0 0,-4 0-3 16,-3 2 0-16,0 0 0 15,-2 0 1-15,0 0-1 16,0 0-11-16,0 0-17 15,0 0-12-15,0 0-6 0,-2 2-10 16,-3 5-42-16,-4 0-60 16</inkml:trace>
  <inkml:trace contextRef="#ctx0" brushRef="#br0" timeOffset="100710.73">14566 9294 208 0,'-3'0'52'16,"3"0"-5"-16,0 0 14 15,0 0 0-15,0 0-16 16,0 0-13-16,0 0-3 15,0 0-6-15,0 0-6 0,0 0-5 16,0 0 0-16,0 0-3 16,0 0-5-1,7 2 0-15,3 0 7 0,5 0 3 16,7-2 0-16,2 0 5 16,3 0 1-16,4 0-2 15,-3 0-2-15,0 0-8 0,-5 0-2 16,-1-4-4-16,-5 2-24 15,-2 1 24-15,-4 1-3 16,-3 0 4-16,-2 0-1 16,-2 0 3-16,0 0 8 0,-3 0-21 15,-1 0-41-15,0 0-30 16,0 0-128-16</inkml:trace>
  <inkml:trace contextRef="#ctx0" brushRef="#br0" timeOffset="104626.02">16499 8811 254 0,'-4'0'45'16,"4"0"7"-16,0 0 5 0,0 0-7 16,0 0 6-16,0 0-17 15,0 0-15-15,0 0-2 16,0 0-2-16,0 0-3 0,5 0-5 16,6 0-4-16,5 0-3 15,3 0 6-15,7 2 2 31,3 0-4-31,-1 0 2 0,3-2 0 16,-4 0-32-16,0 0 27 16,-6 0-6-16,-3 0 4 15,-4 0-3-15,-4 0-1 0,-3 0-1 16,-5 0 4-16,-1 0-3 16,-1 0-2-16,0 0 5 15,0 0-44-15,2 0-9 16,-2 0-50-16,3 0-83 15</inkml:trace>
  <inkml:trace contextRef="#ctx0" brushRef="#br0" timeOffset="105305.16">17229 8813 371 0,'6'0'21'0,"4"-3"25"16,-1-8 7-16,-2 2-6 0,3-2-24 15,-3 1-5-15,0-3 5 16,-2-1 5-16,1-1-9 16,-4 1-4-16,-2-2 2 15,0 0-3-15,-4 2-6 16,-7-4-5-16,0 2 0 15,-4 0-1-15,2 3-2 16,-4 1-1-16,0 5 1 16,0 1-2-16,-4 6-1 0,1 0 2 15,2 0-1-15,0 6 0 16,2 6 0-16,3 4-1 16,2 0 1-16,6 6-1 0,1-3 1 15,4 4 0-15,0-1-3 16,6-2 3-16,5-2 2 15,3-2 0-15,2-4 1 16,-2-3 1-16,5 1 0 0,-4-2 1 16,5-3-1-16,-4 4 0 15,3-2 0-15,-3 2-2 16,0 2 0-16,-1 0-2 16,-1 3 2-16,-4-1 0 15,1 2-1-15,-5-2 1 16,-3 3 0-16,-1-2 0 0,-2-2 0 15,-2-1 0-15,-7 0 3 16,-4-4-1-16,-1 0 3 16,-2-3-2-16,-2-4 0 15,2 0 0-15,-2 2 5 16,5-8 3-16,1-3-4 0,-3-3 1 16,5-4 0-16,3 0-4 15,2-4-3 1,3 0-1-16,2-3-1 0,3 2 0 0,9-4-26 15,9 4 21-15,-1-4 0 16,7 1 5-16,1 5-51 16,0-4-30-16,-1 3-88 0</inkml:trace>
  <inkml:trace contextRef="#ctx0" brushRef="#br0" timeOffset="106001.4">17563 8695 336 0,'0'-8'102'0,"0"-3"-68"16,0 0 14-16,0 0 3 15,0 0-15-15,3 1-13 16,4 1-9-16,1 2-3 16,1 1-5-16,4 5-1 0,1 1-4 15,3 0-1-15,2 5 0 16,1 9 0-16,-1 8-1 16,-1 1 0-16,-1 6 1 15,-5-1 0 1,-5 2 1-16,-3-3-1 15,-4-2 1-15,0-1 0 0,-11-7-2 16,2-2 2-16,-2-3 0 16,4-5 0-16,2-2 3 15,0-3 0-15,3-2 1 16,0 0 5-16,2 0 4 16,0-8 5-16,0-7-14 15,7-3-5-15,2-3 0 0,4-2-3 16,1-4 2-16,4 0 0 15,-4 0 1 1,1 2-2-16,-3 2 2 0,-1 3 2 16,-3 2-2-16,-5 8 0 15,-1 1 0-15,-1 4 2 0,-1 3 1 16,0 2-2 0,0 0-1-16,-1 0-2 0,-4 0 0 15,-2 3 1-15,0 8 0 16,0 5-4-16,2 6 3 15,0 6 0-15,1 1 5 0,4 1 0 16,0 2 0-16,0-3 2 16,0-3-1-16,4-4 1 15,3-5-2-15,2-2-2 16,1-5 3-16,0 0-4 16,2-3 3-16,1-4-3 15,-3 1-1-15,1-4-40 0,-1 0-39 16,-3 0-69-16</inkml:trace>
  <inkml:trace contextRef="#ctx0" brushRef="#br0" timeOffset="106532.56">17189 9181 457 0,'-7'0'49'15,"4"0"-7"-15,0 0 9 16,1-4-9-16,2 4 1 0,0-2-14 15,0 2-10-15,0 0-40 16,0 0 28-16,3 0-3 16,6 0-3-16,3 0 2 15,8 4-2-15,7 1 3 16,4-1 0-16,8-3 5 0,3 0-1 16,9-1 4-16,5 0 1 15,2 0-2-15,-1 0 2 16,-1-4-7-16,-4 0 1 15,-5-1-3-15,-8 2-2 16,-1 1-2-16,-6-1 5 16,-7 2-5-16,-1 1 0 0,-6 0 0 15,-4 0 1-15,-5 0-1 16,-1-2 2-16,-1 2-2 16,-4 0 0-16,-1 0 0 15,-2 0 1-15,0 0-1 0,0 0 0 16,0 0-1-16,0-2-7 15,0-1-19-15,-5-6-40 16,-5-4-74-16</inkml:trace>
  <inkml:trace contextRef="#ctx0" brushRef="#br0" timeOffset="107198.36">16682 9546 349 0,'-17'0'30'0,"7"0"-2"0,3 0 7 16,1 0 28-16,4 0-18 15,2 0-16-15,3 0-11 0,12 0-11 16,5 0 2-16,3 4 3 15,7 1-7-15,1 0-4 16,5 1 0-16,-1-1-1 16,2 0-16-16,1-1-56 15,1-4-69-15,-3 0-212 0</inkml:trace>
  <inkml:trace contextRef="#ctx0" brushRef="#br0" timeOffset="107651.38">17237 9539 434 0,'-10'0'57'15,"1"-6"-19"-15,2-5 11 16,0 3-3-16,4-3-9 16,-2 1-12-16,5-1-10 15,0-2 0-15,0 5-5 0,5-2-5 16,4 3-5-16,3 2-1 15,1 5-1-15,1 0 0 16,2 1 0-16,0 14-1 16,-1 2 0-16,1 7 2 15,-3 1 1-15,-6 2-4 0,-2-3-2 16,-5 4-2-16,0-3 3 16,-4-4 4-16,-10 0-1 15,-2-3 4-15,-2-2-1 16,-2-4 1-16,6 0 1 15,-2-4 2-15,4-1-1 0,6-3-1 16,2 0-2 0,2-2 0-16,2-2 3 0,0 0-2 15,7 1-2-15,5-1 5 16,5 0 1-16,5 0-2 16,0 0 0-16,4 0-3 15,-3 0-1-15,1 0-1 0,0 0-25 16,-4 0-38-16,1-1-37 15,-4-1-158-15</inkml:trace>
  <inkml:trace contextRef="#ctx0" brushRef="#br0" timeOffset="108215.4">17603 9535 561 0,'-10'-16'18'0,"3"0"7"16,4 2 8-16,1 3 4 16,2-1-4-16,0 4-22 15,9 0-5-15,4 2-2 16,1 2-2-16,6 4-2 0,1 0-1 16,1 8-1-16,0 7-1 15,-3 5 2-15,-1 4 0 16,-1 2 1-16,-9-2-3 31,-4 2-1-31,-4-2-4 0,0-5 0 0,-5 1 4 0,-8-3-1 16,2-2 4-16,-1-4 1 15,0-4 1-15,6-3 2 16,0-1-2-16,3-3 0 16,3 0 1-16,0 0 1 31,0-5 1-31,0-6-3 15,7-5-3-15,3-4 1 0,5-1 0 16,-3-1 0 0,3-6-3-16,-1 1 1 0,-5 4 3 15,0-2 0-15,-3 3 1 16,-3 8 2-16,-1 3 2 16,0 6 7-16,-2 3-5 0,0 2-2 15,0 2-7-15,-2 13-2 16,-3 6 2-16,-1 4 2 15,3 7 3-15,-3-2-3 16,4 4 2-16,2-7-2 0,0-1 1 16,6-2-1-16,8-8-1 15,5-4-19-15,3-5-23 16,3-7-28-16,8-3-45 16,-1-15-125-16</inkml:trace>
  <inkml:trace contextRef="#ctx0" brushRef="#br0" timeOffset="108808.98">18082 9475 213 0,'2'-14'228'16,"-2"6"-141"-16,0 3-36 16,0 1-5-16,0 4-15 31,-2 0-5-31,0 0-11 0,-1 0-4 0,1 7-6 0,-3 6 0 16,3 1 3-16,-1 4-2 15,0 4 0-15,3-1-2 31,0-2 1-31,0 1-32 0,3-4 29 0,3 0 2 0,5-5-2 16,4-6 0-16,2-1 2 16,5-4 1-16,2 0-3 15,0-5 0-15,0-7 0 32,-1-5-1-32,-3-1 2 0,-1 0-2 0,-5-3-1 15,-6 1 1-15,1-3 2 0,-6 5-2 16,-1 1 1-16,0 4 0 15,-2 4-2-15,0 2 1 16,0 3 0-16,0 4 0 31,0 0-3-31,-2 4-1 0,-3 8-1 0,-2 5 2 0,0 8 2 16,2 3 0-16,-1 4-1 16,4 4 3-16,0 1 3 15,2-1 2-15,0 1-1 16,0-4-2-16,-2 0 1 15,-3-4-2-15,0-3-1 0,0-4 1 16,-2-4 0-16,-1-2 1 16,1-5 0-16,0-2-1 31,2-4-1-31,-2-2 1 0,2-3-1 0,0 0 5 0,0 0-5 16,-2-10 4-16,-1-6-4 15,1-6 1-15,0-4-3 16,5-8-1-16,2 0-1 15,0-6-6-15,7 5-12 16,8-1-22-16,1 0-26 16,6-3-49-16,1-4-237 0</inkml:trace>
  <inkml:trace contextRef="#ctx0" brushRef="#br0" timeOffset="109264.92">19329 8879 436 0,'-2'0'42'0,"2"0"-3"0,0 0 8 15,7-5-9-15,5 1-18 16,6-1-14-16,6 1-2 16,2 1-1-16,5 1-2 15,-3 2 0-15,-1 0-1 16,-3 0-17-16,-2 0-30 15,-6 2-59-15,-10 0-100 0</inkml:trace>
  <inkml:trace contextRef="#ctx0" brushRef="#br0" timeOffset="109468.01">19411 8988 396 0,'-7'5'34'16,"3"-3"0"-16,4-2 22 15,0 0-7-15,5 2-15 16,9-2-7-16,5 0-2 16,2 0 2-16,7 0-15 15,0 0-10-15,3 0 0 0,-4-2-2 16,-1 0-23-16,-2-3-53 16,-3-2-116-16</inkml:trace>
  <inkml:trace contextRef="#ctx0" brushRef="#br0" timeOffset="110006.34">20759 8577 336 0,'4'-1'18'0,"-1"-3"-3"16,-3 4 28-16,0 0 3 16,0 0-21-16,0 7-22 15,-3 7 6-15,-2 4 7 0,-4 4 5 16,-1 3-2-16,2-2 5 16,-3 4-3-16,0-4-4 15,-1 0-1-15,5-3-4 16,0-4-2-16,5 0-1 15,-1-7-6-15,3-2 0 0,3-2-1 16,11-1 4-16,6 0 6 16,4-4 1-16,7 0-6 15,4 0-4-15,4 0 0 0,-3-4-4 16,-2 0 2-16,-5-1-3 16,-4 2-10-16,-6 1-25 15,-6 0-1-15,-9 2-13 0,-4-2-30 16,0-1-16-16,-9-3-107 15</inkml:trace>
  <inkml:trace contextRef="#ctx0" brushRef="#br0" timeOffset="110248.23">20878 8654 8 0,'-3'-5'356'15,"-1"-1"-298"-15,1 5 1 16,3 1-4-16,0 0-24 15,0 3-20-15,0 10-5 16,0 3 18-16,0 7-2 0,0 2 0 16,3 6-12-16,1-1 0 15,-1-2-4-15,-1 3-2 16,0-3-1-16,-1-1-3 16,-1-4 1-16,0 0-1 15,0-3-2-15,0-1-27 16,0-2-32-16,-7-6-78 0,-1-6-176 15</inkml:trace>
  <inkml:trace contextRef="#ctx0" brushRef="#br0" timeOffset="110545.05">20632 9084 477 0,'-3'2'28'16,"3"0"17"-16,0-1-23 16,3 2-7-16,11-2 0 0,8 3 8 15,7-2 3-15,10-2-3 16,8 0-4-16,9 0 1 16,7-4-36-16,1-2 36 15,-3-1-5-15,-9 0-9 0,-2 4-4 16,-14-1-1-16,-7 4-1 15,-9 0-14-15,-10 0-4 16,-4 0-62-16,-6 6-28 16,-4-3-94-16</inkml:trace>
  <inkml:trace contextRef="#ctx0" brushRef="#br0" timeOffset="111347.22">20817 9329 481 0,'-5'0'36'15,"0"0"13"-15,5-8-7 0,0 3-9 16,3-1-6-16,6 0-15 15,1 0-9-15,3 2-3 16,-1 3 0-16,2 1 0 16,-4 0-2-16,-1 7 0 15,-2 3 2-15,-1 6 0 16,-4 2 0-16,1 2 2 0,-3 0 3 16,0-3-1-16,0 3 1 15,0-3 0-15,4-4-2 16,-1 0 2-16,4-5 0 15,0 2 1-15,3-6 2 0,2-2-34 16,3-2 31-16,-1 0 3 16,2 0-6-16,-2-8 1 15,1-3-2-15,-3 3 1 16,-3-5-1-16,-1 1-1 16,-3-3 3-16,-3-1-1 15,-2 4-1-15,0-1 1 0,0 2 0 16,0 5-2-1,0 0 2-15,-2 2-1 0,0 4 3 16,2 0-1-16,0 0-3 16,0 0 1-16,-3 0 26 15,3 8-28-15,-3 6-2 16,0 4-29-16,3 7 35 0,0 3 3 16,0 4-1-16,0 3 1 15,0-2-4-15,1 1 5 16,1 4-3-16,-2-8-1 15,0 2-3-15,0-4 4 0,-5-1-5 16,0-4 5-16,-2-3-4 16,-2-3 2-16,1-4-2 15,1 0 2-15,0-4-1 16,-2-6-2-16,2 1 5 16,-2-4-1-16,0 0 0 15,-4 0 0-15,1-4-2 0,1-6 2 16,2-5 1-16,2-3-4 15,5 1 2-15,2-5 0 16,0-1-2-16,10 0 3 16,9-2-5-16,3 0 7 15,0 2-6-15,4 1 0 0,-1-3 0 16,0 3-6-16,-3 2-24 16,-3-1-41-16,0-5-60 15</inkml:trace>
  <inkml:trace contextRef="#ctx0" brushRef="#br0" timeOffset="121083.07">11449 10146 1 0,'-3'-2'5'16,"3"2"22"-16,-2-2-14 15,0 2 8-15,2 0 18 0,-3-2-4 16,2 0-4-16,-1 2 5 16,0-2 16-16,0 1-19 15,2 1 0-15,-1-2-1 16,-1 0 2-16,0 0-13 15,0 1 3-15,1 1-13 0,-1-2 3 16,2 0-4-16,0 2 4 16,-2 0 1-16,1 0-1 0,1 0 1 15,0 0-2-15,0 0 5 16,0 0-1-16,0 0-1 16,0 0 0-16,0-1 1 15,0 1-3-15,0-2-4 16,5 2-1-16,5-4-7 0,7 2 4 15,0-2-4-15,7 3 0 16,1-1 1-16,2-1 0 16,-2-1 0-16,0 0-1 15,0 1 6-15,-5 1-4 0,-1-1-1 16,-6-1 0 0,0 2 0-16,-5 2 0 0,-1-2 1 15,-2 0-1-15,-4 2-2 16,1 0 1-16,0 0 0 0,-2 0 1 15,0 0-1 1,0 0 4-16,0 0-2 0,0 0 1 16,0 0-3-16,0 0 0 15,0 0-2-15,0 0 0 16,0 0-19-16,-5 0-48 16,-7 0-78-16</inkml:trace>
  <inkml:trace contextRef="#ctx0" brushRef="#br0" timeOffset="140310.35">16787 9490 175 0,'-3'0'68'0,"1"0"-34"0,2-2 19 15,0-3-6-15,0-2-13 16,4 0-15-16,1-1-1 16,0 0 0-16,1 3 0 15,-2 0 8-15,-3 2 0 16,-1 2-3-16,0 0 0 0,0 1-7 15,0 0-9-15,0 1-3 16,0 8 0-16,-1 4-2 16,1 4 3-16,0 3 4 15,0 7 3-15,0-1 0 16,0 1 5-16,5 2-6 0,-2-4 1 16,1-2-5-16,-1-2-2 15,-3-5 1-15,2-1-1 16,-2-3 0-1,0-5-2-15,2 0-1 16,-2-1-2-16,1-1 1 16,1-1-1-16,3-4-30 0,-2 0-86 15,2-15-326-15</inkml:trace>
  <inkml:trace contextRef="#ctx0" brushRef="#br0" timeOffset="141107.37">20226 8968 313 0,'-9'-5'12'0,"0"-1"-1"16,0 3 21-16,2 1-4 15,1-1-14-15,3 3 1 0,1-2 4 16,-2 2 5-16,4 0 1 16,0 0-3-16,0 0-5 15,0 0-5-15,0 0-3 16,6 0 11-16,5 0 5 15,1 0 5-15,7 0-2 16,6 0 1-16,3 0-1 0,1 0-52 16,3 0 37-16,-3 0-4 15,-2 0 1-15,-5 0-9 16,-4 0 1-16,-8 0 0 16,-4 5-2-16,-6-1-19 0,0-4-57 15,-7 0-211-15</inkml:trace>
  <inkml:trace contextRef="#ctx0" brushRef="#br0" timeOffset="145024.07">25339 9067 394 0,'-2'-17'5'0,"0"-1"2"16,2 1 36-16,0 4-4 15,0 3-14-15,0 2-3 0,0 3 4 16,0 3-5-16,0 2-6 16,0 5-10-16,0 10-6 15,0 6 4-15,0 8 8 16,0 3 5-16,0 2-4 0,2 2-6 15,0-1 10-15,-1-1-5 16,-1-2-5-16,2-4-1 16,0-5-1-16,-2-2-1 15,0 0-2-15,0-8 0 16,0-3-1-16,0-4 0 16,0 0 1-16,0-4-1 0,0 0-1 15,0-2-7-15,-7 0-17 16,-1-6-21-16,-1-6-30 15,-3-8-33-15,-1-5-128 16</inkml:trace>
  <inkml:trace contextRef="#ctx0" brushRef="#br0" timeOffset="145230.81">25208 8982 332 0,'-3'-12'47'0,"3"2"-10"16,0 0 18-16,0 3-14 15,5 2-11-15,7-2-9 16,3 3-16-16,9 2-3 0,5 1 2 16,3 1-1-16,0 0-3 15,2 0 1-15,0 0-1 16,-3 3-1-16,-8 4-19 16,-2 4-55-16,-9 0-77 15</inkml:trace>
  <inkml:trace contextRef="#ctx0" brushRef="#br0" timeOffset="145449.53">25208 9332 421 0,'-20'14'20'16,"8"-4"-4"-16,11-2 8 0,1-3 7 15,16-2-5-15,8 0 4 16,8-3-9-16,6 0-10 15,3 0-6-15,-1 0-3 0,-1 0-1 16,0-4-1-16,-5 1-9 16,-7-1-43-16,-1 1-56 15,-3-7-122-15</inkml:trace>
  <inkml:trace contextRef="#ctx0" brushRef="#br0" timeOffset="145790.81">25785 9031 479 0,'0'-13'11'0,"0"6"16"16,0 0 18-16,0 3-1 16,0 3-16-16,0 1-12 0,0 3-15 15,-1 10-4-15,-1 6 6 16,2 7 1-16,-2 6 1 15,2 0 0-15,0 5 6 16,0-2 6-16,0-2-10 16,0-2-2-16,0-3 0 0,2-5-1 15,0-2-2-15,-1-3-2 16,-1-4 0-16,0-3 1 16,2-4-1-16,0-3 0 15,-2-2-2-15,0-2-15 16,0 0 1-16,0-12-9 0,0-3-34 15,-4-7-21-15,1-4-31 16,-2-5-89-16</inkml:trace>
  <inkml:trace contextRef="#ctx0" brushRef="#br0" timeOffset="145947.01">25732 9056 139 0,'-4'-13'241'0,"0"6"-185"15,4 0 10-15,0 0-20 16,10 2-18-16,6-1-16 15,5-1-6-15,5 2-4 16,3-1 0-16,1 3-2 0,1 1-1 16,-9 2 0-16,-2 0-23 15,-4 0-67-15,-6 2-113 16</inkml:trace>
  <inkml:trace contextRef="#ctx0" brushRef="#br0" timeOffset="146134.5">25818 9156 384 0,'-13'8'36'16,"5"-3"10"-16,1-2 4 15,6 0-15-15,1-1-18 16,3 0-7-16,12-2 2 0,4 0-3 16,3 0-8-16,9 0-2 15,1-2-1-15,0-3-54 16,0 1-81-16</inkml:trace>
  <inkml:trace contextRef="#ctx0" brushRef="#br0" timeOffset="146349.72">26464 9164 518 0,'2'0'14'0,"1"0"-2"16,7 0 11-16,2 0 7 0,5 0-5 16,4 0-17-16,6-3-6 15,1-1-1-15,3 3-1 16,-6-1 0-16,-1 0-15 16,-5 0-65-16,-6 2-72 15</inkml:trace>
  <inkml:trace contextRef="#ctx0" brushRef="#br0" timeOffset="146521.56">26567 9268 446 0,'-10'7'26'16,"5"-3"-2"-16,5-4 27 0,0 0-11 16,9 0 6-16,7 0-21 15,8 0-17-15,7-7-6 16,-1-1-3-16,1-2-26 15,-3-4-132-15</inkml:trace>
  <inkml:trace contextRef="#ctx0" brushRef="#br0" timeOffset="147212.35">27692 9188 351 0,'0'0'35'16,"0"0"-23"-16,0 0 32 0,4 0-18 16,4 0-7-16,2 0-4 15,2 1-3-15,5 0 2 16,2-1-2-16,1 0-2 15,-1 0 1-15,-2-2-5 0,0-5 2 16,-5-2 0-16,-1-2-2 16,-4-1 6-16,-2-1-3 15,-3-1-6-15,-2-1 1 16,0 1 1-16,2 2 0 16,-9 1-5-16,-5 1 0 0,2 2 0 15,-4 5 0-15,-1 3 0 16,0 0 0-16,-4 0-2 15,2 11 2-15,-1-1 0 16,-1 8 2-16,5 1-2 16,-1 3 0-16,3 1 4 0,3 2 0 15,4 2 6-15,-1 0-5 16,6-2 5-16,0 1 2 16,0-1 0-16,6 0 1 15,3-1 2-15,-2-4-5 16,3-3-12-16,5-3-4 15,-3 0 10-15,5-3 1 0,2-5-1 16,8-4-2-16,0-2 1 16,4 0-3-16,1-1 2 15,0-10 0-15,-3-3-21 16,-2-4-45-16,-1-3-120 16</inkml:trace>
  <inkml:trace contextRef="#ctx0" brushRef="#br0" timeOffset="147715.04">27699 8040 431 0,'-7'-4'18'15,"4"0"1"-15,3 0 33 0,0 0-11 16,7 1-21-16,11-1-14 15,4 1-4-15,7-1 4 16,7 2-2-16,-1-2-3 16,1 2 2-16,-2 2-4 15,-3-2 2-15,-1 2-2 16,-4 0-34-16,-1 0-65 0,-4 0-111 16</inkml:trace>
  <inkml:trace contextRef="#ctx0" brushRef="#br0" timeOffset="148246.18">28535 7601 388 0,'0'-13'6'0,"0"2"10"16,0 2 37-16,0 4-26 0,-3 1-10 16,2 2-9-16,-6 2-1 15,-2 0-3-15,-1 2-2 16,-7 7-2-16,-1 4 0 16,-5 4 4-16,1 3 13 15,2 3 0-15,1 2 4 16,4 5-5-16,6-1-5 0,4 5-2 15,3 3 1-15,2 3 1 16,0 2-4-16,13 4 5 16,2 1 0-16,2-1-2 15,3 1-2-15,-3-3 5 16,4 1-1-16,-8-4-4 0,1-2-6 16,-6 0-1-16,-3-3-1 15,-3 2 0-15,-2-7 1 16,0 0-1-16,-2-2 1 15,-4-8 0-15,-3 0 0 16,-3-4-7-16,0-3 11 0,0-3-3 16,-1-5 2-16,-1 2-2 15,-1-6-1-15,3-2 0 16,2 0-1-16,2-8-8 16,4-10-15-16,4-5-54 15,0-11-56-15,12-8-213 16</inkml:trace>
  <inkml:trace contextRef="#ctx0" brushRef="#br0" timeOffset="148636.73">28922 7698 496 0,'0'-5'11'15,"0"0"3"-15,0 1 27 0,0 4-9 16,0 0-15-16,0 0-14 16,0 4-5-16,0 4-4 15,0 9 6-15,0 2 1 16,0 3-3-16,-1 6 2 16,-4-3 1-16,1 0 0 0,-1-3 0 15,-1 1 1-15,2-8 1 16,1-4 1-16,3-2 0 15,0-3-2-15,0-3 2 16,0 0 0-16,8-2 5 16,7-1 8-16,5 0-7 15,5 0-2-15,2 0-6 0,2-4-2 16,-2-1 2-16,-4 1-5 16,-4 2-1-16,-2-1-17 15,-7 0-41-15,-2 2-19 16,-6 0-38-16,-2-3-105 15</inkml:trace>
  <inkml:trace contextRef="#ctx0" brushRef="#br0" timeOffset="148839.91">29084 7814 330 0,'0'-1'67'0,"0"1"-2"0,-2 0-11 15,0 0-25-15,2 0-16 16,-1 5-10-16,1 5 1 15,-2 7 8-15,2 2-6 16,-4 2-2-16,4 2-1 16,-1 2 2-16,1 0-4 15,-2 0 1-15,0 0-2 0,-1 0-30 16,-4-5-74-16,-5-4-175 16</inkml:trace>
  <inkml:trace contextRef="#ctx0" brushRef="#br0" timeOffset="149074.24">28752 8142 523 0,'-4'0'51'16,"4"0"-21"-16,3 0-7 0,14 0 3 15,10 0-6-15,11 0-11 16,9-6-3-16,1 3 0 15,2-2-3-15,-1-1-3 16,-8 1-1-16,-10 2 0 16,-6-1-14-16,-9 4-45 15,-9-2-45-15,-6 1-78 0</inkml:trace>
  <inkml:trace contextRef="#ctx0" brushRef="#br0" timeOffset="149675.91">28933 8208 190 0,'-11'0'307'16,"6"0"-256"-16,2 0-9 0,1 0 3 16,2-1-7-1,0 1-17-15,0 0-17 16,0 1-7-16,0 12-3 15,0 1 5-15,0 5 3 16,2 4 1-16,1 1 1 0,2 1-2 16,4-4-1-16,3-3 1 15,0-4-1-15,3-1 2 16,0-8 1-16,5-1 0 16,0-4-1-16,-2-2-1 15,-1-7 0-15,-2-4 0 16,-3 0-2-16,0-2-2 0,-5-5 3 15,-4 5-1-15,1-3-1 16,-4 4 2-16,0 1-1 16,0 2 0-16,0 4-1 15,0 3 0-15,0 4-1 16,0 0-1-16,-2 7-4 0,-2 8 6 16,3 5-1-16,-1 6 1 15,0 5 1-15,2 0 0 16,0 6 2-16,0-4 5 15,0 3-1-15,0-4-5 16,0-3 1-16,-3-1-1 16,-1-7 3-16,-1 1-2 0,-1-8-3 15,1-3 3-15,-1-2 4 16,1-4 2-16,-2-3-6 16,1-2 6-16,-1-2 3 15,0-10-2-15,0-4-5 16,4-6-1-16,-1-6-3 0,4-6 1 15,2-7-5 1,3-2-18-16,7-3-16 0,7 1-51 16,0 0-67-16</inkml:trace>
  <inkml:trace contextRef="#ctx0" brushRef="#br0" timeOffset="150964.51">29788 8035 214 0,'5'-9'87'0,"0"0"-38"16,-5 0 33-16,0-1-22 0,0-3-12 15,-5 3-24-15,0-1 1 16,-2 0-10-16,0 1-8 16,-4 3-3-16,2 3-2 15,-2 2-2-15,0 2 0 16,-3 0-2-16,-2 3 2 16,0 9 1-16,1 3-1 15,-2 3 0-15,3 6 0 0,6-2 1 16,3-1 0-16,3-2-2 15,2 0 2-15,3-6 0 16,8 1 2-16,4-5 0 0,0-3 0 16,2-3 1-1,-3-3-2-15,1 0 1 0,-3 0-1 16,1-9 2-16,-1-3-3 16,-3-5 2-16,-1-2 1 15,0-4 0-15,-2-4 2 16,-1-8-3-16,-3 3-1 0,1-1-4 15,-3 0 1-15,0-2 2 16,0 2-2-16,-3 6 0 16,-3 2 1-16,1 7-1 15,0 4 0-15,2 5 3 16,-1 6-1-16,0 3-1 0,0 4-3 16,-1 13-1-16,1 9 4 15,3 6 0-15,1 10-1 16,0 1 2-16,1 2 0 15,10-1 3-15,0-7-1 16,3-1-1-16,5-8 0 16,-2-6 0-16,3-5 0 0,2-4 0 15,-1-4 0-15,1-6 2 16,-2-1-1-16,-1-2 0 16,-1 0-2-16,-4-8 1 15,1-3 2-15,-3-4-4 0,-2-5 1 16,-3-1 0-16,-2-2-1 15,0 1 1-15,-1-4-2 16,-1 8 1-16,-1 4 1 16,1 5-1-16,-3 5 2 15,0 4 0-15,0 0-1 0,0 7-8 16,1 10-2-16,1 1 9 16,3 7 0-16,4-3 1 15,0 1 1-15,2-2 3 16,5-6-2-16,6-2 1 15,1-8 1-15,0-2 1 16,2-3-2-16,-1 0-1 16,-4-5-3-16,-5-4 4 15,-3-5 0-15,-5 0-1 16,-2-6-32-16,-3-1 36 16,-2-3-6-16,0 5 3 0,0 1-2 15,0 4 0-15,0 4 0 16,0 8 0-16,0 2 0 15,0 0-6 1,0 16-4-16,0 5 3 0,0 5 3 0,0 10 5 0,3 2-3 16,1 5 0-16,1-4 1 15,-2 2 2-15,0-6 2 16,-3 1-2-16,0-5-1 0,0-8-2 16,-6-6 1-16,1-2 6 15,-2-8 0-15,0-4 3 16,0-3 2-16,-1 0-5 15,1-12 5-15,2-6-3 16,3-9-6-16,2-3-1 16,0-4 2-16,10-2-4 0,4 0-9 15,1 7-4-15,0 4-42 16,-1 8-8-16,1 9-104 16</inkml:trace>
  <inkml:trace contextRef="#ctx0" brushRef="#br0" timeOffset="151433.43">29907 9475 253 0,'-9'-6'156'0,"4"1"-153"16,0 2 15-16,2 0 18 16,3 0-1-16,0 1-1 15,0 0-7-15,6-1-5 0,6 1-12 16,5-1-2-16,4-2 3 16,4 1 5-16,5 0 0 15,1 0-3-15,1-1-9 16,-3 2-5-16,-5 1 4 15,-2 0-3-15,-3-1-2 0,-7 3-8 16,-4 0-42-16,-5 0-67 16,-3 0-119-16</inkml:trace>
  <inkml:trace contextRef="#ctx0" brushRef="#br0" timeOffset="151620.88">30009 9553 344 0,'-6'5'93'0,"5"-3"-50"16,1-2 8-16,0 0-21 16,11 0-8-16,3 0-5 0,6 0 4 15,7 0-6-15,1 0-6 16,4 0-4-16,3 0-7 16,-4-3 2-16,-1-4-37 15,-4-3-117-15</inkml:trace>
  <inkml:trace contextRef="#ctx0" brushRef="#br0" timeOffset="151996.2">31094 9227 449 0,'-8'-6'15'16,"5"-1"22"-16,3 3 10 16,-2 1-16-16,2 3-12 15,0 0-7-15,0 0-8 0,0 4-4 16,2 7 1-16,1 6 0 15,3 5 5-15,-2 5 2 16,1 3 0-16,-3 2 4 16,-1 0-4-16,1-1-4 15,-2-4-4-15,2 1 2 16,-2-7-2-16,0-2 1 16,0-1-11-16,-2-5-47 0,0-4-53 15,-3-6-138 1</inkml:trace>
  <inkml:trace contextRef="#ctx0" brushRef="#br0" timeOffset="152246.13">30853 9601 430 0,'-7'2'37'15,"5"2"-8"-15,2-4 10 16,9 1-6-16,13 1 3 0,12 0-1 15,10-1-4-15,16-1-7 16,10 0-9-16,6 0-2 16,0-1-18-16,-5-3 0 15,-11 1 10-15,-11 1-4 0,-15 2 0 16,-14 0-1-16,-11 0-6 16,-9 0-10-16,-4 4-52 15,-14 2-14-15,-5 0-90 16</inkml:trace>
  <inkml:trace contextRef="#ctx0" brushRef="#br0" timeOffset="153137.51">31013 10208 356 0,'-7'-9'25'0,"3"0"9"16,1 0 35-16,3 2-23 15,0 2-19-15,0 1-6 0,0 2-4 16,0 2-1-16,0 0-4 15,-3 2-7-15,3 11-6 16,-2 5 2-16,2 3 1 16,0 4-1-16,0 1 1 15,0-1 1-15,8-5 6 0,3-2-5 16,1-6 1-16,6-2-2 16,-1-5 0-16,4-2 0 15,-1-3-1-15,-3 0-1 16,2 0 2-16,-3-6-2 15,0-6 0-15,-4-2 0 16,0-2 1-16,-6-4-2 0,0 1 1 16,-3-2 0-16,-3 3-1 15,0 0 0-15,0 6 0 16,0 4 0-16,0 5 3 16,0 1 2-16,0 2-4 15,0 5-3-15,0 9-1 0,0 6 3 16,0 4 1-16,0 4-1 15,4 6 3-15,2 0 1 16,-1 0 2-16,0-1 6 16,-1 5-3-16,-1-1-3 0,-1 0-1 15,-2 0-7 1,0-5-4-16,0-2 10 0,-2-5-3 16,-5-3 0-16,0-2 1 15,-2-8 0-15,0-2 3 16,2-3 4-16,0-6-5 15,-1-1 0-15,3 0 3 16,-2-2 4-16,2-10-2 0,0-1-7 16,3-11-2-16,2-1 0 15,0-3 0-15,0-6-1 16,10 0-1-16,1-3 1 16,4 3-7-16,-2 0-6 0,4 7-12 15,-3 1 2-15,3 2-14 16,-2 3-22-16,2-1-58 15,0-1-97-15</inkml:trace>
  <inkml:trace contextRef="#ctx0" brushRef="#br0" timeOffset="153539.38">31486 9939 426 0,'0'-4'17'0,"0"-2"12"0,0 5 22 16,0-1-23-16,0 2-18 15,0 0-9-15,-1 11-4 16,-3 1 5-16,-1 6 0 16,2 4 2-16,-3-1 3 15,1-2 5-15,1 1 6 0,0-2-6 16,2-4-5-16,2-1 1 15,0-4 0-15,0-1 0 16,-1 0 1-16,10-3 0 16,4-1 1-16,7-1-3 0,1-1 1 15,6 0-5-15,0-2-2 16,3 0 0-16,-3 0-1 16,-5-2 0-16,-5 2-2 15,-3 0-8-15,-6 0-18 0,-4-2-14 16,-4 0-7-16,0 1-11 15,0-3-25-15,-7-1-83 16,0-4-25-16</inkml:trace>
  <inkml:trace contextRef="#ctx0" brushRef="#br0" timeOffset="153749.81">31643 10033 307 0,'-4'-4'66'0,"1"1"-12"16,1 0 18-16,0 1-25 0,0 0-15 15,1 2-4-15,1 0-10 16,0 0-5-16,0 0-3 16,0 9-7-16,0 7 1 15,0 5 7-15,0 6 5 16,3 2-2-16,1 3-2 0,-1 0-3 16,-3 1-4-16,0 0-3 15,0-5-7-15,0 3 7 16,-10-6-27-16,-7-7-105 15</inkml:trace>
  <inkml:trace contextRef="#ctx0" brushRef="#br0" timeOffset="162710.41">8178 12033 187 0,'0'-10'26'0,"0"2"9"0,1-1-19 0,3 0 6 15,-1 3 1-15,-1 0 14 0,1-1-8 16,-3-1-1-16,0 3 6 16,0-2-2-16,0 0-10 15,0 0-12-15,0 3 2 32,0-1-2-32,0 2-2 15,-3 0 1-15,3 0 3 0,-2 3 1 16,0 0-5-16,1 0-6 15,1 3-1-15,-4 6 0 16,3 6 0-16,-2 2 1 16,1 3-1-16,2 5 0 15,0 1 2-15,0 3 4 0,0-1-3 0,0 3 2 0,0-5 6 16,0 1-4-16,0-5-1 31,0-3-3-31,0-4-2 16,0-3 0-16,2-1-1 0,1-6 0 0,-3-1 1 15,0-1 0-15,3-3 0 0,-3 0 3 16,0 0 11-16,2-5 11 16,-2-2-22-16,0-7-3 15,0-1 0-15,0-1-1 32,0-6 0-32,0-2-1 0,0-3 0 0,-2-2-1 0,-6-6 1 15,3 3-1-15,1 1 1 16,-3 3 0-16,0 4-1 31,4 0 1-31,-3 4-1 16,4 3 0-16,-1 4 1 0,3 2-1 0,0 3 1 0,0-2 0 15,0 7 0-15,0-1-1 32,5 3 0-32,3 1-1 15,2 0 1-15,4 0-2 16,-1 8 1-16,1 3 0 0,3 3 1 0,-2 1 1 0,6 0 0 15,-3 5 0-15,1 0 0 16,1-3 0-16,-4 3 0 16,4 1 1-16,-6-6-2 31,1 0 2-31,-3-3-1 0,-3-3 0 0,-2-2 1 16,-1-4-1-16,1-1 1 15,1-2 1-15,-1 0 2 16,1-9-3-16,1-1 1 0,2-7-3 15,1-1 3-15,3-1-2 32,-2-2 0-32,0-2 1 0,1-1-2 0,-2 3 0 0,-1 5 2 15,-4 0 0-15,0 4-1 16,0 2-1-16,-2 5 1 16,-2 0 0-16,-1 3 0 15,1 2-1-15,-1 0-3 0,1 0 0 16,1 5 2-16,-1 5 0 15,3 2 2-15,-1 2-1 16,1 4 1-16,-3 2 0 16,3 3 0-16,-3 2 0 15,1-1 1-15,-3 4-1 16,1 0 1-16,-2 1 0 0,0 0-1 16,0-5 1-16,0-2-1 15,0-3 0-15,0-7 0 16,0 1 1-16,0-5-1 15,0-2 1-15,0-2 0 16,0-1 1-16,4-1-2 16,-1-2-7-16,5 0-24 15,-3 0-28-15,2 0-69 16,0-7-205-16</inkml:trace>
  <inkml:trace contextRef="#ctx0" brushRef="#br0" timeOffset="163067.87">8843 12108 191 0,'0'0'135'0,"0"2"-85"15,0-1-1-15,0-1-18 16,0 0-5-16,2 0-7 15,-2 4-10-15,2-3 7 0,1 5-2 16,-1-1 5-16,2 6-3 16,0 1-7-16,-3 2 4 15,1 1 0-15,0-1 2 16,0 4-5-16,-2-2-2 16,1 0 2-16,1 0-3 15,-2 0-4-15,2-1 0 0,-2-1-3 16,2-4 0-16,1 1 1 15,-1 0-1-15,0-3 3 16,1-2-4-16,0-1-3 16,0-3-33-16,1-2-43 15,-1-2-152-15</inkml:trace>
  <inkml:trace contextRef="#ctx0" brushRef="#br0" timeOffset="163688.15">9775 11986 215 0,'-7'0'25'0,"2"0"32"16,-1 0 9-16,3 0-19 15,3-1-1-15,-2 1-2 16,2 0-10 0,0 0-12-1,4 0-10-15,6 0-7 0,5 0-2 16,2 0 1-16,5 0-1 16,2 1-1-16,3-1-1 0,-1 0 1 15,1 0-1-15,-2 0 2 16,1-1-1-16,-9-2-2 15,0-1 0-15,-7 2 0 16,-2-2-7-16,-3 4-22 16,-5 0-43-16,0 0-38 15,0 0-66-15</inkml:trace>
  <inkml:trace contextRef="#ctx0" brushRef="#br0" timeOffset="164021.27">9817 12130 246 0,'-10'5'27'16,"5"-4"32"-16,3 1-16 0,2-2-11 15,0 2 7-15,0-2-9 16,0 1-10-16,7-1-6 15,4 2 9-15,2-1-4 16,3 2 0-16,2-2-6 16,5-1 3-16,-1 0 1 15,-1 0-2-15,4 0-1 0,-3 0-7 16,0 0-3-16,-3 0-1 16,-2 0-1-16,-3 0-2 0,-1-1 1 15,-5 1-1-15,1 0-2 16,-1-3-27-16,-3 0-40 15,-3-3-113-15</inkml:trace>
  <inkml:trace contextRef="#ctx0" brushRef="#br0" timeOffset="165031.73">11138 12066 246 0,'-7'0'55'16,"1"0"23"-16,3 0-24 15,1 0-6-15,2-1-3 16,0 0-15-16,7-2-14 31,6 0-6-31,5 3-4 0,0-2 1 0,4 2-3 0,0 0 0 32,2 0-2-32,-2 0-1 0,-3 0 0 0,1 0-1 15,-2 0 1-15,0 0-1 16,0 0-16-16,0 0-33 0,0-4-55 15,2-4-108-15</inkml:trace>
  <inkml:trace contextRef="#ctx0" brushRef="#br0" timeOffset="165516.9">11702 11938 311 0,'-12'0'9'0,"0"-5"34"15,4 0 10-15,3-3-7 16,3-1-7-16,0 1-19 16,2-4-2-16,0 3-5 0,0-5 2 15,2 6-6-15,5-1-3 16,1 1-2-16,4 5-2 15,0 1-2-15,2 2 1 16,3 0-1-16,-2 5 1 0,2 6-2 16,-3 3 1-16,-1 4-1 15,-1 2 1-15,-7 0 0 16,-2 1 0-16,-3 2 1 16,0-3-1-16,-4 0 0 15,-7-2 0-15,1-3 0 0,-5-2 3 16,3-1 1-16,-3-1 6 15,6-2 0-15,2 0-1 16,2-2-2-16,0 0-2 16,5-3-2-16,0-1 0 15,3 1 2-15,6-1 0 16,3-3-2-16,3 0-2 0,2 0 2 16,2 0-2-16,1 0-1 15,1-3 0-15,-1-3 1 16,3 4-16-16,-2-2-28 15,1-1-29-15,0 0-72 16</inkml:trace>
  <inkml:trace contextRef="#ctx0" brushRef="#br0" timeOffset="166094.88">12082 11903 413 0,'-12'-12'8'0,"2"0"14"16,4-1 35-16,6 1-19 15,0 1-14-15,4 3-11 16,8 1-4-16,2 3-6 0,4 4-1 16,3 0-1-16,-2 5-1 15,-1 7 0-15,-2 7 0 16,0 4-1-16,-5-2 1 15,-4 4 0-15,-3 4 0 16,-4-1 0-16,0-3 1 0,-10-1 1 16,2-5-2-16,-3-1 2 15,-2-5-2-15,6-4 1 16,2-3 1-16,3-4 5 16,1-2 5-16,1 0 2 15,0-11-8-15,5-1-4 16,5-2-1-16,3-7-1 0,-2 2 1 15,1-3-2-15,-1 1 1 16,-2-3-4-16,0 1 0 16,-1 3 0-16,-5-1 2 15,-1 6 0-15,-2 1 2 16,0 5 0-16,0 2 0 0,0 4 0 16,0 0 0-16,-2 3 0 15,-3 3-2-15,-3 9 2 16,1 2 0-16,0 5 1 15,2 5 4-15,3-1 1 0,-2 5 0 16,4-3 1-16,0 2-3 16,6-4-2-16,4 0-1 15,7-5 1-15,2-7-2 16,3-2-5-16,5-6-27 16,2-3-27-16,-2-1-67 0,1-12-135 15</inkml:trace>
  <inkml:trace contextRef="#ctx0" brushRef="#br0" timeOffset="166735.62">12513 11885 289 0,'0'-14'64'0,"0"1"-8"0,0 4 7 16,0 1-14-16,0 5-24 16,0 3-5-16,-3 0-8 15,-1 2-7-15,-1 9 1 16,0 4 4-16,1 4 4 0,4 0 0 15,0 3-2-15,0-1-6 16,4 0-2-16,6-3-1 16,5-1-1-16,1-4 1 15,2-1 0-15,0-7-2 16,3-3 1-16,1-2-1 0,-3 0 0 16,0-6 0-16,-5-7-1 15,-1-3-1-15,-6 2 1 16,-2-4 1-16,-1-1 0 15,-3 2 1-15,-1-1-3 16,0-2 1-16,0 5 0 16,0 4 1-16,0 1-2 15,-3 3 0-15,-1 5 2 0,1 2-2 16,-1 0-2-16,-1 11 2 16,0 3 1-16,2 5 1 15,1 4 2-15,1 4 2 16,1 6 2-16,0 5 4 15,0-4-2-15,0 6-36 0,1 1 37 16,-1-4-8-16,0-1 2 16,0-6-2-16,0-3 2 15,0-4 0-15,-3-5-1 16,-2-6-1-16,-2-2 3 16,2-5 2-16,-5-5 2 0,3 0-2 15,0-2 0-15,0-9 0 16,-1-3-3-16,3-4-2 15,3-5 1-15,2-2-3 16,0 0 0-16,0-2 0 16,10 0-1-16,-1 2-5 0,4 3-6 15,2 0-3-15,-1 4-2 16,-1 4-6-16,-2 4 13 16,-1 7-30-16,-5 2-26 15,-5 1-49-15,0 0-160 16</inkml:trace>
  <inkml:trace contextRef="#ctx0" brushRef="#br0" timeOffset="167111.97">11846 12364 156 0,'-24'8'169'0,"8"-8"-153"16,9 0 45-16,5 0-15 0,2 0 13 15,11 0-21-15,9 0-21 16,10 0-3-16,8 0-3 16,9 0 0-16,4 0 0 15,9-2 3-15,1-2-1 0,3 0 1 16,3 1-3-16,-2-1-1 15,-4 3 0-15,-5-1-3 16,-8 2-2-16,-9 0-3 16,-7-2 0-16,-8 2-3 15,-6 0 1-15,-6 0 0 0,-5 0 0 16,-2 0-6-16,-5 0-16 16,0 0-31-16,-3 0-48 15,-7-6-89-15</inkml:trace>
  <inkml:trace contextRef="#ctx0" brushRef="#br0" timeOffset="167986.59">12045 12705 325 0,'-11'-4'30'15,"4"1"11"-15,1 1 20 16,3 0-22-16,1 2-6 0,0 0-11 16,2 2-9-16,0 9-10 15,0 5 4-15,0 5 5 16,0 4 3-16,0 4 0 15,2-2-2-15,5-1-3 16,-1-4-6-16,1-2 0 16,5-8-1-16,0-2-1 0,2-4 3 15,4-4 0-15,-1-2-1 16,5-2-4-16,-2-9 3 16,-2-1-2-16,2-3 0 15,-8-3 0-15,1 1-1 16,-4-4 2-16,-4-1-3 15,0-1 3-15,-3 1-1 16,-2 3-1-16,0-1 0 0,0 4 0 16,0 5 0-16,0 4 0 15,0 5 0-15,0 2 0 16,0 0-2-16,0 13-2 0,0 5 3 16,0 7 0-16,5 5 3 15,3 4-1-15,-3 4 1 16,2 1 3-16,-3 0 0 15,1 2 0-15,-3-2 0 16,-1 0 3-16,-1-2-15 16,0-6 15-16,0 0-9 0,-5-8 4 15,0-3-2-15,-2-6 1 16,2-2-1-16,0-5-1 16,-3-1 4-16,1-6-2 15,2 0 5-15,-1 0 4 0,1-9 0 16,-3-6-9-16,1-3-1 15,4-4 1 1,-1-3 0-16,4 0-4 0,0 0 3 16,0 1-2-16,4 1-3 15,3 3 2-15,6 3-6 16,-1-3-5-16,6 4-8 0,-2-2 11 16,4 4-42-16,-1-2-34 15,1-3-85-15</inkml:trace>
  <inkml:trace contextRef="#ctx0" brushRef="#br0" timeOffset="168330.34">12535 12611 150 0,'-5'-4'287'15,"-2"-2"-264"-15,4 3 19 0,-2 3 0 16,3 0-15-16,-1 0-16 15,1 7-6-15,-1 5 5 16,-1 6 4-16,2 2 2 16,-3 3-5-16,3 2 1 15,1-1-4-15,-1-1 1 0,2-6-4 16,-3 1 2-16,3-5-2 16,0-3-1-16,0-2 1 15,6-5-2-15,5-1 2 16,1-2-1-16,6 0-1 15,3 0-3-15,1-7 0 16,3 0 1-16,1 0-2 0,-3 0-14 16,-2 1-21-16,-4-1-8 15,-3 2-20-15,-3 1-14 16,-4-1-22-16,-5-1-75 16</inkml:trace>
  <inkml:trace contextRef="#ctx0" brushRef="#br0" timeOffset="168582.09">12697 12700 35 0,'-6'-11'175'0,"-1"2"-82"16,4 2-6-16,-2-2-29 16,0 4 0-16,2 3-17 15,1 0-12-15,-1 2-8 0,3 4-8 16,-4 6-1-16,4 6 5 16,0 4 8-16,0 5-6 15,0 2-2-15,0 1-32 16,0 1 25-16,0 2-3 0,4-5-1 15,-3-1-3-15,1-2-2 16,1-3 2-16,-1-4-5 16,1-2 4-16,0-3-5 15,1-4-11-15,-1-7-81 16,3-2-178-16</inkml:trace>
  <inkml:trace contextRef="#ctx0" brushRef="#br0" timeOffset="169393">16005 11828 328 0,'0'-4'45'15,"0"-1"3"-15,0 2 8 16,-2 2-18-16,2 1-11 16,0 0-18-16,0 7-7 0,0 6 3 15,4 5 10-15,1 1 1 16,-2 6-1-16,1 0-1 15,-1 0 1-15,1 1-5 16,-4-5-4-16,0 3 0 16,0-6-1-16,0-4-3 15,0-3 2 1,0-4-1-16,0 0-3 0,0-3 1 16,0-1-1-16,0-2 1 15,0 1-9-15,1-2-22 16,-1 0-25-16,2-3-12 15,1-11-42-15,-3-4-136 0</inkml:trace>
  <inkml:trace contextRef="#ctx0" brushRef="#br0" timeOffset="169744.43">15995 11826 325 0,'-2'-10'23'0,"1"2"32"0,-1 1 7 16,2 3-6-16,0 1-22 15,3 3-19-15,7 0-9 16,2 2 0-16,2 6 2 16,4 4 2-16,3 4 0 15,-2 1 0-15,4 2-1 0,-3 1-2 16,0 2 1-16,0-3-4 16,-2 3 2-1,-1-5 0-15,0 3 0 0,0-5 0 16,0-2-2-16,-1 3-2 15,-1-8-1-15,-2-1 0 16,1 0 1-16,-4-3 0 0,0-2-2 16,-2-1 0-16,-1-1-5 15,-1 0-14-15,-5 0-12 0,1-1-6 16,-2-9-15-16,0 1-20 16,0-4-7-16,-7-4-37 15,0-1-18-15</inkml:trace>
  <inkml:trace contextRef="#ctx0" brushRef="#br0" timeOffset="170026.25">16310 11832 207 0,'0'-18'25'0,"0"3"38"15,4 2 3-15,-3 5-14 0,1 1-3 16,2 3-16-16,-4 1-9 16,0 0 2-16,1 3-5 15,-1 0-8-15,0 0-2 16,0 0 2-16,0 0-2 0,0 10-7 15,0 2 0-15,0 6 5 16,0 2 3-16,0 5 2 16,2 1-5-16,3 1-4 15,0 0 1-15,5-2-1 16,-3 0-3-16,-2-4-1 0,-1 0 0 16,-1-3 0-16,1-2-1 15,-3-3-1-15,2-1-15 16,1-3-21-16,-3-4-23 15,3-5-27-15,1 0-74 16</inkml:trace>
  <inkml:trace contextRef="#ctx0" brushRef="#br0" timeOffset="170323.92">16568 11998 430 0,'2'0'52'16,"-2"-1"2"-16,2 1-15 16,0 0-14-16,-1 0-14 15,1 11-9-15,1 1 12 0,-1 3 6 16,3 2-4-16,-4 4-4 16,-1 0-3-16,2 1-3 15,-2 0 1-15,2-5-1 16,0 3-2-16,-2-7-3 15,1-1 0-15,1-1 1 16,-2-4-2-16,2-2 1 0,1-1-9 16,1-2-29-16,1-2-22 15,3 0-47-15,4-11-198 16</inkml:trace>
  <inkml:trace contextRef="#ctx0" brushRef="#br0" timeOffset="170605.09">17245 11886 429 0,'-3'2'15'0,"-1"1"23"16,4-3 13-16,16 0-14 15,2 0-13-15,4 0-9 16,1 0 1-16,0 0 2 0,-1-1-6 16,-3-1-7-16,-2 2-3 15,-7 0-1-15,0 0-1 16,-6 0-2-16,-1 0-25 16,-3 0-31-16,0 6-61 0,-5-1-114 15</inkml:trace>
  <inkml:trace contextRef="#ctx0" brushRef="#br0" timeOffset="170792.55">17274 12014 401 0,'-10'4'48'0,"3"-2"22"16,4 0-1-16,3-2-16 16,0 0-10-16,11 0-22 15,5 0-38-15,8 0 24 16,1 0-4-16,2 0-2 15,2-2-1-15,-7 0-3 0,2-2-104 16,-4-6-183-16</inkml:trace>
  <inkml:trace contextRef="#ctx0" brushRef="#br0" timeOffset="171619.15">18484 11742 388 0,'-2'-10'30'0,"2"-7"23"16,0 3-11-16,4 2-18 15,7-1-9-15,3 4-5 16,3 2-4-16,2 5-1 16,3 2-4-16,0 0 0 15,-2 11-2-15,-1 7 2 16,1 3-2-16,-8 3 1 0,-3-2-1 15,-1 2 1-15,-8-5 0 16,0-1-1-16,-3-1-1 16,-9-8 2-16,0 1 0 15,-5-3 0-15,5-4 1 16,0 0-1-16,2-3 1 0,1 0-1 0,4 0 5 16,2 0 0-16,3-3 0 15,0-2 2-15,0 0-2 16,8 0-2-16,3-3-2 15,4 5-1-15,0 1 0 0,5 1-1 16,-2 1 1 0,2 0 1-16,-3 4-2 0,2 6 1 15,-3 4-1-15,-4 0 0 16,-1 2 1-16,-5 2 0 16,-2 0 0-16,-4-1 0 0,0 1 0 15,-4-1 0-15,-9-5 1 16,-3-2 3-16,-4 1 7 15,-3-6 4-15,-1-1 1 16,-2-2-2-16,-1-2 0 16,3 0-3-16,1 0-6 0,5 0-3 15,3-4-1-15,5 0 0 16,3-2-1-16,7-4 1 0,0 2-10 16,5-3-38-16,9-3-48 15,8-2-111-15</inkml:trace>
  <inkml:trace contextRef="#ctx0" brushRef="#br0" timeOffset="172158.61">18946 11751 384 0,'7'-10'12'16,"4"-2"21"-16,3 2 8 0,3 5-5 15,0 1-9-15,1 4-14 16,1 0-3-16,-2 16-3 16,0 0-2-16,-5 7-2 15,-2 2-2-15,-4 1 0 16,-4 1-1-16,-2-2 1 0,0-2-1 16,-10-3 0-1,0-3 1-15,0-4 0 0,-4 0 0 16,4-6 5-16,3-2 9 15,4-3-2-15,3-2-5 16,0 0 2-16,3-7 6 0,8-5-12 16,2-4-3-16,4-2-1 15,-3-3 1-15,3 3-2 16,-3-7 2-16,-5 2-2 16,-2-1 0-16,-3 2 0 15,-3 1 0-15,-1 6 1 0,0 4-1 16,0 5 0-16,-7 3 0 15,-1 3 0-15,-2 0-1 16,0 10 2-16,-1 7 0 16,1 6 3-16,4 2 2 15,0 2 2-15,6-1-1 16,0 3 1-16,0-8-4 0,9 1-1 16,6-4 0-16,-1 2-1 15,2-8 0-15,2-2 1 16,0-3-2-16,1-2-13 15,0-3-19-15,-4-2-18 16,-2 0-10-16,-2-7-42 0,0-3-44 16</inkml:trace>
  <inkml:trace contextRef="#ctx0" brushRef="#br0" timeOffset="172517.91">19253 11472 402 0,'-9'-17'43'16,"4"1"-2"-16,3 1 5 15,2 6-12-15,4 3-13 0,6 2-10 16,7 4-7 0,-2 0-2-16,5 5-2 0,-2 9 2 15,-3 4-3-15,-5 4 0 16,-5-1 1-16,-3 3 0 15,-2-5-2-15,0 2 2 16,-5-3 2-16,-2-3-3 0,0-5 3 16,2-1 6-16,0-4 1 15,3-1-4-15,2-2 0 16,0-2 6-16,10 0-1 16,4 0-3-16,6-6-7 0,7-1 1 15,5-3 0-15,2-3-2 16,1-1-39-16,-3-1-51 15,-2 0-139-15</inkml:trace>
  <inkml:trace contextRef="#ctx0" brushRef="#br0" timeOffset="172877.22">19594 11893 419 0,'0'0'58'0,"0"-7"-5"0,5 4-13 16,12-2-23-16,3 1-10 16,6 2-5-16,6 1-1 15,5 1-1-15,2 0 0 16,2 0-19-16,-1 0-52 15,-2 0-75-15</inkml:trace>
  <inkml:trace contextRef="#ctx0" brushRef="#br0" timeOffset="173556.79">20096 11721 374 0,'3'-10'24'0,"0"3"18"0,-3 2 15 0,0 2-11 15,2 1-22-15,-2 2-12 16,0 0-3-16,0 5-5 0,0 7-2 16,-3 6 3-16,-2 4 9 15,2 1-2-15,3 2-4 16,0-2-2-16,3-2-1 16,9 1-2-16,0-4 0 0,6-7-1 15,2 1 1-15,-1-4 0 16,5-6-1-16,0 0-1 15,-5-2 0-15,1-3 0 16,-6-8 0-16,1-3 0 16,-7-2 0-16,1-4 0 0,-1-1-1 15,-1-4 0 1,-5 0 1 0,-1 2-1-16,1 4 1 15,-2 0-1-15,0 5 0 16,0 7 0-16,0 3 0 0,-2 4 1 15,-1 6-1-15,-2 12-1 16,-1 3 2-16,2 9-1 0,2 2 3 0,1 4 6 16,1 2-1-16,0-2 2 15,0-1-4-15,0 1-22 16,0-3 24-16,0-1-3 16,0-3-2-16,0-4 1 15,0-4 1-15,-2-5-3 16,-3-3 1-16,-1-3 0 0,3-4-2 15,-4-1 4-15,1-1-2 16,-1-4 1-16,0 0 2 16,-2 0-3-16,-1-11 0 15,2-2 1-15,-1-1-3 16,2-5 1-16,1-3-2 16,2-5 0-16,4 1 1 0,0-3-1 15,10 1-1-15,2 2-2 16,8-2-5-16,1 6-6 15,3-1-8-15,-2 4 8 16,3 1-36-16,-6 0-20 0,3-3-51 16,-4 0-245-16</inkml:trace>
  <inkml:trace contextRef="#ctx0" brushRef="#br0" timeOffset="173931.69">20547 11554 334 0,'-3'-12'111'0,"3"-2"-87"15,0 1 18-15,0 5-2 16,9 0-14-16,2 5-17 16,-1 3-5-16,3 0-2 0,0 7-4 15,-3 7 2-15,-3 8-1 16,-2 1 0-16,-5 2 0 15,0 0 2-15,-5-2-1 0,-5-2 0 16,-2-3 0-16,-3-3 1 16,2-3 0-16,5-7 3 15,0 0 4-15,3-1 6 16,5-2-3-16,0-2 1 16,1 0 5-16,16 0-3 0,0 0-8 15,10-7-2-15,4 0-3 16,3-4-1-16,-4 2 0 15,-2 0-1-15,-8 2-24 16,-10 2-34-16,-10-3-60 16,-3 3-334-16</inkml:trace>
  <inkml:trace contextRef="#ctx0" brushRef="#br0" timeOffset="174575.94">18565 12314 307 0,'-5'-5'49'16,"3"-4"10"-16,2 2 0 16,0 0-10-16,0 1-24 15,11 1-9-15,3 2-7 16,6-3 1-16,5 5 1 0,7-2-1 16,2 3 1-16,9 0 2 15,6 0-1-15,9 0-1 16,6 0-5-16,9 0-1 15,5 0-1-15,7 0 1 16,-2 0-3-16,6 0-1 16,-5-3 2-16,-1-1-3 15,1-3-1-15,-5 0 2 0,-4-2 0 16,1-1 0-16,-6 0 1 31,-11 2 3-31,-5-3 2 16,-7 4-5-16,-7 1 1 0,-10 3-4 15,-5-1 2-15,-4 3-1 16,-6-1 0-16,-4 2 1 16,-6 0-2-16,-3 0 1 0,-2 0-10 15,0 0-17-15,-12 0-15 16,-5 0-19-16,-2 0-86 16</inkml:trace>
  <inkml:trace contextRef="#ctx0" brushRef="#br0" timeOffset="175467.04">19066 12561 179 0,'5'-7'103'0,"0"-3"-62"15,-3 3 28-15,3 0-5 16,-4 4-18-16,-1 1-14 16,0 0-3-16,2 2-9 15,-2 0-9-15,0 6-11 16,0 6 1-16,0 6 4 0,0 3 6 16,0 2-2-16,2 2 5 15,0-3 0-15,1-3-6 16,2-1-4-16,2-2 1 15,5-5 1-15,2-2-1 16,4-5 0-16,-1-3 0 0,5-1 0 16,0 0-2-16,-1-5-2 15,-1-6-1-15,-3-1 1 16,-5-3-1-16,-4 1 0 16,2-2 1-16,-6 0 0 15,-3 2 0-15,-1-2 0 16,0 1-1-16,0 0 1 0,0 2-2 15,0 2 1-15,0 4 0 16,0 2 0-16,-1 5-2 16,-3 0-1-16,2 9 1 15,1 6 0-15,-4 9 1 0,5-1 1 16,0 6 4-16,0 1 2 16,0 4-2-16,0 0 3 15,5 0-4-15,-2 1-2 16,1 1-2-16,-4-4-19 15,0-2 19-15,0-5 1 16,0 0 3-16,-4-5-3 0,-4-4 1 16,-1-2 1-16,3-1 1 15,-6-6 0-15,5 0 1 16,0-2 0-16,0-5 0 16,-1 0 1-16,0 0 1 15,1-5 1-15,-2-8 2 0,6-2-4 16,-1-7-2-16,1-3-2 15,3-2 0-15,0-3-1 16,8 0 0-16,4 0 0 16,2-1-1-16,-2 6-6 15,2 4-3-15,2 3-7 0,0 0 1 16,-1 4-18-16,0 1-28 16,0-1-29-16,3-2-74 15</inkml:trace>
  <inkml:trace contextRef="#ctx0" brushRef="#br0" timeOffset="175846.37">19528 12386 404 0,'0'-4'25'0,"0"-1"16"15,0 3 17-15,0 2-27 0,0 0-17 16,0 0-9-16,0 5-4 0,0 8 4 15,-4 5 3-15,1 1-2 16,-4 5 0-16,0-3 0 16,6 4 0-16,-5-4 0 15,3 1-1-15,1-6-1 16,2-2 1-16,0-5 2 0,0 0-1 16,0-6-1-16,5 1 1 15,4-1 4-15,8-3 0 16,1 0-5-16,1-1-4 15,3 1 1-15,2-2-2 16,-2-3-1-16,-2 1 2 0,1 0-6 16,-8 1-9-1,-1 0-19-15,-3 1-9 0,-4 0-16 16,-4-2-6-16,1 0-31 16,0 1-81-16</inkml:trace>
  <inkml:trace contextRef="#ctx0" brushRef="#br0" timeOffset="176128.39">19692 12496 240 0,'-5'-5'63'0,"-2"-1"23"15,4 1-31-15,-2 2 5 0,-1-1-18 16,5 2-10-16,-2 0-8 16,-1 2 1-16,4 0-6 15,-3 4-7-15,1 7-5 16,0 3 2-16,1 5 2 15,-1 5 3-15,0-1-2 16,2 4-6-16,0-4-27 16,0 0 26-16,0 1-3 15,0-3 2-15,0-3 0 0,0-2-3 16,0-4-2-16,0 1 2 16,0-4-1-16,0-1 2 15,0 0-3-15,0-3-3 0,0 1-30 16,-2-6-75-16,1-4-228 15</inkml:trace>
  <inkml:trace contextRef="#ctx0" brushRef="#br0" timeOffset="181820.47">4688 7982 300 0,'0'3'71'0,"0"-2"-56"16,0 2-10-16,0-2-4 15,-2 2-1-15,-1 2 5 16,-1-1 3-16,1-2-3 16,-1 4-4-16,1 4 0 0,-4-4-1 15,6 3 2-15,-1 2 5 16,2 1 2-16,0 4 8 15,0-1 7-15,3 4-5 0,9-1-1 16,-2 6-7-16,2-3-1 16,7 5-4-16,-4 3-3 15,0-1-1-15,-1 3-1 16,-2 3 1-16,0-4-1 0,-2 0 0 16,-3-3-1-16,-1-2 1 15,-2-3-1-15,-1-4 1 16,-1-4 0-16,0-2 0 15,-2-1 0-15,2-6 1 0,-2 3 1 16,0-3-2-16,0-2-1 16,0-3-15-16,0 0-26 15,0 0-34-15,0 0-48 16</inkml:trace>
  <inkml:trace contextRef="#ctx0" brushRef="#br0" timeOffset="182179.75">4445 8204 183 0,'-10'-7'15'0,"1"2"24"15,4-1 13-15,-1 2-15 16,2 0 0-16,3-2 5 15,1 3 0-15,0-1 2 0,0-1-15 16,5-2-16 0,6 0-2-16,5-4-2 0,6-5 2 15,8 0 0-15,6-7-2 16,5-6 1-16,6-1-1 16,-1-5-3-16,3 3 2 15,-3 3-1-15,-11 0-6 0,-1 7 1 16,-7 1-1-16,-4 6 0 15,-5 4-1-15,-6 4 0 16,0 3-11-16,-7 4-28 16,-3 0-58-16,-2 2-21 0,-9 8-65 15</inkml:trace>
  <inkml:trace contextRef="#ctx0" brushRef="#br0" timeOffset="182586.24">4545 8813 319 0,'-5'7'34'0,"4"-3"3"16,1-4 0-16,0 0 4 0,13 0-1 16,4-4-8-16,5-6-5 15,7-1-8-15,5-7-4 16,2 0-3-16,4-3-3 16,-3-2 0-16,6-3 3 15,-1 0-5-15,-1-3 0 16,0 2-4-16,-2-1-1 0,0-1 0 15,-5 2-1-15,-2 6-1 16,2 0 0-16,-5 5 1 16,-1 1-1-16,3 10-2 15,-2 5-8-15,-2 2-31 16,-5 14-63-16,0 5-194 0</inkml:trace>
  <inkml:trace contextRef="#ctx0" brushRef="#br0" timeOffset="183513.64">5787 12412 372 0,'-3'2'16'0,"-1"-2"-5"0,1 0 6 16,1 0 13-16,2 0-10 15,0 0-4 1,0 2-12-16,0 7-3 16,0 5-1-16,2 1 10 15,5 8 1-15,0 2 0 0,1 2 0 16,2 1-4-16,-1 0-2 15,-2 1 0-15,0-2-1 16,0-2 2-16,-1-4-2 16,-1-1-1-16,-3-2-1 15,3-4 0-15,-3-2 0 16,-1-3-1-16,1-3 0 0,0-1 0 16,0-1 0-16,2-2-14 15,-2-2-27-15,3 0-10 16,0-6-13-16,0-5-50 15,1-6-66-15</inkml:trace>
  <inkml:trace contextRef="#ctx0" brushRef="#br0" timeOffset="183836.48">5909 12407 100 0,'0'-13'279'0,"-3"5"-253"15,1 4 1-15,0 1 24 16,2 1-18-16,0 2-15 15,0 0-15-15,0 3-6 0,2 8-1 16,5 5 8-16,2 2 7 16,2 5-7-16,3 2 2 15,-2 2 0-15,3 3-2 16,-1 1 7-16,3-1 10 16,-5 0 2-16,3-1-15 0,-3-2-5 15,-1-6-2-15,-2 0 0 16,0-3 1-16,-4-5 0 15,-2-5-1-15,2-2 1 16,-4-4 1-16,-1-2 1 16,0-4 0-16,0-7-17 15,-1-3-31-15,-9-6-12 0,-2-1-38 16,-8-4-95-16</inkml:trace>
  <inkml:trace contextRef="#ctx0" brushRef="#br0" timeOffset="184167.71">5511 12523 381 0,'-17'4'13'0,"5"-4"22"16,5 0 18-16,5-8 0 15,2-2-25-15,9-5-19 16,9-2-3-16,11-3-6 15,7-1 4-15,3-4 0 16,12-2 4-16,-2 0-2 16,4-1 2-16,-1-1 2 15,-2 2-1-15,-3 1-1 0,-6 2-3 16,-9 5 0-16,-5 5-5 16,-5 3 1-16,-6 5-2 15,-5 1 1-15,-2 3 0 0,-1 2-8 16,-1 0-15-16,-1 0-16 15,-4 13-18-15,-2-2-42 16,0 4-85-16</inkml:trace>
  <inkml:trace contextRef="#ctx0" brushRef="#br0" timeOffset="184495.77">5769 13050 372 0,'-12'15'4'0,"5"-3"1"15,5-9 13-15,2-1 20 16,0-2 33-16,3 0-18 16,13-5-28-16,6-8 4 15,5-4 1-15,9-5-13 0,5-5 0 16,6-4-3-16,1-4-14 15,2-1 1-15,-1-2 7 16,-1 5 0-16,-6 2-6 16,-3 6 0-16,-6 6-1 0,-8 4-1 15,-3 3 0-15,-3 5 1 16,-2 2-15-16,-4 3 0 16,-4 2-43-16,-4 0-57 15,-5 0-199-15</inkml:trace>
  <inkml:trace contextRef="#ctx0" brushRef="#br0" timeOffset="200737.77">9720 14113 154 0,'0'0'90'0,"3"0"-74"16,-1-2-4-16,2-4 11 15,-1 1 3-15,1 1-3 16,-1-1 1-16,1 1 10 0,-1 1 0 16,1 1 6-16,-2-1-12 15,-2 3 2-15,2-2-3 16,-2 0-9-16,0-2 0 15,0-1-2-15,0 0-4 16,-4-1-4-16,-3-1-4 16,-4-2-1-16,2 0 0 0,-5 0-1 15,-2 1-2-15,-1 0 1 16,-2 1-1-16,-1 4-1 16,0-1 2-16,1 2-1 15,0 2-1-15,1 0 1 16,2 2 0-16,0 7-1 15,4 0 2-15,3 3 0 16,-1 3-1-16,3 1 1 0,4 0 0 16,3 2 1-16,0-1-1 15,0-1 2-15,5 2-2 16,6-2 0-16,0 0 0 16,1-1 0-16,6-4 1 15,4-3 0-15,-1-2 1 0,4-4-1 16,2-2 1-1,2 0 1-15,-2-4-3 0,0-7 2 16,0-1-1-16,-6-4 1 16,-1-2-1-16,-6-2 1 15,-6-1 2-15,-3-2 5 0,-5-6-1 16,0 2-37-16,-11-3 34 16,-5-2-5-16,-4 1 1 15,-1-3-2-15,-6 4 1 16,0-2-1-16,2 2 0 15,-4 7 0-15,2 1 0 0,4 8 0 16,-2 3-3-16,3 10 2 16,1 1 14-16,3 0-23 15,3 10-16-15,5 3-1 16,5 4-19-16,5-2-14 16,1-3-44-16,13 1-36 0,10-4-111 15</inkml:trace>
  <inkml:trace contextRef="#ctx0" brushRef="#br0" timeOffset="201537.24">9921 13807 361 0,'3'-2'48'0,"-1"-1"-15"15,1 3 2-15,-1 0 1 16,2 0-14-16,2 9-18 15,1 5 4-15,0 8 3 16,-1 3 1-16,4 3 0 0,-3 4-4 16,0 0-3-16,-2 1-3 15,1-3 2-15,-4-2-4 16,0-3 1-16,1-5 1 16,-3-4-2-16,0-3 1 15,0-6-1-15,2-2-1 16,-2-3 1-16,0-2 3 0,0 0 6 15,0-9 16-15,0-6-19 16,0-4-5-16,0-2-2 16,0-8 1-16,-2-3 0 15,-3-2 2-15,2-2-3 0,-3 3 2 16,2-2 0-16,1 5-3 16,1 2 2-16,0 3 2 15,2 7-4-15,0 4 2 16,0 2 0-16,0 6 0 15,0 4 0-15,0 2-1 16,4 0 0-16,4 8-2 0,4 7 4 16,2 5-4-1,2 1 5-15,2 2-2 0,0 2 0 16,-2-3-2-16,2-3 4 16,-1-1-2-16,-2-4 0 15,0-3 0-15,-1-5 0 16,4-5-2-16,-4-1 5 15,3-1-1-15,0-10-1 16,3-5-1-16,-2-2 1 0,0-4-2 16,-4 1 1-16,3-2 1 0,-7 0-1 0,0 1 1 15,-3 4-1-15,0 6 0 16,-4-1 1-16,-1 6-1 16,0 4 1-16,-2 3-3 15,0 0 2-15,0 3-5 16,0 9 4-16,0 3 1 15,1 7-2-15,1 3 2 16,4 3 2 0,0 2 0-16,-3 2-1 15,1 0 0-15,-1 1-2 16,1-3 2-16,-4-1 0 0,1-3-1 0,-1-2 0 16,0-10 1-16,0 0 0 15,0-5-1-15,0-4-3 16,0-3-17-16,5-2-23 15,2 0-6-15,1-9-57 0,3-9-195 16</inkml:trace>
  <inkml:trace contextRef="#ctx0" brushRef="#br0" timeOffset="201787.87">10584 13916 401 0,'0'0'54'0,"0"0"-6"15,0 4-29 1,0-1 12-16,0 4 10 16,0 4-12-16,1 0-5 0,5 9-9 0,-1-1 5 15,-2 6-4-15,1 0-6 16,-1 0-4-16,2 2-2 16,-5-2-2-16,1-4-4 15,-1 3 4-15,0-8-3 0,0 0 3 16,0-4-20-16,-4-1-25 15,-3-6-23 1,-2-3-105-16</inkml:trace>
  <inkml:trace contextRef="#ctx0" brushRef="#br0" timeOffset="202210.09">9603 14314 284 0,'-9'7'146'0,"-2"2"-114"0,11-7-17 16,0 0 7-16,0 0 19 15,0-1-3-15,11 1-15 16,5 0 4-16,6-2-4 16,10 0 4-16,9 0-3 15,8 0-32-15,7 0 24 16,7-4-4-16,5-3-3 0,3 0 3 16,7 0-8-16,-1-2 4 15,-3 0-6-15,-4 2 4 16,-8 2-1-16,-12-1-9 15,-8 4 5-15,-12 0 1 0,-12 1-2 16,-7 1 0-16,-5 0 0 16,-6 0-10-16,-2 0-19 15,-17 0-13-15,-3 0-31 16,-11 0-94-16</inkml:trace>
  <inkml:trace contextRef="#ctx0" brushRef="#br0" timeOffset="203008.27">10167 14906 167 0,'8'0'24'0,"0"0"25"0,-4 0 21 16,-4-8 0-1,0 4-10-15,-2-7-10 0,-8 2-14 16,0-1-3-16,-2-2-11 16,-5 2-9-16,1-3-1 15,-2 3-4-15,1-1-1 0,-2 1-3 16,3 4 1-16,-2 3 2 15,2 1-4-15,-2 2 2 16,2 2-2-16,-2 10-4 16,-2 2 2-16,2 3 1 15,2 3 2-15,3 4-1 0,4 1 0 16,4-2-3-16,5 4 3 16,0-4-1-16,10 0 0 15,5-5 0-15,4 0 0 16,3-7 1-16,4-7 0 15,-1 0-1-15,0-4 2 0,-4 0-2 16,1-5 0 0,-2-3 0-16,-4-2 0 0,-6-4 10 15,2 1-3-15,-4-3 3 16,-4 0-27-16,-1-3 28 16,-3-1-2-16,0-1-5 15,0-2-2-15,0-6-5 0,-5 0 5 16,-2 1-4-16,-3-3-2 15,-4 1 5-15,1 4-3 16,-6-1-4-16,-1 5 3 16,-1 7 0-16,-2-2-6 15,-4 10-1-15,0 4-7 0,-1 3 1 16,6 0 16-16,0 10-39 16,4 2-1-16,7 3-6 15,6-3-18-15,5-1-40 16,5-2-24-16,15-4-32 15</inkml:trace>
  <inkml:trace contextRef="#ctx0" brushRef="#br0" timeOffset="203743.34">10275 14669 406 0,'2'-7'41'0,"-1"2"1"0,3-1-1 15,-4 5 2-15,1-4-10 16,-1 4-16-16,2 1-9 16,0 1-8-16,1 11-2 15,-1 1 3-15,3 9 0 0,2 0 3 16,-2 4-1-16,2-1-2 16,1 2 0-16,-1-3-1 15,3-1 3-15,2-4-5 16,3-5 4-16,-1-3 0 15,3-2-1-15,-2-7 1 0,7-2 1 16,-3 0 0 0,3-7 1-16,2-4 0 0,-4-1 0 15,-5-7 0-15,0 6 2 16,-8-5 6-16,-1-1-1 16,-5-2-2-16,-1 2-1 0,0 0-4 15,-1-3 0-15,-6 2-30 16,0 4 27-16,2 2 3 15,2 4-2-15,1 1 3 16,0 6 0-16,2 1 0 16,0 2-2-16,0 0-2 0,0 5-4 15,0 10 1-15,5 7 2 16,3 4 0 0,-1 5 1-16,0 0-1 0,0 6-3 15,-2-5 4-15,2 1 2 16,-2 1-3-16,-2 0 2 15,-1-2-1-15,0 0-4 16,0 0 6-16,-2-2-5 16,0-2 6-16,0-2-6 15,0-3 4-15,-6-5-4 16,-1-2 5-16,2-4-4 16,-3-2 4-16,1-5-3 15,0-1 5-15,-1-4-1 0,-2 0 5 16,0-4 3-1,1-7-11-15,-3-3 7 0,5-7-7 16,0-4 3-16,4-2-5 0,3-3 0 16,0-4 1-16,10 1-1 15,9 1 2-15,3 2-1 16,9-2-3-16,-1 3-1 0,4-1-7 16,0 0-34-1,-5 1-38-15,2-3-130 0</inkml:trace>
  <inkml:trace contextRef="#ctx0" brushRef="#br0" timeOffset="204705.34">17475 13765 399 0,'0'-7'38'0,"-6"-4"2"16,0-3 0-16,-3 1-7 0,-3 1-10 15,2-5-13-15,-2 3-4 16,-1 0 1-16,-1-1 1 16,1 5 4-16,-1 1-3 15,-1 3-2-15,-3 3-2 16,4 1 1-16,-4 2-1 0,0 4-3 15,0 7 0-15,0 3 2 16,1 2 1-16,4 5-1 16,0 1-2-16,5 1 1 15,7 0-1-15,1 0 0 16,0-3-2-16,9-2 2 16,7-2 1-16,1-2 0 0,3-5 0 15,4-4-2-15,0-3 3 16,-3-2-1-16,2 0 1 15,-1-7 3-15,-4-5 5 16,-2-3-7-16,-3-3 7 16,-2 1-18-16,-3-7 17 0,-3-1-1 15,-3-3-6 1,-2-6 0-16,0 0-7 0,-7-2 4 16,-5 3-1-16,-5-2 0 15,-2 5 3-15,-3 3-5 0,-1 9 4 16,-4 4-3-16,1 6-1 15,2 5-1-15,1 3 0 16,1 5-9-16,3 5 8 16,5 3-25-16,9-2-14 15,5 6-12-15,7-5-31 16,17-1-31-16,5-1-84 16</inkml:trace>
  <inkml:trace contextRef="#ctx0" brushRef="#br0" timeOffset="205470.81">17629 13558 388 0,'0'-7'27'15,"0"-3"6"-15,0 2 14 16,0 2 1-16,0 1-4 16,0 3-9-16,0 2-8 15,0 0-16-15,0 4-11 0,5 10 0 16,0 7 0-16,0 4 4 15,-2 6 2-15,4 1-4 16,-3 0 1-16,-1 0-2 16,0-5-2-16,-1 0 4 15,-2-4-3-15,0-8 0 16,0-2 1-16,0-2-2 0,0-6 3 16,0 1-2-16,0-6 0 15,0 0 1-15,0-2 1 16,0-9-1-16,-5-5-1 15,2-2-1-15,-2-5 2 0,-1-5-2 16,3-3-1-16,0-5 3 16,-1 3-3-16,2-3 2 15,1 2 0-15,1 4-1 16,0 5-2-16,0 7 3 16,0 1 0-16,0 9-1 15,0 2 4-15,0 2-2 0,3 4 0 16,1 0-1-16,1 4-5 15,2 10 4-15,4 3 1 16,0 4-1-16,1 4 1 16,1 0 0-16,1 0 0 15,2 2 1-15,0-2-1 16,4-2 0-16,2 2 0 0,-3-2 0 16,3-1 0-16,-2-1-1 15,1-1 3-15,-1-4-3 16,-3 0 1-16,0-4 0 15,-3 1 0-15,-3-6 1 0,0-2 1 16,-4-5 0-16,-1 0 8 16,-1 0 8-16,-1-10 5 15,-1-5-25-15,1-5 17 16,-3-1-7-16,1-6 0 16,0-1-5-16,0-6-1 0,-2-1-2 15,0 0 3-15,0-2-6 16,0 3 3-16,0 2 3 15,-4 8-3-15,-1 0-2 16,0 10 1-16,-2 2-1 16,0 4-1-16,1 6-10 15,-1 2 3-15,0 0-33 16,1 4-5-16,2 7-7 0,4 3-31 16,0 1-46-16,11 5-152 15</inkml:trace>
  <inkml:trace contextRef="#ctx0" brushRef="#br0" timeOffset="205751.94">18168 13623 106 0,'6'0'349'16,"-3"-1"-295"-16,-1-3-17 0,1 4 12 15,-1 0-15-15,1 0-9 16,0 12-19-16,1 3 13 15,-1 3 4-15,1 5-27 16,-3 2 12-16,1-2 3 16,0 6-5-16,0-4 1 15,-1 0-5-15,-1 2-1 0,2-4 0 16,-2-4-2-16,0-3 3 16,0 1-5-16,0-7-13 15,0-3-27-15,-9-3-44 16,1-3-107-16</inkml:trace>
  <inkml:trace contextRef="#ctx0" brushRef="#br0" timeOffset="206173.96">17230 14063 408 0,'0'-8'69'16,"0"1"-18"-16,0-2-24 15,10 4 12-15,1 3-11 16,3 2-10-16,6 0-5 0,5 0 0 15,2 4 3-15,9 1-2 16,5 1-3-16,8-5-21 16,5 1 26-16,5-2-3 15,4 0-3-15,0 0-1 16,-4 0-2-16,-6-2-5 16,-9 1-1-16,-9 1 0 0,-9 0-1 15,-7 0 0-15,-6 0 0 16,-6 0-3-16,-3 0-7 15,-3 0-18-15,-1 0 1 16,-3 0-34-16,-9 0-36 0,-5-2-130 16</inkml:trace>
  <inkml:trace contextRef="#ctx0" brushRef="#br0" timeOffset="206898.27">17573 14639 281 0,'6'0'63'16,"0"0"-26"-16,-1 0-11 16,-3-2 12-16,1-2 12 15,-3-1-22-15,0 0-11 0,0-3 4 16,0 0 0-16,-7-3-6 15,-2 4-5-15,-5-2-6 16,3 2-2-16,-3-1 0 16,-1 5-1-16,3-1-2 0,-1 4 4 15,1 0-1-15,-1 2-1 16,2 7 1-16,1 2 0 16,-3 3 3-16,4 2 0 15,2 2-2-15,2-1 2 16,5 2-4-16,0-1 1 15,5-3 3-15,7 2-4 16,7-3 5-16,1-2 2 16,6-4 1-16,-1 1-4 15,0-8 0-15,-1-1 0 0,-3 0 3 0,-3 0 1 16,-1-11 8-16,-5 0-27 16,0-6 22-16,-4-1-6 15,-4-7 3-15,-4 0-1 16,0-6-3-16,-4 0-4 0,-9-5 3 15,-4 1-4-15,-4-3-2 16,-2 2 4-16,-2 2-2 16,-3 6-3-16,2 3 6 15,-2 5-3-15,-1 6-3 16,2 7 3-16,-2 5 0 0,4 2-3 16,3 2-12-16,3 7-7 15,6 3 1-15,6 1-29 16,7 3-14-16,3-4-54 15,14-1-126-15</inkml:trace>
  <inkml:trace contextRef="#ctx0" brushRef="#br0" timeOffset="207497.95">17800 14478 450 0,'0'-3'71'16,"4"-4"-33"-16,1-4 2 16,3 2-9-16,-1 2-13 15,3-2-6-15,2 3 3 0,3 3-8 16,1 3-2 0,4 0-3-16,2 13-2 15,0 4 0-15,-3 6 0 16,-1 4 0-16,-4 2 1 0,-4 1-1 15,-7 0 0-15,-3-2 0 16,0 2 1-16,-11-8-1 16,0 0 2-16,1-4-2 15,0-6 1-15,2-4 0 16,4-7 1-16,2-1 0 0,2-5 5 16,0-8 2-16,4-7-6 15,6-3-2-15,2 1 0 16,2-8-1-16,2 4-1 15,-5 1 0-15,1 2 1 16,-1 5 1-16,-4 4-1 16,0 1 1-16,-5 5-1 0,-2 2 0 15,0 1 1 1,0 1-1-16,0 2 1 16,0 2-1-16,-7 0 0 15,0 0-1-15,-4 2 1 0,2 11 0 16,-2-3 1-16,3 7 4 15,-2 1-24-15,1 6 22 16,6-1 7-16,-2 4-2 16,5 2-1-16,0-6 0 0,0 1-4 15,7-5-1-15,3-2-2 16,3-3 0-16,3-8 1 16,2-1-1-16,3-5-5 15,3 0-42-15,-1-8-31 16,4-11-130-16</inkml:trace>
  <inkml:trace contextRef="#ctx0" brushRef="#br0" timeOffset="207903.4">18650 13875 371 0,'0'-2'39'0,"0"1"-11"0,0-1 19 15,3 2-3-15,4 0-21 16,4 0-1-16,5 2 1 16,0 3-2-16,6 0 1 15,3 1 0-15,2-1-3 16,0-1-10-16,-2-1-4 16,0-1-2-16,-3-1-3 0,-7 3 1 15,-1-2-1-15,-6-2-4 16,-2 2-27-16,-5 0-13 15,-1 1-20-15,0-1-27 16,-1 0-32-16,-10 0-117 0</inkml:trace>
  <inkml:trace contextRef="#ctx0" brushRef="#br0" timeOffset="208178.5">18691 14041 118 0,'0'2'274'0,"0"-2"-217"0,0 0-13 16,0 2-6-16,0 0-8 0,3-1-4 15,6 3-1-15,4-1-3 16,3 1-1-16,4 0 6 16,5-1-3-16,2-1-19 15,6-2 7-15,-1 0 3 16,2 0-7-16,-2-4-4 0,-3-1-4 15,-4-1 4-15,-6 3-6 16,-7 0 0-16,-7-1-20 16,-5 2-43-16,-17-5-75 15</inkml:trace>
  <inkml:trace contextRef="#ctx0" brushRef="#br0" timeOffset="208950.58">11171 14111 312 0,'0'2'73'15,"0"-2"-42"-15,0 0 6 0,0 0 3 16,0 0-1-16,0 0-5 15,0 0-1-15,0 0-3 16,7 0-11-16,1 0-7 16,7 0-2-16,3 0-1 15,7-2-2-15,2 2 0 16,5 0-4-16,-1 0 0 0,1 0 3 16,-1-2-5-16,-4 2-1 15,0-2 2-15,-8 2-3 16,-4 0 3-16,-5 0-3 15,-5 0 0-15,2 0-5 16,-7 0-24-16,0 0-13 0,0 0-10 31,0 0-17-31,-8 6-25 16,1-3-62-16</inkml:trace>
  <inkml:trace contextRef="#ctx0" brushRef="#br0" timeOffset="209294.25">11246 14243 381 0,'-4'0'55'16,"3"0"-27"-16,1 0 11 15,0 0 4-15,0 0-5 0,0 0-15 16,0 0-9-16,0 1-4 16,5 3-4-16,3-2 3 15,7 1 0-15,4 1 9 16,2 0 2-16,4-2-6 16,0-1 1-16,2-1-22 0,2 0 20 15,-2 0-6-15,-6 0 0 16,-1-1-6-16,-4-3 1 15,-5 0-2-15,-6 4 1 16,-3 0-2-16,-2 0-25 16,-5 0-85-16,-14 0-177 0</inkml:trace>
  <inkml:trace contextRef="#ctx0" brushRef="#br0" timeOffset="-198656.38">12381 12243 255 0,'0'0'5'0,"0"0"6"15,3 0 20-15,4-3 3 0,5-7 8 32,1-2-14-32,4-2 0 0,2-6-10 0,3 0 2 15,3-6 3-15,4-4-1 16,5-5-6-16,2 0-6 0,7-5-7 15,4 3-1-15,5 0-1 32,-2 1 0-32,-1 8-1 15,-7 4 0-15,-8 9-1 0,-8 8-26 0,-13 7-32 16,-8 0-48-16,-5 14-94 16</inkml:trace>
  <inkml:trace contextRef="#ctx0" brushRef="#br0" timeOffset="-198113.11">11945 13050 272 0,'7'-6'52'16,"1"-5"-32"-16,4-1-15 15,7-4 14-15,4-2 14 16,6-5 3-16,7-6-10 16,11-3-2-16,4-7-1 0,10-2-13 15,5-4-2-15,2 4-2 16,-3 2-5-16,-4 5 0 16,-10 7-2-16,-7 6-5 15,-12 10-31-15,-10 6-8 16,-8 3-17-16,-9 2-53 0</inkml:trace>
  <inkml:trace contextRef="#ctx0" brushRef="#br0" timeOffset="-197175.29">12946 12673 347 0,'2'0'38'15,"-2"0"-20"-15,0 0-5 0,1 0 9 16,-1 0-11 0,0 4-4-16,0 4 2 0,0 3 6 15,3 4-4-15,-1 4-6 16,0 1 4-16,-1 1-3 15,3 1-2-15,3-1-4 0,-2-2 3 16,6-1-1-16,-2-4 0 16,3-2 1-16,3-7 0 15,3 0-2-15,-2-7 1 16,2 2 2-16,-2-2-3 16,3-6 2-16,-5-3-4 0,-1-2 3 15,-3 1 1-15,-3-2 2 16,-2-1 2-16,-1 1 1 15,-4 0 2-15,0-1 1 16,0 6-1-16,0-1-2 16,-4 1-2-16,1 3-2 0,1 1-1 15,0 2-1 1,2 3 3-16,0 0-3 16,0 0-4-16,0 2 2 0,0 4 1 15,0 5-1-15,0 2 0 16,0 1 0-16,2 4 0 15,0 3-1-15,0 4 1 0,-1 2 2 16,-1 6 1-16,2-3-2 16,-2 3 2-16,0 1-1 15,0-1 1-15,0-1-1 16,0-6 0-16,-2 3-1 16,-3-6 2-16,3-1-3 0,-3-3 1 15,3-5 1-15,-3-1-1 16,2-4-1-16,-2-3 0 15,3-5 1-15,-3-1 2 16,2 0 1-16,-1-4-2 16,-1-5 3-16,2-7-3 0,-2 2-1 15,2-5 2 1,1-1-5-16,2-3 5 0,0 1-6 16,3-1 3-16,7 4-1 15,2-3-1-15,0 4 1 16,3 0 2-16,-1 3-2 0,1 0-1 15,-3 1 2-15,-2 5-11 16,-3 0-14-16,-2 2-20 16,-1-1-36-16,-3 1-58 15,-1-1-182-15</inkml:trace>
  <inkml:trace contextRef="#ctx0" brushRef="#br0" timeOffset="-196499.7">13280 12467 274 0,'0'-5'41'16,"0"2"-15"-16,0-1 13 0,0 1 12 15,0 1-8-15,0-1-11 16,0 0-9-16,0 2-3 16,2-3 1-16,1 2-4 15,2-1-5-15,0-1-6 0,2 1 0 16,5 3-4 0,1 0-2-16,0 0 1 0,1 2 0 15,0 6 0-15,-2 2-1 16,0 2 0-16,-3 0 0 15,-4 4 1-15,-5-1-2 16,0-1 3-16,0 2-2 0,-2-2-1 16,-5 1 0-16,-2-3-1 15,1-3 0-15,0 0 1 16,3-2-1-16,-1-4 1 16,5-3 1-16,-1 0 0 15,2 0 0-15,0 0 1 0,0 0-1 16,2-3-1-16,5-4 0 15,0 1 1-15,-1 3 0 16,4 0 0-16,1 1 0 16,-3 2 0-16,4 0 1 15,-5 0-1-15,1 3 1 16,0 6-1-16,-1 2 0 0,0-2 0 16,-3 3 2-16,-3 1-1 15,-1-1-2-15,0 1 4 16,0-3-1-16,-3 3 0 15,-2-4 2-15,-2 0 7 16,-5-6 3-16,4 1 3 0,-1-4 12 16,-4 0-7-16,2 0-4 15,-1-4-7-15,-3-3-5 16,3 0-5-16,-4-2-1 16,-2 0-1-16,-2 0-49 15,0-2-72 1,1-1-434-16</inkml:trace>
  <inkml:trace contextRef="#ctx0" brushRef="#br0" timeOffset="-192712.69">12677 13934 268 0,'0'-11'21'0,"0"4"1"0,-3 0 10 16,-2-2 18-16,0 4-7 15,-2 0-13-15,0-1 1 16,-2 4-3-16,-2 0-12 16,-1 2-7-16,-3 0-6 15,1 10 0-15,-4 0-1 0,2 8 1 16,-4 1 0-16,2 1 1 16,2 3-3-16,1 4 6 15,1 0 1-15,4 0 2 16,2 1-6-16,3-1 4 15,5 0 0 1,0-1-4-16,0-2 1 0,11-3 1 16,1 1-2-16,2-7-1 15,5 2 0-15,-1-7 4 16,1-2 2-16,3-5-3 16,-4-1-2-16,0-2 1 15,0 0 3-15,-6-4 4 16,3-5 2-16,-6 0-2 0,-4 1-35 15,-1-3 32-15,-3-2 1 0,-1 2 0 16,0-1-2-16,-8 1-4 16,-3-3-3-16,-4 4 0 15,1-1-1-15,-1 0 2 16,-2 4-4-16,0 5 0 16,2 2 1-16,-4 0-3 0,1 5-4 15,-1 8 25 1,2 0-29-16,3 1-14 0,1 0-12 15,6-2-6-15,6-2-27 16,1-10-53-16,10 0-151 16</inkml:trace>
  <inkml:trace contextRef="#ctx0" brushRef="#br0" timeOffset="-191938.46">12844 14084 360 0,'3'-9'55'16,"-1"0"-28"-16,0 0 0 15,-2 0 24-15,0 0-13 16,0 4-24-16,0-2-3 16,0 3 0-16,0-1 1 0,0 1 2 15,3 4-3-15,7 0-8 16,4 0-4-16,1-1 1 16,7 8 0-16,0 3-1 15,0 5 1-15,-3-1 0 0,1 6-1 0,-7-4 1 16,-4 2 0-16,-5 1 3 15,-4 1-4-15,0-3 2 16,-7 3 0-16,-6-4 0 16,0 0-1-16,-1-3 1 15,1-4-1-15,1-2 1 0,4-2 1 16,0-3-1-16,2-2 3 16,5 0-3-16,-1 0 1 15,2 0 0-15,0-4 0 16,0-3-1-16,5-2 0 15,7-2-1-15,1-2-1 16,3-4 2-16,2 1 0 0,0-1-2 16,0-3 2-16,1-2-1 15,-6 1 1-15,0 3-1 16,-4-3 0-16,-2 3 1 16,-2 0-2-16,-5 4 3 15,0 3 1-15,0 2-2 0,-5 5 0 16,-3 1 1-16,-4 5-2 15,2-2 1-15,-1 3-4 16,-4 8 3-16,5 2-1 16,-1 3 1-16,2 3-1 0,4 2 1 15,1 3 0-15,2 1 1 16,2 0 0-16,0 0 3 16,2-4 1-16,5 1 2 15,2-4-4-15,2-6-3 16,1 0 3-16,3-2-3 0,1-5 0 15,2-4 0-15,0-1-2 0,0 0-33 16,2 0-30-16,-8-1-36 16,-1-4-98-16</inkml:trace>
  <inkml:trace contextRef="#ctx0" brushRef="#br0" timeOffset="-191485.44">12452 14478 366 0,'-7'4'45'0,"0"0"-15"16,4-3-4-16,-1 1 21 16,3 0 0-16,1-2-20 15,0 2-6-15,10-1 0 16,10 1 6-16,9 0 7 0,7 0-11 16,8-1-36-16,5-1 26 15,7 0 1-15,4 0-8 16,-2 2 2-16,1 0-7 15,-1-2 4-15,-6 0-3 16,0 0-3-16,-4 0 3 16,-2 0 2-16,-7 0-5 0,-3-5 8 15,-8-1-4-15,-4 1-2 16,-7-1 2-16,-3 3-4 16,-11 1 1-16,0 2-5 15,-3 0-25-15,-10 5-33 16,-8 3-42-16,-8 1-125 15</inkml:trace>
  <inkml:trace contextRef="#ctx0" brushRef="#br0" timeOffset="-190410.47">12634 14908 420 0,'-6'-10'38'0,"1"2"-11"0,4-3-10 16,1 1 10-16,0-1-5 15,0 0-5-15,6 3-5 0,3-2-7 16,1 3-3-16,0 4-2 16,2 3 2-16,0 0-3 15,0 5 0-15,1 8 2 16,-1 1 0-16,-3 4 0 15,-4 1 3-15,1 1-3 0,-4 1 1 16,-2 4 0-16,0-5 0 16,2 1 0-16,1-1-1 15,1-4 0-15,1-3 1 16,4-5 0-16,2-4 2 16,1-4 3-16,3 0 5 15,1 0-1-15,1-9-4 16,-4-4-2-16,2-1 0 0,-2 0-2 15,-5-2 11-15,2 0 0 16,-3-2-4-16,-2 2-4 16,-1-2 0-16,-1 4 0 15,-1 1-3-15,-1 4-1 0,-1 0 4 16,0 4 2-16,0 3-3 16,0 1-1-16,0 1-3 15,0 0 0-15,0 0-5 16,0 0 1-16,0 7 1 15,0 3 3-15,0 1-1 0,0 7 1 16,0 1-1-16,0 5 1 16,0 2 0-16,2 3 2 15,3 3-1-15,-2 2 2 16,-1 2 2-16,1 0-4 16,-3-3-32-16,2-1 33 15,0-1 1-15,0-3-3 16,-2-4 0-16,0-3-1 0,0-2 1 15,0-4 1-15,-2-3-1 16,-3-3 1-16,-1-3 1 16,-2-3 0-16,0-3 1 0,-3 0-5 15,2 0 5-15,-2-11-3 16,3 1 7-16,-4-6-4 16,5-2-3-16,2-3-1 15,0 1 0-15,3 0 0 16,2-1-1-16,0 0-1 15,9 3-1-15,1-2 1 0,3 2 1 16,1 0-4-16,1 2-9 16,1 4-11-16,-1-3-2 15,0 5-42-15,2-5-25 16,0 1-116-16</inkml:trace>
  <inkml:trace contextRef="#ctx0" brushRef="#br0" timeOffset="-189926.17">13183 14739 366 0,'0'-3'33'16,"0"0"-18"-16,2 2 26 0,-2 1 11 15,0 0-18-15,0 1-25 16,-3 6 2-16,-3 8 6 16,-1-4-5-16,0 9-4 15,-2-4-6-15,2 1 4 16,0 1 3-16,-1-4-2 0,3-1-2 16,1-3 0-16,3-1 0 15,1-2-1-15,0-2 1 16,0 1-2-16,3-1 1 15,7-1 3-15,4 1 2 16,1 0 3-16,5-1-3 16,6-1-1-16,-4 1-6 0,0-1 5 15,0 0-4-15,-2-3-1 16,-1 0 2-16,-2 0-2 16,-3 0 1-16,-5 0-2 15,-2-3 0-15,0 0 0 0,-5 1 1 16,2-1-2-16,-4 1-14 15,1-2-18-15,-1 3-4 16,0-3-9-16,0-1-10 16,0 1-34-16,-5 0-27 15,2 0-41-15</inkml:trace>
  <inkml:trace contextRef="#ctx0" brushRef="#br0" timeOffset="-189676.27">13305 14854 284 0,'0'-6'70'16,"0"2"-21"-16,0-1 4 0,0 2 2 16,0-1-14-16,0-1-6 15,0 4-3-15,0 1-7 16,0 0-11-16,0 0-5 16,0 10 1-16,0-1 16 15,2 6 0-15,3 4-36 16,-3-1 26-16,2 5-6 0,-3 1-1 15,2 1-1-15,-3 1-6 16,0-1-1-16,0 2-1 16,-3 0 3-16,-5-6-17 15,-3-5-75-15,-2-11-307 0</inkml:trace>
  <inkml:trace contextRef="#ctx0" brushRef="#br0" timeOffset="-182850.59">20583 13422 307 0,'0'-4'18'0,"0"-5"32"0,0 2 4 15,-3 1-10-15,-3-2-11 16,-1 0-10-16,1 0-6 15,-2 4-2-15,-3-3-3 16,1 4-1-16,-3-1-5 0,-1 2 1 16,-1 2-5-16,1 0-1 15,-1 6 0-15,1 5 0 16,2 3-2-16,-1 3 3 16,4 2 0-16,0 6 0 15,1 0 1-15,5 3 1 16,-1 2 0-16,4 2 1 0,0 0-1 15,0-1 2-15,7-3 1 16,5-3-3-16,0-5-2 16,0-4-1-16,5-5 0 15,1-3 4-15,3-4 2 16,-3-2 1-16,0-2 2 0,-3 0 1 16,-1-2-1-16,-6-5-1 15,-2 0 6-15,-2 0-8 16,-2-3-2-16,-2 0 2 15,0-3-3-15,-7 3-2 16,-3-2 1-16,-4-1-3 0,-4 1-1 16,-1 2 1-16,-3 3-2 15,0 4 0-15,-1 3-4 16,2 0 0-16,-3 5-4 16,7 7-4-16,2 1-7 15,2 0 0-15,8 1-11 0,5-4-26 16,4-4-28-16,11-6-41 15,11 0-87-15</inkml:trace>
  <inkml:trace contextRef="#ctx0" brushRef="#br0" timeOffset="-182236.41">20751 13459 357 0,'-12'-1'40'0,"5"-10"3"16,2 4 8-16,2 0-2 0,1-2-13 16,2-3-9-16,0 2-9 15,9 2-4-15,4 0-5 16,1 5-5-16,2 0-2 16,2 3-2-16,0 6-3 15,-1 9 5-15,2 5-2 0,-5 3 0 16,-1 4 0-16,-8-1 1 15,-3 1 0-15,-2 1 0 16,-4-1-1-16,-6-2 1 16,-5-4 0-16,3-3-1 0,-1-5 2 15,4-6-1-15,2-2-1 16,4-5 3 0,3-2-2-16,0-10 4 0,3-8-3 15,9-5-1-15,3-5 0 16,2-2-3-16,5-4 3 15,0 4-1-15,-3 0 1 0,0 6-1 16,-2 5 0-16,-4 0-2 16,-6 10 3-16,-3 1-1 15,-4 4 2-15,0 1 0 0,0 4 2 16,-4 1-5-16,-6 0 1 16,2 10-1-16,-4 5 2 15,3 4-1-15,-1 2-2 16,3 8 3-16,4 2 1 15,-1 0 2-15,4 1 0 0,0 2-1 16,0-1 2-16,7-5-3 16,2-7 1-16,4 1-4 15,3-6 2-15,0-4 0 16,3-1-1-16,0-4 0 0,3-2 0 16,-5-1-20-1,0-4-19-15,-5 2-29 0,-4-2-81 16,-6 0-187-16</inkml:trace>
  <inkml:trace contextRef="#ctx0" brushRef="#br0" timeOffset="-181835.16">20366 13973 312 0,'-9'4'133'0,"4"-4"-109"0,1 0-8 15,4-2 28-15,0-1-7 16,0 1-13-16,7-2-4 16,7 2-9-16,5-1-5 15,4 3 4-15,10-2 3 16,2 2 0-16,5 0-1 0,5 0 2 15,1-2-2-15,5 2 3 16,-2 0-35-16,2-2 38 16,-4 0-6-16,-2 2-8 15,-8-1-1-15,-5 1-1 16,-3-2-1-16,-5 2 2 16,-8 0-7-16,-3 0 5 0,-6 0 1 15,-2 0-2-15,-1 0 0 16,-4 0-6-16,0 0 2 15,0 0-39-15,-4 0-23 16,-8 0-64-16,-1-2-246 0</inkml:trace>
  <inkml:trace contextRef="#ctx0" brushRef="#br0" timeOffset="-180929.12">20499 14314 295 0,'-3'-3'36'0,"-2"-1"3"15,4 0 6-15,-1-1 7 0,-1 3-11 16,1-1-7-16,0 1-9 15,-1 2-3-15,-1 0-5 16,1 0-9-16,-1 0-5 16,0 7-2-16,2 6 1 15,-2 1 1-15,4 4 1 0,0 5 1 16,0-2 4-16,4 2-3 16,4-3-2-16,1-2-3 15,1-4 1-15,1-1 0 16,0-6-2-16,1-3 1 15,1-4 0-15,1 0 2 16,1-4 2-16,-1-7 0 0,1-7 0 16,0-2-5-16,-1 1 1 15,-2-6 1-15,-5 2-1 16,2 0-1-16,-5 1 0 16,-4 2 3-16,0 5-3 15,0 4 3-15,0 2-2 0,0 6-2 16,-2-1 3-16,0 4 0 15,0 0-1-15,2 2-1 16,0 8 0-16,0 8-1 16,0 4 0-16,4 6 3 15,3 6 0-15,2 3 6 0,-2 1 2 16,-1 3-3-16,-1 0-2 16,-5-2 0-16,0 0-3 15,0 3 1-15,-2-6 2 16,-6-3-4-16,0-4-1 15,-1 0 2-15,2-4 0 0,-4-7 0 16,0-2 1-16,3-7-2 16,-4-2 2-16,0-3-1 15,-1-4 0-15,1 0 1 16,0-4 0-16,-2-8-2 16,2-6 1-16,1 0-35 15,6-6 35-15,1-1-2 0,4-2 0 16,0-4 0-16,10 3-3 15,4 3 2-15,3-4 0 16,1 4-4-16,4 1 12 16,-1 4-45-16,3 2-17 0,-1 0-13 15,1 2-71-15,-2-3-133 16</inkml:trace>
  <inkml:trace contextRef="#ctx0" brushRef="#br0" timeOffset="-180504.72">20907 14200 462 0,'0'-9'28'0,"5"2"-13"0,-3 2 6 16,-2 3 22-16,0 2-10 16,0 0-22-16,0 7-13 15,0 5 3-15,0 3 0 16,0 6 3-16,-4 0 0 15,-1 2-4-15,0 1 3 0,-1-5 5 16,-1 1-3-16,3-6 5 16,1-1-6-16,1-4-1 15,0-4 3-15,2-2-6 16,0 0 3-16,4-3 1 16,6 0 8-16,7 0 4 15,2 0-8-15,6 0-3 0,2 0-4 16,2-4 2-16,0-2-1 15,-2 3-2-15,-5-1 1 16,-3 3-1-16,-2-3 0 16,-5 1 0-16,-4 0-2 15,-1 2-16-15,-4-1-16 0,-1 0 1 16,-2 0-7-16,0-1-5 16,0-1-38-16,0-1-21 15,0-2 3-15,0-2-5 16</inkml:trace>
  <inkml:trace contextRef="#ctx0" brushRef="#br0" timeOffset="-180213.29">21117 14255 256 0,'-3'-5'64'0,"-2"1"-9"15,2-1-8-15,1 1 10 16,0 3-6-16,-1-1-17 16,3 0-3-16,-2 0 1 15,2 1-6-15,0 1-1 16,0 0 0-16,0 0-10 15,0 0-9-15,0 7-4 0,0 5 5 16,0 3-25-16,3 6 34 16,3 2-5-16,0 4 1 15,1 0-3-15,-4-1-2 16,1 1-1-16,-1-4-3 16,-1 0 0-16,-2-1-3 0,0-4 1 15,0-4 0-15,0-2-1 16,0-2 0-1,0-4-14 1,-2-4-25-16,-1-2-102 0,-4-12-288 16</inkml:trace>
  <inkml:trace contextRef="#ctx0" brushRef="#br0" timeOffset="-158610.62">22575 11071 377 0,'-2'-3'19'0,"0"-3"6"16,2 1-2-16,0 5 1 0,0 0-7 15,0 0-5-15,0 1-9 16,0 12-2-16,0 3 9 16,6 8 0-16,-6 4-1 15,3 8-4-15,-1 7 1 0,0 4 2 16,1 5 2-16,1 7-1 16,2 6-2-16,-3 1 2 15,4 5 1-15,-3 2 0 16,3 5-4-16,-1-3 2 15,-1 6-1-15,-2 2-1 16,3-1-2-16,-5 6-1 0,3 1 0 16,-2 7-1-16,-1 0-1 15,3 1 0-15,-1-1 2 16,-2 6-1-16,6-2 1 16,-2 3 0-16,2 5 1 15,3 0 2-15,-1 1 0 16,1 5-1-16,-1 2-1 0,2 0 2 15,-4 4 1-15,0 2-2 16,-2 1-32-16,-3 3 27 16,-2 2 4-16,0 2 7 15,0-1-5-15,-3-1 1 0,-4 0 0 16,0-2-2-16,3 0 2 16,1-5-2-16,3-3 0 15,0 0-2-15,0-4-1 16,3-4 0-16,4-1 2 15,4-1 0-15,-2-7 1 0,2 2-2 16,-3-3 0-16,0-4-2 16,-1-6 2-16,-3-8-2 15,-4-4-1-15,0-8 1 16,-2-10 1-16,-7-5-2 16,0-8 1-16,2-6 0 15,0-11-3-15,0-12 2 0,-1-16-16 16,-2-14-73-16,-4-40-356 15</inkml:trace>
  <inkml:trace contextRef="#ctx0" brushRef="#br0" timeOffset="-155896.13">23773 11317 216 0,'0'-14'24'16,"0"-2"0"-16,0-3 26 15,0-1 9-15,0-3-20 16,-2-1 6-16,-3 1-7 0,0 3-14 15,-2-1 1-15,2 5-7 16,2 2-6-16,-1 3-1 16,2 6 4-16,1 3-2 15,1 2-5-15,-2 0-5 16,2 9-4-16,0 9 0 0,0 5 2 16,0 11-1-16,0 3 2 15,0 6 1-15,0-2 0 16,5 2 1-16,-1-4-2 15,-1-1-1-15,1-6 4 16,-1-6-4-16,-3-2 1 0,2-8 0 16,-2-4 0-16,0-4-1 15,0-5-1-15,0-3 2 16,0 0 2-16,0-2 5 16,0-5-6-16,-4 0-1 15,3-2-2-15,-1 2 2 0,2 1-1 16,0 3 0-16,0 0-1 15,0 3 1-15,2-2-1 16,11 2 0-16,1 0-1 16,6 0 1-16,5 0 0 15,1 2 0-15,7-2 0 0,3 0-1 16,-2 0 3 0,0-4-3-16,0-3 1 0,-5-4 1 15,-4 1-1-15,-4-3 0 16,-4 0 0-16,-7-1 0 15,-2 0 1-15,-4 0 1 16,-3-2-2-16,-1 0 1 0,0 1-2 16,0-3 1-16,-1 2 0 15,-3 2-1-15,0 1 0 16,-2 3 0-16,3 2-1 16,-4 3 0-16,0 2 1 15,2 3-1-15,-3 0 0 0,-1 0 2 16,2 7-1-16,2 4 0 15,-1 5 0-15,4 3-1 16,2 4 1-16,0 3 1 16,4 0 1-16,5 1 1 15,5-4 1-15,1-5 1 0,1-2 0 16,4-4 0 0,5-2-1-1,-2-5-1-15,2-2 0 0,2-3-1 16,-2 0-1-16,-1-2 0 15,-5-4 1-15,-4-5-2 16,-3-2 2-16,-2 1-1 0,0-4 1 16,-4-8-1-16,-1 1 0 15,0-4 1 1,1-3-2-16,-1-2 2 0,-3 0-2 16,2 0 2-16,-3 1-1 15,-1 4 0-15,0 4-1 16,0 9 0-16,0 1 1 0,0 5-1 15,-3 6 0-15,-1 2 2 16,1 0 0-16,-3 5 0 16,2 12-1-16,1 0 1 15,1 6 4-15,2 4 3 16,0 4-33-16,0-1 37 0,5-2-2 16,5 1-3-16,-1 0-2 15,1-5-2-15,3-2 0 16,-1-6 0-16,3 0 0 15,-3-5-5-15,4-4 6 16,2-3-3-16,-3-4-2 16,1 0 4-16,1 0-5 0,-5-4-12 15,0-5-18-15,-1-2 5 16,-5-3-47-16,-5 0-34 16,-1-6-124-16</inkml:trace>
  <inkml:trace contextRef="#ctx0" brushRef="#br0" timeOffset="-155735.22">24414 11244 439 0,'-10'0'50'0,"7"0"-17"15,3 0 6-15,8 0-18 16,7 0-3-16,9 0-5 16,6 0-7-16,3-1-4 15,1-7-11-15,0-1-86 16,-4-1-311-16</inkml:trace>
  <inkml:trace contextRef="#ctx0" brushRef="#br0" timeOffset="-154938.42">25792 11656 340 0,'5'-7'56'0,"-5"-1"-25"16,1-5 27-16,-1 0-8 16,0-1-22-16,-1 0-14 15,-7-1-4-15,-3 3 1 16,1-1-5-16,-3 3 0 16,-5 3 0-16,-2 1-5 15,-2 6 2-15,2 0-1 0,-7 0 1 16,5 9 2-16,0 4 6 15,4 5-1-15,4 1-4 16,7 4-2-16,3 6-1 16,4 0-1-16,7-1 2 0,10-3 0 15,4 0 1-15,2-9 4 16,8-3 0-16,-3-6-2 16,0-3 0-16,-1-4-35 15,-4-4 35-15,-4-7 3 16,-4-5 2-16,-4-2 2 15,-4-5-1-15,-1-5-4 0,-4-3-5 16,-2-5-1-16,0-1-2 16,-5-2 2-16,-4-3-5 15,-3 4 4-15,-3-2-4 16,-4 4 1-16,1 4-6 16,-2 7 2-16,-3 8-4 15,1 7 1-15,2 9-5 0,-2 1-5 16,3 5 20-16,7 11-31 15,4 2-10-15,8 4-21 16,5-3-25-16,17 0-40 16,12-4-124-16</inkml:trace>
  <inkml:trace contextRef="#ctx0" brushRef="#br0" timeOffset="-154594.76">26269 11364 495 0,'12'-7'36'16,"-12"1"-19"-16,0-1 17 16,0 4-12-16,-5-1-4 15,-1 0-11-15,-1 2 0 16,0 2 1-16,-4 0 0 16,1 0 0-16,-5 0-7 15,1 8 1-15,2 4 0 0,-5 2 3 16,0 8-3-16,7 1 2 15,1 4 0-15,2 1 4 16,6 4 6-16,1-1-27 16,0 1 19-16,0-1 3 0,5-3-6 15,2-1-2-15,-4-2 0 16,1-4-1-16,-3-3 0 16,-1 1 2-16,0-6-4 15,0-1-4-15,0-2-16 16,-8-3-29-16,-3-4-27 15,0-3-27-15,-1 0-67 0</inkml:trace>
  <inkml:trace contextRef="#ctx0" brushRef="#br0" timeOffset="-154407.25">25994 11592 420 0,'0'-7'60'15,"0"1"-15"-15,9 3 2 16,4-1-16-16,2 3-11 15,11 1-10-15,2-2-2 0,5 2-1 16,-1 0-4-16,-1 0-2 16,-3 0-4-16,-4 2-15 15,-5 1-36-15,-9 1-70 16,-3 0-196-16</inkml:trace>
  <inkml:trace contextRef="#ctx0" brushRef="#br0" timeOffset="-154078.94">25622 11911 481 0,'-15'4'12'16,"10"-4"3"-16,5 1 8 15,5 1 1-15,17-2 3 16,7 2 3-16,7-2-2 0,7 0-12 16,9 0-5-16,4 0 4 15,-1-5-11-15,3-2 0 16,-6 0 18-16,-5 0-10 16,-8 4-7-16,-9 0-4 0,-8 1-2 15,-5 2 3-15,-8 0-6 16,-4 0-13-16,-5 0-16 15,0 2-36-15,-7 1-54 16,-8-3-220-16</inkml:trace>
  <inkml:trace contextRef="#ctx0" brushRef="#br0" timeOffset="-153407.25">25975 12366 405 0,'-5'-5'42'16,"-3"-2"1"-16,-1-3 8 0,-3 2-15 16,4-1-11-16,-3 0-11 15,2 2-1-15,-2-2-5 16,3 0-1-16,-4 2 0 15,2 1-1-15,-1 3-6 0,-4 1 1 16,1 2 1-16,0 0-2 16,0 5 0-16,-3 6 0 15,3 7 0-15,-1 2 0 16,7 6 1-16,1 1 1 16,3 3 1-16,4 1 1 15,0-3 1-15,5-3 0 0,7-5-1 16,5-4 1-16,0-5 6 15,4-8-30-15,-1-1 35 16,2-2-5-16,-2-2-6 16,1-9 3-16,-8-1-1 15,-1-4 0-15,-3-4-1 0,-4-1 0 16,-2-2-1-16,-3-8 2 16,0 1-6-16,-3-2 0 15,-8-4 2-15,-4 2-5 16,0-2 3-16,-5 4-2 0,-2 6 0 15,-1 5-4-15,1 4 1 16,-1 10-2-16,4 7-5 16,0 0-7-16,7 7 6 15,4 10-35-15,8 0-29 16,0 3-36-16,15-4-103 0</inkml:trace>
  <inkml:trace contextRef="#ctx0" brushRef="#br0" timeOffset="-152856.56">26085 12262 429 0,'0'0'107'0,"-7"-1"-98"31,6-6 10-31,-1 0 19 0,2 3-6 16,0-1-12-16,10-1-14 15,3 4-5-15,1 2 2 16,4 0-3-16,0 6 0 16,-1 12-4-16,-3 3 4 15,-6 4-2-15,0 2 4 0,-6 3-2 16,-2-1 0-16,0-3 2 16,-10-2-2-16,2-5 1 15,1-5 1-15,0-3 2 16,2-4 2-16,2-3 2 15,3-4-1-15,0 0-1 0,2-4 9 16,7-6-7-16,4-6-8 16,0-2 1-16,1-6 0 15,-1-1-1-15,1 3 0 16,-6-6-2-16,1 4-2 0,-5 1 0 16,-2 1 2-16,-2 4 1 15,0 1 1-15,2 6 1 16,-2 2-1-16,-4 1 4 15,-2 5-3-15,3 3 1 16,-2 0-1-16,-1 0 0 16,1 7-1-16,2 9 2 0,1 6 0 15,-3 4 2-15,5 5-32 16,0-1 38-16,5 2-6 16,2-3 1-16,3-4-3 15,7-4 0-15,-1-5-2 16,2-3 0-16,3-6-22 0,1-7-25 15,5 0-110-15</inkml:trace>
  <inkml:trace contextRef="#ctx0" brushRef="#br0" timeOffset="-152415.56">26798 11799 415 0,'-3'0'43'0,"-9"-2"1"15,8 1 13-15,4-1-16 0,0 0-11 16,2 0-14-16,10 0-4 15,6 0-9-15,3-1-2 16,6 2 2-16,-1-2-2 16,-1 2 0-16,-2 1-7 15,-3 0-22-15,-4 0-27 16,-5 0-31-16,-6 0-53 0</inkml:trace>
  <inkml:trace contextRef="#ctx0" brushRef="#br0" timeOffset="-152212.49">26822 11899 401 0,'-7'4'46'0,"5"-4"-8"16,2 0 0-16,0 0-5 16,2 1-9-16,10 1-10 15,5-2-3-15,5 2-7 0,2 0 0 16,5-2-5-16,3 0-4 15,0 0-39-15,0 0-52 16,2-7-102-16</inkml:trace>
  <inkml:trace contextRef="#ctx0" brushRef="#br0" timeOffset="-151400.58">27339 11647 220 0,'-8'-5'183'0,"1"0"-157"16,2 0 18-16,2 1 6 15,-1 2-11-15,1 2-16 16,-1 0-11-16,2 2-4 16,0 9-4-16,0 6 1 0,2 6 2 15,0 4-3-15,0 5-1 16,0-1 1-16,2 1 4 15,4-5-3-15,-4-2-3 16,1-6 2-16,-1-3-1 16,0-1-1-16,-1-7-1 15,-1-1 0-15,0-1 1 16,0-4-2-16,0-2 1 16,0 0 0-16,0 0 3 0,0-4 4 15,0-7-1-15,0-3-5 16,0-1-1-16,-1-7 1 15,-3-2-1-15,1-1-1 0,-1-1 0 16,-2-3 0 0,1 5 1-16,-1-4-1 15,3 6 0-15,0 0 0 16,-1 6-1-16,2 1 2 0,2 5-1 16,0 3 0-16,0 1 0 15,0 4-1-15,0 1 0 16,0 1 1-16,0 0-1 0,0 0-1 15,6 7-3-15,2 5 2 16,1 1 2-16,4 3 0 16,-1-2 0-16,0 0 1 15,2-1 0-15,0-2 1 0,0-4-1 16,3-3 0-16,-3-4 1 16,3 0 0-16,-2 0-1 15,2-8-1-15,-3-2-1 16,-2-3 0-16,-1-1 2 0,0-1 0 15,-3 0 0-15,0-2 1 16,-2-1-1-16,-1 8-1 16,0 1 2-16,-2 3-1 15,-1 1 0-15,-2 5 2 16,0 0-1-16,2 0 0 16,-2 8-2-16,2 4 2 0,0 4 0 15,0 6 5-15,0 2 5 16,0 2-1-16,-1 2-22 15,3 3 17-15,-4-5 3 16,0 1-2-16,2 0 1 16,-1-7-2-16,-1 0-1 15,2-3-7-15,0-4 7 0,1-1-5 16,1-1-2-16,-4-5-16 16,1-2-63-16,1-4-213 15</inkml:trace>
  <inkml:trace contextRef="#ctx0" brushRef="#br0" timeOffset="-150462.3">25868 13264 223 0,'9'-6'3'0,"1"-1"-3"15,2-2 0-15,-2 2 20 0,2-2 20 16,-4 2 15-16,-1 0 1 15,-3-1 4-15,-3 1 0 16,-1 0-15-16,0 0-12 16,-3-2-5-16,-7-1-8 15,-5 1-10-15,1-2-7 0,-5 2-2 16,0 0-2-16,-3 2 2 16,4 3-1-16,-1 4 1 15,-1 0-1-15,2 0 0 16,-2 7 0-16,5 6 0 15,3 5 2-15,4 1-2 0,2 6 0 16,6 0 0 0,0 3-2-16,7-2 4 0,5-2-2 15,7-6 1-15,0-6 1 16,1-2 3-16,2-6-2 16,0-2 3-16,-5-2-1 0,2 0 0 15,-2-10 1-15,-2-4 2 16,-3-2-4-16,-3-6-21 15,-1 2 28-15,-7-9-1 16,-1-2-2-16,0-1-3 16,0 0-3-16,-11-3-3 15,-1 2 4-15,-3 3-6 16,-4 2 3-16,0 4 0 0,-1 7-3 16,-1 1 1-16,1 9-3 15,1 3-2-15,4 4-8 16,3 0 14-16,9 7-29 15,3 4-12-15,0 0-25 0,19-1-8 16,8-3-38 0,9-3-159-16</inkml:trace>
  <inkml:trace contextRef="#ctx0" brushRef="#br0" timeOffset="-150123.5">26350 12910 457 0,'0'-2'38'15,"-8"-3"-25"-15,-3 0 0 16,1 2 2-16,-3 1-5 16,-1 2 5-16,3 0-5 15,-2 0 6-15,3 0 0 0,-3 2-4 16,1 6 0-16,0 4-7 16,2 3-1-16,1 8 6 15,4 4-6-15,1 3-2 16,4 6 6-16,-1 0-1 15,1 1 0 1,1-1-4-16,5-4 4 16,-1-1-3-16,-2-5-2 0,3-2 1 15,-3-5-3-15,-1-3 0 16,-2-5 0-16,0-3 0 16,0-1-22-16,0-3-22 15,-5-3-24-15,-4-1-31 16,-2 0-85-16,0-10-89 15</inkml:trace>
  <inkml:trace contextRef="#ctx0" brushRef="#br0" timeOffset="-149951.68">26057 13146 409 0,'-2'-7'28'16,"2"0"14"-16,0 3 8 15,9 2-18-15,11 2-16 0,5 0-10 16,7 0-4-16,4 0 0 15,2 0-2-15,-1 4 1 16,-2-2-6-16,-4-1-46 16,-11 1-50-16,-1-2-148 0</inkml:trace>
  <inkml:trace contextRef="#ctx0" brushRef="#br0" timeOffset="-149628.63">25827 13440 269 0,'-23'4'161'16,"4"6"-152"-16,11-6 14 0,4-3 21 15,4 1-11-15,9-2-8 16,11 1 6-16,7-1 1 15,9 0-11-15,5 0-4 16,2 0-2-16,5-3-23 16,1-5 27-16,-4 3 1 15,-3-1-14-15,-8 2-2 0,-7 1-2 16,-8 3-2-16,-4 0 0 16,-5 0-6-16,-6 0-31 15,-4 0-3-15,0 0-43 0,0 0-76 0</inkml:trace>
  <inkml:trace contextRef="#ctx0" brushRef="#br0" timeOffset="-149003.79">25990 13882 283 0,'16'-5'30'16,"-1"-2"12"-16,-1 0 4 0,-5-1 5 16,-2 3-6-1,-1 0-11-15,-6 0-1 0,0-1 4 16,0 1-15-16,-9-2-5 15,-2 0-9-15,-2-1-3 16,-1 3-3-16,-4-2-1 0,-2 3-2 16,1 4 2-16,-3 0-1 15,-2 0-1-15,1 7 2 16,0 4 0-16,3 5 2 16,3 4 2-16,5 1 5 15,7 4-2-15,5 0 0 16,0 2-4-16,9-2-23 0,7-6 26 15,5 1 1-15,5-7 5 16,-1-4-6-16,-1-6-3 16,-1-3-3-16,-4 0 4 15,0-2-4-15,-5-7 4 16,-1-5-1-16,-3 0-2 16,-1-6 0-16,-1 0 1 0,-1-1-1 15,-4-4 0-15,-1-2 0 16,-2 0-4-16,0-3 2 15,-5 0 3-15,-8 2-6 16,-1 1 3-16,-5 2-2 0,0 5-7 16,-6 6 1-16,3 5-1 15,-3 7 1-15,4 2-5 16,2 2 11-16,7 8-27 16,9 3-14-16,3 0-26 15,2-4-29-15,15-1-98 0</inkml:trace>
  <inkml:trace contextRef="#ctx0" brushRef="#br0" timeOffset="-148410.13">26206 13697 440 0,'2'0'45'0,"-2"0"-26"0,0 0 13 15,0 0-7-15,0 1-15 16,0 10-4-16,3 2 5 15,1 5 13-15,-1 5-3 16,5 2-5-16,-5-2 0 0,4 2-3 16,0-2-3-16,4-2-5 15,-2-4-4-15,5-1 0 16,1-9 2-16,1-2-2 16,-1-5 3-16,4 0-3 0,-1-5 0 15,-2-10 1-15,-1 0-2 16,-1-7 1-16,-1 1 0 15,-6-6 0-15,-2 2-1 16,-2 2 1-16,-3-2 1 16,0 1 1-16,0 3-2 15,-1 5 0-15,-1 3-1 16,-1 6-1-16,-1 7 2 16,2 0 0-16,1 14-1 0,-1 9 2 15,2 4-26-15,0 8 32 16,0 3 0-16,0 4 2 15,2 3 0-15,1 1-3 0,-1-3-2 16,0-2 4-16,-2-6-3 16,0-1-1-16,0-5 0 15,0-4-2-15,-4-5-1 16,-1-4 0-16,-2-6 3 16,1 1-1-16,0-8 2 0,1-1-4 15,2-2-1-15,-2-2 2 16,-1-8 0-16,2-6 0 15,2-8-2-15,0-6 0 16,2-4-1-16,0-7-1 16,7-5-7-16,3 1-8 15,-1 1-18-15,6 3-13 0,-1 3-63 16,2 6-106-16</inkml:trace>
  <inkml:trace contextRef="#ctx0" brushRef="#br0" timeOffset="-148117.52">26897 13392 436 0,'-9'0'61'16,"4"-2"-22"-16,5-2 4 15,2 4-8-15,10-2-16 16,8 2-6-16,3 0-4 16,6 0-7-16,0 4-1 15,-3 0 1-15,-2 1-13 0,1 0-29 16,-8 1-35-16,-7-5-71 15</inkml:trace>
  <inkml:trace contextRef="#ctx0" brushRef="#br0" timeOffset="-147928.63">26978 13472 394 0,'-14'4'77'15,"3"-1"-23"-15,7 1-6 16,1-3-12-16,3 3-7 0,1-1-14 15,12 2 0 1,5-4 0-16,7 2-7 16,4-3-6-16,7 0-2 0,0 0-29 15,4-10-48-15,1-4-68 16</inkml:trace>
  <inkml:trace contextRef="#ctx0" brushRef="#br0" timeOffset="-147138.09">27574 13235 472 0,'3'0'40'16,"-3"-7"-16"-16,0 3 13 15,0 4-10-15,0 5-14 16,0 10-9-16,-3 6 3 15,3 4 2-15,0 4-1 16,0 3-1-16,0-4 5 16,0 1-4-16,0-3-2 0,0-2-4 15,0-6 1-15,3-4 2 16,0-4 4-16,-3-6-4 16,2 0-2-16,-2-4-9 15,0 0 30-15,0-8-9 0,0-8-9 16,1 3-1-16,-1-8-6 15,0 0 2-15,2 0 2 16,-2-1-1-16,0 4-3 16,0-6 4-16,0 2-3 15,0 4-2-15,0 1 4 0,0 4-4 16,0 3 2-16,0 2 0 16,0 5 2-16,0 3-5 15,2 0 2-15,8 15-2 16,2 1 2-16,7 9-2 15,4 2 3 1,3 5 0-16,-2-4 1 16,5-2 1-16,1-1-2 0,-3-1 0 15,1-7 0-15,-3-3 0 16,-5-4 1-16,-1-2-1 16,-6-2 0-16,1-5 0 15,-7-1 1-15,-1 0 2 0,0-3-2 16,-5-6 2-16,1-4 6 15,0-6 1-15,-1-2-3 16,-1-5-4-16,0-1-1 16,0-3-1-16,0-3 0 0,0-1-3 0,-3-2 1 15,0 4-11-15,-3 2-15 0,-3 1-22 32,0 4-72-32,0-2-277 15</inkml:trace>
  <inkml:trace contextRef="#ctx0" brushRef="#br0" timeOffset="-146608.41">28540 11642 473 0,'-8'0'55'16,"7"-1"-9"-16,1-1 0 0,1 2-15 15,14 0-16-15,5 0-9 16,3 0 3-16,6 0-4 16,1 0-3-16,1 0-1 15,-2 0-1-15,-6 0-7 16,-1 0-24-16,-8 0-39 0,-5 0-55 15,-9 0-156-15</inkml:trace>
  <inkml:trace contextRef="#ctx0" brushRef="#br0" timeOffset="-146437.4">28608 11747 401 0,'-7'7'44'0,"2"-1"4"16,5-2-3-16,2-1-5 15,10 1-5-15,8-4-9 16,1 0-4-16,6 0-12 16,5 0-7-16,2 0-2 0,1-7-3 15,3-3-44-15,-1-2-96 16</inkml:trace>
  <inkml:trace contextRef="#ctx0" brushRef="#br0" timeOffset="-130729.94">27808 11933 130 0,'0'-5'96'16,"0"-1"-53"-16,1-1-2 16,-1 2-1-16,2-2 7 15,2-2-7-15,-3 3-8 16,1 1 7-16,1 0-12 0,-1-1-9 15,-2 2 4-15,3 2 0 16,-3 0-5-16,0 2 0 16,0 0 0-16,0 0-4 15,0 0 0-15,0 0-4 16,0 4-6-16,0 6 0 0,0 0 3 16,2 8 7-16,-1-2 1 15,3 3 4-15,1 4-39 16,-1-2 33-16,-1-2-2 15,2 0-4-15,-1-1-3 16,0-1 0-16,-2-2 0 0,1 0-2 16,-3-5 2-16,2 0 0 15,-2-7 2-15,2 1-2 16,-2-3-1-16,0 1 1 16,0-2-2-16,0 0 1 15,0 0-1-15,0 0 0 0,3 0-2 16,-1 0-20-1,-2 0-36-15,2-2-71 0,-2-6-279 16</inkml:trace>
  <inkml:trace contextRef="#ctx0" brushRef="#br0" timeOffset="-129980.68">28109 13472 219 0,'-3'0'149'0,"1"0"-98"15,1 0 20-15,-2 0-16 16,3 0-13-16,0 0-15 16,0 0-10-16,0 4-4 15,0 4-4-15,0 4 20 16,0 3-4-16,0 3-2 15,0 4-1-15,0-1-32 0,-2 2 28 16,0 0-6-16,1-5-6 16,-3-4 2-1,2 1 1-15,2-5-2 0,0-1-1 16,0-3-4-16,0-3-1 16,0 1 1-16,0-3-2 15,6-1-1-15,-1 0-1 16,1 0-16-16,-1 0-45 0,0-10-44 15,1-12-213-15</inkml:trace>
  <inkml:trace contextRef="#ctx0" brushRef="#br0" timeOffset="-128242.65">29560 11733 389 0,'-8'-7'7'0,"0"0"19"0,2 2 31 15,5 1-6-15,1 0-8 0,0 2-11 16,5 1-15-16,12 1-6 15,2-2 4-15,8 2 0 16,3 0 1-16,6-2-1 16,-1 0-4-16,1 1-1 15,-6-1-1-15,-1 0-6 0,-6 2-2 16,-3-1-1-16,-5 1-1 16,-7 0 0-16,-2 0-22 15,-3 0-18-15,-1 0-8 16,-2 0-33-16,2 0-86 15</inkml:trace>
  <inkml:trace contextRef="#ctx0" brushRef="#br0" timeOffset="-127710.52">30112 11601 330 0,'-6'-4'24'0,"0"-4"8"15,3-2 11-15,1 3-15 16,2-3 6-16,-2-1-20 16,2 4 1-16,0-2-3 15,0 0 3-15,5 2-1 16,3 0-9-16,-1 4 1 0,4-1 1 15,-1 2-2-15,0 2-3 16,2 0-1-16,1 6-1 16,-2 4 0-16,-1 8-1 15,0 2 2-15,-3 1-1 16,-4 2 1-16,-3 4-1 16,0-2 1-16,-2-2 0 0,-8 0 1 15,-5-5 0-15,1 1-1 16,-2-4 2-16,0-1 7 15,3-3 6-15,-1-2 0 16,4-2-3-16,5-2-3 16,3 1-6-16,1-3-1 0,1 1-3 15,0-3 2-15,3 2 2 16,4-3 4-16,6 0 5 16,3 0-4-16,2 0-4 15,-2 0-3-15,6 0-1 16,1-4-1-16,-1 0 0 0,-3 2-1 15,1-1-25 1,0 3-26-16,-4-4-20 0,-1 1-89 16</inkml:trace>
  <inkml:trace contextRef="#ctx0" brushRef="#br0" timeOffset="-127052.01">30436 11596 363 0,'0'-11'52'0,"0"-2"16"0,0 3-5 15,0-1-20-15,2 1-11 16,8 1-18-16,-2-1-5 15,4 5-6-15,2 2 1 16,-2 3-3-16,4 0 1 16,-2 7-2-16,-1 9 1 15,0 7-1-15,-5 2 1 0,-1 2 0 16,-1 5-1-16,-6-4 0 16,0-1 0-16,0-2 0 15,-6-7-1-15,-1-4 1 16,4-3 1-16,-1-4 2 0,1-3-3 15,3-4 3-15,0 0 5 16,0-4 14-16,7-6 2 16,3-7-19-16,5-1-5 15,1-5 1-15,4-1-3 16,-4-2 2-16,0 2 0 16,-1-4-1-16,-3 2-2 0,-1 1-2 15,-5 4 2 1,-1 1 1-16,-3 5 2 0,-2 7-1 15,0 0 3-15,0 7-1 16,-4 1 0-16,-4 0-1 0,-2 11 0 16,1 5 1-1,-4 3 2-15,3 6 2 0,1 2 3 16,2-1 0-16,4 2 2 16,0-2-4-16,3-2-4 15,0-3 1-15,6 0-3 0,4-4 1 16,4-2-1-16,5 0 2 15,-1-4-1-15,1-3-4 16,-2 1-28-16,-2-2-24 16,-6-3-13-16,-3 0-65 15,-6-3-266-15</inkml:trace>
  <inkml:trace contextRef="#ctx0" brushRef="#br0" timeOffset="-126739.66">30154 11868 100 0,'-22'8'355'16,"9"-6"-333"-16,7-1 24 16,6 2-8-16,11 0-10 15,11 0 3-15,10 0 1 0,7 0 2 16,10-3-12-16,7 0-4 15,5 0-37-15,0 0 38 16,-4-3-5-16,0-3-3 16,-8 0-5-16,-11-1-4 15,-10 3-2-15,-7 1 0 0,-11 2 1 16,-7 1-2-16,-3 0-23 16,0 0-18-16,-10 4-29 15,-3 0-38-15,-1 0-203 16</inkml:trace>
  <inkml:trace contextRef="#ctx0" brushRef="#br0" timeOffset="-125904.08">30365 12204 407 0,'-6'-7'29'0,"3"0"19"16,3 5-1-16,-2 0-16 15,2 2-3-15,0 0-12 16,0 4-12-16,0 6-6 16,0 6 8-16,0 2 3 0,2 5-2 15,0-1-2-15,3-1 4 16,0-3-5-16,0-2-1 15,2-2-1 1,3-5 3-16,0-2-1 16,5-3 7-16,1-4 3 15,2 0 0-15,-2-2-10 16,2-7 0-16,-2 0-3 0,-3-3 1 16,-1-2-2-16,-5-1 3 15,-1-1-2-15,0 0 3 16,-5-2-3-16,-1 1 2 15,0 2-3-15,0 1 0 16,0 5 2-16,0 0-2 0,-1 6 1 16,-1-1 1-16,2 4 2 15,-2 0-2-15,2 5-6 16,0 9-1-16,0 8 3 16,0 6 1-16,0 4 5 15,0 4 0-15,0 2 5 16,2-1-1-16,3 1-1 0,-1-5-34 15,-1-2 31-15,-1-1 0 16,0-5-2-16,-1-3 0 16,-1-3-2-16,0-6 2 15,0-3-2-15,0-1 2 16,0-5 0-16,-1-1 1 0,-3-3 4 16,-1 0 1-16,0 0 2 15,-2 0-2-15,-3-8-1 16,3-3-4-16,-2-2-1 0,0-3-2 15,3-4 0-15,3-3-1 16,1-4 0-16,2 1-5 16,0-1-6-16,2 0-3 0,10 2-5 15,1 2-5-15,6 4 7 16,0 1-40-16,1 2 0 16,3 2-51-1,-2-1-118-15</inkml:trace>
  <inkml:trace contextRef="#ctx0" brushRef="#br0" timeOffset="-125341.69">30729 12079 434 0,'0'-11'25'15,"0"4"25"-15,0 0-4 16,0 1-13-16,2 2-10 0,3 1-9 15,4 3-10-15,1-1-4 16,0 1 0-16,0 0-1 16,2 0 0-16,-2 7 1 15,1 4-2-15,-2 1 1 16,-3 3-2-16,-3-2-4 16,-3 0-3-16,0-1 1 0,0 0 0 15,-2-3 5-15,-5-1 5 16,-1-3-1-16,0-1 2 15,1 0 0-15,0-1-2 16,3-1 2-16,-2-2 1 16,4 2-6-16,2-2 4 15,0 0 3-15,0 0-8 0,0 0 8 16,0 0-4-16,8 0 0 16,-2-2 1-16,2-2-4 15,1 3-1-15,2 1 5 16,-2 0 2-16,2 0-1 0,2 10-1 15,-3 1-2-15,-1 3 3 16,2 2 1-16,-6-2 0 16,-5 0 2-16,0-1 1 15,0 0 3-15,-3-3 4 16,-7-3 8-16,-2-1 3 0,-4-1-3 16,-4-1 1-1,-3-2-4-15,3-2-5 0,-1 0-8 16,1 0-4-16,2-2-2 15,5-2-29-15,1-1-75 16,2-2-154-16</inkml:trace>
  <inkml:trace contextRef="#ctx0" brushRef="#br0" timeOffset="-124604.41">28670 13269 264 0,'-6'2'165'0,"1"-2"-98"0,2 0-18 16,3 1-33-16,0 3-5 15,7-2 5-15,5 3 13 16,3-1-7-16,5-2-7 16,2-2-6-16,2 0-5 15,-1 0-2-15,-2 0-2 0,-2 0-2 16,-5 0-22-16,-7 5-32 15,-3-2-53-15,-4 3-88 16</inkml:trace>
  <inkml:trace contextRef="#ctx0" brushRef="#br0" timeOffset="-124417.01">28702 13400 112 0,'-7'4'304'0,"3"-2"-228"16,4-2-7-16,0 0-18 15,2 0-9-15,9 0-15 0,7-2-17 16,1-2-5-16,5 0-5 16,3 2 1-16,0 0-5 15,-4 2-49-15,-2-2-62 16,-1 0-230-16</inkml:trace>
  <inkml:trace contextRef="#ctx0" brushRef="#br0" timeOffset="-123651.56">29655 13321 439 0,'-5'-7'43'16,"2"-4"-8"-16,3 0 3 16,0 3-6-16,3 3-8 15,9 2-8-15,1 3-14 16,3 0-1-16,2 4 0 0,-2 10-1 16,1 0 1-16,-5 2-2 15,-3 0 2-15,-1 0-1 16,-8-1 0-16,0-2-2 0,0-1-1 15,-12 1 1-15,-2-3 1 16,-1-2 2-16,0 1 1 16,-2-4-2-16,3 1 0 15,4-3 0-15,2-2 2 16,4 0-3-16,3-1 1 16,1 0 1-16,0 0 2 0,7-1-1 15,4-3-2-15,1 1 0 16,5-5 0-16,-2 5 0 15,0 0 2-15,-1 3-4 16,3 0 3-16,-5 3-1 16,2 10-1-16,-1 2 1 15,-1 1 0-15,-2 7-1 0,-3-7 3 16,-5 6-3-16,-1-4 1 16,-1-2 0-16,0-4 1 15,-5-1 2-15,-5-2 9 16,0-2 7-16,-4-3 3 15,-1-1-2-15,0-3 4 0,0 0-4 16,-1 0-6-16,-1-5-11 16,3 1-22-16,3-1 21 15,4 2-3-15,2-3 6 16,0-1-15-16,5-2-36 16,0-2-18-16,3-1-32 15,6-6-128-15</inkml:trace>
  <inkml:trace contextRef="#ctx0" brushRef="#br0" timeOffset="-122429.02">30176 13380 191 0,'-5'-3'74'0,"-1"0"-14"15,-1-2 5-15,2 1-11 16,1-3-5-16,-1 1-7 16,3 1-7-16,0 0-9 0,2-1-6 15,0 3-6-15,6-2-7 16,4 3-5-16,5 0 0 15,-1 2-2-15,3 0 2 16,0 6-4-16,0 8 2 16,-4 4 0-16,-1 0 0 15,-5 4-1-15,-4 2 1 0,-3 1 0 16,0-2 0-16,-7 0 1 16,-6-4-1-16,-1-1 0 15,-4 0 2-15,-1-5-1 16,2-2 0-16,3-3-1 15,3-1 2-15,4-7-1 0,3 0 3 16,4 0 4-16,0-11 5 16,9-4-11-16,6-3-2 15,-1-5-1-15,6-1 0 16,-4-2 1-16,0-1-1 16,-2 4-1-16,-4 0 0 15,-3 2 2-15,-2 6-1 0,-3 1 2 0,-2 2-1 16,0 3 0-16,0 3 2 15,0 3-1-15,0 1 1 16,-2 1 0-16,0 1-1 0,-1 0-1 31,1 0 1-31,0 10-3 0,1 4 1 16,-1 5 1-16,2 3 4 16,0 3 4-16,0 1-1 0,0-1-1 15,5-1 0-15,2-3-3 16,5-1-1-16,1-4-2 15,5-2 3-15,0-5-2 0,4-2-1 16,-1-3-17-16,1-2-23 16,-4-2-16-16,-2 0-40 15,-5-4-55-15,-4-7-94 16</inkml:trace>
  <inkml:trace contextRef="#ctx0" brushRef="#br0" timeOffset="-122076.54">30444 13340 76 0,'0'-32'216'0,"-3"2"-142"16,3-1-15-16,0 5 6 0,0 1-24 16,0 7-11-16,5 4-5 15,0 1-8-15,2 4-1 16,0 4-5-16,3 3-5 16,-3 2-4-16,1 0-2 15,-1 9-3-15,-3 7 1 16,2 3 3-16,-3 3-2 15,-3 1 1-15,0 0 0 0,0-1-1 16,-3-2 3-16,-5-5-2 16,3-4 0-16,-1 2 1 15,3-7 0 1,0-1-2-16,3-2 1 16,0-1 0-16,0-2 0 15,5 0 3-15,9 0 9 0,4 0-1 16,7-4-7-16,2-3-3 15,0-2 0-15,-2 0-1 16,-2 2-4-16,-3-1-23 0,-7-3-23 16,-10 6-35-16,-3-1-107 15</inkml:trace>
  <inkml:trace contextRef="#ctx0" brushRef="#br0" timeOffset="-121623.45">29709 13752 235 0,'0'0'155'0,"0"0"-106"15,7 0-17-15,4 0 3 16,4-2-2-16,6 2-3 16,4 0-5-16,9 0 2 15,8 0 0-15,8 0-1 0,2 0-1 16,9 0-10-16,0-3 2 15,-3-3-7-15,-2-1-2 16,-7 2-6-16,-3-1 0 16,-9 1-2-16,-5 0 1 15,-6 1-1-15,-7 3 0 16,-6-4-1-16,-6 4-1 16,-4 1-9-16,-3 0-20 0,0 0-14 15,-8 0-13-15,-4 0-58 16,-7 0-140-16</inkml:trace>
  <inkml:trace contextRef="#ctx0" brushRef="#br0" timeOffset="-120822.73">30059 13998 331 0,'-5'-5'70'0,"2"-1"-12"0,-1 3 3 16,2 1-22-1,2 2-12-15,0 0-8 0,0 0-10 16,0 7-6-16,0 6-1 16,6 3 4-16,1 3 3 15,1-1 2-15,0 4-7 16,1-6 1-16,1-2-2 15,-1-2 1-15,1-1-3 16,2-5 0-16,1-3 3 16,-1-1 1-16,2-2-1 0,-1 0 0 15,1-5-2-15,-1-4 0 0,-2-4-1 16,-4 2 0-16,2-3 0 16,-5 0 2-16,-2-6 2 15,-2 4-1-15,0 2-2 0,0 0 0 16,0 3-1-16,0 4 0 15,-2 5 3-15,0 2 0 16,2 0-2 0,-2 9-3-16,1 7-1 15,1 5 3-15,0 6 3 0,0 4 5 16,0 3 5-16,5 0 2 16,0 1-33-16,0 1 22 0,-3-2 0 15,1-2-1-15,-1-2-2 16,-2-3 2-16,0-6-3 15,0-3 0-15,-5-4 2 16,0-3-2-16,0-6 5 16,-2-1-3-1,-1-4-1-15,-1 0 2 16,0 0-2-16,0-7 1 0,0-6 0 16,0-4 1-16,4-5-4 0,-1-3 0 15,6-2 0-15,0-3 0 16,0 2-4-16,11-1-8 15,3 2-8-15,4 4 3 16,3 0-39-16,-2 3-6 16,4-1-24-16,-1 1-114 0</inkml:trace>
  <inkml:trace contextRef="#ctx0" brushRef="#br0" timeOffset="-120305.46">30467 13893 373 0,'1'-7'82'16,"-1"0"-33"-16,0 3-10 16,2 2-11-16,-2 2-7 15,2 2-16-15,-2 11-4 0,0 1 2 16,0 4 2-16,0 5 1 16,-4-3 0-16,-3-1-1 15,0 1 3-15,2-4 2 16,0-2-3-16,1-1 1 15,4-6 0-15,0 0-2 16,1-2 0-16,9-3 1 0,4 0-1 16,6-2-2-1,2 0-4-15,2 0 0 16,2-2-6-16,-3-3-17 0,2-1 0 16,-9 1-19-16,-1 2-13 0,-8-1-15 15,-4 2-8-15,-1-2-33 16,-2 3 9-16,0-3 51 15,-5-1 30-15,-2-1 24 0,0-2 45 16,1-2 13-16,2 4 13 31,-3-4 2-31,4 3-4 16,-1 2-3-16,3 2-13 0,-1-1-11 0,2 4-7 16,0 0-11-16,0 4-18 15,-2 8-9-15,2 4 10 16,0 5 8-16,0 5-2 15,0-2-6-15,0 1-6 16,0-3-2-16,2 3-1 16,1-4 0-16,-1-1-1 0,0-4-1 15,0-2-34-15,-1-3-58 16,-1-10-116-16</inkml:trace>
  <inkml:trace contextRef="#ctx0" brushRef="#br0" timeOffset="-119770.99">31101 13629 423 0,'0'0'68'0,"0"-4"-24"16,2 1 4-16,6-1-9 16,6 4-9-16,-1 0-11 15,8 0 3-15,1 0-3 0,3 4 0 0,2 3-27 16,1-3 11-16,-3 3 4 15,2-2-2-15,-8-2-2 16,1 3-2-16,-6-4 0 0,-3-2 0 16,-4 2-3-16,-5-2 5 15,2 0-8 1,-4 0-13-16,0 0-44 0,0 0-20 16,0-2-106-16</inkml:trace>
  <inkml:trace contextRef="#ctx0" brushRef="#br0" timeOffset="-119250.84">32095 13402 319 0,'0'-1'16'15,"2"-6"37"-15,-2 3 1 16,2 0-3-16,-2 2-14 16,2 1-14-16,-1 1-3 0,-1 0-4 15,2 0-7-15,3 1-7 16,-2 11-1-16,1 1 5 15,1 7 2-15,2 2-2 16,-2 3 0-16,-2 1-3 16,4-2 1-16,-2 1-2 0,-2-2-3 15,-1-4 3-15,0-1-2 16,-2 0 0-16,0-6-4 16,0-3-31-16,-2-1-37 15,-3-3-63-15,-4-5-157 16</inkml:trace>
  <inkml:trace contextRef="#ctx0" brushRef="#br0" timeOffset="-118970.85">32026 13677 79 0,'-4'3'307'15,"4"-3"-269"-15,0 3 4 16,0-2 7-16,0 1-22 15,11 2 0-15,2 1 2 16,6-2 0-16,4 2-5 0,6 0 0 16,5-4 0-1,6-1-7-15,1 0-30 0,-1 0 25 16,-3 0-5-16,-5 0-3 31,-3 0-4-31,-9 2-3 0,-4 2-7 0,-6-1-4 16,-5 2-47-16,-5 1-18 15,0-2-105-15</inkml:trace>
  <inkml:trace contextRef="#ctx0" brushRef="#br0" timeOffset="-118153.63">32110 14011 330 0,'0'-9'41'15,"4"2"-5"-15,1-1 7 16,0 1-2-16,-1 4-3 16,1-1-14-16,-3 3-6 15,4 1-3-15,-4 0-3 16,3 0-8-16,-3 10 0 0,1 3-1 16,-1 3 0-16,1 2 1 15,1 0 1-15,1-1 1 16,-1-1 0-16,3-3 2 15,2-1 1-15,1-3-3 0,4-2-1 16,0-1-1-16,4-4-1 16,-2-2-1-16,0 0 0 15,1 0-2-15,-3-6 1 16,0-3 0-16,-5 0 0 0,0-1 0 16,-4-3 3-1,-1-1-2-15,-3-2 0 0,1 1 3 16,1-1 2-16,-3 4-2 15,0 1-3-15,0 4 1 16,0 3 1-16,0 1 4 0,0 3-2 16,0 0-4-16,0 5-4 15,0 8-3 1,0 5 6-16,0 3 0 0,0 4 4 16,0 2 0-16,0 1-3 15,0 4 0-15,0-1 2 16,0 4 4-16,0-3-3 0,0-1-2 15,0-4 2-15,0-4-1 16,0-5 0-16,-6-2 0 16,2-6-2-16,1 0 1 15,1-5 0-15,-1 0 0 16,-1-5 0-16,1 0 3 0,-1 0-29 16,-2 0 28-16,1-9-1 15,-1-2 1-15,0-2-1 16,2-7-3-16,-1 0-1 15,2-2 0-15,1-1 0 16,2 2-1-16,0 1-1 0,5 1-3 16,4 4-3-16,1-1-10 15,0 6 9-15,5-3-35 16,-1 2-12-16,3 1-13 16,-3-1-75-16,2 0-166 15</inkml:trace>
  <inkml:trace contextRef="#ctx0" brushRef="#br0" timeOffset="-117711.47">32540 13957 436 0,'3'-7'9'0,"-1"0"6"0,3-2 38 15,2 2-10-15,0 0-18 16,3 2-8-16,-2 1-4 15,1 0-5-15,1 2-3 16,-2 2-2-16,1 0-2 16,0 2 0-16,0 7-1 0,-3 2 0 15,-1 5 0-15,0-2 0 16,-5 6 1-16,0-2-1 16,0 0 1-16,-5-4 0 15,-2 2-1-15,-2-4 1 16,-1-1 0-16,7-2 1 0,-2-2-1 15,1-2 1 1,4-3-1-16,0 2 3 0,0-4-2 16,2 0 5-16,8 0 8 15,5 0 11-15,5 0-6 16,3-4-8-16,4-3-5 0,2-4 1 16,0-1 2-16,-6 1-5 15,0 0-10-15,-5 3 9 16,-2 0 2-16,-6 1-6 15,-5 6-6-15,-2-3-38 16,-3-2-40-16,-15 1-133 0</inkml:trace>
  <inkml:trace contextRef="#ctx0" brushRef="#br0" timeOffset="-110458.38">25534 15393 297 0,'2'-2'28'0,"-2"-5"16"16,2-2-2-16,-2 0 17 15,0 1-18-15,0 0-14 16,0 1-4-16,0-3-5 15,0 0 2-15,-7 3-6 16,-4 0-8-16,1 0-2 0,-3 0-3 16,-6 3 0-16,4 6-2 15,-6-2 1-15,1 0-2 16,1 9 2-16,4 2-2 16,1 1 2-16,2 4-1 15,-1 2 1-15,3 2 0 16,3 1 0-16,1 2 3 0,2 3 3 15,4 2-2-15,0 2 3 16,2 0 5-16,6 1 5 16,-1 0-1-16,0-1-7 15,0-2 0-15,-4-1-3 0,1-2-2 16,-4-2-1-16,0-3-1 16,0 0 0-16,0-5-1 15,0-2-1-15,-4-1-1 16,1-2-19-16,-3-7-26 15,1-2-12-15,-2-1-28 0,-1-1-53 16,1-10-169-16</inkml:trace>
  <inkml:trace contextRef="#ctx0" brushRef="#br0" timeOffset="-110255.3">25137 15627 422 0,'0'0'37'16,"0"0"-28"-16,15 0 4 16,4-2 14-16,6 0-9 0,8 1-9 15,6-3-5-15,5-2-2 16,0-1-2-16,3 1-1 16,3 0-23-16,-5-1-65 15,0-2-39-15,-5 2-143 16</inkml:trace>
  <inkml:trace contextRef="#ctx0" brushRef="#br0" timeOffset="-110044.64">25841 15581 386 0,'19'1'21'15,"-2"-1"15"-15,5 0 24 16,3 0-13-16,-1 0-8 15,-2-1-18-15,2-5-6 16,-4 4-8-16,-4-1-6 0,-3 3-6 16,-5 0-26-16,-2 0-23 15,-3 2-62 1,-3 1-108-16</inkml:trace>
  <inkml:trace contextRef="#ctx0" brushRef="#br0" timeOffset="-109860.76">25929 15672 370 0,'-8'7'48'16,"4"-2"-13"-16,1-3 4 15,3-1 13-15,7 1-9 0,3-2-11 0,7 0-10 16,0 0-6-16,1 0-9 16,2-2-4-16,1 1-1 15,-1-1-6-15,1 0-38 16,-1-1-59-16,2-4-211 0</inkml:trace>
  <inkml:trace contextRef="#ctx0" brushRef="#br0" timeOffset="-105371.99">26987 15491 231 0,'-4'0'83'0,"1"0"-73"16,1 0-4-16,-2 0 30 16,3 0 1-16,-3-3-16 0,1-1 3 15,1-1-1-15,-2-1 1 16,2-2-3-16,0 0-1 15,0 0-5-15,1-2 1 16,1 0-2-16,0-1-5 16,0-2 0-16,0 3 4 0,3-2 0 15,7 1-6-15,0 0 2 16,2 2-2-16,5 2-3 16,-3 1-4-16,4 5 1 15,-2 1-2-15,1 0 1 16,-2 3 0-16,0 10 0 0,-1 3 0 15,-1 2-1-15,-4 3 0 0,-2 2 2 16,-4 0-2-16,0 3 1 16,-3-3-1-16,0-2 0 15,-10-1 1-15,0 1 0 16,-3-5 1-16,-3 2-1 16,-2-4 1-16,4 1-1 15,-8-1 1-15,8-3-1 0,-3-1 0 16,5 1 0-16,1-2 0 15,4-4 0-15,0 0 0 16,5 1 0-16,-1-2 0 16,3-3 0-16,0 1 1 0,0 0-1 15,1-2 3-15,6 0 0 16,4 0 4-16,0 0 1 16,3-2 4-16,3-3-4 15,0 2-2-15,5-3 3 16,-2 2-3-16,-1 1-3 0,3-1-1 15,-4 3-2-15,0-1 1 16,-2 2-1-16,0 0 0 16,-3 0-1-16,-2 0 1 15,-1 0-2-15,2 0-6 16,-6 0-14-16,3 0-12 16,-2 0-21-16,1 0-30 0,-1-4-67 15,2-1-154-15</inkml:trace>
  <inkml:trace contextRef="#ctx0" brushRef="#br0" timeOffset="-105028.29">27475 15562 328 0,'0'0'48'0,"0"0"-20"0,0 0 6 16,0 0 23-16,-2 0-12 15,2 0-13-15,0 0-8 16,0 0-3-16,4 0-3 16,6 0 2-16,2 0 0 15,2-3 0-15,2 3-4 0,8-2-3 16,-3 0-1-1,2 1-1-15,-1-1-24 16,-3 0 14-16,1 1-3 0,-6 1 4 16,-1-2 13-16,-4 2-12 15,-2 0-7-15,1 0-22 16,-3 0-27-16,-3 0-25 0,-2 0-75 16,0-4-244-16</inkml:trace>
  <inkml:trace contextRef="#ctx0" brushRef="#br0" timeOffset="-103943.65">27989 15441 310 0,'0'-3'39'15,"-3"-3"-19"-15,3 1 4 16,0-2 20-16,-2 0-11 16,2-1-8-16,0 2-4 15,0-2 0-15,5 1-1 0,2 0-4 16,3 2-6-16,4-1-1 16,-4 3-2-16,5 1-3 15,1 2-2-15,-3 0-1 16,2 11 0-16,0 1 0 15,-1 6 0-15,-2 5-1 0,0-1 1 16,-5 3-1-16,-2-2 2 16,-2 0-1-16,-3-4-1 15,0 1 1-15,-1-2 0 16,-6-2 1-16,-2-3-1 16,-1-3-1-16,-2-1 2 0,2-1 1 15,0-3-1-15,1-4 3 16,2-1-2-16,2 0-2 15,3 0 1-15,2 0-1 16,0-5 1-16,0-4 0 16,7-3 0-16,2-2-4 15,6-2 1-15,-1-4 4 0,3 0-5 16,-2 1 2-16,2-4 0 16,-3 5 0-16,-4 0 0 15,2 4 0-15,-6-1 0 16,-2 4 0-16,-1 1 2 0,-1 1-2 15,-2 2 1-15,0-1-1 16,0 3 1-16,0 2 0 16,0 1-1-16,-3 2 1 15,-1 0-2-15,2 0 1 16,-1 0 0-16,0 0 0 0,-3 5 0 16,0 4 0-16,-1 0 1 15,2 2 0 1,0 5 1-16,0 0 1 0,-1 4 1 15,0 1 1-15,4 0 3 16,1-1 3-16,1 0 1 16,0-3-4-16,3 0 2 15,9-5 0-15,-2 0 0 0,2-3-2 16,3 0-1-16,1-1-1 16,0-3-4-16,3-2-1 15,-4 1-2-15,2-2 2 16,-1 0 1-16,-3-2-3 15,1 0-10-15,-7 0-15 0,0 0-11 16,-3 0-4-16,-1-6-10 0,-1-1-10 16,-2-5-47-16,0-5-40 15</inkml:trace>
  <inkml:trace contextRef="#ctx0" brushRef="#br0" timeOffset="-103381.13">28310 15199 165 0,'0'-10'146'0,"-2"2"-131"16,2-3 14-16,0 2 19 15,0-1-8-15,0-2-5 0,4 4-8 16,1-3-1-1,5 4-2-15,-5-2-4 0,4 0-6 16,2 3-4-16,-2 0-5 16,-1 4 0-16,6-2-2 15,-6 4-1-15,1 0-2 16,2 4 1-16,-4 4-2 0,0 5 2 16,-2 0-1-16,1 3 1 15,-6 0-1-15,0 3 1 16,0-1-1-16,0-1 0 15,-6-3 0-15,-1 0 1 16,1-2-1-16,-2-1 1 16,2-2 0-16,1-2-1 0,3-2 1 15,1 1-1-15,1-4 0 16,0 0 0-16,0-2 0 16,0 0 4-16,8 0 7 15,2 0 4-15,2 0-8 16,2-4-2-16,3-4 0 15,1 2 0-15,0-1 2 0,2-2-1 16,-5 1 1-16,0 3-4 16,-3 0-1-16,-3 1-2 15,-3 0 1-15,1 2-1 0,-3 2 0 16,-4 0-3-16,0 0-19 16,0 0-12-16,0 0-25 15,-2 0-72-15,-7 0-234 16</inkml:trace>
  <inkml:trace contextRef="#ctx0" brushRef="#br0" timeOffset="-101735.89">27046 15937 122 0,'-2'0'178'0,"-1"0"-135"16,3 0-16-16,0 0 15 15,0 0-1-15,0 0-11 16,0-1-17-16,0-1 3 15,0-2 0-15,0 4-2 16,0-2 1-16,3 0-4 0,-1 2-3 16,3 0-1-16,0-1 0 15,0 1 1-15,2 0-1 16,1-2 0-16,1 1 1 16,4 1 0-16,3 0 0 15,2-4-1-15,4 2-2 0,3 0-1 16,3-1 2-16,3-1 0 15,4 1 1-15,4-1 1 16,0-2-2-16,-1 3-1 16,0-2-1-16,0 1-1 15,-1 0-1-15,-6 1-2 16,3 0 3-16,-2-3-2 16,-3 1-1-16,1 1 1 0,-1 1 1 15,0-1 1-15,-4 4 1 16,1-2-1-16,-2 0 0 0,0 2-2 15,-3 0 0 1,1 0 2-16,-1 0-1 16,-1 0 1-16,2 0 0 0,-1-2 4 15,1 1-1-15,0-3-28 16,-2 2 28-16,1-1 1 0,-3-1 0 16,-1 0-2-1,-2 3-1-15,1-1-3 16,-3 1 1-16,-1 1 0 15,-1-3-2-15,-2 3 2 0,-2 0-2 16,0 0 0-16,-2 0 0 0,1 0 2 16,-4 0-1-16,0 0-1 0,0 0 1 15,0 0-1-15,-2 0-1 16,0 0 2-16,0 0-3 16,0 0-11-16,-4 0 0 0,-6 0-37 15,-2 6-16-15,-4-2-37 16,-4-1-115-16</inkml:trace>
  <inkml:trace contextRef="#ctx0" brushRef="#br0" timeOffset="-100235.6">27378 16228 107 0,'-3'0'143'16,"1"0"-95"-16,0-2-19 15,2-5 23-15,0 0-6 0,0 0-7 16,0-2-3-16,2 0-3 16,3 0-7-16,2 3-7 15,0-3-8-15,1 4-4 16,1 3-3-16,0 2-2 16,0 0-1-16,-2 0 0 15,2-1 0 1,-2 9 1-16,-2 4-1 15,3 1-1-15,-1 1 2 0,-4 6-2 0,1-4 1 32,-1 2 0-32,-1 1 0 0,-2-2 0 0,6-1-1 0,-2-2 1 15,1-2 2-15,0-2 1 16,4-2 3-16,4-4-2 16,3 0 4-16,0-4-2 15,2 0 0-15,2 0-3 16,-2-8-2-16,3 3 0 15,-3-5-1-15,-4 1 1 16,1-4 2-16,-4 0 0 16,-4 3 1-16,-4-6 0 0,2 2-1 15,-4-3 2-15,-1 3 2 16,0 0-3-16,0 3 0 16,0 1 1-16,0 4 1 0,-3 3-2 15,0 0-2-15,1 3 1 16,-1 0-3-16,1 0-1 15,0 8 1-15,-1 5-1 16,3 4 3-16,-2 3-2 16,2 1 1-16,0 3 0 0,0 1 0 15,2 0 1-15,0 0 0 16,1 0-13-16,-1 0-8 16,1-3 23-16,-1 2-3 15,1-3 5-15,-1 1-5 16,-2-4 0-16,-2 0 0 0,2-4-1 15,0-2 0 1,0 0 0-16,0-1 1 0,-5-2-1 16,2 0-1-16,-2-2 1 15,-1-1 2-15,1-3-3 16,-2-1 0-16,-2 0 1 16,2-2-1-16,-2 0 0 0,-1-4 1 15,0-3 0-15,3-4 0 16,-2-1 1-16,1-3-3 15,1-1 1-15,4 1 0 16,1-2 0-16,2 0 0 0,0 1-1 16,5-1 0-1,4 2 1-15,4 0-3 16,3 1 3-16,0 1-8 0,2 1-12 16,0 1 15-16,-1 1-36 15,0 1-14-15,0 1-14 16,0 0-84-16,0-2-98 0</inkml:trace>
  <inkml:trace contextRef="#ctx0" brushRef="#br0" timeOffset="-99500.09">27843 16076 250 0,'-3'-3'39'0,"1"-4"-11"16,2-1 18-16,0 1 6 16,0-1-2-16,0-1-14 15,5 1-6-15,2 1-8 16,3-1 0-16,0 1-3 15,-1-1-4-15,4 3-3 0,-1 0-4 16,-1 2-3-16,2 3-3 31,-3 0-1-31,2 3-1 16,-3 7 0-16,-3 2 0 0,-4 3 0 16,2 1 1-16,-4 1-2 15,0 0 0-15,0-6-1 16,-2 5 0-16,-3-6-2 15,0-1 4-15,-1-2 0 16,-2-2 0-16,1 1 0 0,4-5 1 16,-1 1-1-16,1 1 0 15,1-3 1-15,1 0-1 16,1 0 1-16,0 0 0 16,0 0-1-16,0 0 0 15,1-5 0-15,6 4 0 0,-2-3 0 16,2 1 0-1,3 1 2-15,-1 0 2 0,1 1-1 16,0 1 1-16,0 0 1 16,1 0 0-16,0 1 0 15,0 6-1-15,-3 0 1 16,2 4 1-16,-5 0-2 0,2 2 2 16,-3 0-1-16,-3 0-1 15,-1-2 0-15,0 2 0 16,0-4 3-16,-1-1 0 15,-6 0 3-15,0 0 0 0,-3-3-1 16,0-1-1-16,1-2-2 16,-3-2-1-16,0 0-6 15,0 0-19-15,1-4 20 16,0-3 0-16,-2-1 1 16,4 0-1-16,-1-3 0 15,1 3 2-15,0-5-50 0,0 1-44 16,5-6-98-16</inkml:trace>
  <inkml:trace contextRef="#ctx0" brushRef="#br0" timeOffset="-94526.45">24523 17300 105 0,'-2'9'352'0,"-3"-1"-337"16,0-6-9-16,5-2 12 15,0 0 20-15,0-3-13 0,5-5-10 16,4-5-3-16,4-2 0 16,2-1-4-16,2-3 3 0,2-1-3 15,-2-3-4-15,1 1-2 16,-4 1-2-16,0 0 1 15,-1 0 0-15,-4 2-1 16,-2 3 0-16,-1 4 0 16,-4 3 1-16,-2 3-1 0,0 5 0 15,0 1-3-15,-4 0-7 16,-4 5 0-16,0 8 7 16,-1-1 2-16,1 2 1 15,3 3 0-15,3-2 0 16,2 3 0-16,0-1 0 0,7-3-1 15,4 0 0-15,5 2 0 16,2-3 1-16,3 1 0 16,-1-2 0-16,-1-1 1 15,-2 2 0-15,-2-3 1 16,-1 0-3-16,-4 2 3 16,-5-4-1-16,-2 3 0 0,-3 0-2 15,0-3 4-15,-5 0-2 16,-6 0 0-16,-1-4 0 15,-4 0 1-15,-1-3-1 16,-3-1 0-16,3 0-2 16,-2 0 1-16,2-3-1 0,0-3-7 15,3-2-17-15,3 0-19 16,4 0-27-16,4-1-27 16,3 0-98-16</inkml:trace>
  <inkml:trace contextRef="#ctx0" brushRef="#br0" timeOffset="-93698.63">24945 17177 450 0,'7'-5'15'16,"-3"0"-7"-16,-3-1 22 0,1 3 16 15,-2-1-7-15,0 2-14 16,0 2-16-16,-3 0-6 15,-1 2-1-15,-3 9-1 16,2 1 1-16,2 2 0 0,-1 7 0 16,2 3-3-16,2-1 4 15,0 2-2-15,4-1-1 16,6-7 1-16,2-1-1 16,3-3 0-16,3-5 3 15,3-1-3-15,1-7 6 16,-3 0-4-16,3 0 0 0,0-8 0 15,-8-1 2-15,1-3-1 16,-5-1-1-16,-1-2 0 16,-4 1-1-16,-5-2 0 15,0 0 1-15,-2 0-2 16,-10 2 0-16,0-2-1 0,-4 1 0 16,-2 3-2-16,-4 3 0 15,0 4-1-15,3 5 1 16,-1 0 0-16,-2 0 2 15,5 5 0-15,4 6 0 16,2 2 0-16,6-1 1 0,4 0-3 16,1 3 3-16,6-8-3 15,10 0-2-15,6-4-2 16,3-3 3-16,4 0 3 16,2-6 0-16,1-7 1 15,-2-3-1-15,1-1 1 0,-4-2 1 16,-3 3 1-16,-4-2-2 15,-5 0 1-15,-3 0-1 16,-6 0 2-16,-3 1 2 16,-3 1-2-16,0-1 2 15,0 5 3-15,0-1-5 16,-5 5 2-16,1 1 4 0,-1 3-3 16,0 2-1-16,2 2 1 15,-5 0-4-15,4 4 2 16,1 6-1-16,-1 8 1 15,4 4 1-15,0 3 0 16,0 4 1-16,4 1 1 16,3 0-4-16,2-2 2 0,0 3 0 15,-2-6-1-15,3 4 1 16,-3-5 0-16,0-2-1 16,-2-3-1-16,0-1-2 15,1 0 1-15,-1-7-1 0,-1-2 0 16,-1-3-3-16,1 0-16 15,-1-5-14-15,-1-1-6 16,3 0-25-16,1-7-63 16,1-6-230-16</inkml:trace>
  <inkml:trace contextRef="#ctx0" brushRef="#br0" timeOffset="-93511.16">25583 17314 487 0,'0'3'16'0,"0"-1"4"16,0-2 27-16,0 3 4 15,0-3-16-15,0 1-23 16,0-1-9-16,0 0-3 16,0 0-17-16,0 0-32 15,0-4-74-15,-4-7-159 0</inkml:trace>
  <inkml:trace contextRef="#ctx0" brushRef="#br0" timeOffset="-93370.57">25581 17155 518 0,'-3'-1'26'16,"-3"-1"-3"-16,0 2 12 16,1 0-9-16,0 0-18 15,1 0-10-15,3 0-54 16,1 0-126-16</inkml:trace>
  <inkml:trace contextRef="#ctx0" brushRef="#br0" timeOffset="-92579.63">27114 17090 433 0,'-7'-2'54'16,"0"-6"-29"-16,0-2 12 15,-1 1-6-15,3-4-5 16,0 1-10-16,3 1 5 0,2 1-7 16,0 0-4-16,5 0 0 15,5 1-2-15,2 2-6 16,6 3-2-16,-2 4 0 16,1 0-1-16,2 0-1 0,1 11-1 15,-3 5 4-15,-2 2-2 16,-3 2-9-16,0-1 1 15,-7 2 0-15,-5-1 4 16,0-2 1-16,0 0 1 16,-9-2 2-16,-6-3 1 15,0-1 1-15,-2-2-1 0,1-2 0 16,0-1 3-16,4-1-3 16,2-3 1-16,1-2 0 15,4 1-2-15,2 1 4 16,1-3-2-16,2 0-1 0,0 0 2 15,0 0-2-15,7 0 3 16,5 0 1-16,3 0-1 16,2 0-1-16,5 0 3 15,0 0 2-15,2-3 1 16,0 0-1-16,1-3-3 16,-1 3-4-16,-2-1 2 15,-3 1-3-15,-1 1-5 0,-2 0-22 16,-1 2 0-16,-3 0-21 15,-2 0-21-15,-5 0-72 16,-5 0-201-16</inkml:trace>
  <inkml:trace contextRef="#ctx0" brushRef="#br0" timeOffset="-92241.57">26985 17380 351 0,'-9'2'13'0,"4"-2"3"15,5 0 29-15,0 0 11 16,7-3-26-16,7-1-6 0,6-2-6 16,7 3 9-16,4-2-3 15,4 2-3-15,4-1-3 16,7-2-1-16,-3-1 1 15,4 0-6-15,-3 0-5 16,-4 3 0-16,-4-2-3 16,-5 1-3-16,-7 2-1 0,-4 2 1 15,-7-2 0-15,-4 3-3 32,-2 0-19-32,-5 0-7 15,-2 0-11-15,0 0-14 16,-4 3-14-16,-6-2-47 0,-3 1-164 0</inkml:trace>
  <inkml:trace contextRef="#ctx0" brushRef="#br0" timeOffset="-91429.21">27104 17726 302 0,'-2'-3'37'16,"2"-8"20"-16,0 0-15 16,0 2 8-16,0 0-25 0,0 2 3 15,0 1-11-15,0 5 2 16,0 1-8-16,0 0-1 15,0 0-5-15,3 5-5 16,1 8 3-16,-1 3-3 16,3 4 2-16,0 3 1 0,-1 0 0 15,0 0 0 1,2-2 0-16,1-1-3 0,-1-4 5 16,2-4-3-16,3-6 0 15,3-3 2-15,0-3 0 16,4-3 0-16,1-8 0 15,-1-2-3-15,1-4-3 0,-4 1 4 16,-3-2-1-16,-1 2-3 16,-4-2 3-16,-5 2 1 15,-3 0-2-15,0-2 4 16,0 4 2-16,-3-2 6 16,-3 4 1-16,-1 2-6 15,3 5 2-15,-1 0-1 0,2 5 0 16,1 0-1-16,2 0-5 15,0 10 0-15,0 7 0 16,0 6-1-16,3 4-2 0,3 1 2 16,-1 4 0-1,0 2 3-15,-2 0-3 16,-1-2 2-16,1 0-5 0,-3 2 6 16,0-2-4-16,0-2 4 15,0-1-2-15,0-4 0 16,0 0 1-16,-5-2-3 0,2-7 3 15,1 0-2-15,-3-3 0 16,3-4 0-16,1-2-2 16,-3-4 2-16,2-1 1 15,-1-2-2-15,1-2 3 16,-4-8 2-16,1-8-36 0,1-4 37 16,-1-1-8-16,0-7 5 15,3 1-4-15,0 3 0 16,2-1-7-16,0 5 14 15,0 1 3-15,2 3-19 16,7 2-12-16,1 6-10 16,3-5-16-16,1-1-25 15,1-2-99-15</inkml:trace>
  <inkml:trace contextRef="#ctx0" brushRef="#br0" timeOffset="-90866.89">27484 17566 432 0,'-2'-7'48'16,"2"-6"-43"-16,0 1-3 0,0-3 11 16,0 1 18-16,0 3-12 15,8-1-5-15,1 0 1 16,-1 4 0-16,4 4 0 15,-3 0-7-15,3 4-2 16,-1 0-4-16,-2 1 0 0,-4 10-2 16,2-1 0-16,-5 5 1 15,-1-1-1-15,-1 0-4 16,0 3-1-16,-1-5 3 16,-6 1-1-16,0-4 3 15,0 2 0-15,-3-1 1 16,1-5-1-16,4-2 0 0,0 1 0 15,3-4 0-15,2 0 0 16,0 0 0-16,0 0-2 16,4 0 2-16,4 0 1 15,5-4 0-15,0 1 1 0,-1-1 5 16,1 3 0-16,1 1-1 16,-1 0-2-16,-1 0 0 15,-3 7-2-15,1 1-1 16,-3 3 2-16,-4 2-1 15,-1 1-1-15,-2-2 2 0,0 1 3 16,0-1 6-16,-7-1 0 16,-3-2-2-16,-2-2 0 15,0 1-2-15,-3-5-3 16,-1-3-2-16,2 0-2 16,-2 0 1-16,-1-3-6 15,3-8-7-15,1-3-24 0,3-7-30 16,3-1-83-16</inkml:trace>
  <inkml:trace contextRef="#ctx0" brushRef="#br0" timeOffset="-90444.34">28300 17258 407 0,'-9'1'42'16,"-1"-1"-27"-16,5 0 18 0,3 0 17 15,2 0-12-15,0-4-11 16,0 1 1-16,12-1-11 16,5 3 2-16,3-3-1 15,9 2-9-15,3 1-7 16,4-3 1-16,0 2-2 0,1 0-2 15,1 0-20-15,-2-1-34 16,-2-1-48-16,-1-2-137 16</inkml:trace>
  <inkml:trace contextRef="#ctx0" brushRef="#br0" timeOffset="-89725.64">29131 17090 440 0,'2'0'-17'16,"-2"-2"-124"-16,0-9 31 15,-2 1 127-15,-5-2 36 16,-3 4-24-16,2-3 9 15,1 2 33-15,2 4-1 0,1-2-12 16,1 1-18-16,3-1-15 16,0 0-1-16,0 0-5 15,7 2-6-15,3-3-3 16,2 1-2-16,3 4-4 16,1 3-2-16,0 0-1 0,3 2 1 15,-4 10-2-15,2 4 1 16,-3 4-2-16,-5 0 2 15,-2 3-1-15,-1-1-1 16,-6 0-3-16,0-2-1 0,-7-2-1 16,-5 0 3-16,2-8 3 15,1 1 0-15,0-6 1 16,2-2 0-16,5-3 0 16,2 0 1-16,0 0-1 15,3-8-1-15,8-4-1 16,4-5-1-16,-1-3 2 0,2 1 0 15,0-2-3-15,-3-1 2 16,-4 1 1-16,-1 1 0 16,0 6 0-16,-4-2 1 15,-4 2-1-15,0 4 0 16,0 2 1-16,0 1 1 0,-7 3 0 16,-1 2-1-16,1 0 1 15,0 2 0-15,-3 0 0 16,5 6 2-16,2 6 0 15,1 3 0-15,2 7-3 16,0 3 0-16,0 3 2 0,5-4-1 16,3 2 0-16,1-4-3 15,-1 0 1-15,1-2 0 16,3-6 1-16,0 0-3 16,1-5 3-16,-1-1-9 15,2-7-8-15,1-1-17 0,-1 0-19 16,1-6-41-16,-2-8-33 15,-1-4-129-15</inkml:trace>
  <inkml:trace contextRef="#ctx0" brushRef="#br0" timeOffset="-89350.86">29408 16856 456 0,'-7'-13'27'0,"3"1"-14"15,1-1 19-15,3 2-7 16,0 1-4-16,7 3-9 0,5 0-3 16,3 3-1-16,-1 4-3 15,2 0-4-15,0 4 0 16,-1 6-1-16,-3 6 0 16,-3 2 0-16,-4 2 0 15,-3-2-3-15,-2 0 1 0,0 1 2 16,-7-3 0-16,-2 1 0 15,-1-7 2-15,0 1-1 16,5-4 6-16,1-3 6 16,2-3 0-16,2-1 3 15,2 0 3-15,9-7-4 16,3-4-8-16,4-1-4 0,5-4-3 16,3 3 0-16,-1-1-1 15,2 4-23-15,-4 2-3 16,-1 6-10-16,-8 2-19 15,-3 0-98-15</inkml:trace>
  <inkml:trace contextRef="#ctx0" brushRef="#br0" timeOffset="-89038.42">29111 17346 349 0,'-7'0'72'15,"3"0"-17"-15,4 0-13 16,0-5 5-16,6 1-11 0,9 1-14 16,0-1-4-16,9 1 1 15,5 1 4-15,5 0-6 16,1 1-1-16,5-4-2 0,2 2-36 15,-1-2 31-15,-2 0 0 16,-4-1-9-16,1 0 1 16,-9 1-2-16,-3 2 1 15,-4-1 5-15,-8 3-41 16,-2 1-23-16,-10 0-20 16,0 0-100-16</inkml:trace>
  <inkml:trace contextRef="#ctx0" brushRef="#br0" timeOffset="-88272.97">29243 17573 279 0,'-12'0'151'16,"5"0"-78"-16,4 0-40 16,-2 0-3-16,3-3-1 15,2 3-11-15,-2-1-3 16,2 1-4-16,0 0-3 0,0 7-4 16,0 4 1-16,0 3-1 15,2 4-2-15,1 1 2 16,3-2-5-16,1-2 1 15,0 0 1-15,4-4-1 16,1-4 0-16,0-5 1 16,7-2 0-16,1 0-1 15,-1-6-4-15,1-5 0 0,-3-1-4 16,0 0 2-16,-2-3 5 16,-1 2 2-16,-4-3-1 15,-2 1 0-15,-4 1 0 16,-3-3 1-16,-1 2 2 0,0 2 3 15,0 3 2-15,-1 0 2 16,-3 4 7-16,2 5-4 16,1 1-3-16,-2 1-5 15,3 13-1-15,0 3-1 16,0 5 1-16,0 1 1 0,3 5 1 16,-2 3-3-16,3-3-1 15,-2 5 0-15,-1-5-1 16,1 1-1-16,-2 1 1 15,0-3-2-15,0-2 2 16,0 1-1-16,-2-4 2 16,-1-5-3-16,-5-2 1 15,4-1 1-15,-1-5-1 0,-2 0 0 16,4-4 1-16,-2-1 0 16,1-2-1-16,0-2 1 15,-2 0 1-15,3-2 0 16,0-7 1-16,-1-3-18 0,1-5 1 15,1-4 16-15,2-4-1 16,0 2-2-16,0-4-1 16,5 4-4-16,4 0 24 15,2 3-30-15,5 2-10 16,-1 6-19-16,0-4-23 0,2 5-50 16,0-7-199-1</inkml:trace>
  <inkml:trace contextRef="#ctx0" brushRef="#br0" timeOffset="-87694.76">29572 17499 471 0,'-3'-5'20'0,"1"-2"-18"0,2 0 1 16,0 0 33-16,0 1-7 15,7 1-15-15,5-2-6 16,1 0 4-16,4 1 2 16,-1 4 0-16,-1-1-10 15,0 3 2-15,-2 3-5 0,-2 5 0 16,-6 2-1-16,0 1-1 16,-3 4-1-16,-2-5-3 15,0 4-2-15,0-6 4 16,-7 2 3-16,0 0 0 15,-2-5 0-15,3 0 1 0,1-2-1 16,2-1 1 0,-1 0-1-16,2-2 0 0,2 0 0 15,0 0-1-15,0 0 2 16,7 0-1-16,0 0-1 16,3 0 1-16,0 0-1 15,-1 0 3-15,2 0 1 0,0 0-2 16,-2 0-1-16,2 8 2 15,-2-3 0-15,-1 3-1 16,-2 4 0-16,2-4 1 16,-5 3-1-16,-1 0 0 15,-2-3-1-15,0-1 2 0,0 3 0 16,-2-2 4-16,-5-1 4 16,-4-1 1-16,-3-2-3 15,-3-1-3-15,-5-2-4 16,0-1 1-16,-2 0-2 15,0 0-5-15,4-8-4 16,1-1-9-16,7-7-16 16,1-4-35-16,5-5-91 0</inkml:trace>
  <inkml:trace contextRef="#ctx0" brushRef="#br0" timeOffset="-87288.91">30178 17205 114 0,'0'-1'260'15,"0"-1"-195"-15,0-2-42 16,0 1 19-16,0-1 1 16,3 0-11-16,4 1-10 0,3-2-6 15,4 3 4-15,0-3 4 16,4 1 1-16,1 3-9 15,0-1-13-15,-1 2-3 16,-2 0 0-16,0 0-4 16,-2 0-20-16,-4 0-17 0,-1 0-21 15,-6 2-61-15,-1-2-81 16</inkml:trace>
  <inkml:trace contextRef="#ctx0" brushRef="#br0" timeOffset="-87076.59">30230 17245 380 0,'-6'5'40'0,"4"-1"-34"16,2 0 28-16,0-1 3 16,7 2-5-16,1-1-15 0,3-1-2 15,4 1-7-15,-2-1 2 16,6-1-4-16,-4 0-2 15,4-2-3 1,-2 0-1-16,3 0-12 0,-1 0-26 16,-2-9-87-1,1-4-188-15</inkml:trace>
  <inkml:trace contextRef="#ctx0" brushRef="#br0" timeOffset="-86342.24">31055 17008 306 0,'5'0'15'16,"-3"0"-1"-16,-1 0-2 16,1 0 38-16,-2-3-2 15,0 0-19-15,0-2-7 0,0-2 10 16,0 3-9-16,0-1-4 15,0-1-8-15,0 1-2 16,-5 0 0-16,-1 1-3 16,1-1-2-16,-4 3 2 15,-2 0-3-15,0 2 1 0,-3 0-1 16,1 0 3-16,-1 0 0 16,-1 0 4-16,1 4-2 15,-1 1-1-15,1 1 2 16,2-1 0-16,1 0-4 15,0 1-1-15,4 2 0 16,-2 3-3-16,5 4 2 16,4-2-1-16,0 5 2 0,0 4 1 15,0-2-2-15,4-1-3 16,4-1 5-16,0 0-1 16,1-2 3-16,0-5-4 15,1-1 2-15,0-1 1 0,2 0-21 16,0-4 23-16,1 1 1 15,4-5-4-15,-1 1 0 16,2-2-1-16,2 0 3 16,1 0-1-16,4 0-2 15,-1-5 1-15,0 1 2 0,-5-3-1 16,-1 4-3-16,-4-2 1 16,-3 2-1-16,-2 2-3 15,-4-1 0-15,-3 2 1 16,0 0-2-16,-2 0 1 15,0 0-5-15,0 0-15 0,-6-2-11 16,-6-5-79 0,-3-10-165-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4T06:02:25.5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98 3499 13 0,'-5'0'393'0,"2"2"-387"16,1-2 0-16,0 0 32 15,2 0-15-15,0 2-16 16,0 1-7-16,0 7-5 15,0 0 4-15,0 5 3 0,0 4 3 0,0 1-5 16,2 3 4-16,1 0-3 16,1-1 2-16,-2-1-3 15,-1-3 2-15,-1-4 3 16,2-2 1-16,-2-5 5 16,0-1-7-1,0-4 4-15,2-2 1 16,-2 0 13-16,0 0 19 0,0-10 11 0,0-3 7 15,0-8-47-15,0-8-11 16,-2-5 1 0,0-6-2-16,2 0-1 15,0 0 2-15,0 5 0 0,0-1-1 0,0 7-2 0,0 6 1 16,0 6 2-16,0 2-1 16,0 4-2-16,0 6 3 15,0 1-4-15,0 4 2 16,0 0-7-16,6 0-11 15,3 13 1-15,2 3 22 16,4 5-5-16,2 4-1 0,0 5 1 16,-2 5 0-1,2-5 1-15,-1 0 0 0,-3-3 1 16,-3-4-1-16,-1-5 0 16,-4-6 0-16,1-5 0 15,-1-7 2-15,-1 0-1 0,1-7 11 16,0-12 5-16,2-6-9 15,3-7-5-15,-1-5 0 16,-1-1-3-16,2 2 0 16,2 6-1-16,-1 5-1 0,-2 5-3 15,-2 11 3 1,2 8-2 0,4 1-3-16,-2 7-5 15,1 11 8-15,3 7 3 0,0 3-1 16,-2 4 1-16,0 4-1 15,-2 1 1-15,-1-1 1 16,-3-1-2-16,0 1 3 16,-1-7 0-16,-2-4 0 15,-1-4 0-15,-1-3 0 0,2-4-2 16,-1-5 2 0,1 0-13-16,3-7-44 0,2-2-38 15,2-6-89-15</inkml:trace>
  <inkml:trace contextRef="#ctx0" brushRef="#br0" timeOffset="250.77">7448 3544 163 0,'0'2'386'0,"0"1"-371"15,0-3-3-15,0 0 22 16,5-1-14-16,9-3 0 16,6-1-13-16,6 0-7 0,2 1 0 15,3 0-1-15,0 4 1 16,-3 0 2-16,-2 0-23 16,-7 4-45-16,-3 0-53 15,-7-1-107-15</inkml:trace>
  <inkml:trace contextRef="#ctx0" brushRef="#br0" timeOffset="422.57">7541 3653 391 0,'-8'5'10'0,"3"-3"-8"0,4 0 37 16,1-2-5-16,0 0-11 15,9 0-1-15,9 0 15 16,5 0 1-16,8-2-18 15,5-3-15-15,-2 1-1 16,1-1-20-16,-4-3-156 0</inkml:trace>
  <inkml:trace contextRef="#ctx0" brushRef="#br0" timeOffset="1163.93">8421 3481 439 0,'-4'-12'19'16,"3"-4"-9"-16,1 4 14 15,0-3 12-15,3 5-15 16,5 1-6-16,1 1-10 0,5 5-2 16,-3 3-3-1,8 0-2-15,-2 13-2 0,-2 2 1 16,2 9 1-16,-3 4 0 16,-1-1 0-16,-6 4 0 15,-3-5-2-15,-4-1 2 0,0-5 0 16,-2-1 4-16,-5-8-5 15,2-4 6-15,1 0-3 16,0-3 1-16,4-2 2 16,0-2 5-16,0 0 4 15,0-9 12-15,4-3-2 16,5-6-24-16,0-6 1 0,-3-2 2 16,6-3-1-16,-5 0 1 15,-2 1-3-15,-1 3-1 16,-1 1 1-16,-1 9 2 15,-2 0 1-15,0 7 1 16,0 4-1-16,0 2 4 0,0 2-3 16,0 0-2-16,0 0-4 15,0 4-3-15,-2 8-7 16,-1 6 13-16,1 5 2 16,2 6 0-16,0 1-1 15,0 1-1-15,7-3 1 0,8 1 1 16,7-7-9-16,2-4-39 15,8-7-24-15,3-7-53 16,1-4-224-16</inkml:trace>
  <inkml:trace contextRef="#ctx0" brushRef="#br0" timeOffset="1804.35">8958 3396 507 0,'-8'-5'21'0,"0"-1"9"15,2 5-14-15,1 1 4 16,0 0-15-16,-2 1-5 16,1 7 0-16,1 4 0 0,1 6-3 15,4 2-1-15,0 1 1 16,0 0 3-16,4 0 0 16,3 3-2-16,4-6 3 15,3-2-1-15,3-2 0 16,-2-5 1-16,4 0 0 15,-1-4 1-15,1-5 2 0,-1 0 1 16,-2 0-2-16,1-9 0 16,-5-5 2-16,-1-4 8 15,-4-3-4-15,-2-4 0 16,-1-4-1-16,-4 0-5 16,0 1-3-16,0 1 1 0,0 8 0 15,0 3 1-15,0 7-2 16,0 1 2-16,0 8 2 15,0 0-7-15,0 15-6 16,0 5 0-16,7 7 9 16,3 6 0-16,-2 7 0 0,1 0 0 15,0 2 1-15,-3-2-1 16,-1-2 2-16,-5-1 0 16,0-2-2-16,0-2 2 15,0-4 0-15,-7-2 0 16,-1-6 1-16,1-4 2 15,-1-2-1-15,-4-6 1 0,3-6 0 16,-1-3 9-16,-3 0 6 16,2-3-8-16,1-9-5 15,-3-6 0-15,2-2-5 16,3-2-2-16,4-1-2 0,-2 2 2 16,6-2 0-16,0 1-4 15,2 4-5-15,9 1-6 16,5 1-3-16,6-2-17 15,3 5-24-15,4-5-37 16,0 3-114-16</inkml:trace>
  <inkml:trace contextRef="#ctx0" brushRef="#br0" timeOffset="1992.78">9466 3531 392 0,'3'0'18'0,"2"0"-4"16,4 0 28-16,1 0-5 16,8 0-4-16,4-1-18 15,4-3-9-15,3-1-2 0,2 0-6 16,1-1-8-16,-2-1-84 16,-2-3-187-16</inkml:trace>
  <inkml:trace contextRef="#ctx0" brushRef="#br0" timeOffset="2227.3">9934 3285 556 0,'0'-1'9'0,"0"1"1"16,0 0 0-16,1 0-1 0,-1 5-8 15,0 5-2 1,0 7 16-16,2 4-2 0,0 4 1 15,1 2-3-15,1 0-7 16,-1 1-3-16,1 2 1 16,-1-1 0-16,2-1-1 15,-2 1 0-15,-1-2-1 0,1-1-47 16,-3-8-101-16</inkml:trace>
  <inkml:trace contextRef="#ctx0" brushRef="#br0" timeOffset="2805.43">12632 3291 419 0,'0'-6'21'16,"0"1"-13"-16,0 5 26 15,0 0-12-15,0 2-25 16,0 10-12-16,0 8 10 0,0 7 4 16,0 5 2-16,0 2 2 15,0 3-1-15,2-1 5 16,-1-2-5-16,-1-4 0 16,2-7 2-16,-2-3-3 15,0-4 1-15,0-7 1 16,0-4-2-16,0-3 1 0,0-2-1 15,0-2-13-15,0-14-18 16,0-5-86-16,0-10-74 16</inkml:trace>
  <inkml:trace contextRef="#ctx0" brushRef="#br0" timeOffset="3070.98">12601 3262 463 0,'0'-5'26'16,"-1"1"7"-16,1 2 7 15,0 2-21-15,3 0-21 16,12 11-11-16,2 7 15 0,7 1 0 16,3 6 7-16,5 2-9 15,-3 0-1-15,-2 0 2 16,0 2 0-16,0-5-1 16,-4-1 1-16,-3-1 1 15,-3-2-2-15,-2-6 0 0,-3-2 1 16,-2-5 0-16,-5-1-27 15,1-4-28-15,-3-2-10 16,1-4 7-16,-4-8-39 16,0-8-116-16</inkml:trace>
  <inkml:trace contextRef="#ctx0" brushRef="#br0" timeOffset="3289.71">12932 3253 457 0,'0'-3'46'15,"0"3"-16"-15,0 0-10 16,0 0-12-16,0 1-13 0,4 10-8 16,1 9 9-16,0 1 5 15,-2 8 0-15,4 3 2 16,-2-2-2-16,-2 2 2 16,1-2 0-16,-1-1-2 15,-1-4 2-15,0-1-2 0,0-5 1 16,1-1 1-16,3-4-18 15,-1-7-75-15,4-5-144 16</inkml:trace>
  <inkml:trace contextRef="#ctx0" brushRef="#br0" timeOffset="3508.38">13463 3391 561 0,'7'-2'4'0,"3"-3"-2"16,2 3 0-16,5-2 0 15,0 4-1-15,7 0-1 16,3 0-1-16,-4 0-1 16,0 2-23-16,-5 2-75 15,-4-1-170-15</inkml:trace>
  <inkml:trace contextRef="#ctx0" brushRef="#br0" timeOffset="3664.61">13528 3510 406 0,'-4'6'10'0,"4"-5"3"16,0 1 34-16,9-2-2 15,11 0 8-15,7 0-17 16,7-7-13-16,4-2-21 15,4 0 0-15,-6-4-18 0,-4 1-162 16</inkml:trace>
  <inkml:trace contextRef="#ctx0" brushRef="#br0" timeOffset="4475.33">14624 3303 333 0,'-5'-10'159'0,"3"-3"-147"15,2 2 0-15,0 3 31 16,0 0-23-16,0 1-10 0,5 4-3 16,4 1-5-16,3 2-2 15,4 0-3-15,3 5 0 16,2 8 3-16,-3 6-3 16,-1 4 0-16,-3 2 0 15,-4 0-2-15,-5 2 2 16,-5-4-2-16,0 0 2 0,0-4-1 15,-5-6 2-15,0-3-2 16,0-5 4-16,1-2 1 16,4-1 2-16,0-2 4 15,0 0 2-15,0-5 11 0,2-10-5 16,5-2-16-16,3-6-2 16,5-2-5-16,-1-2-2 15,3 2 2-15,-5 0 6 16,1 4 1-1,-4 1 2-15,-4 4-1 16,-2 5 1-16,-1 4 1 0,-2 2 0 16,0 3 1-16,0 0-1 15,0 2-5-15,0 0-2 16,-2 0-1-16,-3 9 1 0,0 3 2 16,-2 8 0-16,1 5-1 15,-1 2 4-15,7 3 0 16,0 1 1-1,0-3-1-15,10-1 1 16,2-2 2-16,3-8 1 0,4-2-3 0,6-6 3 16,-1-4-2-16,3-5 0 15,-3 0-31-15,-2-11-91 16,-2-8-125-16</inkml:trace>
  <inkml:trace contextRef="#ctx0" brushRef="#br0" timeOffset="4834.64">14956 2977 488 0,'0'-18'22'16,"0"4"-13"-16,4 1 13 16,6 2-2-16,0 4-16 15,2 6-1-15,4 1-3 16,-2 0-9-16,0 12 7 0,-1 4-3 15,-2 6-7-15,-2 0 7 16,-6 4 1-16,-1-2-1 16,-2 2 0-16,0-7 5 15,-5-1-1-15,-1-2 2 16,1-5-3-16,2-4 3 0,1-2 1 16,2-3-3-16,0-2 1 15,0 0 7-15,7 0 0 16,10-4 21-16,2-6-19 15,6-4-7-15,7-1-1 16,-1 1 1-16,3 2-6 16,-4 1-28-16,-4 3-76 15,-6 5-49-15</inkml:trace>
  <inkml:trace contextRef="#ctx0" brushRef="#br0" timeOffset="5053.32">15410 3389 462 0,'0'0'78'0,"0"0"-52"16,6 0-12-16,8-4 11 15,4 1-13-15,8-1-2 16,5 0-9-16,9 3-1 15,-1 1 0-15,0-2-14 16,0 2-64-16,-2 0-78 0</inkml:trace>
  <inkml:trace contextRef="#ctx0" brushRef="#br0" timeOffset="5600.31">16047 3189 499 0,'2'-9'18'15,"3"0"-3"-15,-1 0 12 0,4 2 11 16,-3 3-15-16,5 3-11 16,-1 1-16-16,6 0 3 15,-1 9-5-15,1 7 4 16,-1 3-1-16,1 6 1 15,-8 0-2-15,-4 0-1 16,-1 0-1-16,-2-3-3 0,-2-1 2 16,-5-7 3-1,-2 1 0-15,2-7 3 0,1 0-2 16,1-5 5-16,5-1-1 16,0-2 1-16,0 0 4 15,0-2 6-15,5-9-3 0,5-4-10 16,2-5 0-16,2-5 1 15,-1 4-1-15,1-6-3 16,-1 4-6-16,-4-1 9 16,0 5 1-16,-6 3 0 15,2 1 2-15,-4 7 0 0,-1 0 6 16,0 5 1-16,0-1-2 16,0 4-6-16,0 0-7 15,0 5-2-15,-6 10-2 16,-1 3 9-16,2 3-2 15,-2 6 1-15,5 0 3 0,2 3 0 16,0-3 1-16,0 0-3 16,11-4 2-1,4-2 5-15,-2-5-6 0,9-3-26 16,3-6-35-16,-2-7-88 16</inkml:trace>
  <inkml:trace contextRef="#ctx0" brushRef="#br0" timeOffset="6209.46">16534 3203 467 0,'0'-7'41'0,"0"5"0"0,2 1 4 16,0 1-34-16,-2 0-11 16,0 3-9-16,0 8-4 15,0 3 12-15,0 6 2 16,0 0 5-16,3 3-1 15,4-2 0-15,1-3-1 0,4-2 0 16,2-4 2-16,8-1 0 16,-2-6 0-16,5-5 2 15,0 0-3-15,-3 0-2 16,0-6 1-16,-7-7-2 16,0 0 1-16,-5-3 0 0,-1-4-1 15,-1 1 0-15,-3-2-1 16,-1 1 1-16,-1 2-2 15,-1 4 1-15,0 1 0 16,-2 6 3-16,1 2 7 16,-1 3 0-16,0 2-6 15,0 0-5-15,0 5-12 0,0 11 0 16,0 4 14-16,-3 7-2 16,0 5 1-16,-1 4 4 15,1 1 1-15,-3 1 4 16,0-1 4-16,1-1-4 15,0-4-1-15,-2 0 1 0,0-5-1 16,-3-2-4 0,3-6-2-16,-1-2-2 0,-1-5 1 15,-1-5 1-15,1-4 0 16,1-3 5-16,-5 0 6 16,2 0-33-16,-2-10 29 0,4-5-6 15,2-6-2-15,2-4 0 16,5-1 0-16,0-5-1 15,0 1-1-15,11-1 0 16,3 3-8-16,6 1-9 16,1 2 9-16,8 4-57 15,4 1-10-15,-1 1-51 16,-2 1-243-16</inkml:trace>
  <inkml:trace contextRef="#ctx0" brushRef="#br0" timeOffset="7178.26">8648 4609 162 0,'5'0'109'0,"-2"0"-52"16,1-6 6-16,-2 1-9 0,-1-2 12 15,1 0-16-15,-2-2-24 16,0 2-6-16,0-2-6 16,0 2-1-16,0-2-8 15,-7 2 2-15,-2-2-4 16,1 1-2-16,-5 2-4 16,0 0 4-16,-5 2-3 0,1 1 1 15,-2 3 0-15,-3 0 0 16,2 2 1-16,-2 7-4 15,2 5 2-15,1 2 1 16,7 4-1-16,3 3-1 16,6 3 1-16,3-1 1 0,3 2-2 15,10-2 2-15,2-3 1 16,8-4 0 0,-6-6 0-16,5-3 0 0,2-5 1 15,-2-4 1-15,2 0 2 16,0-7 1-16,-4-4 8 0,-1-5 2 15,-4-5 8 1,-3-1-5-16,-3-5-4 0,-3-3-3 16,-4-4-6-16,-2 0-1 15,-2-2-5-15,-8 2 1 16,-4 1-3-16,-4 2-5 16,-4 8-2-16,1 1-11 0,-2 10-7 15,-4 7 9-15,3 5-11 16,0 0-8-16,5 10-12 15,5 8-23-15,8 2-40 16,6-4-71-16</inkml:trace>
  <inkml:trace contextRef="#ctx0" brushRef="#br0" timeOffset="7881.24">8972 4414 431 0,'0'5'9'15,"0"-3"-8"-15,0 6-5 16,-3-1-7-16,-1 7 9 0,1 5 1 16,1 5-2-16,2 4-1 15,0 3 4-15,0 1 5 16,0 0-3-16,0-3 0 15,0-5 2-15,2-4-2 16,-2-7 3-16,2-5 10 0,-1-4 2 16,-1-2 7-16,0-2 19 15,0-4 4-15,0-6 5 16,0-8-46-16,0-6 0 16,0-4-3-16,0-2-3 15,0-3 3-15,0 1-2 0,-3 0-3 16,1 6 3-1,-3 3-2-15,3 3-2 0,2 3 3 16,-2 9 1-16,1 3-2 16,1-1 0-16,0 4 0 15,0 2-2-15,0 0-4 16,5 0-2-16,5 4-8 0,3 7 16 16,5-1 0-16,2 3-1 15,-1 1 2-15,1-1 2 16,0-3-4-16,-4-3 0 15,0-3-8-15,0-4 6 16,1-2 9-16,-3-3-1 0,1-8 0 16,-3-1-2-16,-2-2 2 15,-4 0 1-15,1 2-3 16,-3 1 0-16,-2 4-1 16,-1 2-1-16,1 3 1 15,0 4 1-15,-1 2-10 0,3 11-7 16,2 3 12-16,-1 7 3 15,2 2-1-15,-1 7-2 16,-3-3 3-16,0 5 2 16,-1-2-2-16,0-2 1 15,1-2-1-15,-3-3 3 0,0-1-1 16,0-6 0-16,0 0-2 16,0-4-31-16,-8-5-83 15,-3-2-188-15</inkml:trace>
  <inkml:trace contextRef="#ctx0" brushRef="#br0" timeOffset="8209.26">8558 4924 349 0,'0'6'131'0,"-11"-2"-109"16,11-4-9-16,0 0 16 16,4 0-9-16,15 0-5 15,12 0-2-15,12 0-1 0,12 0 1 16,11-5 8-16,3-1-6 16,5-1 3-16,-2-2 4 15,-6 1-11-15,-5 3-7 16,-7 3-4-16,-11 1 4 15,-7-1-4-15,-14 2 1 16,-5 0 0-16,-7 0-2 0,-7 0-12 16,-3 0-23-16,-3 7-17 15,-14-1-20-15,-5-3-86 16</inkml:trace>
  <inkml:trace contextRef="#ctx0" brushRef="#br0" timeOffset="8933.73">8884 5381 284 0,'0'0'103'0,"0"-2"-69"16,-3-7 7-16,-4 0-11 16,-2-3-16-16,0-1-4 0,-4 1-1 15,1 3-5-15,-1-2 0 16,-1 5-2-16,-1 0 1 16,1 4-2-16,-3 2-3 15,4 0 2-15,-2 4-1 16,1 6 0-1,2 4 1-15,0 6-3 16,5 2 4-16,4 3-4 0,3 1 7 16,0 1 3-16,10 0-3 0,5-6 12 0,2-1-8 15,4-6-3-15,2-3 4 16,-2-7 3-16,3-4 2 16,-1 0-1-16,-1-6 2 15,-3-6-4-15,-2-3-3 0,-3-5-1 16,-3-2 1-16,-4-2-2 15,-2-4 3-15,-3-2-4 16,-2 0 0-16,0-5-1 16,-5 4 0-16,-6 2-1 15,-2-1-4-15,-4 6 1 0,-2 3 1 16,-1 4-2-16,-1 8-4 16,0 3-2-16,-1 4-3 15,-2 2-5-15,3 5-5 16,3 7-16-16,4 3-11 15,6-2-9-15,6 2-25 0,2-6-34 16,14-1-98-16</inkml:trace>
  <inkml:trace contextRef="#ctx0" brushRef="#br0" timeOffset="9528.91">9157 5276 317 0,'-12'0'25'16,"5"-2"-18"-16,-1-5 34 0,5 0 17 16,-1-1-7-16,4 0-15 15,0 0-16-15,2 1-4 16,9 2-8-16,0 2-6 15,3 2-2-15,4 1-2 0,0 3 0 16,-2 10 0-16,-1 5 0 16,-3 6 0-16,-2 1 2 15,-3 1 0-15,-6 3-1 16,-1-2 0-16,-1-2 0 16,-7-3 3-16,-1-4-2 0,0-3 1 15,1-6 1-15,3-2-1 31,2-7 1-31,3 0 2 16,0-3 17-16,0-12-9 0,7-3-6 16,4-5-5-16,0-4 0 15,2-1 0-15,-1 1-1 16,-2 0 1-16,-2 4-1 16,-3 3 0-16,-3 2 1 15,0 2-1-15,-2 6 1 16,0 1 1-16,0 3 2 0,0 5 1 15,-4 1-4-15,-1 0-3 16,-1 3 0-16,3 10 0 16,-3 1-1-16,5 9 0 15,-1-1 0-15,2 4 4 16,0 1 3-16,5 0 0 0,2-2 1 16,6-4-4-16,-1-3 0 15,5 0 2-15,0-7-1 16,3-2-8-16,1-6-47 15,-2-3-109-15</inkml:trace>
  <inkml:trace contextRef="#ctx0" brushRef="#br0" timeOffset="10060.48">9897 4775 219 0,'-4'0'166'0,"-2"0"-154"16,6 0 31-16,0-2 19 15,3-1-36-15,10-1-23 0,3 2-1 16,4 0-1-16,2 0 8 16,0 1-3-16,2 1 1 15,-4-2-6-15,-1 0-1 16,0 2 0-16,-6-2 1 15,-1 2-2-15,-2 0-14 0,-3 0-42 16,-3 0-64 0,-3 0-104-16</inkml:trace>
  <inkml:trace contextRef="#ctx0" brushRef="#br0" timeOffset="10279.18">9978 4889 351 0,'-2'2'45'16,"2"-2"-8"-16,0 0 34 0,0 0-32 15,2 0-17-15,10 0-4 16,7-2-6-16,1-3-5 16,4 0-1-16,3-3-1 15,0 3-2-15,-1 1-2 16,-5 1-1-16,0 1-9 15,-6 0-84-15,-3-1-127 0</inkml:trace>
  <inkml:trace contextRef="#ctx0" brushRef="#br0" timeOffset="11818.5">9189 5246 287 0,'0'0'23'0,"0"-6"-10"15,0 2 37-15,0-1 1 16,0 2-19-16,0 1-9 15,0-1 4-15,0 3-1 0,0-2-9 16,0 2-2-16,0-1-10 16,0 1-3-16,0 0-1 15,0 0-1-15,0 3-4 16,0 5 1-16,2 5 4 16,3 4 1-16,-2 3-1 0,2 1 3 15,2 0 3-15,-2 4-1 16,2-3-2-16,1 1 2 15,3 1 6-15,-3-5-4 0,4-1-2 16,2-4-1-16,1-1 1 16,2-4 0-16,5-6 0 15,0-3-1-15,2 0 1 0,3-3-4 16,-2-8 1-16,1-1-1 16,-6-2-2-16,-1-1 2 15,-4-1-3-15,-5-2 3 16,-3 0-2-16,-1-1 4 0,-2-2-4 15,-4-1 0-15,0 1 1 16,0 0 0-16,-2 4 0 16,-4 4 0-16,1-1 0 15,1 5-2-15,3 4 2 16,-1 2 0-16,2 3-1 16,0 0-2-16,0 2 1 15,0 7-1-15,0 7 0 0,0 1 0 16,7 6 5-16,0 2-1 15,1 4 0-15,-3-1 2 16,2 5 1-16,-2 0-2 16,0 1-3-16,2 2 4 0,-4 0 0 15,0 3 4 1,1 0 16-16,-4-2-16 0,0-1-1 16,0-2-3-16,-2-4 2 15,-3-3-6-15,-3-6 2 16,1-3 4-16,-2-3-4 0,2-6 4 15,-6-2-1-15,3-4-26 16,-5-3 22-16,3 0 2 16,-2-5-3-16,-1-8 5 15,3-6-3-15,0-4-2 16,4-4 0-16,1 0 0 16,5 1 0-16,2 1 0 15,0 1 2-15,7 1-5 0,5 1 4 16,5 1-4-16,3 0 3 15,1 1-8-15,4 2-7 16,-1 0-2-16,-2 3-50 16,0-2-57-16,-2-1-259 0</inkml:trace>
  <inkml:trace contextRef="#ctx0" brushRef="#br0" timeOffset="12740.24">11127 4573 330 0,'-2'-5'23'0,"2"-2"3"16,0-1 46-16,0 3-26 0,6-2-25 16,3 0-11-16,2 3-3 15,1 4-2-15,3 0-5 16,0 0 0-16,2 13-1 16,0 3-1-16,0 4 1 0,-2 4-2 15,-3 3 5-15,-3-2-3 16,-4 2 0-16,-2-6 1 15,-3-1-1-15,0-2 2 16,-7-4 0-16,2-5-1 16,-3 2 2-16,2-6 2 15,3-1-1-15,-2-4 1 16,4 0 5-16,1 0 11 16,0-4 7-16,0-6-15 0,1-5-12 15,7-3 2-15,-1-3-1 16,2-2 1-16,1-1-1 15,0-2-2-15,-3 1 2 0,0 0 0 16,-4 3-1-16,4 4 0 16,-6 4 1-16,1 5-1 15,0 2 0-15,-2 2 4 16,0 3 1-16,0 0-3 16,0 2-2-16,0 0-5 15,0 7-2-15,0 4-1 0,0 7 9 16,0 5-2-16,0 4-1 15,0 2 1-15,0-3 0 16,7 1 1-16,2-6 0 16,2-1 0-16,1-4 1 0,6-2 0 15,3-3 0-15,8-2 1 16,5-5-1-16,5-4-65 16,2-2-200-16</inkml:trace>
  <inkml:trace contextRef="#ctx0" brushRef="#br0" timeOffset="13531.95">14344 4469 271 0,'0'-12'104'0,"-2"-2"-86"15,-6 0 26-15,1 1 7 16,-3-1-28-16,-1 3-11 0,0-1-5 16,0 2-4-16,0 4-1 15,1 0-1-15,-3 5-2 16,2 1 1-16,-1 0-3 16,1 3 2-16,-2 6-2 0,1 5-4 15,2 0 5-15,3 6-1 16,6 3 0-16,1-1 2 15,0 3 1-15,0-2 0 16,8-2 1-16,5-3 0 16,0-5 0-16,2-5 1 15,-2-2 9-15,2-6 3 0,1 0 8 16,-1 0 4-16,-1-6-6 16,1-6-2-16,-3 0 0 15,0-4 0-15,-1-4-1 16,-4 0-5-16,0-5-2 15,-3 0-4-15,-4-1-4 0,0-5 0 16,-4-1-1-16,-8 1-3 16,-1 3 1-16,-4 3-3 15,0 2 1-15,-2 5-2 16,-1 4 1-16,-2 5-8 16,-1 6 1-16,-2 3-1 0,1 0-7 15,4 0-9-15,5 10-10 16,6 1-6-16,5 1-25 15,4-1-16-15,18 0-68 16</inkml:trace>
  <inkml:trace contextRef="#ctx0" brushRef="#br0" timeOffset="14176.08">14597 4289 478 0,'3'0'42'0,"-3"0"-31"16,0 0 7-16,2 0-11 0,-2 4-10 16,0 7-5-16,2 4-3 15,-1 5 11-15,3 5 0 16,-2 6 1-16,4-1-1 16,-4 1 1-16,1-1-1 0,-1-5 0 15,-1-6 0-15,1-2 1 16,-2-7-1-16,0-4 0 15,0-5 0-15,0-1 4 16,0 0 18-16,0 0 33 0,0-11 0 16,0-3-22-16,0-6-31 15,0-1-1-15,-2-4 0 16,-1-1 0-16,-2 0-1 16,0 3 0-16,0-4-1 15,0 8 0-15,3 1 1 16,-3 5 0-16,5 5 0 15,-2 2 0-15,2 5 0 0,0 1-2 16,7 5-6-16,8 5-7 16,4 10 13-16,6 2 3 15,6 6-2-15,1-3 1 16,-3 2 0-16,-2-4 1 0,-5-2 0 16,-5-5-2-16,2-1 0 15,-9-4 2 1,-1-4-2-16,-3-2 2 0,-2-1-1 0,-1-4 1 15,-1 0 2-15,3 0 4 16,0-9 1-16,2-4-3 0,-2-5-1 16,2-1 7-16,-4-4 14 15,-1-3-13-15,-2-2-9 16,0-6-4 0,0 2 2-16,0 3-3 15,0 6-6-15,0 4 4 0,-2 6 3 0,0 8-13 16,-1 5-15-16,-1 2-44 31,-4 11-13-31,1 5 17 0,-1 2-76 16</inkml:trace>
  <inkml:trace contextRef="#ctx0" brushRef="#br0" timeOffset="14504.12">14235 4779 379 0,'-3'1'14'16,"1"-1"22"-16,2 0 51 0,5 0-47 16,12 0-7-16,8-3-16 15,8-3-12-15,11-1 5 16,7 2 7-16,2-2-3 15,6-2 1-15,1 1-1 16,-1 2 0-16,-5-2 3 0,-10 3-8 16,-5-1-4-16,-15 3-5 15,-5 3 0-15,-7 0 0 16,-4 0-2-16,-5 0-3 16,-1 0-25-16,-2 0-3 0,0 0-26 15,-13 2-26-15,-1-1-43 16</inkml:trace>
  <inkml:trace contextRef="#ctx0" brushRef="#br0" timeOffset="15247.96">14502 5185 29 0,'1'0'205'16,"-1"0"-109"-16,0 0-8 16,0 0-20-16,0-4-21 0,0-1-23 15,0-1-8-15,0-4-5 16,-3 3-7-16,-4 0 3 15,-1 0-5-15,-1 3 0 16,-1 0-4-16,-5 2-1 16,3 2 3-16,-3 0-2 0,1 0 0 15,1 3 2 1,1 6 0-16,3 3-4 16,4 1-1-16,3 3 3 15,2 4 2-15,0-1-3 16,2-2 4-16,6 1-2 0,5-3 1 15,2-5-1 1,-2-3 3-16,1-3 1 0,-2-4-1 16,3 0 2-1,-3 0 8-15,0-7 8 0,-2-4 1 16,0-3 1-16,-1-2-3 16,-1-4-6-16,-3 0-6 15,-2-3 0-15,-1 0-3 0,-2-3-1 16,-2 0-2-16,-9-2-1 15,-1 2-2-15,-4-2-1 16,-4 6-4-16,0 4-3 16,-1 5 0-16,1 6-6 15,-4 3-2-15,7 4-7 16,-3 0-5-16,8 10-12 0,2 2-24 16,7 4-14-16,3 0-29 15,13-2-69-15</inkml:trace>
  <inkml:trace contextRef="#ctx0" brushRef="#br0" timeOffset="15830.5">14746 5096 491 0,'0'-11'30'0,"0"4"-9"0,0-1 20 15,0-2-18-15,0 2-11 16,2 0-7-16,5 3 0 16,0 0-5-16,4 5-1 15,1 0-2-15,-1 3 2 0,5 8-2 16,-4 7 2-16,3 0-3 16,-4 2 3-16,-4 2-3 15,-1-2-2-15,-6 0 2 16,0-4 0-16,0 1 2 15,-5-5-3-15,0 0 4 0,2-6 1 16,1-3 0 0,0 0 1-16,2-3 0 0,0 0 5 15,0-3 2-15,7-6-1 16,1-4-7-16,1-1 1 16,3-6 0-16,-1 0 0 15,0-1 1-15,-4-2-2 0,0-2 1 16,-1 4-1-16,-3 1 1 15,-1 3 0-15,-2 8 2 16,0 3-1-16,0 2 4 16,0 3-3-16,0 1-2 0,0 0-7 15,0 7-3-15,-3 5 4 16,-4 6 4-16,4 3 0 16,-1 1 1-16,3 1 0 15,1 0 0-15,0-2 0 16,3-1 2-16,5-2-2 15,1-2 0-15,3-2 0 0,5-3 3 16,3-2-4 0,6-5 4-16,4-4-23 0,3 0-46 15,1-12-104-15</inkml:trace>
  <inkml:trace contextRef="#ctx0" brushRef="#br0" timeOffset="16142.95">15708 4609 479 0,'2'-2'46'16,"0"0"-30"-16,-1 0 15 15,-1 1-1-15,4 1-13 16,2 0-12-16,6-2 0 0,2 0 3 16,8 1-4-16,2 1-1 15,-1-2-1-15,-2 2-1 16,-3 0-2-16,-6 0 0 16,-2 0-8-16,-5 5-33 15,-3 4-44-15,-2 1-48 16,-2 0-89-16</inkml:trace>
  <inkml:trace contextRef="#ctx0" brushRef="#br0" timeOffset="16346.49">15742 4743 132 0,'-3'4'139'0,"1"-4"-120"16,2 0 38-16,0 0 22 15,0 0-22-15,0 0-30 16,5 0 4-16,8 0 2 15,1 1-8-15,6-1-1 16,3 0-13-16,4 0-4 16,0 0-5-16,-2 0 0 0,-1-1-2 15,-7-1 0-15,-2-2-56 16,-8 0-134-16</inkml:trace>
  <inkml:trace contextRef="#ctx0" brushRef="#br0" timeOffset="17643.54">16911 4477 191 0,'0'0'68'15,"0"0"-22"-15,-2 0 8 16,2 0 0-16,-1-2-9 31,1-2-1-31,-2 1-14 0,2-2-1 16,-2-2-6-16,2-1-1 16,0 3-7-16,0-4-4 15,4 2-4-15,3-1-2 16,4 2-5-16,-1 0-1 15,4 5-2-15,1 1 2 0,1 0-1 16,1 3-1-16,-2 9 0 16,0 8-5-16,-3 2-4 0,0 1-1 15,-5 2-3-15,-7 0 4 16,0 0 6-16,0-2 1 16,-11-2 2-16,-2-1 2 15,3-4-1-15,-2-2 4 16,2-3-2-16,3-2 1 0,2-2-2 15,1-4 1-15,1 1 1 16,3-4 1-16,0 2-3 16,0 0 1-16,12-2 13 15,0 0 18-15,5 0-12 0,2 0-7 16,4 0-4 0,1 0-8-16,-2 0 3 0,-3 0-3 15,-3 0-11-15,2 0-43 16,-3-4-36-16,-1 0-83 15</inkml:trace>
  <inkml:trace contextRef="#ctx0" brushRef="#br0" timeOffset="18247.58">17272 4466 504 0,'0'-10'15'16,"0"1"4"-16,0-2 20 16,9 2-11-16,0 1-17 15,6 5-5-15,-1 0-4 16,2 3-3-16,2 0 1 16,2 6 0-16,-4 9-3 0,0 4 2 15,-3 5 0-15,-4-1 1 16,-2 2-1-16,-7 0 1 15,0-2-3-15,0-1 2 0,-5-4 0 16,-1-2 1-16,1-4-1 16,-3-3 1-16,5-4 0 15,3-3 0 1,-2 0 2-16,2-2 1 0,0 0 2 16,0 0 1-16,3-4 4 15,4-6-4-15,5-6-9 16,-2-3 4-16,2-4-1 15,0 0 0-15,-4 0 0 16,-2-2-1-16,2 4 0 0,-5-1 0 16,-1 5 0-16,0 2 1 15,-2 5 1-15,1 4 0 16,-1 2 4-16,0 2-3 16,0 2 1-16,0 0-4 15,0 0-2-15,0 6-10 0,-3 6 6 16,-1 4 6-16,1 4-1 15,-2 2 3-15,4-1-1 16,1 0 1-16,0-1 0 16,0 0-1-16,8-4 2 15,2 1-1-15,2-4 1 0,3-1 0 16,1 0-1-16,4-6-12 16,2-2-41-16,-1-2-68 15,2-2-136-15</inkml:trace>
  <inkml:trace contextRef="#ctx0" brushRef="#br0" timeOffset="18466.3">17865 4529 520 0,'3'0'37'16,"4"-4"-13"-16,8-3 19 15,-1 0-23-15,10-1-15 16,6 5-1-16,6-4-1 16,0 3-3-16,0 4-1 15,-3 0 0-15,-9 0-34 0,-2 0-42 16,-7 0-118-16</inkml:trace>
  <inkml:trace contextRef="#ctx0" brushRef="#br0" timeOffset="19317.7">18341 4369 436 0,'0'-8'11'0,"0"1"7"0,0-2 34 16,0 5-5-16,5 0-25 0,-1 1-9 15,1 3-6-15,2 0-4 16,0 0-1-16,1 5-3 16,-1 8-2-16,0 3 1 15,0 2 2-15,2 0 2 16,-3 1-1-16,-1 1-1 0,0-2-1 16,2-2 1-16,-1-2 0 15,-1-2 1-15,2 1 0 16,4-4 1-16,2-4 9 15,1-1 4-15,4-2-3 16,0-2-3-16,3 0-4 16,-2-4-3-16,0-5 2 0,-1-3-1 15,-6 1 2 1,0-3 0-16,-3-3-1 0,-4 0 1 16,0 1-1-16,-2-1-2 15,-3 4-2-15,2 0 0 16,-2 2 0-16,0 4 0 0,0 1 0 15,0 5 2-15,0-1-2 16,0 2 0-16,0 0-4 16,0 0 2-16,0 0-10 15,0 5 1-15,0 6 10 0,-2 7 2 16,-1 3-2-16,3 6 1 16,0 4 0-16,0 1 4 15,2 5 2-15,4-1 0 16,1 1-3-16,-2-3 2 15,0-2 2-15,-1-1 0 16,-1-2-2-16,-3-3-2 16,0-5-2-16,0 1 1 15,0-4-1-15,-5-2 0 0,-2-4 0 16,0-1 0-16,-1-2-1 0,-4-2 2 16,3-5 0-1,-6-2 2-15,0 0 2 0,0 0 2 16,3-9-5-16,0-3 0 15,2-1 2-15,1-3-1 16,4-4-1-16,3-1-1 0,1 0 3 16,1-3-5-16,0 3 0 15,3-1 1-15,7 3 0 16,-1-1 0-16,6 0-1 16,2-1 0-16,5 2-1 15,0 1-21-15,3 2 25 16,-2 1 0-16,-3 3 9 0,0 1-12 15,-6 6-2-15,-5-1 1 16,-6 6-27-16,-3-1-37 16,-5-1-72-16</inkml:trace>
  <inkml:trace contextRef="#ctx0" brushRef="#br0" timeOffset="50969.9">22995 4396 265 0,'4'-10'18'0,"-2"-1"18"16,1 0 22-16,-1-3-3 15,0 0-1-15,-2-3-12 0,0 2-15 16,0-2-7-16,0 2-6 16,0 0-2-16,-2 3-6 15,-5-1-2-15,0 1-1 16,-3 3-1-16,0 4 2 15,-2-2-3-15,0 3 0 0,-2 4-1 16,-1 0-1-16,2 1 0 16,-4 12-1-16,1 3-1 15,1 8 1-15,3 1 1 16,5 0-1-16,3 3-2 16,4-3 3-16,0-2-4 0,4-2 0 15,10-4 2-15,3-5 1 16,0-5 6-16,3-3-4 15,2-4 4-15,-5 0 1 16,4-4 1-16,-6-9 4 16,0 0 2-16,-3-6 2 0,-3 0-2 15,-1-8 4-15,-5 0-4 16,-3-1-4-16,0-4-2 16,0-2-3-16,-11 0 1 15,-5 0-2-15,-4 2 0 16,-2 5-3-16,-2 4-4 0,-1 5-6 15,-1 8 7 1,1 6 0-16,4 4-8 0,1 0-16 16,3 14-10-16,7 6-22 15,8 1-31-15,2 3-29 16,12-2 11-16</inkml:trace>
  <inkml:trace contextRef="#ctx0" brushRef="#br0" timeOffset="51644.5">23213 4157 458 0,'3'-7'24'15,"-1"-4"0"-15,0 8 19 16,-2 3-15-16,0 0-18 16,1 0-15-16,5 7-4 0,-3 9-5 15,5 7 12-15,-1 4 1 16,0 5 1-16,0 1 2 15,-2-3 1-15,-3-2-1 16,-2-6-3-16,0-5 2 16,0-2 0-16,0-6 0 15,0-2 0-15,0-3 1 16,0-3 1-16,0 1 0 0,0-2 1 16,0 0 0-16,0 0 1 15,0 0 3-15,0-3 12 16,-2-8-6-16,-1-5-14 0,1-6 4 15,-2-3-5-15,3-7-1 16,-1 0 1-16,2-4 2 16,0 3-2-16,0 4-1 15,0 8 3-15,0 3-1 16,0 7 0-16,0 4 0 16,0 5 1-16,2 2-3 0,3 0-2 15,2 0-3-15,6 7-2 16,-1 7 4-16,6 3 4 15,3-2-1-15,-2 2 2 16,-1-3 0-16,-2-3 0 0,4-6 1 16,-5-3 2-1,2-2-2-15,-3-2 2 0,4-10 0 16,-1-5 0-16,-1-4-1 16,-1-3-2-16,-3 1 2 15,-5 8-1-15,0-3 1 16,-3 7-3-16,-4 4 1 0,2 7-2 15,-2 0-1-15,2 9-11 16,1 9 4-16,0 6 8 16,3 8 2-16,-1 4 0 15,0 6 2-15,0-3-3 16,0-2 2-16,-2-1-1 0,-1-4 2 16,0-4 0-16,-2-3-2 15,0-1-10-15,-2-1-28 16,-7-7-57-16,-7 0-55 15</inkml:trace>
  <inkml:trace contextRef="#ctx0" brushRef="#br0" timeOffset="51956.95">22929 4673 419 0,'-40'9'10'15,"26"-7"9"-15,9-2 3 16,5 0 16-16,0 0-7 16,14 0-22-16,14 0 2 15,13 0 0-15,19-4 5 0,12-3-2 16,10 0 2-16,3-4-8 16,-6 4-8-16,-9 0 3 15,-12 3-1-15,-12 2-2 16,-12 1 0-16,-12 1 2 15,-7 0-4-15,-10 0 1 16,-5 3-25-16,-5 7-15 16,-12-4-7-16,-8 0-50 0,-6-3-217 15</inkml:trace>
  <inkml:trace contextRef="#ctx0" brushRef="#br0" timeOffset="52559.62">23060 5173 256 0,'2'-7'23'0,"5"-1"36"16,-6 3-6-16,1-4-1 15,-2 2 5-15,0-2-20 16,-3 1-12-16,-4 0-11 16,-5 0-7-16,2 2-5 15,-2 0 0-15,-3 5-1 0,-3 1-2 16,-2 0 0-1,0 3 0-15,1 9 0 0,-1 5 0 0,3 1 0 32,2 7 0-32,4 1-2 0,8 3 1 0,3-1 0 31,0-1 1-31,8-4 0 0,6-5 2 16,6-6 3-16,1-6 3 15,-1-6-1-15,1 0 8 16,-1-4 2-16,-3-9 1 0,-2-2-2 0,-5-3 5 0,-3-6 1 31,-1-2-5-31,-6-1-9 16,0-2-3-16,0-2-1 15,-11-1-2-15,-5-3 1 16,0 2-2-16,-8 2 0 16,2 5-3-16,0 2 3 0,-4 6-1 0,6 8-1 0,0 5-4 15,-1 5-6-15,8 1-9 16,-1 13-25-16,6 4-4 31,4 2-6-31,4 3-32 0,7-5-32 0,13-2-17 0</inkml:trace>
  <inkml:trace contextRef="#ctx0" brushRef="#br0" timeOffset="53135.88">23189 5005 427 0,'4'-7'37'16,"-1"1"-16"-16,-3 3 7 16,2 3 0-16,-1 0-21 0,1 5-12 15,2 8-3-15,4 6 4 16,-1 4 5-16,1 6 1 16,2-1 2-16,0-3 1 15,1 0-3-15,2-3-1 0,-3-4 2 16,7-6-1-16,-1-3 2 15,2-3 2-15,-2-6 1 16,2-2 8-16,-1-3 2 16,0-8 3-16,-3-5-5 15,-3 0 3-15,0-3-5 16,-6-2-9-16,-2-2-3 0,-1 1-1 16,0 3 1-1,-2 5 1-15,0 3 0 0,0 6 0 16,0 6 2-16,0 1-6 15,0 1-4-15,0 11-6 0,0 11 8 0,0-1 3 16,0 10 1-16,0 3 0 16,0 3 0-16,2 6 1 15,4 0 1-15,-3 0 0 16,1 1 2-16,-4-2-2 0,0-6 1 16,0-6-1-16,-4-5 2 15,-3-6 1-15,-1-4 3 16,2-5 1-16,0-6 1 15,-1-3 3-15,-1-2 9 16,0-4 6-16,-1-8-5 16,0-9-36-16,0-7 19 0,2-5-2 15,3-6-6-15,4-6-1 16,0-3-2-16,5 5-18 16,6 1-9-16,6 8-29 15,-2 0-10-15,4 2-92 0</inkml:trace>
  <inkml:trace contextRef="#ctx0" brushRef="#br0" timeOffset="53469.05">24128 4621 323 0,'-12'2'110'15,"1"-2"-40"-15,11 0-39 16,7 0-2-16,10-2-15 15,12-1-7-15,8-1 1 16,7-1-2-16,5 1-3 0,3 2 1 16,-2 2-5-16,-1 0 2 15,-3 0-31-15,-6 0-93 16,-8 0-160-16</inkml:trace>
  <inkml:trace contextRef="#ctx0" brushRef="#br0" timeOffset="53968.77">25266 4402 402 0,'12'-16'37'0,"-7"1"5"15,-2 3 17-15,-1-1-16 16,-2 1-20-16,0-1-4 15,0 1-3-15,-2 2-8 0,-5 0-4 16,-1 3-1-16,-6 2-2 16,1 5-3-16,-4 0 2 15,0 4-3-15,-2 10 2 16,4 5-1-16,0 3-1 16,4 3 1-16,5 3 1 0,6-3 1 15,0 0 0-15,13-1-2 16,6-5 1-16,1-3 5 15,2-7-2-15,4-5 1 16,-6-4-2-16,1 0 3 16,0-9 2-16,-7-6 5 0,1-3 5 15,-4-6 8-15,-3-2-13 16,-2-4-6-16,-4-3-2 16,-2-4-1-16,0 0-2 15,-4 1 1-15,-7-1-2 16,-1 7 2-16,-6 3-5 0,-4 6-1 15,1 7-3-15,-2 8-7 16,-3 6-3-16,3 2-4 16,2 10-19-16,2 9-18 15,12 5-22-15,7-5-39 16,2-1-66-16</inkml:trace>
  <inkml:trace contextRef="#ctx0" brushRef="#br0" timeOffset="54568.96">25586 4250 503 0,'7'-7'25'15,"-5"1"3"-15,2 3 10 16,-3 3-16-16,1 0-21 16,-2 11-8-16,4 8-3 15,-3 4 8-15,2 8 3 16,-1 1 1-16,1 2 1 15,-3-5-2-15,4-3 0 0,-3-4 1 16,-1-6-1-16,0-2-1 16,0-7 1-16,0-3-2 0,0-3 1 15,0-1 6-15,0 0 12 16,0-1 17-16,0-8 5 16,0-4-31-16,0-4-3 15,0-3 0-15,0-4-1 16,0 0 0-16,0-3-3 0,0-2-1 15,0 1 0-15,0 3-2 16,0 5 0-16,2 3 0 16,0 7 0-16,0 5 0 15,-1 5-3-15,6 2-3 16,5 16-11-16,5 3 14 0,3 4 4 16,2 6 1-16,2-1 0 15,0-2 0-15,-2-4-1 16,-5-5 1-16,3-3 0 15,-5-3 0-15,-3-3-1 16,1-6 1-16,-5 0 0 16,-2-4 2-16,1 0 0 0,-1-2 1 15,-1-9 4-15,-1-5 5 16,0-3-22 0,-1-5 26-16,2-8-12 0,-1-2-3 0,-1-1-2 15,1-3 0-15,-1 2 1 16,0 6-5-16,-3 5 3 15,0 7 1-15,2 8-17 16,-2 10-15-16,-12 0-23 16,-1 14-49-16,-8 5-27 0,-2 8-43 15</inkml:trace>
  <inkml:trace contextRef="#ctx0" brushRef="#br0" timeOffset="54865.85">25220 4682 451 0,'-3'2'14'16,"-12"3"14"-16,15-5 27 16,8 0-9-16,16 0-13 0,13 0-22 15,11 0-1-15,9-2 2 16,13-1 1-16,2-2 9 15,-2-3-4-15,0-1-25 16,-9 2 24-16,-7-3-7 0,-11 0-5 16,-13 5-4-16,-11 2 1 15,-11-1-1-15,-4 4-3 16,-4 0-14-16,-4 0-37 16,-8 0-44-16,-4 0-69 15</inkml:trace>
  <inkml:trace contextRef="#ctx0" brushRef="#br0" timeOffset="55537.57">25520 5213 125 0,'4'0'120'0,"-4"0"6"16,0-2-40-16,0-5-22 15,-7-3-28-15,-3-3-18 16,-4-1-7-16,-1 1-5 0,1 1-2 16,-2 2-3-16,0 2 1 15,-1 4-1-15,3 0-1 16,1 4 0-16,-1 0 0 15,0 1-1-15,1 10-1 0,5 5 0 16,-2 1-1-16,7 7 0 16,1 1 1-16,2-3-2 15,2 0 3-15,5-3 1 16,6-4-1-16,1-5 4 16,0-5 3-16,2-4 8 0,2-1 5 15,1 0 2-15,-4-8 7 16,-1-6-7-16,-4-1-3 15,-1-4 0-15,-2-3-21 16,-3-2 11-16,-4-5-6 16,0-2 3-16,-4-1-4 15,-8-4 0-15,-5 1 1 16,-1 3 10-16,-5 3-27 0,-1 8 0 16,5 8 0-16,-3 8-8 15,4 5 1-15,4 13-20 16,5 8-12-16,8 5-9 15,1 3-58-15,7-1-23 0</inkml:trace>
  <inkml:trace contextRef="#ctx0" brushRef="#br0" timeOffset="56021.83">25653 5110 480 0,'3'-12'42'0,"4"-2"-14"15,5 1 1-15,0 2-4 16,3 4-11-16,-1 3-10 16,4 4-4-16,-1 0-2 15,3 13-3-15,-1 4 0 0,-2 7 3 16,-3-1 1-16,-4 0 2 16,-7 1 0-16,-1-3-1 15,-2-4-1-15,0-2 1 16,0-5 1-16,-2-4 0 0,0-2 0 15,2-2 1-15,0-2 2 16,0 0 7-16,2-12 26 16,7-1-13-16,0-4-19 15,0-4-4-15,5 2 0 16,-2-6-1-16,-4 0 1 16,3 1 0-16,-6 2-1 0,-2 4-1 15,2 1 1-15,-3 8 2 16,-2 3 1-16,0 3 0 15,0 3-2-15,0 0-3 16,-2 6-3-16,-4 8-3 16,4 3 2-16,-2 7 3 15,3 4 2-15,1-2-2 0,0 0 2 16,3-2 0-16,5 0 3 16,1-6-4-16,1-4 2 15,3 0 1-15,3-5-3 16,1-3-18-16,-3-6-53 0,4 0-107 15</inkml:trace>
  <inkml:trace contextRef="#ctx0" brushRef="#br0" timeOffset="56443.89">26890 4500 411 0,'0'0'46'16,"0"0"-1"-16,2 0 4 16,1 0-18-16,5 0-4 15,1 0-17-15,6-3-6 16,7 1 0-16,3 0-3 15,4 0 0-15,2 0 0 0,1 2-2 16,-5 0-12 0,-4 0-53-16,-3 0-75 0,-5 0-126 15</inkml:trace>
  <inkml:trace contextRef="#ctx0" brushRef="#br0" timeOffset="56647.28">26990 4629 317 0,'-5'5'51'0,"1"-4"-21"16,4-1 14-16,0 0 15 0,2 0-11 15,11 0-14-15,5 0-13 16,7-1 0-16,7-3-12 16,2-1-5-16,2 1-4 15,-2-1-6-15,-2-1-65 16,-5-2-167-16</inkml:trace>
  <inkml:trace contextRef="#ctx0" brushRef="#br0" timeOffset="57180.18">28138 4391 286 0,'-3'0'92'0,"-7"0"-30"16,7 0-13-16,3 0 3 15,0 0-17-15,0-2-10 0,8-1-6 16,12-1-16-16,7 1-1 16,4-1 2-16,8 0-2 15,-1 2 1-15,-2 1-1 16,-3 1-3-16,-4 0 1 16,-10 0 2-16,-3 0-3 15,-4 0 2-15,-5 0-1 0,-5 0-6 16,1 0-22-16,-3 0-26 15,0 0-58-15,-3 0-16 16</inkml:trace>
  <inkml:trace contextRef="#ctx0" brushRef="#br0" timeOffset="57555.34">29070 4104 446 0,'3'-12'6'0,"-1"4"-1"16,0 3 31-16,-2 3 18 0,0 0-21 15,0 2-17-15,0 0-11 16,0 0-4-16,0 0-5 15,-9 9-2-15,1 11 4 16,-4 1 0-16,-2 11 0 16,1 6 0-16,3 3 1 15,3 2 3-15,0-3 1 16,2-2 1-16,5-2-2 0,0-8 0 16,2-1 1-16,9-2 0 15,3-3 0-15,1-4-1 16,4-4 1-16,1-2 0 15,1-1-5-15,-2-8-30 0,-1-3-64 16,-2 0-114-16</inkml:trace>
  <inkml:trace contextRef="#ctx0" brushRef="#br0" timeOffset="61600.13">29311 4264 101 0,'-5'0'158'0,"-2"0"-98"15,6-3 1-15,-1-4-9 16,2-1-25-16,0 3-7 0,0 0-4 15,0 0 0-15,3-1-6 16,7 5-3-16,0-3-3 0,3 4-2 16,2 0-2-16,2 7 0 15,0 5-1-15,1 5 1 16,-1 4 0-16,0 2-1 16,-7-2 1-16,-1 3 0 0,-7-3 0 15,-2-1-4-15,0-2-6 16,-5-3 6-1,-8 0 2-15,0-4 3 16,-2 0 2-16,0-4 1 0,6-2-1 0,0-4 2 16,6-1 3-16,1 0 17 15,2-3 8-15,2-10 6 16,8-3-42 0,2-5 3-1,9-2 0-15,-1-2-1 0,-3-2 2 0,1 0 0 16,-2 2 0-16,-5 5 0 15,0 1-2-15,-4 3 1 16,-5 4 0-16,-1 4 0 0,-1 3 1 16,0 3 0-16,0 2-2 15,0 0 1 1,-1 0-1-16,-3 0 1 16,-5 2-1-16,2 9-1 0,1 3 1 0,-2 6-2 31,4 0 0-31,-1 5 2 0,1 0 0 15,3-1 0-15,1-1 2 16,0-1-2-16,1-6 2 0,10-4-2 16,4 1-2-16,4-4 4 0,4-4 0 15,4-1-3-15,4 0-26 16,1-4-68-16,-1 0-115 16</inkml:trace>
  <inkml:trace contextRef="#ctx0" brushRef="#br0" timeOffset="61881.33">29783 4318 497 0,'0'1'31'0,"0"4"-14"15,0-5-3-15,1 0-4 16,10 0 2-16,4 0-4 15,7 0-2-15,5 0 1 16,5-5 8-16,0 2-4 0,0-2-5 16,-1 1-7-16,-8 1 3 15,-2 1-3-15,-4 0 1 16,-5 2-19-16,-7 0-16 16,-1 0-50-16,-4-4-34 15,0 1-68-15</inkml:trace>
  <inkml:trace contextRef="#ctx0" brushRef="#br0" timeOffset="62148.14">29964 4175 393 0,'-3'-1'23'0,"3"-1"-3"0,0 2 21 15,0 0-7-15,0 0-8 16,0 0-16-16,0 10-19 15,0 4-1-15,0 6 10 0,3 5 2 16,1 2-1-16,-1 0 1 16,-1-3 0-16,-2-2 0 15,2 0-1-15,-2-4 0 16,0-4 0-16,1 2 0 16,-1-6 1-16,2 1-1 15,0-2-3-15,6-3-48 16,-1-6-83-16,5 0-102 0</inkml:trace>
  <inkml:trace contextRef="#ctx0" brushRef="#br0" timeOffset="62825.32">30480 4137 459 0,'-4'-3'3'16,"0"0"-2"-16,4 1 17 16,-2 2 12-1,2 0-18-15,0 0-7 16,0 0-5-16,0 5-11 16,0 6 3-16,0 3 7 15,0 6 1-15,0 3 2 0,0 0 3 16,2 2-1-16,4-3 0 15,-1-3 1-15,2-1-5 16,2-3 3-16,4-5 1 16,1-3 5-16,1-5 2 15,2 0-1-15,3-2-2 0,-2 0 0 16,2-8-1-16,-2-2 4 16,-4-6 4-1,1-2-2-15,-5-3 0 0,-3 1-3 16,0 0-2-16,-2 2-5 15,-2 4 6-15,1 3-5 16,-4 4 7-16,0 6 1 0,0 1-9 16,0 0-3-16,0 0-5 15,0 6-7-15,0 11-6 16,0 4 18-16,0 8-1 16,0 3 1-16,0 0 2 15,-2 0-2-15,0 0 1 16,1-3-2-16,-1-6 1 0,0-1 0 15,-1-5 2 1,0-4-2-16,-1-2 1 0,-1-8 1 16,2 2 1-16,-1-1 3 15,-1-4 0-15,-3 0 3 16,1 0-4-16,2-6-1 16,-2-2-1-16,0-5 4 0,4-3-3 15,-2-2-3-15,5 1-2 16,0-1 3-16,0 1-3 15,2 2 2-15,6-2-3 16,4 1 0-16,0 4-3 0,3-3-7 16,-1 3-25-16,4-1-7 15,1-1-24-15,-2 0-131 16</inkml:trace>
  <inkml:trace contextRef="#ctx0" brushRef="#br0" timeOffset="63103.34">30964 4013 528 0,'2'-3'5'0,"0"-1"20"0,-2 4 15 15,0 0-14-15,0 0-15 16,2 0-7-16,3 0-4 16,1 11-5-16,2 4-2 15,2 7 9-15,4 6 1 0,-2 4 2 16,-1 4 2-16,-2-2-2 15,-4 2 2-15,-3-2 1 16,-2-2-3-16,0 0-2 16,-7-2 0-16,-13 4 1 15,-3 2 0-15,-11-1-19 16,-9 3-36-16,-10-4-106 0</inkml:trace>
  <inkml:trace contextRef="#ctx0" brushRef="#br0" timeOffset="63822.68">28682 4955 237 0,'-4'2'41'0,"-6"-2"1"15,6 0 10-15,3 0-4 16,1 0-1-16,0 0-6 0,0 0-5 16,0 0-10-16,0 0 0 15,0 0-4-15,3 0-7 16,6 0-2-16,6-2-7 15,7-1-1-15,9-1 3 0,5 2-5 16,9-2 2-16,6 3 0 16,-2 1-1-16,9 0-1 15,3 0-1-15,2 0-1 16,3 0 4-16,6 3-4 16,5-3 1-16,6 0 0 15,7 0-1-15,2 0 5 0,6-5-26 16,-3 1 28-1,4-2-6-15,-6 1 1 0,-1 1-2 16,-2 0 1-16,-4 0-1 16,-3 1 3-16,-6-3-4 15,-4 5 5-15,-4-3-1 0,-5 0-2 16,-14 2 1-16,-5 1-1 16,-9-1-1-16,-10 2 3 15,-9 0-4-15,-6 0 1 16,-7 0 2-16,-4 0-6 15,0 0 1-15,0 0-2 0,-2 0 2 16,-13 0-7-16,-9 0-50 16,-11 2-51-16,-10-2-186 15</inkml:trace>
  <inkml:trace contextRef="#ctx0" brushRef="#br0" timeOffset="64640.21">23101 6063 366 0,'-22'0'6'0,"5"-2"1"16,2-2 24-16,6 1 6 15,6 1 1 1,-1 0 3-16,4 0-6 16,0-1-14-16,4-1-5 0,10 1-11 15,9-4-2-15,6 1-1 16,8 1 0-16,11-2 0 0,6 1 0 16,8 3 0-16,5-3 7 15,6 3-1-15,10-1-3 16,2-1 0-16,2 0 0 15,11 1-1-15,0-2 4 16,6 1-7 0,4-4 2-16,3 4 3 0,1-1-1 0,-1-1-2 0,0 2-1 15,-1 0 2-15,-1-1 1 16,-1 3-1-16,3-1-1 16,-3 3-2-16,-4-3 2 0,-3 0 0 15,-2 1-1 1,-2-2 1-1,-13-1-3-15,-5-1-15 16,-13 2 15-16,-8-1 1 0,-15 1-1 16,-10-2 1-16,-13 3 1 15,-6 0-1-15,-9 4 0 16,-5-1-1-16,-4 1 9 16,-16 0-1-16,-9 0-60 15,-12 1-23-15,-9 3-37 0,-10 0-220 16</inkml:trace>
  <inkml:trace contextRef="#ctx0" brushRef="#br0" timeOffset="65380.68">24219 6380 359 0,'0'-7'44'0,"0"0"-39"15,0 5 19-15,0 2 9 16,0 9-25-16,0 9-13 15,0 7 5-15,0 7 3 16,0 2 10-16,0 1 2 0,2 0-7 16,6-7-7-16,-5-5 4 15,1-8-4-15,-2-5 0 16,-2-3 1-16,1-4 17 16,-1-3 26-16,0 0 11 0,0-8 3 15,0-5-12-15,-3-7-43 16,-2-3-4-16,0-5 1 15,-2-3-1-15,4 1 0 16,-2 2 1-16,-1-1-2 16,3 4 1-16,1 4 1 0,-1 7-1 15,3 2 1-15,-2 4-2 16,2 5 1-16,0 1-2 16,0 2 0-16,5 0-1 15,7 0 0 1,5 7-2-16,4 5 3 15,4 6-1-15,0 2 3 16,1 3-2-16,1 4 2 16,0-2 0-16,-1-3-1 15,-4 2 2-15,0-5 0 0,-2 0-1 16,-5-7 0 0,-4-1 0-16,-1-4 0 0,-4-2 0 15,0-3 1-15,-3-2 1 16,2 0-1-16,0 0 6 15,0-4-18-15,-3-10 32 16,3-2-7-16,-3-6-1 16,-2-6 3-16,0-4-7 0,0-4-6 0,0-1-2 15,0 1-1-15,0 4 0 16,0 5 0-16,0 8-2 16,0 4-4-16,0 8-13 15,0 7-10-15,1 0-80 16,5 0-116-16</inkml:trace>
  <inkml:trace contextRef="#ctx0" brushRef="#br0" timeOffset="67284.7">28788 5468 79 0,'-2'0'15'0,"-1"0"19"16,1-1 7-16,2-1 0 15,-2 0-4-15,2-1-6 0,0-1-4 16,0-2 4-16,0 3 11 15,0-4-15-15,0 2-1 16,0-2 0-16,0-1 0 16,0 1 5-16,0-2-15 15,2 0-2-15,2 2-1 0,1-5-1 16,0 4-5-16,4 3 0 31,1 2-3-31,2 1-1 0,4 2-1 0,2 0-4 16,2 9 2-16,1 3-1 15,0 9-1-15,-2 1 3 0,-2 3-2 32,-4 3 3-32,-6-3-2 0,-1-1-1 15,-5-5 2-15,-1-1-4 16,0-4 5-16,-1-3-1 16,-6-4 0-16,1-1 5 15,5-3-3-15,-3-1-1 16,4-2 7-16,0 0 19 15,0-7 5-15,0-4-25 0,5-3-8 16,2-4 2-16,2-1-2 16,2-3 1-16,2-1 2 15,-3 0-6-15,0-1 4 16,-2 1 0-16,1 2-3 0,-5 1 2 16,2 6 0-16,-4-1-1 15,-1 8 1-15,-1 2 0 16,0 3 0-16,0 1 0 15,0 1-2-15,0 1-1 16,-3 11-4-16,-5 3 4 0,1 4 1 16,-2 9 0-16,6-2 1 15,-1 1 0-15,4 2 1 16,0-4 0-16,4-4-3 16,3 1 2-16,5-3 0 15,3-3 0-15,-1 0-2 16,6-2-7-16,2-3-42 15,2-4-5-15,1-3-53 0,1-4-51 16</inkml:trace>
  <inkml:trace contextRef="#ctx0" brushRef="#br0" timeOffset="67643.93">29549 5270 338 0,'6'-12'37'0,"-4"2"0"16,0 2 18-16,-2 3-1 16,0 1-17-1,0 1-11-15,0 3-8 0,0-2-9 16,0 2-4-16,-10 0-4 16,-1 12-3-16,-2 4 0 15,-4 9-1-15,-2 7 4 16,0 6 3-16,3 5 1 0,2 1 2 15,2 2 4-15,4 1 1 16,1-2-5-16,3-4-1 16,4-2-3-16,0-7 1 15,6-1-1-15,4-5 1 0,5-4-1 16,0-5 0-16,6-2 0 16,0-3 0-16,-1-5-1 15,3-1-29-15,1-6-22 16,-4 0-21-16,-5-2-76 15</inkml:trace>
  <inkml:trace contextRef="#ctx0" brushRef="#br0" timeOffset="68315.64">29833 5438 429 0,'-1'-2'44'16,"1"-8"-13"-16,0 6 18 15,0-1-22-15,1-1-11 0,5 3-8 16,1 1-4-16,1 0-3 16,4 2 0-16,0 2-3 15,1 10-3-15,1 2 0 16,-2 4 3-16,-2 2 2 16,-3 3 0-16,-4 1-1 0,-1-3 4 15,-2-3-3-15,0-2 1 16,0-3 1-16,-2-3-2 15,-1-3 1-15,1-4 0 16,0 0 1-16,2-3-2 16,0 0 3-16,0-3 4 0,4-7 3 15,3-4-8-15,4-4-2 16,-2-2 0-16,1-1 1 16,-1-1 0-16,0 3-1 15,-3-1 2-15,-1 2-1 16,-3 6 0-16,-1 1 4 0,1 4 3 15,-2 2-1-15,0 1 0 16,0 3-3-16,0 1-3 16,0 0-1-16,0 0-2 15,-5 7-4-15,-2 3 1 16,2 6 1-16,-3 4 0 16,4 2 1-16,3 2 3 15,1-1 0-15,0-1 3 0,0-1-2 16,5-3-1-16,6-2 0 15,3-3 2-15,3-1-5 16,2-4-32-16,3-3-26 16,-2-3-88-16,3-2-208 15</inkml:trace>
  <inkml:trace contextRef="#ctx0" brushRef="#br0" timeOffset="68519.12">30273 5513 487 0,'2'-3'28'0,"-2"1"-1"16,3 2-3-16,2-2-3 15,5 2 0-15,4 0-12 16,6 0-5-16,1 0-3 16,8 0-1-16,-4 0-1 15,2 0-15-15,-2 0-42 0,-3 0-52 16,-4-2-122-16</inkml:trace>
  <inkml:trace contextRef="#ctx0" brushRef="#br0" timeOffset="69204.87">30650 5354 327 0,'3'-6'149'15,"-3"0"-121"-15,0-1 14 16,2 4-3-16,-2 2-11 0,0 1-16 15,0 1-13-15,0 10-2 16,0 6 2-16,0 1 5 16,-2 3-1-16,2 2-2 15,0-2 1-15,0-3 0 16,10 0-1-16,-1-2-1 0,1-1-1 16,5-5 3-16,-1-1 1 15,3-3 0-15,-4-3 0 16,2-3 1-16,-1 0-3 15,-1-3 3-15,1-8 0 0,-3-3 5 16,0-3 2-16,-2-2 3 16,0-5-8-16,-2 3-3 15,-3 0 0-15,-1 3-1 16,-1 1-1-16,-2 7 0 16,0 3 2-16,0 4-2 15,0 0 2-15,0 3-3 0,0 3-5 16,0 7-5-16,0 5 5 15,0 6 3-15,0 6 0 16,-2 3-1-16,2 0 2 16,0 2 2-16,0 0 2 15,0 0 1-15,-1-1 2 16,1-2-3-16,0-3-1 0,0-2 0 16,0-3 0-16,0-2 0 15,0-6-1 1,-2-1 0-16,0-4 0 0,0-3 1 15,0-2-1-15,0-1 2 16,2-2 2-16,-2 0 1 0,-3 0 4 16,2-2 4-16,-3-6 0 15,-1-5-7-15,-1-1-1 16,3-4-1-16,2-2-3 16,1 4-1-16,2-5 0 15,0 3 1-15,0 2-5 0,7 0-5 16,1 2-12-16,4 0 19 15,-1 1-2-15,3-1 0 16,0 5-4-16,-1-2 1 16,1 4-41-16,0-2-31 15,-1 0-45-15,-2 0-162 16</inkml:trace>
  <inkml:trace contextRef="#ctx0" brushRef="#br0" timeOffset="69830.85">31108 5185 406 0,'0'-4'7'15,"0"2"21"-15,0 1 28 16,0 1-9-16,2 0-21 0,-1 0-8 16,-1 0-3-16,2 0 3 15,-2 0 0-15,0 0-5 16,2 0-3-16,0 0-1 15,1 0-4-15,2 0-4 0,1 0-1 16,1 4 0-16,4 8 1 16,2 2-3-16,1 1 0 15,1 6-1-15,-1 0 7 16,2 4 1-16,-2 2 0 16,-1 2-1-16,-4-2 0 0,-2 0-3 15,-2 1 1-15,-5-2 2 16,0 2-3-16,0 0 2 15,0-2-1-15,-7 1 2 16,0 0-3-16,-1-2 2 0,-4-2-1 16,4-2 1-16,-1-1 0 15,-1-6 1 1,3 0 0-16,-1-1 2 0,1-4 1 16,0-2-1-16,4-3-2 15,-1-1 0-15,3-1 0 16,-1-2-2-16,2 2 3 0,0-2-1 15,-2 0 2-15,2 0-1 16,-3 0-1-16,-2-4-1 16,-9-5-7-16,0-7-74 15,-6-5-99-15</inkml:trace>
  <inkml:trace contextRef="#ctx0" brushRef="#br0" timeOffset="71206.56">29903 4337 221 0,'-5'0'36'0,"-5"0"-16"0,7 0 16 16,1 0-18-16,0 0-3 15,2 0-2-15,0 0 0 16,0 0-1-16,0 0 1 16,0 0 2-16,7 4-3 0,1 0 11 15,3 1 13-15,5 2-8 16,-2 0-10-16,6 0-8 15,-2-1-4-15,5-2 2 16,-1-3 11-16,2-1 3 0,0 0-4 16,-4 0 0-16,2-1-7 15,-3-7-3-15,-4 3-3 16,-5-2-1-16,-1 2 4 16,-1-1-2-16,-6-1 3 0,1 1 0 15,-3-2 3-15,0-2-4 16,0 4-4-16,-3-3 1 15,-7-2-3-15,1 2-2 16,-3 2-1-16,-4-1-2 0,-8 3-2 16,3 4 1-16,-4 1 0 15,-4 0 0-15,4 0 3 16,-1 3 0-16,4 5-1 16,0 2 1-16,2-1 0 15,4 2 0-15,0-2-2 16,5-1 0-16,2 2 1 0,3-5-4 15,6-2-6-15,0-1 3 16,0 0-2-16,12-2 1 16,5 2 8-16,7-2 4 15,4 0 1-15,3 0 1 16,3-2-5-16,0-2 3 0,-4-1-1 16,-1-2-1-16,-5-1 1 15,-7 3-1-15,-2 2 1 16,-6-1-1-16,-4 3 1 15,-3-1 1-15,-2-2 1 16,0 0 5-16,0-1 2 16,-2-2-9-16,-5 0-2 0,0 2 0 15,-5-3 2-15,-3 3-3 16,-7 2-2-16,0 1 1 16,-5 2-2-16,0 2 2 15,-2-2 0-15,0 7 1 0,7-1 1 16,3-1 0-16,2 0 1 15,7-2-1-15,5 1 1 16,3-3-2-16,2 1 0 16,0-2-3-16,0 2-2 15,9-2 0-15,6 2 0 16,5-2 13-16,6 0-5 16,4 0 2-16,1-4-2 0,-2-3 0 15,-1 0 0-15,-5 1 1 16,-1 0-2-16,-9-1 0 15,-4 3 2-15,-2-2 0 16,-6 3 1-16,-1-1 2 0,0-1-2 16,0 0 0-16,-3 1-1 15,-6-1-3-15,-4 3-1 16,-4 2-1-16,-5 0 2 16,-2 2 0-16,-1-2 1 15,-3 7 0-15,3-2 0 16,3 2-1-16,4 3-1 0,5-3 2 15,5 0-3 1,4 2-8-16,1-2-13 0,3 1-14 16,0 0-23-16,5-3-18 15,4-1-98-15</inkml:trace>
  <inkml:trace contextRef="#ctx0" brushRef="#br0" timeOffset="86339.28">27154 6694 331 0,'-5'0'44'0,"0"0"-17"16,4 0 11-16,-1 0 14 16,2 0-11-16,0-2-13 0,0 2-12 15,0 0-5-15,0 0-2 16,2 0-6-16,7 0-1 16,5 0-1-16,5 0 1 15,2 0 2-15,2 0 1 16,2 0-5-1,-1-2 1-15,-1 2 0 0,0 0-2 0,1 0 2 16,-4 2-1-16,-3 0-6 16,-2 0-28-16,-3-1-41 15,-8 5-56-15,-4-3-115 16</inkml:trace>
  <inkml:trace contextRef="#ctx0" brushRef="#br0" timeOffset="86625.69">27210 6810 370 0,'-6'1'59'16,"6"-1"-31"-16,0 0 8 16,0 0-7-16,0 0-13 0,11 0-10 15,1 4-1-15,7-2 8 16,2-1-1-16,2-1-2 15,1 3 1-15,1-3 1 16,-4 0 0 0,-1 0-6-16,-2 0-2 15,-2 0-5-15,-4 0 2 16,-4 0 1-16,-1 0-4 0,-2 0-13 16,-1 1-31-16,-2 1-51 15,-2-2-104-15</inkml:trace>
  <inkml:trace contextRef="#ctx0" brushRef="#br0" timeOffset="89003.68">28556 6915 283 0,'-2'0'56'0,"1"0"-14"15,-3 0 15-15,4 0-4 16,0 0-7-16,0 0-16 15,0 0-3-15,4 0-9 0,4 0-6 16,5 0-6-16,1 0-4 16,6 0 0-16,1 0-1 15,1 0-1-15,2-2 0 16,-1 2 0-16,3 4-2 16,1-4-27-16,-3 0-40 15,3 0-56-15,0-6-128 0</inkml:trace>
  <inkml:trace contextRef="#ctx0" brushRef="#br0" timeOffset="89300.49">29097 6717 391 0,'5'-5'99'15,"-5"-3"-93"-15,0 1 32 16,0 2 4-16,0 3-10 15,0 1-11-15,0 0-9 0,0 1-6 16,0 0-4 0,0 1-4-16,2 7-5 0,0 9 4 15,-1 4 1-15,3 6 2 16,-1 0 1-16,-1 1-1 16,0 1-1-16,1-3 1 15,0-1 0-15,-1-4 1 0,-2 1 1 16,0-4-3-16,0 0-9 15,0-4-25-15,0 0-21 16,-5-3-32-16,-7-4-32 16,0 0-80-16</inkml:trace>
  <inkml:trace contextRef="#ctx0" brushRef="#br0" timeOffset="89556.11">28922 7106 342 0,'-1'2'67'0,"1"-2"-21"0,0 0 1 16,7 0 7-16,9 0-15 16,8 0-14-16,2 0-12 15,11-2 1-15,-2-1-1 16,5 1 2-16,-5 0-1 16,3 2-7-16,-5-2-6 15,-5 2 1-15,-6 0-2 16,-2 0-1-16,-6 0-6 0,-3 0-19 15,-4 6-10-15,-2-3-19 16,-5 2-50-16,0-1-54 16</inkml:trace>
  <inkml:trace contextRef="#ctx0" brushRef="#br0" timeOffset="90266.36">29002 7365 373 0,'-10'0'30'16,"3"0"1"-16,4 0 18 16,-1 0-3-16,4-4-13 15,0-1-11-15,0 0-6 0,4-1-4 16,3-1-2-16,4 0-4 15,1 1-4-15,3 1 1 16,3 0 2-16,-3 3-4 16,-2 2 1-16,6 0 0 15,-4 7-5-15,0 6 2 16,-1 1 1-16,-2 2 1 0,0 3-2 16,-7 1 2-16,-3-2 0 15,-2 0-1-15,0 0 0 16,0-2 2-16,-7-4-1 15,-5 1 1-15,4-4-1 16,1-1 1-16,-2-2-1 16,6-2 1-16,-4-3-2 0,7 1 2 15,0-2-1-15,0 0 4 16,0 0 2-16,0-9 9 16,7-3-8-16,1-5-9 15,3 0 6-15,2-6-3 0,1 1-2 16,1-1 0-16,-3 0 1 15,0 3-1-15,-1 2 1 16,-4 2-2-16,0 4 4 16,-1-1 1-16,-5 8-1 0,1-1 1 15,-2 5 1-15,0 1 1 16,0 0-3-16,0 0-5 16,-3 1-2-16,-6 7 0 15,0 8 2-15,-1 2 1 16,2 1-1-16,3 4 2 15,-1 3 0-15,6-7 3 0,0 4 2 16,0-2-1-16,7-3 1 16,4-1 0-16,4-3-18 15,2-3 13-15,3-3 11 16,2-4-2-16,-3-2-4 16,3-2-1-16,-4 0-2 0,-6 0-2 15,-1-6 0-15,-7 1-23 16,-4-6-40-16,-1 1-124 15</inkml:trace>
  <inkml:trace contextRef="#ctx0" brushRef="#br0" timeOffset="93227.76">23793 8501 459 0,'0'-4'6'15,"0"-3"-1"-15,0 2 24 0,0 1 27 16,0 2-19-16,0 2-18 16,0 0-9-16,0 0-7 0,0 2-6 15,0 13-6-15,3 0 7 16,2 12 2-16,4 4 1 16,0 4 0-16,-3 1-1 15,-1-2 1-15,-3 3 0 16,0-5 0-16,-2-3 0 0,0-2 0 15,0-7 0-15,0-2 0 16,0-6 0-16,-2-3 0 16,-1-4 0-16,3-1-1 15,-2-4-13-15,2 0-37 16,-2-4-24-16,-2-10-99 0</inkml:trace>
  <inkml:trace contextRef="#ctx0" brushRef="#br0" timeOffset="93460.38">23651 8487 455 0,'-7'-10'25'16,"5"0"-1"-16,2 1-2 16,12-2 2-16,10 3-9 15,7-4-10-15,10 6-2 16,4-1-1-16,2 2 1 15,1 5-1-15,-4 0-1 0,-4 0-2 16,-8 12-10-16,-3-2-30 16,-11 1-49-16,-8 1-31 15,-8 3-46-15</inkml:trace>
  <inkml:trace contextRef="#ctx0" brushRef="#br0" timeOffset="93678.97">23749 8760 311 0,'-12'15'20'0,"1"0"4"16,7-5 12-16,4 0-1 0,0-3-6 15,8-4-3-15,6 1 9 16,6-1-12-16,6-3-10 16,5 0-4-16,2 0-4 15,1 0-2-15,2-5-2 16,-4 0-2-16,0-2-4 15,-1-1-39-15,-4-2-80 0,-2-3-134 16</inkml:trace>
  <inkml:trace contextRef="#ctx0" brushRef="#br0" timeOffset="93991.71">24302 8496 437 0,'-2'-4'22'0,"1"0"-1"16,-1 4 7-16,0 0-7 0,2 8-19 15,0 7-2-15,0 5 1 16,0 7 1-16,0 5 12 16,2 0-1-16,3 4-1 15,-1-2-1-15,-3 0-8 16,3-4 0-16,-4-7 1 0,0-2-3 15,0-4 0-15,0-7 0 16,0-2-1-16,0-5 1 16,0-1 0-16,0-2 1 15,0 0 1-15,0 0-1 16,0-7-11-16,0-6-62 16,-2-7-66-16</inkml:trace>
  <inkml:trace contextRef="#ctx0" brushRef="#br0" timeOffset="94179.37">24258 8499 370 0,'0'-9'67'15,"0"0"-14"-15,5 0-9 16,11-2-7-16,4 3-10 16,7-1-19-16,5 2-6 15,4 1-1-15,-2 6-1 0,0 0 0 16,-2 0-3-16,-7 6-37 15,-3 3-40-15,-10-1-59 16,-5 3-109-16</inkml:trace>
  <inkml:trace contextRef="#ctx0" brushRef="#br0" timeOffset="94351.27">24358 8617 330 0,'-15'9'43'0,"8"-6"-14"15,4 1 7-15,3-2 0 16,3 0 1-16,14-2-16 0,2 0-13 16,10 0-2-16,3 0-3 15,5 0-2-15,-3 0-18 16,0-6-85-16,0 1-82 16</inkml:trace>
  <inkml:trace contextRef="#ctx0" brushRef="#br0" timeOffset="94601.34">24929 8604 23 0,'8'0'444'0,"0"-1"-428"15,1-1-8-15,4 2 7 16,1 0 14-16,4 0-5 15,3 0-19-15,1 0 0 0,3 0 3 16,4 2-3-16,-2-2-3 16,-3 0 0-16,2 0-2 15,-6 0 0-15,-2-4-27 16,-6 2-60-16,-5 1-74 16</inkml:trace>
  <inkml:trace contextRef="#ctx0" brushRef="#br0" timeOffset="94799.93">25096 8685 307 0,'-15'10'58'0,"5"-2"-21"0,3-3 17 15,3 0-4-15,3 1-16 16,1-3-18-16,3-1-4 16,8 1 16-16,7-3-4 15,5 0-7-15,4 0-9 16,3 0-2-1,2-7-3-15,-1 2-3 0,-6-2-9 16,-1 0-57-16,-6-1-124 16</inkml:trace>
  <inkml:trace contextRef="#ctx0" brushRef="#br0" timeOffset="95362.31">26509 8396 314 0,'2'-15'18'16,"-2"3"19"-16,0 1-5 15,0 4 19-15,0 3 0 16,0 4-16-16,0 0-22 0,0 6-9 16,0 10-6-16,-2 4 5 15,2 6 2-15,0 3-1 16,-1 1 1-16,1-1 0 15,0-1-1-15,0 1 0 16,-2-8-3-16,0 1 0 16,2-6 0-16,0-2-1 0,0-4 1 15,0 1-8-15,-1-4-43 16,-2-3-75-16,-2-2-115 16</inkml:trace>
  <inkml:trace contextRef="#ctx0" brushRef="#br0" timeOffset="95612.26">26364 8745 288 0,'-5'4'117'16,"1"-4"-77"-16,4 0-12 0,0 0 14 16,10 0-2-16,9 0-1 15,5 0-20-15,11 0-3 16,4 0-5-16,8 0-4 15,1 0-3-15,3 0-1 16,-8 0-2-16,-2 0 1 0,-4 0-2 16,-10 0 0-16,-7 0-8 15,-6 0-19-15,-6 0-14 16,-6 0-56-16,-2 1-71 16</inkml:trace>
  <inkml:trace contextRef="#ctx0" brushRef="#br0" timeOffset="96346.31">26433 9017 341 0,'-8'0'36'0,"1"0"-17"0,2 0 24 15,0 0 2-15,2-4-1 16,3-2-24-16,-2 1-4 0,2-2-5 16,0 0 3-16,0 1-3 15,5-1-6-15,7 0 3 16,0 2-4-16,6-1-1 16,-1 5 0-16,5-1-2 15,-2 2 0 1,4 0-1-16,-5 9 0 15,3 3 0-15,-6 5-1 0,-1-2 1 16,-5 7 0-16,-5-2-1 16,-3 1 2-16,-2 1-1 15,-2-3 1-15,-7 2 1 16,-3-4-2-16,-1-2 0 0,1-4 1 16,2-2 0-16,3-4 0 15,2-1 0-15,2-3 0 16,3-1 1-16,0 0 0 15,0 0 3-15,0-6 7 0,7-5-11 16,4-2 0-16,3-2 0 16,3-3-1-16,-2-6 1 15,2 1-1-15,-2 0 0 16,2-2 0-16,-3 0 1 16,-3 6-2-16,-2-1 2 15,-2 4-1-15,-3 5 0 16,-1 0 0-16,-3 6 2 0,0 0-2 15,0 5 0-15,0 0 0 16,-7 0 0-16,0 0 0 16,-2 0 1-16,2 8-2 15,0 3 1-15,1 2 1 0,3 3 1 16,1 5-1-16,2 3 4 16,0 1 2-16,0 1 2 15,7-1 1-15,2 0-1 16,-2-1-2-16,4-9-2 15,-2 2-2-15,0-3 1 0,0-8-3 16,2 0 1-16,-1-2-11 16,5-4-6-16,-1 0 19 15,1-2-2-15,0-6-2 16,2-2-48-16,-5-6-144 16</inkml:trace>
  <inkml:trace contextRef="#ctx0" brushRef="#br0" timeOffset="104133.99">6425 9612 216 0,'-6'0'13'16,"2"-2"-10"-16,2 2 0 15,2 0-1-15,0 0 2 16,0 0 4-16,0 0 7 16,0 0-4-16,0 0 3 15,0 0 6-15,0 0 27 16,0-2 22-16,0-5 16 0,-3-1-51 15,-1-2 2-15,1 3-7 16,0 0-5-16,1 1-9 16,0 3-2-16,2 1-4 15,0 1-3-15,0 1-4 0,0 1-5 16,0 10-2-16,2 3 2 16,5 8 3-16,0 3-1 15,1 2 2-15,2 1 1 16,-3-1-3-16,0 0 3 15,3-1-2-15,-5-2 0 16,0-5 0-16,-3-3 1 16,1-3-1-16,-3-5 0 0,0-2 0 15,0-2 1-15,0-2 0 16,0-2 0-16,0 0 3 16,0-4 4-16,-1-7-3 15,-5-3-3-15,-1-7-2 16,-1-6 1-16,1 2 0 0,-1-8 0 15,1 3-3-15,-3-2 1 16,5-2 1-16,0 6 0 16,0-1 0-16,3 3 1 0,0 4 0 15,0 2-3-15,1 8 2 16,-1 5-2-16,2 1 2 16,0 6-3-16,0 0-3 15,5 10-3-15,2 5 9 16,5 6 0-16,3 3-2 15,-1 2 2-15,4 2 2 0,0-3-4 16,0-2 3-16,0 0-1 16,0-5-1-16,-2-2-1 15,-2-4 4-15,1-4-4 16,-3-3 1-16,5-5 0 16,-3 0 5-16,0-8-3 0,4-9 2 15,2-3 0-15,-2-7 1 16,0-1-3-16,-1-4 1 15,0 2-2-15,-3 1 0 16,-1 3 1-16,1 2-1 16,-4 10 0-16,-3 3-2 0,-2 5 0 15,2 6 1-15,-2 6-4 16,1 12 0-16,3 7 3 16,1 7 2-16,0 1 0 15,-1 7-1-15,-1-1 4 16,-1-1-5-16,0-2 3 0,-4-4-2 15,1-4 1-15,-3-3 2 16,1-3-3-16,0-7 2 16,-2-2 0-16,2-4-1 15,-2 0 0-15,0 0 0 16,1-2 0-16,-1-2-4 16,2-1-41-16,0-2-19 15,-1-2-65-15,3 0-131 0</inkml:trace>
  <inkml:trace contextRef="#ctx0" brushRef="#br0" timeOffset="104368.3">7071 9813 214 0,'6'0'239'0,"-3"0"-187"16,-1 0-16-16,1 0-27 15,2 11-7-15,-1 2 23 16,2 7-5-16,-1 1-3 0,-3 2-4 15,2 0 1-15,-1 0-8 16,-1-1-6-16,1-1 1 16,1-1 0-16,-3-2 0 15,1-2 1-15,3 0-21 16,-2-5-39-16,4-4-41 16,0-7-60-16</inkml:trace>
  <inkml:trace contextRef="#ctx0" brushRef="#br0" timeOffset="104602.62">7582 9719 93 0,'4'-4'399'0,"-1"1"-372"0,2-1 2 16,4 4 0-16,4-1-10 15,8-1-11-15,0 2-3 16,4-2-4-16,2 0 2 16,0 1-2-16,-4 1-1 15,-2 0-3-15,-9 0-25 16,-4 0-51-16,-6 0-84 16</inkml:trace>
  <inkml:trace contextRef="#ctx0" brushRef="#br0" timeOffset="104821.61">7638 9845 389 0,'-7'4'54'0,"6"-2"13"0,-1-2-4 16,2 2-21-16,0-2-6 16,2 0-11-16,8 0 2 15,5 0-37-15,2-2 22 16,5-2-3-16,-3-1-6 0,5 0-1 15,-7 1-2-15,-4 4 1 16,-1 0-3-16,-5 0-11 16,-5 0-73-16,-2-1-77 15</inkml:trace>
  <inkml:trace contextRef="#ctx0" brushRef="#br0" timeOffset="106088.78">9033 9646 370 0,'-5'-13'61'0,"0"1"-51"15,3 3 4-15,2-2 18 16,0 4-4-16,5 2-13 16,4 1-12-16,4 2-1 0,-1 2-1 15,3 0-1-15,-3 10 0 16,1 0 0-16,-2 5-2 15,-4 0 1-15,0 2 1 16,-2 2 0-16,-2-3 1 16,-3 2 1-16,0-2 3 0,0 2 0 15,0-4 2-15,2 0 1 16,1-3-3-16,2-4 5 16,6 0-2-16,2-3 5 15,4-4-1-15,3 0-1 16,2 0 1-16,-3-5-5 0,3-4-3 15,0-2-3-15,-3-1 1 16,-4-5 1-16,-3 2 1 16,1-3 4-16,-6 0-2 15,-2 0 0-15,-3-3-3 16,0 1-2-16,-2 5 1 0,0 0-3 16,0 5 4-16,0 3-5 15,0 4 2-15,0 1 0 16,0 2-4-16,0 2 0 15,0 11-2-15,0 4 6 0,0 5 1 16,0 4-1-16,0 6 1 16,0 0 4-16,2 6-2 15,3-1 3-15,-2-1 3 16,2 2 5-16,0-1 2 16,-1-6-6-16,-1-1 0 15,-3-5-3-15,2-4-2 16,-2 1-4-16,0-6 0 0,0-2 0 15,0-2 0-15,-4-2 2 16,-1-5-3-16,0 0 4 16,-3-3 1-16,-1-2-22 15,-1 0 22-15,-2-4 8 0,-2-7-7 16,1-2-2-16,-1-4-3 16,2-2 1-16,-1-3-2 15,6 1 0-15,0-4-3 16,4 1 2-16,3 3-4 15,0 0-3-15,12 0-5 0,2 2-1 16,6 3-5-16,3 2-29 16,5 2-16-16,0-1-32 15,1 0-137-15</inkml:trace>
  <inkml:trace contextRef="#ctx0" brushRef="#br0" timeOffset="106291.86">9739 9751 459 0,'2'0'44'0,"7"0"-12"15,-2 0 3-15,4 0-4 16,2 0-11-16,3 0-12 16,5 0-8-16,-1 0 3 15,3 0-2-15,3 0 0 16,-5 0 0-16,-3 0-14 0,-2-3-52 15,-3-5-133-15</inkml:trace>
  <inkml:trace contextRef="#ctx0" brushRef="#br0" timeOffset="106760.5">10608 9593 384 0,'0'-8'42'0,"0"3"-3"0,0 1 17 16,0 3-19-16,0 1-10 15,0 0-14-15,0 1-12 16,0 8-2-16,0 6 0 15,0 4 5-15,0 1 3 16,0 1-5-16,3-1 3 0,-2 0-2 16,1-3-2-16,2-1-2 15,-4 1 2-15,0-5-1 16,0-1 1-16,0-4-6 16,0 2-33-16,-4-4-49 15,-4-4-82-15</inkml:trace>
  <inkml:trace contextRef="#ctx0" brushRef="#br0" timeOffset="107004.82">10448 9865 297 0,'-8'6'74'16,"2"-3"-15"-16,5-1 2 15,1 0-10-15,0-2-18 16,3 2-4-16,15 0-2 15,3-2 5-15,13 1-6 0,7-1-10 16,7 0-7-16,0 0-3 16,0 0 0-16,-4-1-4 15,-5-3-1-15,-6 2-1 16,-6 2 0-16,-6 0-13 0,-8 0-30 16,-6 0-18-16,-6 2-35 15,-1 3-79-15</inkml:trace>
  <inkml:trace contextRef="#ctx0" brushRef="#br0" timeOffset="107692.16">10596 10144 391 0,'-9'0'24'15,"2"0"10"-15,3 0 22 0,4-2-6 16,0-2-13-16,0-3-22 16,0 0-7-16,4 0 0 15,5-2-2-15,1 2-2 16,2 2 0-16,0 3-1 0,2 0 1 16,1 2-1-16,2 0-3 15,1 11 1-15,-1 5 0 16,0 3 0-16,-2 1-2 15,-3 3 1-15,-5 1 0 16,-3 0 0-16,-4 0 0 16,0-4 0-16,-5-3 1 0,-6-1-1 15,0-4 0-15,-1-1 2 16,3-5 0-16,-1-1 1 16,3-5 1-16,4 0 2 15,-1 0 4-15,3 0 1 16,1-9-2-16,0-2-5 0,5-4-3 15,4 0-2-15,5-2 1 16,0-3 0-16,5 2 0 16,-5-4 1-16,2 3-1 15,0-1 0-15,-6 4 0 16,-2 0 1-16,-3 0 0 0,-1 5-1 16,-4 1 1-1,0 1 1-15,0 3-4 16,0 2 3-16,-2 3-2 0,-3 1 0 15,0 0-1-15,-4 0 1 16,-1 9 0-16,3 3 0 16,1 6 3-16,-1 4 3 0,5 1 2 15,0 4 4-15,2 0-30 16,0-4 30-16,2-1 1 16,7 0-4-16,-1-6-2 15,5-4-5-15,0-1 3 0,0-4-1 16,8-3-2-16,-1-1 0 15,-3-3-1-15,5 0-5 16,-4-1-44-16,1-13-82 16,0-8-278-16</inkml:trace>
  <inkml:trace contextRef="#ctx0" brushRef="#br0" timeOffset="108696.42">13562 9618 342 0,'0'-8'34'0,"0"-1"19"16,0 1 6-16,0 4-12 15,0-2-20-15,0 5-4 16,0 1-12-16,0 0-6 0,0 5-6 15,0 11-3-15,0 2 3 16,0 7 1-16,0 1 1 16,0 0-1-16,2-2 0 15,2-2 1-15,-4-4-1 16,2-4 0-16,0-7 0 16,-2-1 0-16,1-3 0 0,-1-3 2 15,0 0 4-15,0-2 28 16,2-8 9-16,-2-5-27 15,2-2-14-15,-2-6 0 16,0-1-2-16,0 3 1 16,0-1-1-16,0-3 0 15,-4 5-1-15,-1-3 1 0,-3 2 0 16,1 3-1-16,4 0 1 16,-2 4 1-16,3 3-1 15,0 4 0-15,0 2 1 16,2 3-1-16,0 2 0 0,0 0-1 15,2 2-10-15,7 12-3 16,6 6 13-16,4 1 1 16,1 6 0-16,1 2 0 15,4-3 2-15,-1 3-2 16,-2-4 1-16,-2-2-1 0,2-1 1 16,-2-3 0-16,-6-1-1 15,3-7 0-15,-7-2 1 16,1-4 0-16,-3-2 0 15,-3-3 2-15,2 0 3 16,-4-2 8-16,2-8 5 16,-1-2-2-16,-1-8-26 0,-2-3 18 15,-1-2-4-15,0-2-3 16,0-5-1-16,0 1 1 16,0-2-3-16,-6 2 1 15,3 2 0-15,-2 5-1 16,-1 8 15-16,3 5-25 0,-1 8-9 15,3 3-18-15,1 10-39 16,0 8 2-16,0 5-39 16,5 1-60-16</inkml:trace>
  <inkml:trace contextRef="#ctx0" brushRef="#br0" timeOffset="108969.08">14038 9685 459 0,'6'0'37'0,"-6"0"-3"0,1 4-7 15,3-1-12-15,-1 5-3 16,1 4 3-16,2 2 4 16,-3 5 2-16,1 1 2 15,-2 4-5-15,-1-1-3 16,-1 0-5-16,0 0-4 0,0-3-4 15,0 1-1-15,0-7-1 16,0 1 1-16,0-3-1 16,0-3 0-16,0 0-32 15,7-4-31-15,5-5-29 16,3 0-120-16</inkml:trace>
  <inkml:trace contextRef="#ctx0" brushRef="#br0" timeOffset="109203.45">14656 9610 502 0,'2'-7'8'16,"1"2"7"-16,4 0 16 15,5 1 12-15,1 2-19 16,6-2-20-16,2 4 0 0,4-1-3 15,-3 1 0-15,-2 0-1 16,-4 0-1-16,-1 1-14 16,-7 3-33-16,-6 2-68 15,-2-3-128-15</inkml:trace>
  <inkml:trace contextRef="#ctx0" brushRef="#br0" timeOffset="109406.45">14680 9730 401 0,'-8'7'41'0,"4"-5"6"0,4-1 8 16,0-1-2-16,0 0-5 15,12 0-14-15,3 0-5 16,7 0-24-16,2 0 6 16,6-5-8-16,-5 2-1 15,0 1-2-15,-3 0-2 0,-8 2-23 16,-3-3-87-16,-6-3-174 15</inkml:trace>
  <inkml:trace contextRef="#ctx0" brushRef="#br0" timeOffset="110314.93">15942 9553 323 0,'0'-5'49'0,"0"-4"6"0,0-2 13 16,-2 1-2-16,2-1-33 15,0-3-14-15,0 3-7 16,0 0 3-16,5-2-6 16,2 5-1-16,2-2-3 0,4 6 0 15,1 0-2-15,3 4-4 16,0 0 0-16,3 2 1 15,0 12-2-15,-1 2 1 16,2 8 0-16,-6 2 2 16,-2 3 1-16,-4-3-3 15,-5 1 0-15,-4-4 2 0,0-2 1 16,-6-4-3-16,-1-2 2 16,-6-4 1-16,6-2-1 15,0-5 1-15,0 0 2 16,6-4-3-16,-1 0 2 0,2 0 3 15,0-8 2-15,0-2-4 16,5-5-2-16,6-2-3 16,-1-1 1-16,5-4 0 15,-3-1 0-15,1-2 1 16,-1 2-4-16,-1 2 0 0,-2-3-1 16,-3 6 2-16,-1 3 2 15,-2 2 0-15,-3 1 1 16,0 4-3-16,0 2 4 15,0 3-5-15,0 3 5 0,-3 0-6 16,-4 0 4-16,0 9-4 16,-4 7 2-16,4 3 2 15,0 6-4-15,1 1 3 16,6 3-1-16,0 0 2 16,0-1 1-16,6-3 1 0,4-2-1 15,5-4 0-15,4-1 0 16,1-3 1-16,6-2 0 15,1-1-4-15,-1-4-10 16,1-2-34-16,0-5-42 16,2-1-77-16</inkml:trace>
  <inkml:trace contextRef="#ctx0" brushRef="#br0" timeOffset="110580.5">16629 9593 391 0,'0'-3'65'0,"2"2"-11"16,0-1-12-16,0 2 2 15,3-2-9-15,4 2-14 16,5 0-8-16,7 0 4 16,4-2-4-16,9 1-2 0,0-3 1 15,0 1 0-15,-4-1-26 16,-1 1 18-16,-8-2-3 15,-4 4 4-15,-7-1-5 16,-4 2 0-16,-4 0-2 16,-2 0-2-16,0 0-33 0,-6 0-41 15,-6 0-61-15</inkml:trace>
  <inkml:trace contextRef="#ctx0" brushRef="#br0" timeOffset="112703.83">17464 9446 350 0,'-5'-7'29'0,"2"-4"26"16,1 2-7-1,2 0 5-15,0-1-27 16,2 3-4-16,6 0-9 16,1 1-3-16,2 2-7 0,-2 4-3 0,1 0 1 15,2 0-2-15,-5 8 0 16,0 6 0-16,0 2-1 16,-1 6 2-16,-3 0 0 15,-1 2 0-15,0-1 1 16,0 0-1-16,-1-3 2 0,1-5-1 15,0-2 2-15,1-4 3 16,3 0 0 0,5-3 6-16,3-5 2 15,1 1-2-15,2-2-4 0,3 0-2 16,2 0-3-16,-3-7 0 16,0-4 0-16,-2-2 0 15,-2 1 5-15,-5-5 0 16,-1-1-2-16,-1-2 0 15,-3-2-4-15,-1 7 2 0,-1 0-3 16,-3 2 0-16,0 7 1 16,0 2-2-16,0 2 2 15,0 2-4-15,0 0 2 16,0 0-6-16,0 8-2 16,0 6 8-16,-5 4-3 0,1 4 4 15,1 6-3-15,3 2 2 16,0-2 4-16,0 6 5 15,0-4-1-15,0 1 5 16,0 1-2-16,2 0-9 16,1-2-21-16,-3-1 21 15,2 0 0-15,-2-5 3 0,0 0-3 16,0-3-3-16,0-3 3 16,-2 0-1-16,-5-6 0 15,-2 1-1-15,0-4 3 16,0-2-1-16,-2-3 2 15,-1-1-2-15,3-3 0 0,-3 0 3 16,4 0 1-16,-3-9 0 16,2-3-1-16,2-8-1 15,0-2-1-15,3-4-3 16,3-3 1-16,1 1-1 0,0 1-1 16,6-1 1-1,7 3-2-15,0 1 0 16,2 3 1-16,4 5 0 0,1 2-1 15,-1 2 1-15,3 2-5 16,-2 5-11-16,-1 1 0 16,-2 4-36-16,-3 0-28 0,-3 0-50 15,-6 0-194-15</inkml:trace>
  <inkml:trace contextRef="#ctx0" brushRef="#br0" timeOffset="114132.35">6372 10575 320 0,'-13'0'48'0,"-1"0"-13"15,2 0-5-15,3-1-10 16,-2-3-8-16,1 2-3 0,2-1-2 15,3-1-5-15,-1 1 1 0,3 2-1 16,3-2 5 0,0 1 4-16,0-1 3 15,5 0-6-15,8-1-8 0,3 0 6 16,7 1 4-16,8 0-3 16,3 3 5-16,5 0 0 15,10 0-8-15,3 0 1 16,7 0-1-16,10 0-3 15,4 0 2-15,7 3 0 0,5-2-2 0,7-2 0 16,4 1 1 0,2 0-1-16,2 0 1 15,8 0-1-15,0 0 1 0,5 0 2 16,2 0-2-16,3-3 2 16,4 3 0-16,6-3-1 15,4 2 2-15,2-3-2 0,2 2 3 16,4 0 1-1,2 0-5-15,2 2-1 16,0 0 1-16,-1 0-2 0,2 0 1 0,3 0-1 16,1 6 1-1,0-5-2-15,2 2 4 16,1-2 0-16,5-1 6 0,3-1 0 16,1 1-2-16,0 0-1 15,5 0-2-15,4-4-1 16,1-2-1-16,-1 1-1 15,7 0 0-15,-1-1-1 0,1 0 1 16,1-2-2-16,2 3 3 16,1-3-2-16,2 1 1 15,2 2-2-15,0 0 3 16,0-1 2-16,0 3 0 0,-3 1 0 16,-3 1 2-16,2 1-2 15,-1 0-1-15,-2 0-3 16,-2 3 1-16,0 0 1 15,-1 3-1-15,-2-3-1 16,-3 1 0-16,1-1-15 16,-1 3 15-16,1-2-7 0,-4 1 6 15,-1-2 2-15,-3 1 2 16,-2 3-3-16,0-2-1 16,-9 3 2-16,-3-1 0 15,-4 0-1-15,-8-1 0 16,-4 2-1-16,-9-3 2 0,-4 2 1 15,-14 0-1-15,-6-1 5 16,-10-1 1-16,-12-1-4 16,-8-1-3-16,-15 0 3 15,-10-2-2-15,-11-1 0 0,-12 0-1 16,-11 0-1-16,-11 0-6 16,-15 0-28-16,-24-5-69 15,-15-12-227-15</inkml:trace>
  <inkml:trace contextRef="#ctx0" brushRef="#br0" timeOffset="116341.28">6010 10664 259 0,'13'-3'10'0,"-3"-1"-5"16,-1 2 2 0,-2 2-4-16,1-1-2 0,-5 1 0 15,-1 0 6-15,-2 0 27 16,0-2 20-16,0 2 1 15,0-3-29-15,0 0-18 0,-4-3 17 16,1-2 11-16,-2-2-12 16,2-5 0-16,1 0-3 15,-1-7-1-15,1-2-2 16,-1-5-5-16,-1-3-6 16,1-4-2-16,-1-5 0 0,-2-4 0 15,2-3-4-15,-1-2 0 16,-2-4-1-1,-1-2 1-15,-2 0-1 16,1-3 2-16,-1 0-1 16,0 1-1-16,1-3 2 15,2 2-2-15,1-2-3 16,-2 2 6-16,6 1 2 0,2 1 4 16,0 2-7-16,0-1-3 15,0 0 4-15,8 6-2 16,-1 3 0-16,0 0-1 15,0 6-1-15,4-1 1 16,0 6 2-16,-1 0-3 0,1 4-1 16,0 4 5-16,4 1-3 15,-3 7 0-15,3 2 1 16,4 2-4-16,-1 5 1 16,3 3 1-16,6 0-2 15,4 3 3-15,6 0-1 0,7 1 1 16,5 1 0-1,11 1-2-15,7 0 2 0,6-1-1 16,10-1 4-16,7 2-5 0,10-2 1 0,9-3-1 16,8 4 2-16,9-2-1 15,8-3 1-15,7 1 0 16,8 0-1-16,5-2 1 16,9 2 1-16,9 0-1 0,7-2 0 15,4 2-1-15,8 0 1 16,6 0 1-16,6-1-1 15,1 1-2-15,5 0 3 16,4-2 0-16,5 2-2 16,1-4 1-16,6 3 1 0,1-2-1 15,1 2-1-15,4-3 2 16,2 4-1-16,0-2 0 16,3 2 1-16,0-1-1 15,0 3-1-15,1 0 1 16,-4 1 1-16,3 2-1 0,-3 1 0 15,0 1 1-15,-2 0 0 16,-2 0-2-16,1 0 2 16,-3-2 0-16,-3 4 1 15,0 1-1-15,-2-1-1 16,-5 2 0-16,-6-1 1 16,-1 1-1-16,-3-1 0 0,-8-1 0 15,-5 2 1-15,-3-1-1 16,-6-1 0-16,-11 0 0 15,-4 0 1-15,-2-1 0 16,-7 1-2-16,-7 0 1 16,-4 2 2-16,-9-1-2 0,-6-1 0 15,-9 1 0-15,-9 1 0 16,-12 0-1-16,-6-1 2 16,-11 1 0-16,-10-3-2 15,-14 1 1-15,-9 0 1 16,-10 0 1-16,-7-1 3 0,-6 3-1 15,-6-2-3-15,-3 2-1 16,-7 1 2-16,0-1-3 16,-5 1 2-16,-1 0-2 15,-2-1 1-15,-1 1-1 0,-3 2 1 16,-1-2-2-16,-1 5-1 16,1-3 5-1,-1 3-3-15,0 1 1 0,1 1 0 16,-3 3-1-16,1-1 0 15,-1 4 3-15,2 0-4 16,1 1 2 0,-1 3 2-16,0 3-2 15,3 1 0-15,-1 5-2 16,1 5 4-16,1 1-2 16,-1 2-2-16,2 5 4 0,-2 6-2 15,1 0 0-15,-3 4 2 16,3 1 1-16,-2 0 0 15,-1 3-2-15,-3-5-1 16,2 0 1-16,-2 1 0 0,0-2-1 16,0 0 1-16,0 0-1 15,0-4 0-15,0-2 1 16,0-5-1-16,0-2 1 16,0-3 0-16,0-5-1 15,0 1 1-15,0-6 1 16,0 3-2-16,0-6 0 15,0 2 0-15,0-2 0 16,0-1 0-16,0-1 0 16,0-2 0-16,0-1 1 0,0-3 1 15,-2-3-2-15,-3-3 1 16,2-1 1-16,-4-3 0 16,4-2 4-16,-4-1 2 15,0 0 0-15,2-2-1 0,-3 0 2 16,1 1-17-16,-2-1-4 15,2 0 15-15,-4 2-1 16,0 2 0-16,-2 0-2 16,1 1 0-16,-2 0 0 0,-4 4 0 15,-1 0 0-15,-1 0 0 16,-2 0 0-16,-4 2 0 16,1 0 1-16,-5-1 0 15,-1-1 0-15,-5 1 2 16,-3 1 2-16,-2-1 0 0,-11-1-2 15,1 3-1-15,-10-4 1 16,-2 5-5-16,-5-2 5 16,-5-2-3-16,-8 3 0 15,-9-2 0-15,-5-4-13 16,-9-6-75-16,-2-8-375 16</inkml:trace>
  <inkml:trace contextRef="#ctx0" brushRef="#br0" timeOffset="142364.82">21725 13033 363 0,'-7'-11'3'0,"2"3"17"0,1-3 17 16,3 4 23-16,-1 1-22 16,0 1-16-16,2 3-1 15,0 1 1-15,0 1-4 16,0 0-7-16,0 0-7 15,-2 5-4-15,2 8-3 0,0 8 4 16,0 4 0-16,0 6 1 16,0 0 0-16,0 3 0 15,0 0 1-15,0-4-2 16,0-1 0-16,0-2 1 0,0-5-1 16,0-2 0-16,-3-6 0 15,0-4-1-15,2-4 1 16,1 0 0-16,-2-4-1 15,2-2 2-15,-2 0 0 16,2 0 3-16,0-2 10 16,-2-9 8-16,1-3-22 0,1-7 1 15,0-5-1-15,0-3 0 16,0-4-2-16,0-2 2 16,5-1-2-16,3 1 1 15,-1 0-1-15,-2 5 2 16,2 5-2-16,-2 4 2 0,1 3-2 15,-1 2 1-15,-1 5 1 16,1 2-1-16,-3 2 1 16,1 2 1-16,-1 3 1 15,-2 0 0-15,2 2 0 16,1 0-3-16,2 4-3 0,4 10-4 16,1 6 6-16,5 6 1 15,2 8 0-15,0 2 0 16,-2 3 0-16,0 2 1 15,-2-2 0-15,-2-3-1 16,1-4 1-16,-3-3-1 16,-1-4 2-16,-1-5-2 0,-2-4-2 15,0-4-14-15,0-2-13 16,-3-3-19-16,2-4-18 16,-4-3-52-16,0 0-36 15</inkml:trace>
  <inkml:trace contextRef="#ctx0" brushRef="#br0" timeOffset="143536.41">21686 13237 313 0,'-14'-4'19'0,"4"1"52"0,5 1-15 16,3 2-4-16,2-4-25 15,0 1-18-15,9-3-4 16,6 1-1-16,5-2-3 15,1-4 0-15,4 2-2 16,2-2-5-16,-1-3 6 0,1 2-9 16,-3-1 9-1,-2-1 2-15,1 3-2 16,-3-1 3-16,-4 5 8 0,-1 3-4 16,2 4 2-16,4 0-3 15,-4 15-1-15,6 3 2 0,-1 4 0 16,2 3-2-16,-5 4-3 15,-4-2 1-15,-1-2-1 16,-4-2 0-16,-2-8-1 16,-6 1 1-16,1-8 0 15,-3-4 2-15,0-2 8 0,0-2 17 16,0-2 11-16,0-9-2 16,0-6-48-16,0-3 12 15,0-5-2-15,4-4 0 16,-2 2 1-16,3-1-1 15,0 1 2-15,1-1-4 0,1 6 0 16,-2 2-1-16,2 6 0 16,0 3 3-16,3 5-3 15,-3 4 0-15,3 2 1 16,2 3-1-16,-2 8-1 16,2 5 3-16,2 1 1 15,-4 3 6-15,1 3-2 0,-2 2-3 16,0-1 0-16,-2 1 3 15,1 0 9-15,-1 0-11 16,1-2-1-16,-1-2-2 16,3-3-2-16,0-4-6 15,3-1 0-15,1-5 5 0,0-4 3 16,6-2 2-16,1-2 2 16,-1 0-1-16,4-6-3 15,0-4 4-15,-3-4 0 16,-1-4-2-16,-6 0 0 15,0-2 0-15,-5-1 1 0,1-2-1 16,-7 0 1-16,-3-2-1 16,0 0 2-16,0-2-2 15,-2 4-2-15,-7 3-1 16,2 4 2-16,2 5 2 16,-2 2 19-16,-2 8-21 15,1 1-2-15,-1 0-2 0,1 0 1 16,1 7 1-16,0 5-2 15,4 2 3-15,1 6-1 16,2 3 0-16,0 4 1 16,7 0 1-16,1 3 0 0,3 0 0 15,-3-1 0-15,4-2 2 16,-4-1-2-16,1-6-1 16,0 2 1-16,0-3 0 15,0-5 1-15,-2 3-1 16,-2-4 1-16,1 2-1 15,-2-1 1-15,-4 2-1 0,0-1 1 16,0-1-1-16,-2 3 1 16,-7-5 0-16,-4 3 0 15,-7-1 0-15,-1-1 1 16,-4-1-1-16,-7-1 4 16,-6 0 3-16,-5-2 4 0,-4 0-32 15,-8-2 32-15,-8 3-7 16,-3 0 2-16,-5 0-4 15,-4 3 1-15,-5 1-2 16,5 2 3-16,-1-2-1 16,5 2-3-16,1-2-1 15,6 4 1-15,3-3-1 0,5-1 0 16,7-1 3-16,6-1-5 16,11-3 2-16,5-2-1 15,13-3 1-15,4 3-13 16,10-7-23-16,0 0-67 0,8 0-162 15</inkml:trace>
  <inkml:trace contextRef="#ctx0" brushRef="#br0" timeOffset="153506.84">24058 13444 275 0,'-9'-10'58'0,"-1"-2"-12"16,0 1 11-16,3 0-1 15,0-3-20-15,4 4-19 0,1-4 2 16,2 4 0-16,0-2-3 15,0 1-3-15,7 1-5 16,5 0 3-16,1 5-5 16,5 2 0-16,2 3-3 15,2 0-2-15,0 11-1 0,4 5 1 16,-3 6-1-16,-1 0 0 16,-5 6 0-16,-3-2 0 15,-8 4 0-15,-2-3 0 16,-4 1 2-16,-2-3-1 15,-8-2 0-15,-2-5 0 16,4 0 1-16,-1-7-1 0,1-4 3 16,6-4-1-16,-1-3 4 15,3 0 10-15,0-12 4 16,2-8-15-16,7-5-6 16,3-7 1-16,4 1-2 15,1-4 1-15,3 1-2 0,-3 4 2 16,0 2-1-16,-3 1 1 15,-1 7 0-15,-3 2-1 16,-5 4 1-16,-1 4 0 16,-2 4 1-16,-2 3-1 15,0 3 1-15,0 0-2 0,0 0 1 16,0 3-3 0,-7 10 0-16,0 3 2 0,3 3 0 15,-3 6-1-15,3 4 2 16,4 1 1-16,0 0 1 15,0 0 2-15,8 1 0 0,1-6 0 16,3 3-2-16,4-8-1 16,0 0 1-16,6-4-2 15,1-2 1-15,3-5-2 16,1-4-8-16,-3-3-36 16,1-2-14-16,-1 0-32 15,-4-11-48-15,-4-5-128 0</inkml:trace>
  <inkml:trace contextRef="#ctx0" brushRef="#br0" timeOffset="154200.24">24658 13352 326 0,'2'-8'33'16,"-2"-2"1"-16,0 4 15 15,2 0-4-15,-2 3 2 16,1 2-16-16,-1-2-13 15,0 3 0-15,0 0-7 16,0 0-3-16,0 4-6 0,0 7-2 16,0 6 7-16,0 4 5 15,0 1-1-15,4 0-5 16,1 4 2-16,2-3-4 16,1-4 0-16,-1 2-2 15,5-7-2-15,1-2 2 0,1-5 0 16,1-5 1-16,1-2 1 0,0 0 0 15,0-7-2-15,-1-4 1 32,-3-3-1-32,-2-2 3 0,2-1 0 0,-5-4 2 15,-2 0 0-15,-1 0 1 16,-3-1 2-16,-1 4-4 0,0-4-3 16,0 4-1-16,0 5-2 15,0 4 0-15,-1 3-9 16,-1 3-3-16,0 0 18 15,2 3-4-15,0 2-2 0,0 10-6 16,0 2 6-16,0 11 1 16,0 4 1-16,5 7-5 15,0 3 6-15,3 3 1 16,-1 3-3-16,0-3 1 16,-1 3-1-16,0-4 2 15,-3-4-2-15,-1-2 1 0,-2-7 0 16,0-3 2-16,0-3 3 15,-2-3 2-15,-1-4-3 16,-2-7 2-16,4 0-1 16,-3-5 0-16,-1-3 2 15,0 0 1-15,-4-3 6 0,-1-10-9 16,0-1-5-16,-2-9 0 16,-1-2-2-16,2-4 0 15,1-3 0-15,3-2-5 16,4-1-5-16,3 2-3 0,0 5-7 15,5 1-9-15,8 7 7 16,5-1-51-16,4 7-30 16,3-1-155-16</inkml:trace>
  <inkml:trace contextRef="#ctx0" brushRef="#br0" timeOffset="154507.18">25349 13418 501 0,'-10'3'27'0,"8"0"-10"16,2-1 19-16,0-1-4 16,5 1-2-16,11-1 3 15,7-1 6-15,4 0-43 31,6 0 24-31,-1 0-8 0,-1-3-3 16,-4 0-1-16,-6-2-3 16,-5 4-1-16,-5 1-4 0,-4-3 1 15,-1 3-2-15,-6 0-1 16,0 0-1-16,0 0-16 16,0 0-21-16,0-3-18 0,-7-3-64 15,-5-4-401-15</inkml:trace>
  <inkml:trace contextRef="#ctx0" brushRef="#br0" timeOffset="155215.35">26111 13551 248 0,'0'0'76'15,"0"1"-22"-15,0 3-28 16,0 1-21-16,1 2 4 16,5 5 22-16,-1-1-8 15,5 2-3-15,0-2-5 16,2-3-3-16,1-4 0 0,0-4 0 15,1 0 6-15,-1-7 0 16,0-9-3-16,2-4-6 16,-2-6-3-16,-2-5-2 15,-1-5-2-15,-4-3 0 0,-1-2-1 16,-5-1 2-16,0-3 0 16,2 1-2-1,-6 4-1-15,-5 4 0 0,2 4 2 16,-2 10-2-16,2 4 0 15,0 10 1-15,0 6 3 16,3 2-3-16,1 17-1 16,3 9-1-16,0 12 2 0,2 3 0 15,5 5 5-15,3 3 3 16,1-2 0-16,-4-3 0 16,4-2 2-16,-4-6 0 15,1-4-5-15,-1-4-2 0,5-5-2 16,1-6-1-16,1-5 1 15,6-3-1-15,-3-5 0 16,7-4-6-16,-4 0-42 16,-3-4-13-16,0-7-43 15,-6-5-71-15</inkml:trace>
  <inkml:trace contextRef="#ctx0" brushRef="#br0" timeOffset="155672.14">26445 13447 297 0,'0'-7'82'0,"0"-3"-22"16,0 2-4-16,5-2-12 16,4 4-11-16,4 0-10 0,-3 2-8 15,8 4-6-15,-3 0-3 16,-1 8-2-16,0 9-2 16,-1 2 1-16,0 6-2 15,-3 0 0-15,-3-3 0 16,-3 2-1-16,0-2 1 0,-4-4 0 15,0-6-1-15,0-2 1 16,0-4 4-16,0-1 2 16,0-5 5-16,-4 0 4 15,2-1 3-15,-2-12-4 16,3-2-6-16,1-4-3 0,0-4-2 16,0 0-4-16,1-2 1 15,9 1-1-15,-1 2-1 16,-1 4 1-1,6 3-1-15,-2 4 2 16,2 3 0-16,1 6 3 16,-1 2-2-16,0 0 0 15,-1 10-1-15,1 1 1 0,-1 7-2 16,-5 0 1 0,2 4-1-16,-3-1 1 0,-2 0 0 15,-3 1-1-15,-2 1-1 16,0-2-3-16,0 3-27 15,0-5-17-15,2-3-22 16,1-5-15-16,5-8-84 0</inkml:trace>
  <inkml:trace contextRef="#ctx0" brushRef="#br0" timeOffset="156278.25">27083 13383 380 0,'-1'-9'42'0,"1"0"14"0,0-4 6 16,1 3-19-16,11 1-13 0,0 0-14 16,3 4-9-16,-1 4-2 15,4 1 0-15,-2 1-4 16,-1 10-1-16,-1 9 1 15,-1 2-1-15,-3 3 0 16,-6 2 0-16,-1 0 1 0,-3-2 0 16,0 0-1-16,0-6 1 15,-5-1 0-15,0-5-1 32,1-6 0-32,1 0 2 0,3-6-2 0,0-1 3 15,0 0 2-15,0-10 15 0,8-5-2 16,1-6-17-16,3-2-2 15,0-3 1 1,-2-1 0-16,3 1-1 0,-6-2 1 31,0 6 1-31,-2-2-1 0,-1 6 0 0,-2 6 0 16,-2 2 0-16,0 6 0 0,0 1 1 16,0 2 1-16,0 1 0 15,0 0-4-15,-2 8 0 16,-3 6 1-16,-2 2 1 15,0 6 3-15,3 1 0 16,-2 2 1-16,3 1 3 0,3 2 5 16,0-6 0-16,0 4-37 15,1-8 25-15,9 1 1 16,2-4 1-16,3-5-1 16,1-1-1-16,6 0 12 15,-1-5-72-15,2-4-42 0,2 0-192 16</inkml:trace>
  <inkml:trace contextRef="#ctx0" brushRef="#br0" timeOffset="156700.01">27931 13433 412 0,'-3'0'56'16,"-12"0"-11"-16,10-3-2 15,5 2-1-15,0-2-2 0,0 1-7 16,13 0-16-16,4 2-10 16,10 0-3-16,2 0-1 15,7 0-2-15,0 0 1 16,2 0-2-16,-2 0-1 15,-2-1 2-15,-2 1-8 0,-1 0-36 16,-2 0-26-16,-2-3-61 16,-3-6-263-16</inkml:trace>
  <inkml:trace contextRef="#ctx0" brushRef="#br0" timeOffset="157368.88">28752 13174 335 0,'0'-3'62'0,"2"-3"-28"16,-2 3 16-16,0-1 3 15,2 4-12-15,-2 0-10 16,0 0-10-16,0 0-11 15,0 10-7-15,0 5-3 16,0 5 7-16,0 5 6 16,2 1-4-16,1-1-2 0,2 0-2 15,4-7-1-15,2 0 0 16,2-6 0-16,2-3-2 16,2-2 1-16,1-7 1 15,1 0-1-15,0-3 0 16,1-8-1-16,-5-3-1 0,0-2 2 15,-4-4-3 1,-2 0 1-16,-4-2 1 0,-1-1-1 16,-4 3 2-16,0 4-3 15,0 0 0-15,0 8 0 16,0 3 0-16,0 3 0 0,-3 2 0 16,0 7-5-16,0 10 4 15,-1 5 1-15,2 6 2 16,2 4 5-16,0 2-3 15,0-2 0-15,0 1-20 16,0-2 17-16,4-1 3 16,-1-3 1-16,-1-6-2 0,-2-1 0 15,0-4 0-15,0-4 2 16,0-1-1-16,0-4 2 16,0-1 3-16,-3-5-4 15,-4 1 3-15,0-2 1 16,-3 0 2-16,1-5-2 0,1-8-3 15,-3-3-4-15,0-3-1 16,2-5 0-16,2 1-1 16,-1-5-1-16,3 1-4 15,3-2-8-15,2 4-11 16,0-1-18-16,5 1-15 0,7-2-37 16,-2 0-124-16</inkml:trace>
  <inkml:trace contextRef="#ctx0" brushRef="#br0" timeOffset="157712.44">29018 12980 23 0,'0'-13'478'0,"0"-1"-459"0,0 1 12 16,7 3 14-16,2 3-14 15,3 1-17-15,3 4-7 16,-1 2-4-16,1 2-2 0,-3 13-3 15,-1 3 2-15,-3 5 1 16,-3 2-1-16,-3 2-1 16,-2-2 1-16,0-6 0 15,-2-1 1-15,-2-4 0 0,0-5 1 16,0-1 2-16,4-5 4 16,0-2 1-16,0-1 11 15,7 0 12-15,7-7-28 16,4-5 6-16,3-6-7 15,6 1-2-15,2-4 0 0,-1 2-1 16,-2 3-7-16,-6 4-15 16,-6 6-56-16,-9 4-33 15,-5 2-199-15</inkml:trace>
  <inkml:trace contextRef="#ctx0" brushRef="#br0" timeOffset="158087.37">28758 13736 455 0,'0'-7'45'15,"0"1"-5"-15,0 3 15 0,0-1-14 16,5 4-5-16,7 0-11 16,6 0-4-16,8 0-29 15,6 0 19-15,4 0 4 0,5 0-5 16,6 0-5-16,-3-1-2 15,2-5-1-15,-5 5-1 16,-6-4-3-16,-2 2-1 16,-6 3-26-16,-12 0-12 15,-7 0-46-15,-8 0-96 0</inkml:trace>
  <inkml:trace contextRef="#ctx0" brushRef="#br0" timeOffset="158571.6">28948 13993 483 0,'-15'0'18'15,"4"0"10"-15,5-2 10 0,0-3-7 16,6-2-2-16,0 0-15 15,4-4-1-15,4 0-7 16,7 4-6-16,-1-2 1 16,1 2 0-16,1 3-1 0,-1 4-1 15,-3 0 3-15,0 4-3 16,-2 8 1-16,-2 4-1 16,-1 6 1-16,-5 3-1 15,-2 0 1-15,0 0 0 16,-7-2 0-16,-7-5-2 0,1 0 2 15,-4-2 2-15,-2-6 0 16,3-1 11-16,0-2 22 16,1-3-3-16,6 0-38 15,4-2 21-15,4-1-9 16,1-1-1-16,0 2 0 16,6 0-2-16,9-1 5 0,3-1-3 15,5 0-2-15,3 0-1 16,2-3-1-16,0-4 2 15,-2 0-5-15,-3 0 2 16,-3 1 2-16,-4 3-27 16,-5-1-37-16,-2 1-13 0,-4-7-98 15</inkml:trace>
  <inkml:trace contextRef="#ctx0" brushRef="#br0" timeOffset="158894.56">29605 13630 414 0,'0'-8'55'15,"0"-1"-7"-15,0 2-4 0,5 3 7 16,10-1-14-16,0 1-14 16,6 2-9-1,0 1-5-15,-1 1-5 0,1 0-3 16,-2 0-1-16,-5 1 1 16,-1 6-7-16,-3-1-29 15,-3 1-29-15,-3-2-49 16,-4-1-63-16</inkml:trace>
  <inkml:trace contextRef="#ctx0" brushRef="#br0" timeOffset="159081.99">29599 13727 406 0,'-6'3'56'0,"2"0"-3"15,4-3-7-15,0 1-7 16,9 1-9-16,6 0-12 15,2 0-5-15,5 1-7 0,7 1-5 16,-2-1-1-16,2 0-20 16,-3-3-47-16,2 0-62 15,1-1-208-15</inkml:trace>
  <inkml:trace contextRef="#ctx0" brushRef="#br0" timeOffset="159521.77">30287 13461 408 0,'4'-5'72'16,"0"-1"-30"-16,-2 0 17 0,-1-2-8 15,-1 2-22-15,0 2-7 16,0-1 5-16,0-1-5 16,-5 2-5-16,-1-1-6 0,-5 1-7 15,-1 4 0-15,-3 0-2 16,-2 0-2-16,-1 0-1 16,-2 7 2-16,2 3-1 15,-2 5 3-15,6 2-24 16,3 4 20-16,2 0 4 15,2 2 2-15,5 2-3 16,2-1 0-16,2-3 2 0,10-1 1 16,3-3 0-16,4-4 1 15,3-2 1-15,3-2-1 16,4-6-3-16,-2-3-1 16,2 0-2-16,-5 0 2 0,-3-1-4 15,-11-5 1-15,-10-3-32 16,-5 0-47-16,-22-5-108 15</inkml:trace>
  <inkml:trace contextRef="#ctx0" brushRef="#br0" timeOffset="160224.73">26956 13132 342 0,'8'-6'13'0,"-3"2"12"16,-1 1 38-16,-1 2-2 0,-1 1-29 16,-2 0-20-16,0 12-5 15,0 4 21-15,0 10-4 16,2 6-1-16,-1 6 0 16,1 4-1-16,0 4 7 15,0 3-14-15,-4 1-3 16,2 1-20-16,0-1 9 15,0 0 3-15,-5-3-2 0,1-6 0 16,1-6-1-16,1-8 0 16,2-4-1-16,0-8 0 15,0-6 0-15,3-4-5 16,8-5-15-16,2-2-58 0,-1-13-64 16</inkml:trace>
  <inkml:trace contextRef="#ctx0" brushRef="#br0" timeOffset="160773.43">27574 13176 174 0,'0'-2'74'0,"-2"0"-54"16,0-1 33-16,2 3 17 15,0 0-8-15,0-1-13 16,0 1-11-16,0 0-7 0,0 0-5 15,0 0-3-15,0 0-9 16,0 11-5-16,0 7-4 0,0 6 21 16,0 8 4-16,0 4-8 15,2 4-36-15,0 3 21 16,1 0-2-16,0 1 0 16,2 1-2-16,-1 1-2 15,1-6-1-15,0 0 1 16,-3-4-9-16,-2-5-54 15,0-10-136-15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4T06:05:31.7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225 1649 369 0,'-11'-15'13'0,"4"2"10"15,2 2 30-15,-2 4-10 16,2 4-16-16,0-1-5 16,5 2-5-16,-2 2-8 0,2 0-6 15,0 8-7-15,0 7-1 16,0 10 4-16,7 6 1 15,-1 5-1-15,1 4 1 16,0 2 2-16,0-2-2 16,-2 0 1-16,-3-3 1 15,1-7 0-15,-3-3-1 0,0-5 2 16,0-8 0-16,0-5 0 16,0-4-2-16,0-3 1 15,0-2 4-15,0 0 1 16,2 0 7-16,5-5 2 0,1-2-8 15,6-2-7-15,-1 1 0 16,9-2-1-16,4 1-2 16,1 2 2-16,0-2-1 15,2 0 1-15,2 3 0 16,-8-1-1-16,-1 1 1 16,-6-2 1-16,-3-1-2 0,-4 2 2 15,-4-3 1-15,-2-1-1 16,-1-4 3-16,-2 1-1 15,0-2-1-15,-3 0 0 16,-4 0-1-16,0 2 0 16,0 0 0-16,-1 4-1 0,3 4 0 15,1 0-1-15,2 2 1 16,1 4-2-16,1 0-2 16,0 10-6-16,0 6 4 15,0 5 6-15,0 8-1 16,1 3-1-16,6 0 2 15,-1-2 0-15,0 2 0 0,1-3 2 16,-2-4-2-16,-2-5 0 16,3-1-1-16,-3-5 2 15,3-1-1-15,-2-1 1 16,3 0-1-16,1-1-10 0,4-4-51 16,0-5-59-16,2-2-106 15</inkml:trace>
  <inkml:trace contextRef="#ctx0" brushRef="#br0" timeOffset="562.4">5866 1792 484 0,'0'-9'18'16,"0"-1"2"-16,0-1 9 0,0 2-8 15,4 0-10-15,3 0-6 16,2 6-3-16,7-1-2 16,-2 4-2-16,6 2-1 15,-2 10 1-15,2 6 0 16,0 4 0-16,-4 5 1 0,-3-1 0 16,-6 3 2-1,-7-1-1-15,0-3 2 0,-2-4-3 16,-8-2 1-16,3-7 3 15,0-3-5-15,2-2 6 16,2-5-3-16,3-2 4 16,0 0 7-16,0-9 11 0,0-6-1 15,3-4-26-15,6-6 0 16,-1-2 4-16,2-3-10 16,2 1 0-16,-3 3-1 15,-1-1 9-15,-3 7 4 0,-1 2-2 16,-1 4 1-16,-3 5 1 15,0 2 2-15,0 2-1 16,0 3-1-16,0 2 2 16,-7 0-4-16,0 0-2 15,-1 10-1-15,0 7-1 16,1 2 1-16,1 6 0 0,5 8 2 16,1-3 1-16,0 2 0 15,10-2 3-15,4-5-1 16,3-3-3-16,3-5 0 15,4-4 2-15,1-6 2 16,4 0-2-16,-2-7-3 0,-1 0-31 16,-1-7-52-16,-8-11-63 15</inkml:trace>
  <inkml:trace contextRef="#ctx0" brushRef="#br0" timeOffset="955.51">6279 1500 525 0,'-7'-13'7'0,"4"1"10"16,3-1 9-16,0 1-6 16,0-1-9-16,5 6-1 15,5-2-8-15,-1 6 0 16,2 3-4-16,2 0-1 15,0 7-1-15,-1 5 0 0,-3 10 2 16,-1 1-1-16,-1 0 0 16,-6 2 2-16,-1 0-1 15,0-5 3-15,-1-1-1 16,-6-4 0-16,2-1 1 16,2-7 0-16,1 0 0 0,2 0-1 15,0-3 0-15,0-4-1 16,5 0 5-16,10-2 8 15,-1-7 5-15,8-3-8 16,3-3-6-16,-1-1 0 16,-2-3-3-16,2 1 1 0,-4 0 1 15,-6 4-4-15,-3 3-36 16,-6 4-66-16,-5 3-215 16</inkml:trace>
  <inkml:trace contextRef="#ctx0" brushRef="#br0" timeOffset="1470.98">7051 1864 326 0,'-5'3'157'0,"3"-3"-138"16,2 0-5-16,0 0 18 0,0 0-7 16,2 0-11-16,14 0-7 15,5 0-9-15,8 0 10 16,7 0 16-16,3 0-4 15,3 0-17-15,-6-3-1 16,-6-1-1-16,-4 4-3 0,-9-2 4 16,-2 2-2-16,-5 0-1 15,-1 0-19-15,-4 0-19 16,-2 0-35-16,-3 0-50 16,0-3-11-16,0-6-64 15</inkml:trace>
  <inkml:trace contextRef="#ctx0" brushRef="#br0" timeOffset="1736.54">7316 1723 438 0,'-3'-2'14'16,"1"2"14"-16,2 0-7 0,0 0-11 16,0 11-11-16,0 3 3 15,0 4 6-15,0 7 2 16,0 1 9-16,5 1-2 15,-2 4-5-15,1-6 4 0,-3 0-10 16,3-2 1-16,-3-4 0 16,-1-1-2-16,2-3-3 15,-2-3 0-15,4-1 0 16,-3-2 0-16,5-2-5 16,0-6-46-16,3-1-93 15,3-8-174-15</inkml:trace>
  <inkml:trace contextRef="#ctx0" brushRef="#br0" timeOffset="2220.81">8054 1821 427 0,'-15'-7'6'15,"8"0"1"-15,3-1 32 16,4 1-1-16,0-2-14 16,2 1-1-16,7-2-11 0,6 4-11 15,2-2-1 1,-2 3-2-16,2 3 3 15,0 2-2-15,-1 0-2 0,-3 7-1 16,-3 6 0-16,-1 3 2 16,-6 5 1-16,-1 3 2 15,-2 0-2-15,-5 2 2 0,-9-3 1 16,-1 0 1-16,-1-2 0 16,-2-1 0-16,4-4-1 15,3-4 1-15,4-3-2 16,0-1 0-16,7-3-1 15,0-4-1-15,0 1 0 0,0-2 0 16,7 0 0-16,6 0 9 16,3 0 4-16,5 0-6 15,0-5-7-15,3-4 1 16,3 2 0-16,0-2-24 16,0-1-52-16,-5-5-130 0</inkml:trace>
  <inkml:trace contextRef="#ctx0" brushRef="#br0" timeOffset="2767.56">8393 1789 547 0,'-4'-6'12'0,"2"1"3"16,2 0 21-16,0 1-10 0,2-1 0 15,4 3-9-15,2 0-16 16,5 2-4-16,5 0-4 16,-2 13 2-16,2 3 1 15,2 7 3-15,-6 2-7 16,-5 2-5-16,-6 0-2 16,-3-3 2-16,0-1 7 0,-5-3 5 15,0-3 1-15,-2-7 0 16,2-3 0-16,3-3 1 15,-2-4 2-15,2 0 3 16,2-4 7-16,0-8-1 16,0-5-14-16,8-5 3 0,0-5-2 15,1 0-2-15,2-5-3 16,0 0-4-16,-1 3 2 16,-2 4 4-16,-1 5 3 15,-2 6 4-15,-3 7 6 16,-2 2 6-16,0 3 2 0,0 0-11 15,0 2-1-15,0 0-7 16,0 6-6-16,0 8 1 16,-5 4 2-16,0 5 3 15,3 6 2-15,0-1 3 16,2 2-1-16,0 1 0 0,4-6-1 16,6-2 0-16,2-4 0 15,8-4 1-15,2-5-4 16,4-4-24-16,1-6-51 15,-1 0-86-15,1-9-191 16</inkml:trace>
  <inkml:trace contextRef="#ctx0" brushRef="#br0" timeOffset="3337.86">8831 1807 465 0,'2'-2'65'15,"-2"-7"-38"-15,0 5 19 16,0 3-2-16,0 1-19 0,0 0-12 15,0 0-14-15,1 1-8 16,3 10-1-16,-2 3 9 16,3 4 2-16,0 4-1 15,6-1 0-15,-2-3 1 16,2 0-1-16,5-4 2 0,-2-4 2 16,1 0-2-1,1-7 2-15,2-3-2 16,0 0 1-16,-2-7 0 0,1-6-1 15,-2-1-1-15,0-7 3 16,-1 0-1-16,-2-5 0 16,-2 2-2-16,-3 0-4 0,-2 3 5 15,-3 5-2-15,-2 3 0 16,0 8 1-16,0 1 0 16,0 3 2-16,0 1-6 15,0 3-5-15,0 10-10 16,0 6 17-16,-2 8 0 0,0 7 1 15,2 4 2-15,0 4-1 0,0 1-1 16,0 2 8-16,0-1 12 16,0-1-8-16,0-4-5 15,-3-5 0-15,-4 0-1 16,-1-9 1-16,-1-1-22 0,-1-5 21 16,3-6 4-16,-3-6 1 15,2-2 1-15,-1-5 1 16,-1 0-1-16,0-7-4 15,1-9-2-15,0-8-4 0,0-6 1 16,7-5-2 0,0-7-4-16,2-1-12 0,0-1-28 15,11 1-15-15,2 4-25 16,4 5-89-16</inkml:trace>
  <inkml:trace contextRef="#ctx0" brushRef="#br0" timeOffset="3790.91">9513 1949 547 0,'0'0'35'0,"0"0"-31"0,12 0 10 16,7-5-6-16,6 2-3 16,7-3 7-16,6-1-5 15,4 2-2-15,0 1-3 16,-4 2-3-16,-4 2 2 0,-2 0-2 15,-8 0-18-15,-7 0-35 16,-5 0-84-16,-9-5-49 16</inkml:trace>
  <inkml:trace contextRef="#ctx0" brushRef="#br0" timeOffset="4062.89">9722 1789 418 0,'-2'-4'15'0,"0"4"7"16,2-2 29-16,0 2-15 0,0 0-22 0,0 4-14 15,0 10-12-15,0 8 9 16,9 4 2-16,-2 8 2 16,3 4 1-16,2-1 0 15,-4-1-1-15,-1-4 1 16,-1 0 1-16,0-5-2 0,-5-6 2 15,1-2 0-15,0-4-2 16,1-4-11-16,1-7-66 16,5-4-110-16</inkml:trace>
  <inkml:trace contextRef="#ctx0" brushRef="#br0" timeOffset="4549.46">10334 1723 568 0,'0'-4'7'0,"0"-6"-5"16,-4 2 20-16,2 3 8 15,-2 0-13-15,-1 1-3 0,-2 2-10 16,0 1 3-1,-4 1-9-15,0 0 0 0,-3 10-1 16,0 5 0-16,3 8-1 16,0 4-2-16,4 6 3 15,3 6 3-15,3 1 1 16,1 1 0-16,1-2 1 0,10-5-4 16,4-4 4-16,-1-7-3 15,4-5-1-15,-1-7 5 16,2-5-2-16,-4-3 2 15,2-3 1-15,-3 0-2 16,-1-9 6-16,-4-2 8 0,-2-1 5 16,-3-6-6-16,0 2-25 15,-4-4 24-15,0 3-9 16,-4-1 5-16,-7 1 8 16,-1 4-18-16,-7 3-6 15,0 7 1-15,-3 1-5 0,0 2 2 16,1 2 0-16,1 9-11 15,6 3-14-15,1 0-6 16,10 0-30-16,3-1-53 16,3-8-69-16</inkml:trace>
  <inkml:trace contextRef="#ctx0" brushRef="#br0" timeOffset="5252.38">10680 1780 525 0,'0'-4'21'0,"0"3"-1"15,0-1 28-15,0 2-15 16,0-2-18-16,0 2-10 16,0 0-8-16,0 0-1 15,0 11-5-15,2 6-3 16,0 5 14-16,0 5-3 0,3 3 2 15,0-3-1-15,3-1 3 16,1-2-2-16,1-6 0 16,2-4 0-16,0-5-1 15,2-4 2-15,4-3 0 0,-1-2 1 16,2-2 0-16,1-7 0 16,2-5 0-16,-8-1-1 15,1-4 0-15,-3 1 3 16,-4-3-1-16,-2-1 3 0,-3 1-5 15,-1 1-2-15,-2 4 1 16,0 2 1-16,0 3 0 16,0 6 1-16,0 1 4 15,0 3 0-15,0 1-3 16,0 0-4-16,0 0-9 16,0 8-7-16,0 8 2 0,0 8 15 15,0 8-2 1,3 5 1-16,-3 3 1 0,3 0 3 15,-1-2 0-15,-1 3-4 16,1-5 1-16,-2-4 1 16,0-2 0-16,0-1 1 15,0-4 1-15,-2-4 0 0,-1-3 2 16,-3-4 3-16,1-3 0 16,1-6 0-16,1-1 1 15,-1-2 2-15,1-2 1 16,-3 0-22-16,-1 0 23 0,0-7-4 15,0-4-6-15,0-3 0 16,0-3-2-16,2-2 1 16,5-4-3-16,0 0-1 15,0-2-1-15,5 0-5 16,5-2 3-16,2-3-10 16,8 1-1-16,4-2-9 0,0 1-1 15,5-2-46 1,-2 0-34-16,-2 0-343 0</inkml:trace>
  <inkml:trace contextRef="#ctx0" brushRef="#br0" timeOffset="5564.82">11113 1537 341 0,'2'-12'218'0,"0"4"-209"0,-1 1 24 15,5 6 17-15,-5-1-10 16,5 2-28-16,5 2-11 16,3 10-8-16,2 9 5 15,8 4 4-15,2 8 2 16,3 8 2-16,-2 3 1 16,2 6-18-16,-6 2 32 0,-3 3-9 15,-7 1 0-15,-3 1-3 16,-6 0-6-16,-4 2 5 15,-4 1-7-15,-13 1 3 16,-9 3-3-16,-9 0 4 0,-9 1-4 16,-7-5-9-16,-9-6-62 15,-6-8-116-15</inkml:trace>
  <inkml:trace contextRef="#ctx0" brushRef="#br0" timeOffset="6207.09">5127 1430 545 0,'-15'-9'-5'0,"1"-2"7"16,-1 3 5-16,-1 1 5 0,1 1 6 16,0 2-3-16,-4 4 3 15,1 0-6-15,-3 7-8 16,-2 13-2-16,-4 5-1 16,0 13-2-16,-2 8 9 15,3 8 3-15,6 6 4 0,3 6-1 16,7 8 1-16,6 2-2 15,4 3 1-15,9 1 0 16,13 4-9-16,12 3-3 16,8 1-2-16,19-3 2 15,14 1 0-15,13-4-3 16,15-6-66-16,11-18-75 0</inkml:trace>
  <inkml:trace contextRef="#ctx0" brushRef="#br0" timeOffset="7485.31">12021 1963 139 0,'0'0'59'0,"2"0"7"15,-2 0 2-15,0 0-7 0,0 0-4 16,2 0-12-16,-2 0-11 16,0 0-13-16,0 0 4 15,0 0-1-15,0 0-10 16,0-1-4-16,0-3-5 0,0 1-1 16,0-1-3-16,-2-1 1 15,-3 0-1-15,3-1 1 16,-5 1-1-16,-2 0-1 15,0 1-1-15,-2 0-1 16,-3 1 1-16,-2 3-2 0,-1 0 1 16,0 0 1-16,2 0 0 15,-1 5 1-15,1 4-1 16,1 4-3-16,4 1 1 16,-1 6 0-16,4 3 0 15,3 4 0-15,4 1 1 0,0 0 0 16,2-1 0-16,8-4 1 15,5-1 1-15,-3-5-3 16,5-2 3-16,-1-8 1 16,0-1 0-16,-2-5 4 15,3-1-3-15,-3 0 3 0,1-9 0 16,-1-3 2-16,-3-1-1 16,1-3 5-16,-3-2 2 15,-2-5 4-15,1-4-6 16,-3-5-5-16,0-2-6 15,-3-3 2-15,-2-3-6 16,0 3 2-16,0 1-8 0,-2 6 8 16,-3 5-1-1,0 6 1-15,-1 6 2 0,2 4 2 16,2 5 0 0,1 3 1-16,-1 1-1 15,0 0-6-15,0 12-9 0,2 6 2 0,0 7 10 0,0 9 0 31,0 4-1-31,0 2 1 16,6 5 2-16,-1-2-1 16,3-4 1-16,-1-3 0 0,1-4 0 0,-1-5-2 31,-1-2 2-31,0-8 0 0,2 0 0 0,1-5-4 0,4-3-41 31,-2-7-25-31,2-2-83 0</inkml:trace>
  <inkml:trace contextRef="#ctx0" brushRef="#br0" timeOffset="7976.52">12226 1978 514 0,'9'-13'34'0,"-1"-1"-17"16,2 1-2-16,4 6 4 15,-1 1-14-15,3 6-4 31,1 0-3-31,0 6-2 16,0 11-1-16,-3 2 0 0,-3 6 2 0,-4 2-1 16,-5 0 0-16,-2-2 3 31,0-4 0-31,0-3 0 0,-5-3 0 16,1-3 2-16,1-7-1 15,1 1 1-15,2-6-1 0,0 0 1 0,0 0 2 16,0-3 3-16,3-7 8 15,4-6-11-15,0-5-3 0,2-6 1 16,4-4-2-16,-6-1 2 16,3-1-2-1,-2 4-1 1,-4 4-1-16,-1 5 3 16,-1 8 1-16,-2 4 4 0,0 5 3 15,0 1 1-15,0 2-3 0,0 0-8 16,0 5-7-16,0 10-3 15,-2 3 9-15,1 6 2 16,-1 7 1-16,2-1 0 16,0 2-2-16,2-3 2 0,8-2 1 15,1-2-1-15,3-4-11 16,3-3-24-16,2-7-35 16,3-6-54-16</inkml:trace>
  <inkml:trace contextRef="#ctx0" brushRef="#br0" timeOffset="8257.7">13216 1942 535 0,'5'-1'22'0,"0"-2"-8"16,3 0 16-16,4-1-7 15,8 3-7-15,7-3-8 16,11-1-2-16,6 3 1 16,7-2 3-16,0 1-5 0,-5-1-1 15,-4 3-3-15,-7-1 0 16,-9 0 0-16,-5 0-3 16,-8 2 0-16,-6 0-21 15,-6 0-19-15,-1 0-33 16,-1-2-73-16,-11-5-68 0</inkml:trace>
  <inkml:trace contextRef="#ctx0" brushRef="#br0" timeOffset="8486.26">13516 1764 419 0,'-5'-2'14'0,"5"2"23"0,-2 0 1 15,2 0-18 1,0 9-20-16,0 7 4 15,0 6 17-15,0 4-8 0,0 6-1 16,0 2 2-16,0 3 1 16,0 0-2-16,0-2-6 0,0 1-7 15,0-7 2-15,0 2 0 16,0-2 0 0,0-6-35-16,3-5-101 15,3-9-228-15</inkml:trace>
  <inkml:trace contextRef="#ctx0" brushRef="#br0" timeOffset="9305.73">15263 1691 333 0,'-8'-6'30'0,"0"-3"-12"0,4 2-1 16,-1-3 23-16,5-1-22 15,-2 0-3-15,2 1-5 0,0 2-3 16,0-1 8-16,0 4 5 16,0 0-4-16,0 2 4 15,0 2 7-15,0 1-7 16,0 0-6-16,0 0-4 0,0 0-5 15,0 0-5-15,-5 4-6 16,-5 13-4-16,0 5 5 16,-5 10 5-16,-1 6 5 15,-2 8 6-15,4 4-1 16,1 0 0-16,6 0 0 16,2 0-6-16,5-7 0 15,0-3-2-15,0-5-1 0,7-7-1 16,8-4 0-16,0-5 0 15,5-5-1-15,7-2-1 16,2-4-33-16,5-8-42 16,-3 0-88-16</inkml:trace>
  <inkml:trace contextRef="#ctx0" brushRef="#br0" timeOffset="9696.2">15584 1783 528 0,'0'-16'10'0,"0"4"-9"16,2-1 19-16,5 3-8 0,4 3-11 16,3 3-1-16,3 4-1 15,2 0-1-15,3 7-2 16,1 9 0-16,-3 4 1 15,-4 5 0-15,-7 1-1 16,-6 3-5-16,-3-2-1 16,-3-2 3-16,-11-4 7 15,-3-1 3-15,0-4-3 0,0-4 2 16,3-1 3-16,3-4 0 16,6-2 5-16,1-3-3 15,4 0-7-15,0-2 4 16,0 2-4-16,11-2-2 0,5 0 9 15,6 0 9-15,3 0-6 16,3 0-7-16,1 0-1 16,-2-2 0-16,0 0-11 15,-5-3-53-15,-3 1-102 0</inkml:trace>
  <inkml:trace contextRef="#ctx0" brushRef="#br0" timeOffset="10217.29">16125 1753 528 0,'0'-11'10'0,"4"1"1"16,-3-1 20-16,3 5-4 15,-1 1-15-15,3 4-6 0,2 1-4 16,5 0-2-16,3 8-5 15,2 9 1-15,1 2 0 16,-4 6 1-16,0 0-3 16,-9 2 4-16,-5-2-3 15,-1-4-3-15,0-3 6 16,0-5 3-16,-3-3-3 0,-1-4 5 16,4-3-1-1,-1-3 0-15,1 0 4 0,0-1 4 16,1-10 12-16,6-5-20 15,2-6 2-15,3-3-5 16,1-3 3-16,1-4-2 16,-1 1 0-16,-4 3-1 0,-2 1 1 15,-2 4-1-15,-2 6 1 16,-3 5-1-16,0 5 2 16,0 3 3-16,0 4 1 15,0 0-5-15,-6 11-12 0,1 7 7 16,-1 2 3-16,3 6 2 15,1 3-2-15,2-2 2 16,0 1 2-16,5-1-2 16,6-4 3-16,4-5-2 15,0 0 0-15,5-7-5 0,2-4-24 16,-1-7-29-16,3 0-114 16</inkml:trace>
  <inkml:trace contextRef="#ctx0" brushRef="#br0" timeOffset="10615.31">16446 1342 538 0,'-3'-18'9'16,"1"3"-8"-16,2 2 21 15,2 3 21-15,3 4-27 16,4 3-11-16,2 0-6 15,6 3-4-15,-2 8 1 0,-1 6 0 32,5 6-1-32,-7 3-5 15,-5 2 0-15,-3 2 1 0,-4-2 7 0,-2-2 2 16,-7 0-3-16,-2-5 3 16,1-3 0-16,0-3 2 15,2-4-1 1,4-2-1-16,1-2 1 15,3-2 1-15,0-2 5 0,0 0 3 16,0 0 10-16,10-2 2 16,7-9-4-16,5-1-13 0,9-6-6 15,3-1 0-15,1-1 1 16,-1 3 0-16,-7 3-11 16,-8 5-46-16,-12 4-87 15,-7 1-219-15</inkml:trace>
  <inkml:trace contextRef="#ctx0" brushRef="#br0" timeOffset="11068.27">16739 1815 460 0,'-2'0'77'0,"2"0"-42"16,0 0 5-1,8-3-20-15,7 0-16 0,9-1-2 16,8 0 1-16,4-1 0 15,6 3-2-15,0 0-1 16,1 2 0-16,-4 0 0 0,-7-1-4 16,-3 1-18-16,-8 0-27 15,-7-2-45-15,-7-4-50 16</inkml:trace>
  <inkml:trace contextRef="#ctx0" brushRef="#br0" timeOffset="11349.71">17006 1691 467 0,'-2'-4'28'0,"1"2"10"0,1 1 7 16,0 1-17-16,0 0-16 16,0 0-10-16,0 5-11 15,0 11-7-15,0 5 15 16,1 8 1-16,3 3 0 15,-1 4 2-15,4 1 1 0,-2-3-2 16,-2-2 3-16,1-3-3 16,-2-6-1-16,-1-2 2 15,3-3-10-15,1-4-24 16,3-5-66-16,6-7-47 16,1-2-123-16</inkml:trace>
  <inkml:trace contextRef="#ctx0" brushRef="#br0" timeOffset="11892.44">17632 1746 479 0,'5'-11'44'16,"-1"-1"-25"-16,-1-1 33 15,-3 2-13 1,2-3-27-16,-2 4-7 0,0-3 1 15,-4 0 0-15,-4 3 0 16,-2 1-5-16,-4 2-2 16,-1 3-3-16,-2 4 0 0,-2 0 4 15,2 9-6-15,0 7 5 0,7 5-4 16,-2 3 1-16,11 1-1 16,1 2 2-16,0-6-1 15,5-3-5-15,5-2-5 16,2-9 8-16,1-3 5 15,-1-4 5-15,2 0-2 16,-3-8 2-16,2-2 0 0,-2-3 10 16,-4 1-1-16,0-3-6 15,-2 3 0-15,-1 1 1 16,-3 2-2-16,1 2-1 16,-2 4 3-16,0 1-4 15,0 2-8-15,0 0-7 16,0 12-2-16,0 6 3 15,0 4 9-15,3 6 0 16,-3 2 4-16,0 3-3 16,0-1 2-16,0-5 0 0,0-3-1 15,0 0-1-15,2-6 1 16,-2-4-1 0,0-5 1-16,1-2-1 0,1-2 3 15,2-3-7-15,2-2-36 16,8 0-8-16,0-12-78 15,3-8-243-15</inkml:trace>
  <inkml:trace contextRef="#ctx0" brushRef="#br0" timeOffset="12485.25">17902 1689 533 0,'4'-2'23'16,"0"0"-3"-16,-4 2-10 0,0 0-7 15,0 6-11-15,0 8-4 16,0 4 10-16,0 5 4 16,0 0 0-16,0 4 0 15,4-4 0-15,6-1-1 16,0-5 2-16,5-2 2 16,3-7-1-16,0-2 2 15,4-6-2-15,-1 0 1 16,-1-6-3-16,2-8-2 15,-5-2 2-15,-2-4 1 16,-3-2 2-16,0-4 0 0,-4 3 3 16,-4 2-5-16,-1 3-3 15,1 2 7-15,-4 9 15 0,0 1-4 0,0 5-9 16,0 1-10-16,0 3-12 0,0 12-2 16,0 6 9-16,0 6 6 15,0 8 0-15,-4 6 1 31,4 4 0-31,0-2-1 16,0 1 3-16,0-1 3 0,0-2-3 0,0-3 0 0,0-6 0 16,0-3 6-16,0-5-2 15,0-2-5-15,0-8 1 32,-3 0-3-32,-1-5 2 0,1-2 0 0,1-3 1 15,-1-2 1-15,3-2 2 16,-3 0 11-16,-1-6 24 15,-1-6-25-15,0-8 2 0,0-6-16 32,0-3 2-32,3-5-5 15,2-2-5-15,0 3-3 0,12-2-16 0,2 3-7 16,8 4 14-16,0 1-44 0,-1 4-22 16,-1 1-122-16</inkml:trace>
  <inkml:trace contextRef="#ctx0" brushRef="#br0" timeOffset="13032.78">18596 1785 330 0,'3'0'42'0,"-1"0"-8"16,-2 0 6-16,2 0 13 15,-2 0-11-15,2 0-7 16,1 0-12-16,2 0-9 16,8 0-4-16,6 0-1 15,10 0 2-15,10 0 6 16,3 0-4-16,3 0 0 0,-1 0-6 16,-3 0-6-16,-13-2 0 15,-4 2-2-15,-4 0-5 16,-10 0-34-16,-3 0-14 15,-5 0-41-15,-2 0-58 16,0-5-165-16</inkml:trace>
  <inkml:trace contextRef="#ctx0" brushRef="#br0" timeOffset="13306.32">18852 1657 402 0,'-1'-2'56'15,"-1"0"-9"-15,2 2 0 0,0 0-16 16,0 0-25-16,0 4-12 16,0 8-7-16,2 6 12 0,3 5 2 15,0 4 5-15,1 0 6 16,1 1-1-16,-3 1-6 16,-1-6-2-16,1-2 0 15,-3-3 0-15,-1-2-3 16,2-7 1-16,-2 0 0 15,0-3 0-15,0-1 1 16,0-2-1-16,0-3-33 0,0 0-97 16,0-12-159-16</inkml:trace>
  <inkml:trace contextRef="#ctx0" brushRef="#br0" timeOffset="14105.62">19594 1675 405 0,'-4'-11'96'0,"-1"2"-79"15,5-2 1-15,0 1 26 16,4 3-21-16,3 1-11 16,4 0-10-16,5 5-4 0,4 1 0 15,-3 0 1-15,5 5-2 16,0 8-1-16,-7 4-1 15,0 3-5-15,-4 0-4 16,-8-2-4-16,-3 1-2 16,0-3 4-16,-7-1 9 15,-3-5 1-15,-7-1 5 0,3-2 1 16,-1-1 1-16,3-4 1 16,4-1 0-16,0-1 3 15,2 0 3-15,5 0 2 16,-3 0-2-16,4 0 1 0,0 0 5 15,0-3-6-15,4 1-4 16,4-2-9-16,6 1-1 16,-1 3 5-16,2 0 0 15,1 0 0-15,1 11-2 16,-2 1 2-16,2 2 1 16,-7 2 0-16,1 4-2 0,-3-4 2 15,-5 0-2-15,-3-3 2 16,0 1-2-16,-5-5-2 15,-8 0 6-15,-5-1 2 16,-3-2 0-16,-1-2 1 16,-5-3 2-16,1 1 1 15,0-2-3-15,3 0-2 0,1 0-2 16,6 0-1-16,5 0-3 16,4-3-37-16,7-8-109 15</inkml:trace>
  <inkml:trace contextRef="#ctx0" brushRef="#br0" timeOffset="14661.88">19984 1746 565 0,'2'-7'10'0,"3"-2"-6"16,3 2 11-16,0 1 4 16,3 4-13-16,-1 2-5 15,7 2-4-15,-1 9-4 16,-2 7 3-16,2 3 0 16,-5 4 1-16,-4 0-7 0,-5 0-3 15,-2-3-1-15,-3-1 5 16,-8-7 2-16,0-3 3 15,0-4 4-15,8-3 4 16,-2 0-1-16,0-4 7 16,5 0 10-16,0-8 21 0,0-4-3 15,10-6-33-15,-1-5-5 16,6-2-2-16,2 0 2 16,-2-2 0-16,0 0 1 15,0 2-5-15,-3 4-1 16,-3 5-1-16,-4 3 5 0,2 6 1 15,-7 4 3-15,0 3-4 16,0 0-4 0,0 9-9-16,-2 8 7 15,-4 5 5-15,0 4-1 16,5 5 3-16,1-1 1 16,0 1 0-16,0-5-1 0,8-1 0 15,7-5 2-15,3-4-2 16,4-2 3-16,3-5-7 15,-2-5-34-15,4-4-56 16,-2-2-78-16</inkml:trace>
  <inkml:trace contextRef="#ctx0" brushRef="#br0" timeOffset="14943.02">20427 1505 546 0,'0'-14'15'0,"10"5"-15"16,2 0 14-16,3 6 23 15,4 3-17-15,1 5-11 16,1 12-3-16,1 8-5 16,-2 13-1-16,-1 3 0 0,-3 4 2 15,-5 5 2-15,-3 0-3 16,-8-2 1-1,0-2-1-15,0-1 1 0,-10-8 0 16,0-1-2-16,-5-4 1 16,1-5 0-16,-3-1 0 15,2-6-28-15,-2-7-65 0,7-11-299 16</inkml:trace>
  <inkml:trace contextRef="#ctx0" brushRef="#br0" timeOffset="16334.31">21300 1799 398 0,'0'-10'26'16,"0"-1"-8"-16,0-2 45 0,-3 3-32 16,-2-1-23-16,-2 1 4 15,-1 1-7-15,1-1-3 16,-3 4 2-16,3-2-2 15,-3 6-2-15,-2 1 1 16,0 1-4-16,-2 0 2 16,-1 3-1-16,0 6-1 0,-2 6-1 15,5-1 2-15,0 6-2 16,7 1 0-16,2 2 1 16,3 0 0-16,3-1 0 15,8-3 3-15,5-3 0 16,3-5 1-16,2-2 0 0,-1-5 4 15,2-4 1-15,-3 0 1 16,1-6-1-16,-3-4-1 16,0-5 2-16,-5-3 1 15,-1-1 3-15,-2-3 6 16,-4-3-2-16,-3-3-3 0,0-2-11 16,-2-3 2-16,0-3-5 15,0 1 0-15,-2 5 3 16,-3 1-1-16,1 6-1 15,-1 7-1-15,3 3 3 16,1 8 2-16,-1 3-1 16,2 2-5-16,-2 3-6 0,-4 12-5 15,2 8 6-15,1 6 8 16,3 4 1-16,0 7-3 16,2-1 0-16,9 2 3 15,1-3 0-15,2-4 0 0,3-2-1 16,3-6 0-16,3-4 0 15,0-6 3-15,2-5-1 16,1-4 2-16,-1-7-1 16,-1 0 3-16,-2-2-2 15,-3-9 1-15,-2-5 0 0,-2-1 4 16,-3-7-4-16,-5-1-2 16,1-2-1-16,-5 3-2 15,-1 2 1-15,-2 6-2 16,0 4 1-16,0 4 0 15,0 3 2-15,0 5-4 16,0 5-5-16,0 10-14 16,0 2 13-16,2 9 9 0,3 2-1 15,7-1 0-15,3-2 0 16,4-4 2-16,3-5-2 16,5-7 3-16,-1-5 0 15,1-4 2-15,-2 0 0 0,-6-6-1 16,-1-8 1-16,-4-4 5 15,-4-3 6-15,-3 0-6 16,-5-3-5-16,-1-1-9 16,-1 6 4-16,0 1 2 0,0 7-2 15,0 2 2-15,0 5 0 16,-3 4-4-16,-1 0-6 16,-1 13-9-16,1 7 10 15,0 5 6-15,1 12-1 16,3 6 2-16,0 5 2 15,3 0-2-15,5 2 4 0,-1 0-3 16,-2-9 2 0,-3-1-2-16,-2-8 1 0,0-4-2 15,-2-6 2-15,-6-4-1 16,-2-6 3-16,1-3 8 16,1-4 3-16,-2-5 1 0,1 0 11 15,-3-1 4-15,1-14-11 16,0-3-37-16,-1-5 21 15,2-4 0-15,3-7-1 16,4-1-1-16,3-5-5 16,0 0-6-16,3 0-14 0,8 5 1 15,9 4-35-15,2 6-23 16,5 4-68-16,7 3-232 16</inkml:trace>
  <inkml:trace contextRef="#ctx0" brushRef="#br0" timeOffset="16568.62">22498 1762 528 0,'5'-3'12'0,"4"-3"-6"16,3 1 15-16,3 3 7 15,4 0-12-15,5 2-11 16,5 0-6-16,-6 0 1 16,1 2-2-16,-5 7-40 0,-6-4-102 15,-8 0-112-15</inkml:trace>
  <inkml:trace contextRef="#ctx0" brushRef="#br0" timeOffset="16740.44">22468 1867 358 0,'-8'4'5'16,"8"-2"0"-16,0 0 40 15,3-1-2-15,10-1 4 16,9 0-5-16,6 0-11 16,9 0-18-16,4 0-8 0,3 0-5 15,3 0-33-15,-1-3-159 16</inkml:trace>
  <inkml:trace contextRef="#ctx0" brushRef="#br0" timeOffset="17177.82">23243 1642 480 0,'-3'-5'9'0,"-7"-2"6"15,7 4 19-15,-1-1-3 16,1 4-17-16,-3 0-12 16,5 0-1-16,-7 0-2 15,-1 9 1-15,-1 5-2 16,-2 4 0-16,2 3 4 0,-1 6 2 16,6 3 1-16,2-3 2 15,3 2 3-15,0-1-3 16,0-1 0-16,7-2 0 15,5-5 4-15,1-4-3 16,3-4-1-16,-2-3 2 0,6-3 12 16,-2-6 7-16,1 0-15 15,-2-3 12-15,-2-7-4 16,4-6-2-16,-7-2-2 16,-1-3-4-16,-2-4-6 15,-6-4-4-15,-1-3-2 0,-2 2-1 16,-2-2-2-16,-10 1 0 15,-6 4 0-15,-14 6-7 16,-8 5-8-16,-14 9-29 16,-12 5-40-16,-9 2-103 15</inkml:trace>
  <inkml:trace contextRef="#ctx0" brushRef="#br0" timeOffset="20270.84">6625 3505 250 0,'-3'-14'15'16,"-1"-3"13"-16,1-1 11 0,1 1 19 16,2 2-21-16,0 2 9 15,-1 3-7-15,1 2-14 16,0 4 6-16,0 4-10 15,0 0-13-15,0 0-9 16,0 4-8-16,0 12-6 0,0 10 12 16,0 8 1-16,0 3 2 15,3 5 2-15,0 1-2 16,1-4 1-16,1-3 3 16,-3-9-4-16,3-3 2 0,-3-7 1 15,1-6-5-15,-2-3 1 16,-1-6 2-16,0-1 1 15,0-1 4-15,0 0 22 16,0-3 29-16,0-12-23 16,0 0-2-16,0-7-28 15,0-5-3-15,2-5-3 0,-2-2 2 16,2-3 0-16,0-3 0 16,1 3-6-16,-3-1 2 15,2 6 1-15,-2 6 3 16,0 6-8-16,0 6 11 15,0 5-5-15,0 3 2 16,0 5 0-16,0 1 0 0,1 0 13 16,3 3-23-16,3 10-17 15,1 3 25-15,2 3 4 0,4 5-2 16,1-3 1-16,1 4-1 16,-1-7 1-16,-1-2-2 15,0-2 1-15,-1-5-1 16,-2-1-1-16,-1-5 2 0,1-3 1 15,0 0 2-15,1-7 2 16,1-4 0-16,0-5-1 16,-1-3 1-1,3-3 0-15,-3-5-3 16,1 4-3-16,-2 0 2 0,-3 5-2 16,-3 4 1-1,-1 6-1-15,0 8-1 0,-2 0-10 16,3 13-8-16,1 7 17 15,1 5 3-15,-2 5-1 16,1 6-1-16,-1-3 2 0,0 2 0 16,2-2 1-16,-3-2-1 15,1-5 1-15,-1-2-1 16,0-6 1-16,-1-3 0 16,-1-2 0-16,2-4 0 15,-1-1-7-15,2 0-32 0,2-3-24 16,5-2-14-16,2-3-37 15,1-4-226-15</inkml:trace>
  <inkml:trace contextRef="#ctx0" brushRef="#br0" timeOffset="20473.92">7387 3523 416 0,'16'-7'51'0,"0"-3"-40"15,-2 3 12-15,1 2 17 0,3 0-8 16,-2 3-15-16,0-1-10 16,2 3-6-16,1 0-1 15,-4 0-1-15,2 5-20 16,-7 2-47-16,-3 0-87 16</inkml:trace>
  <inkml:trace contextRef="#ctx0" brushRef="#br0" timeOffset="20625.88">7491 3669 370 0,'-2'4'5'15,"2"-4"10"-15,0 0 39 0,0 0 10 0,4 0-11 16,9 0-19-16,2-2-14 16,9-3-13-16,5 2-5 0,0-2-3 15,-2 2-74-15,-5-4-211 16</inkml:trace>
  <inkml:trace contextRef="#ctx0" brushRef="#br0" timeOffset="21203.99">8519 3446 388 0,'5'-5'28'0,"-5"1"18"0,0 2-16 0,0 1 9 31,0 1-20-31,0 0-11 0,0 0-14 0,0 9-5 15,0 4 2-15,-2 7 9 0,-3 3-1 16,-1 4 3-16,0 0 0 16,1-4-1-16,2-3 1 15,3-3-1-15,0-2 0 16,0-8 1-16,0 0-1 0,2-1-1 16,8-1 3-16,7-3 3 15,6-1 5-15,8-1 2 16,8-1-3-16,4-1-2 15,2-5-6-15,-1 1 1 16,-4 1-3-16,-5 1-2 0,-11 1-12 16,-4 1-22-16,-8 0-55 15,-7 1-33-15,-5-1-80 16</inkml:trace>
  <inkml:trace contextRef="#ctx0" brushRef="#br0" timeOffset="21469.43">8734 3496 364 0,'0'-3'35'16,"0"1"37"-16,0 0-18 15,0 2-32-15,0 0-16 16,0 9-12-16,0 7-4 0,0 4 12 16,4 6 0-16,-1 5 7 15,1-1-1-15,-1 2 2 16,-1-1-3-16,-1-2-1 15,1 0-2-15,-2-4-1 0,0-4-1 16,0-3 3-16,0-4-4 16,2-3 2-16,1-4-3 15,5-7-20-15,3 0-53 16,1-3-58-16,3-14-240 16</inkml:trace>
  <inkml:trace contextRef="#ctx0" brushRef="#br0" timeOffset="22047.78">9194 3481 526 0,'0'-12'17'0,"0"-4"4"15,0 4 12-15,0 2-2 16,0 2-6-16,2 4-2 15,-1 2-9-15,3 1-8 0,1 1-7 16,5 1-9-16,5 12 0 16,3 5 3-16,2 7 6 15,0 0 1-15,-3 7-4 16,-3-2 4-16,-9 1-3 16,-2-5 3-16,-3-5-3 0,0-1-3 15,-3-5 0 1,-4-4 7-16,1-3-3 0,0-4 3 31,3-2 1-31,1-2-1 0,0 0 5 0,2-6 4 31,0-6-8-31,0-5-2 0,0-4-2 0,7-4-2 0,5-5 0 16,0-1-4-16,0-1-11 31,1 1 12-31,-1 4 1 16,0 2 5-16,-5 5 2 15,-2 8-1-15,-3 4 2 0,1 3 7 0,-3 3 0 0,0 2-10 16,0 0-3-16,0 15-6 16,-3 0 5-16,-1 10 3 15,1 6 3-15,3 1-2 32,0 0 4-32,0-2-2 0,3 1 1 0,6-8 2 0,4-2 0 15,1-4-2-15,4-5 1 16,0-3 0-16,4-4 0 15,1-5 4-15,-4 0-17 32,1-5-45-32,-1-9-95 0,-7-6-125 0</inkml:trace>
  <inkml:trace contextRef="#ctx0" brushRef="#br0" timeOffset="22391.38">9544 3200 396 0,'-2'-18'116'16,"2"3"-85"-16,0 1-7 16,0 4 8-16,5 0-24 15,4 5 3-15,4 5-12 16,-1 0 0-16,3 11-4 16,-3 7-2-16,0 5 1 15,-4 4-4-15,-4 1 7 0,-4-2 2 16,0 0-1-16,-2-2 1 15,-9-7 1-15,2-2 0 16,2-5 1-16,2-2-1 0,3-5 0 16,0 0 0-16,2-3 4 15,0 0 16-15,2 0 14 16,10-3 6-16,5-10-7 16,7-1-29-16,5-2-4 15,3-2-6-15,-3 0-29 0,-4 2-58 16,-8 2-120-16</inkml:trace>
  <inkml:trace contextRef="#ctx0" brushRef="#br0" timeOffset="22832.45">10136 3553 388 0,'-2'0'63'16,"2"0"-11"-16,0 0-11 15,0 0-9-15,0 0-12 16,11-2-7-16,7 0-12 0,9-1 3 15,0 1 1 1,5-1-1-16,-3-1-4 0,0 4 1 16,-6-3-1-16,-3 3-10 15,-4 0-35-15,-3-4-55 16,-8 0-46-16</inkml:trace>
  <inkml:trace contextRef="#ctx0" brushRef="#br0" timeOffset="23082.38">10270 3394 439 0,'-1'0'28'15,"-1"0"-5"-15,2-1 15 16,0 1-22-16,0 0-15 16,0 10-10-16,0 8-1 15,0 7 10-15,0 9-1 16,0 2 2-16,2 1 4 0,2-2 1 15,-2 1-3-15,0-7-1 16,-2-6-1-16,1-1 1 16,3-4 1-16,-1-4-2 15,4-4 1-15,5-2-15 16,1-8-83-16,4 0-132 0</inkml:trace>
  <inkml:trace contextRef="#ctx0" brushRef="#br0" timeOffset="23529.77">10849 3448 336 0,'-7'-9'97'0,"0"-7"-77"0,3 2 1 16,4-1 31-16,0 1-26 15,4 0-9-15,8 1-2 16,3 4-7-16,2 4-8 0,3 5 2 16,1 0-1-16,-1 4-2 15,0 10 1-15,-4 7 0 16,-3 2 0-16,-2 6-2 16,-8 3-5-16,-3-1-3 15,-3-1 0-15,-11-4-2 16,-6-1 2-16,-4-3 8 0,2-5 1 15,0-4 2-15,3-4 0 16,4-6 3-16,8 1 6 16,0-2 0-16,6-2 6 15,1 0 6-15,5 0 3 16,12 0-4-16,3-2-10 16,1-2-10-16,7 1 0 0,3-1 0 15,-1 1-3-15,1 3 0 16,-2-2-31-16,-2 2-14 15,-4-2-40-15,-2 1-78 16</inkml:trace>
  <inkml:trace contextRef="#ctx0" brushRef="#br0" timeOffset="24076.71">11176 3448 424 0,'0'-17'20'0,"0"0"7"16,0 1 12-16,10 5-10 16,2 0-3-16,2 6-9 15,4 5-9-15,1 0 0 16,1 9-7-16,-1 9-2 0,-2 8 3 16,-2 1-4-16,-6 3 3 15,-6 3 0-15,-3-3-3 16,0-1 0-16,-9-4 1 15,-4-2 1-15,-2-7-1 0,0-2 1 16,3-5 1-16,1-3-2 16,3-5 2-16,5-1 0 15,3 0 3-15,0-11 0 16,3-3-3-16,9-2 1 16,2-5-1-16,0-6-1 0,4-2 1 15,-3-1-1-15,-1-2 1 16,-2 1-1-16,-3 3 0 15,-3 3 0-15,-1 4 0 16,-3 5 0-16,-2 5 1 16,0 0-1-16,0 8 0 15,-2 3 1-15,-3 0-2 16,-2 2 1-16,1 14 0 0,-1 3 0 16,5 8 2-16,-2 5 2 15,4 4 3-15,0-3 0 16,2 2-3-16,5-5-2 15,1-5-1-15,2-2 0 0,4-7 0 16,1 0 0-16,4-7-1 16,3-2-14-16,2-3-37 15,3-4-75-15,0 0-132 16</inkml:trace>
  <inkml:trace contextRef="#ctx0" brushRef="#br0" timeOffset="24652.08">11655 3414 396 0,'0'-13'56'16,"0"3"2"-1,0 8-7-15,0 2-17 0,-4 0-18 16,1 9-15-16,-2 9 2 0,-1 3 9 16,3 4-2-16,1 2 0 15,2 1-7-15,0-4 2 16,7-1-2-16,5-3 0 15,5-5-2-15,3-4 0 16,-1-4 2-16,5-5-2 0,-2-2 0 16,0 0-1-16,0-9 3 15,-5-3-4-15,-3-6 3 16,-2 2-2-16,-3-5 4 16,-3-1-3-16,-1-1 0 15,-2 1 0-15,-1 4 0 0,0 3 4 16,-2 3 7-1,0 5 2-15,0 4-8 0,0 3 0 16,0 2-6-16,0 12-12 16,-2 10 10-16,-3 4 2 15,3 9 0-15,-1 1 2 0,1 6 4 16,2 1 5-16,0 0 2 16,0-1 1-16,0-1-35 15,0-2 29-15,-2-4-3 16,-1-7-3-16,-2-1 5 15,-3-8 2-15,-1-2-3 16,0-11-2-16,0-3 2 0,-2-5 1 16,2 0 0-16,0-3-1 15,2-11 3-15,2-7-5 16,3-6-1-16,2-6-2 16,0-4-1-16,9-2-2 15,2 0-8-15,3 1-19 0,4 2-5 16,0 6-47-1,5 3-7-15,4 1-112 0</inkml:trace>
  <inkml:trace contextRef="#ctx0" brushRef="#br0" timeOffset="25107.58">12469 3523 399 0,'0'0'28'0,"0"0"28"16,10-6-11-16,7 3-30 15,7-3 3-15,3 1-1 16,6 1-1-16,2 1-1 16,-1-2-8-16,0 1-7 15,-2 1 2-15,-7 3-3 0,-2 0-32 16,-7 0-35-16,-5 0-56 16,-8 0-33-16</inkml:trace>
  <inkml:trace contextRef="#ctx0" brushRef="#br0" timeOffset="25357.62">12654 3374 366 0,'0'-5'44'16,"-2"2"13"-16,2 1-1 16,0 2-30-16,0 0-14 0,0 3-14 15,0 15-9-15,0 2 10 16,5 9 11-16,1 4-6 15,-3 3-4-15,2-2 2 16,0 0-1-16,-2-6-1 16,-1-1-1-16,1-7 4 15,-3 0-4-15,2-6 2 0,0-4 0 16,3-2-9-16,5-5-49 16,7-3-67-16,1-2-112 15</inkml:trace>
  <inkml:trace contextRef="#ctx0" brushRef="#br0" timeOffset="25810.56">13223 3339 419 0,'1'-7'102'0,"-1"1"-89"15,0-1 14-15,0 4 1 16,-3-1-17-16,-2 3-9 15,-2 1-3-15,-4 0 2 16,-4 0-2-16,3 1 0 16,-1 11-1-16,-1 8 0 15,1 3 1-15,3 9-4 0,1 3 4 16,5 4-1-16,3 2 4 16,1-2-2-16,0-4 1 15,7-2 1-15,5-10 0 16,4-5 0-16,0-6 1 0,6-5 2 15,1-4 2-15,-3-3 9 16,0 0-6 0,-4-6-1-16,-4-3 0 0,-3 0 8 15,-5-2-8-15,-3 0 5 16,-1 1 5-16,0-5-6 16,-7 1-11-16,-3 0-2 0,-3 2 1 15,-5-1-4-15,0 6-2 16,-3 3 0-16,-2 4-2 15,-1 0-5-15,2 7-15 16,3 6-16-16,4-1-6 16,7 1-21-16,8-6-51 0,0-5-99 15</inkml:trace>
  <inkml:trace contextRef="#ctx0" brushRef="#br0" timeOffset="26466.64">13482 3398 538 0,'1'-5'20'15,"-1"1"5"-15,0 4 16 16,0 0-20-16,0 0-12 0,0 0-9 16,0 0-3-16,0 5-7 15,0 8-3-15,0 6 12 16,2 4 2-16,2 4-1 15,3 2 1-15,0-4 1 16,4-2 3-16,1-3-5 16,5-8 2-16,0-3 1 0,3-4 3 15,4-3-1-15,1-2 6 16,-2-3 2-16,0-8-6 16,-2-3-2-16,-4-4 3 15,-2-2 3-15,-7 2-4 16,1-5 1-16,-1 2-7 0,-4-3 3 15,-3 5-5-15,-1 1-3 16,0 4 4-16,0 3 0 16,0 6 0-16,0 1-1 15,0 4-1-15,-1 0-2 16,-3 9-5-16,0 9 1 0,-2 5 3 16,1 7 2-16,2 8 4 15,1 3-3-15,2 2 3 16,0 1 0-16,0-1 3 15,0 0 5-15,0 0-4 16,0-6 2-16,0 1 1 0,0-3-2 16,0-6-4-16,-5-3 6 15,-2-2-5-15,-3-10 1 16,1-2-2-16,1-5-3 16,-5-3-11-16,4-4 14 15,0 0 0-15,0-5 4 16,2-9-3-16,1-6 0 0,5-7-1 15,1-5-1-15,0-3 0 16,5 1 0-16,7-6-4 16,5 2-19-16,5 3-4 15,3 2-43-15,-1 2-19 0,1 1-122 16</inkml:trace>
  <inkml:trace contextRef="#ctx0" brushRef="#br0" timeOffset="27399.48">17824 3314 351 0,'-2'-13'12'0,"0"3"23"0,1 3 38 16,1 1-23-16,0 5-15 15,0 1-20 1,0 0-12-16,0 7-9 16,0 8-11-16,0 10 12 15,0 8 4-15,1 4 2 16,3 0 0-16,-1-1 0 16,1-5 0-16,-1-5 1 15,1-6-2-15,-1-8 1 16,-1-2-1-16,0-5 1 0,-1-3 7 15,-1-2 16-15,0 0 10 0,3 0 4 16,-3-11 14-16,0-5-45 16,0-6 6-16,0-4-12 15,0-5-1-15,0-2 2 16,0 0-2-16,-4 3 1 16,2 0-3-16,2 3 1 0,-2 7 1 15,2 6 0-15,0 5 0 16,0 2-1-16,0 5 1 15,0 2-3-15,0 0 9 16,10 12-18-16,4 7-15 0,6 5 27 16,5 8 0-16,6 4 0 15,3 0 0-15,-2-2 3 16,-2-5 4-16,-1-3-12 16,-6-2 2-16,-3-10 1 0,-6-4 0 15,-1-1 2-15,-8-5-1 16,0-2 2-1,-3-2 5-15,0 0 3 0,-2-7 14 16,2-8-26-16,-2-2 24 16,4-11-12-16,-4-4-6 0,0-5-1 15,2-2-1 1,0 0-2-16,-1-3 0 0,1 9-2 16,0 0-2-16,1 12-8 15,-1 7-5-15,0 9 19 16,5 5-52-16,2 5-71 15,2 6-37-15,4 5-5 0</inkml:trace>
  <inkml:trace contextRef="#ctx0" brushRef="#br0" timeOffset="27633.8">18611 3332 448 0,'0'3'70'16,"4"-1"-35"-16,2-2-8 16,1 0 13-16,7-2-16 0,6-3-17 15,5-1-5 1,1 3-1-16,-2-1-2 0,1 4 3 16,-4 0-5-16,-8 0-34 15,-3 6-48-15,-6 1-70 16,-4-2-53-16</inkml:trace>
  <inkml:trace contextRef="#ctx0" brushRef="#br0" timeOffset="27805.65">18671 3453 330 0,'-7'8'23'0,"5"-5"-7"16,2-1 25-16,0-1 5 0,0-1 11 15,11 2-5-15,7-2-14 16,7 0 4-16,7 0-31 15,-1 0-6-15,3 0-2 16,-5 0-16-16,-6 0-91 16,-5 0-181-16</inkml:trace>
  <inkml:trace contextRef="#ctx0" brushRef="#br0" timeOffset="28430.8">20191 3257 464 0,'-2'-13'24'16,"2"1"9"-16,0-1 12 16,2 3-25-16,6-1-4 15,3 2-12-15,2 4-2 0,-3 3-3 16,7 2-1-16,-7 0 1 16,1 11-5-16,2 5-4 15,-6 2-2-15,-2 5 1 16,-3 1-1-16,-2 0 2 15,0-1 5-15,-9 0 4 0,-4-3 1 16,-3 0 0 0,0-6 1-16,2 0-1 15,3-3 1-15,2-4 0 0,2-2-1 16,5-1 1-16,2-4-2 16,0 2 2-16,0-2 1 15,10 2-1-15,5-2 6 0,3 0 12 16,4 0-9-16,3 0-7 15,2 0 0-15,2 0-3 16,0 0-3-16,-3 0-50 16,1-4-91-16,-2-4-139 15</inkml:trace>
  <inkml:trace contextRef="#ctx0" brushRef="#br0" timeOffset="28973.36">20546 3234 256 0,'-4'-9'277'0,"4"0"-251"16,0 0-3-16,0 2 18 15,0 1-19-15,4 5-11 16,4 1-7-16,4 0-7 16,3 5 0-16,4 8-1 0,-2 3 3 15,-2 5-1-15,-3 4-6 16,-2-2-4-16,-5 0-2 15,-5-1 5-15,0-1 1 16,-2-3 6-16,-7-5-2 16,2-3 3-16,1-1 2 15,1-5-1-15,4-1 4 16,-1-1-4-16,2-2 1 16,0 0 5-16,0 0 1 0,2-4 3 15,4-4 2 1,5-8-12-16,2-3 1 0,-1-4 0 15,3 0-2-15,-4-2 0 16,-1-1-1-16,-2-1-7 16,-1 4 7-16,-2 3 0 15,-3 4 1-15,-2 5 2 0,0 2 1 16,0 5 2-16,0 4-2 16,0 0-5-16,0 2-4 15,-2 11-9-15,-3 5 13 16,0 5-1-16,-2 2 3 15,6 4 1-15,1-1 1 0,0-1-1 16,4-2 2-16,7-4 0 16,3-3-1-16,4-2-2 15,2-4 1-15,1-5-19 16,1-4-39-16,-2-3-80 16,1-8-87-16</inkml:trace>
  <inkml:trace contextRef="#ctx0" brushRef="#br0" timeOffset="29311.01">20885 2895 467 0,'0'-13'15'16,"0"4"16"-16,3 0 3 15,4 5-12-15,3 3-16 16,-1 1-11-16,3 0 3 15,-2 11-5-15,0 3-9 0,-3 7-7 0,-4 1-2 16,-3 2 12-16,0 2 3 16,-5-3 3-16,-3-2 5 15,-1-3 2-15,1-4-1 0,3-3 1 16,1-5 2-16,4-3-3 16,0-1 4-16,0-2 7 15,0 0 24-15,7 0 6 16,8-5-7-16,7-4-24 15,2-2-7-15,5 0-2 0,3 0-4 16,-1 4-25-16,-2 4-57 16,-4 3-103-16</inkml:trace>
  <inkml:trace contextRef="#ctx0" brushRef="#br0" timeOffset="29541.75">21306 3355 496 0,'12'0'32'0,"6"0"-19"16,9 0 13-16,5-2-5 15,4 0-5-15,2-1-9 0,1 1-6 16,-5 2 1-16,-4 0-1 15,-6 0-9-15,-4 0-34 16,-8 0-63-16,-7-2-66 16</inkml:trace>
  <inkml:trace contextRef="#ctx0" brushRef="#br0" timeOffset="29776.03">21514 3217 371 0,'0'0'47'0,"0"0"-1"16,0 0-17-16,0 0-20 16,0 8-18-16,0 6 5 15,0 4 16-15,0 9 4 16,0 1 2-16,0 3-8 16,2 0 0-16,0 2-6 0,-1-3-1 15,-1 0-2-15,0-1 2 16,0-2-7-16,0-9-56 15,0-3-130-15</inkml:trace>
  <inkml:trace contextRef="#ctx0" brushRef="#br0" timeOffset="30596.21">22283 3223 404 0,'3'0'67'0,"1"-4"-31"15,-1-3 8-15,-3 0-11 16,4 2-8-16,-4-4-9 16,0 2-6-16,0-2 1 15,0 0-6-15,0 0-5 16,-6 2 0 0,-1-2 1-16,-4 3-3 0,-1 3 0 0,-3 1-3 15,-1 2 3 1,0 0-1-16,-2 11 1 15,2 3-2-15,3 4 2 16,7 2-1-16,-1 3-1 16,7-4 1-16,0 1 0 0,10-2 2 15,2-4 4-15,3-5-1 16,-3-2 0-16,2-7 0 16,-1 0 1-16,-1 0 7 15,2-5 4-15,-1-6-1 16,1 1 1-16,-4-6-8 0,1 1-2 15,0-1-3-15,-4 0-1 16,-2 3 0-16,-1 1 0 16,-3 5-2-16,1 3 3 15,-2 3-2-15,0 1-10 16,0 3 0-16,-2 11 6 16,-3 4 5-16,0 7-1 0,1 2-2 15,1 5 4-15,3 0-5 16,0 2 4-16,-3-2 1 15,3-2 1-15,5-3-1 16,-4-5 1-16,5-4-4 16,-3-8 5-16,2-1-4 0,-1-3-3 15,4-6-21-15,0 0-2 16,3-10-19-16,4-5-50 16,-1-7-43-16</inkml:trace>
  <inkml:trace contextRef="#ctx0" brushRef="#br0" timeOffset="31143.62">22521 3239 438 0,'3'-7'77'0,"2"3"-42"15,-5 1-1-15,1 1-14 16,-1 2-16-16,0 0-7 0,2 5-4 16,-2 8-8-16,4 5 13 15,-4 3 4-15,1 4-1 16,3 0-1-16,1 0 2 15,2-2-1-15,3-7 1 16,4 1 3-16,0-5-2 0,7-5 3 16,-1-3 0-16,2-4-1 15,-1 0-1-15,-1-6-2 16,-1-6 0-16,-7-5 3 16,0 0 9-16,-2-4-2 15,-3-1 0-15,-2 0-7 16,-2 1-5-16,-1 5 2 0,0 2-2 15,-2 7-1-15,0 1 7 16,0 6-3-16,0 0-8 16,0 9-7-16,-4 9 2 15,-4 5 9-15,2 11 0 16,3 7 2-16,-2 4-2 0,5 3 7 16,0-2-1-16,0-1-2 15,0-4-1-15,0-6 0 16,0-4-1-16,0-7 1 15,0-5-2-15,-3-3 1 0,-2-7 1 16,0-4 0-16,-1-4 0 16,-2-1 9-16,-4-3 23 15,2-7-27-15,-3-7 9 16,0-4-9-16,3-4-2 16,2-4-3-16,6-1-2 0,2-4-7 15,0 3-11-15,15-4 3 16,4 5-43-16,8 1-13 15,2 3-61-15,5-1-196 16</inkml:trace>
  <inkml:trace contextRef="#ctx0" brushRef="#br0" timeOffset="31549.82">23259 3337 360 0,'0'0'84'0,"0"0"-26"16,2 0-4-16,9 0-28 16,5-3-14-16,7-1-8 15,2 0-1-15,6 1-2 16,3 1 0-16,0 2-1 0,-2 0-2 15,1 0-5-15,-6 0-21 16,-4 0-30-16,-7 0-27 16,-5-5-39-16,-7 0-134 15</inkml:trace>
  <inkml:trace contextRef="#ctx0" brushRef="#br0" timeOffset="31799.73">23437 3216 389 0,'-2'-2'36'0,"2"2"-11"15,0 0 3-15,0 0-24 0,0 9-18 16,0 9 4-16,0 3 4 16,4 8 9-16,-1 1 9 15,0 2-3-15,1 0-1 16,0-5-1-16,2 0-3 15,-5-4 0-15,3-5-2 0,-1-2 1 16,3-4-12-16,5-3-49 16,-1-9-82-16</inkml:trace>
  <inkml:trace contextRef="#ctx0" brushRef="#br0" timeOffset="32362.22">23898 3095 472 0,'11'-10'56'0,"-3"2"-38"16,-1 1-12-16,5 3 6 16,3 4-9-16,-1 0-5 15,4 9 0-15,1 5-3 0,-1 4 3 16,-2 3-1-16,-3-1 0 15,-6-1-6-15,-5-1-6 16,-2-2-6-16,0-5 2 16,-10 0 7-16,-5 0 7 15,-1-4 7-15,1-2-1 16,-1-1 3-16,3-1-4 0,5-1 1 16,2 0-1-16,5-2 1 15,1 2 1-15,0-2 4 16,0 0-3-16,5 0 5 15,7 0 1-15,3 0-8 16,5 0 0-16,-4 0-1 16,2 0 0-16,-2 0 0 0,0 3 1 15,-4 8-3-15,2 3 1 16,-2 2 0-16,-4 2 0 16,-2 2-1-16,-5 0 3 15,-1-3-3-15,0-1 2 0,-1-3 1 16,-8-1 0-16,-3-1 0 15,-3-4 4-15,-1-1 11 16,-2-3-1-16,-1-1 1 16,-3-2-1-16,2 0 3 15,1-2-3-15,-1-5-8 0,3-1-2 16,5 1-4-16,-2-1 0 16,4-3-3-16,5-1-29 15,3-3-58-15,2-2-114 16</inkml:trace>
  <inkml:trace contextRef="#ctx0" brushRef="#br0" timeOffset="32907.78">24266 3196 436 0,'9'-11'80'0,"-2"1"-51"0,6-3-5 15,-1 4 11-15,3 2-19 16,-3 4-9-16,5 3-7 16,0 2-2-16,2 10-3 15,-2 9 0-15,-2 2-1 16,-3 3-1-16,-4 0-6 0,-6 1-3 16,-2-4 4-16,-3-3 0 15,-9-4 13-15,0-2-2 16,-3-3-1-16,3-2 2 15,3-4 1-15,1-1-1 16,3-2 1-16,3-2-1 16,2 0 3-16,0 0 7 0,9-10-2 15,6-3-5-15,2-7-2 16,2-5-1-16,1 0 0 16,-3-4-4-16,1 1 4 15,-4 1-1-15,-4 2-1 0,-5 5 0 16,-1 4 0-16,-3 3 3 15,-1 7 5-15,0 2 5 16,0 4-7-16,-1 4-7 16,-8 12-8-16,-1 5 6 15,-4 8 2-15,1 5 2 0,3 1 5 16,8 4-1 0,2-1 4-16,0-4-1 0,9-6 4 15,9-1-4-15,2-6-3 16,1-1 0-16,1-5-2 15,-2-5-14-15,-6-3-53 16,-7-3-107-16</inkml:trace>
  <inkml:trace contextRef="#ctx0" brushRef="#br0" timeOffset="33898.78">7861 5039 185 0,'7'-13'56'0,"-1"-1"8"15,-3 0 4-15,1-2-14 16,-4 1-3-16,0-3-18 16,0 3-14-16,-9 1-4 15,-4-3-3-15,-3 3-5 0,-4 2-4 16,0 1-4-16,-1 2 0 16,-2 4 3-16,1 1 0 15,3 4-5-15,-1 0 5 16,1 5-3-16,7 6 0 15,0 5 0-15,2 3-1 0,9 5 0 16,1 2-1-16,1 3 1 16,12-4 2-16,5-2-1 15,5-3 3-15,4-10-1 16,2-2 0-16,2-8 4 16,-2 0 4-16,-1-4 3 15,-3-8 8-15,-3-7-3 0,-6 0 2 16,-4-4 5-16,-6-4-5 15,-5-4-7-15,-1-2-4 16,0-1-3-16,-10-1-5 16,-7 0 0-16,3 3-1 0,-6 4 0 15,-2 3 1-15,-4 3-2 16,1 6-6-16,-4 9-15 16,0 4 2-16,6 3-2 15,0 0 3-15,7 12-10 16,3 2-22-16,12-2-24 0,1 0-34 15,12-5-22-15</inkml:trace>
  <inkml:trace contextRef="#ctx0" brushRef="#br0" timeOffset="34577.9">8055 4739 369 0,'6'4'83'15,"-1"3"-51"-15,-3-5-11 16,1 5-15-16,1 7-5 16,2 5 9-16,2 9-6 0,-1 2 18 15,2 5-7-15,-2 1-12 16,1-2-2-16,-1-4 1 16,-4-5-1-16,3-6-1 15,-5-7 1-15,1-4-1 16,-2-5 0-16,0-3 5 0,0-4 43 15,0-9 13-15,0-6-47 0,0-6-13 16,-3-6 0-16,-1-2-1 16,2-3 0-16,2 0-1 15,0 2 1-15,0 2-2 16,0 2 1-16,0 6-2 16,0 9-5-16,0 0 5 0,2 10-1 15,2 5 0-15,-1 0 0 31,5 7-3-31,2 9 7 16,3 2-1-16,1 1 2 0,4 5-1 16,-2-5-2-16,0-1 3 15,1-2-3-15,-2-3 2 16,2-4 0-16,-3-6 0 0,1-3 1 16,-1 0 3-16,2-7 0 15,0-7-2-15,1-6 1 16,-3 1 2-16,0-3-1 15,-1-3 0-15,-4 2-3 16,-2 3-4-16,-2 5 5 0,-1 2-3 0,-4 4 1 16,2 7 0-16,-2 2-5 15,0 0-4-15,0 12 4 16,3 5 5-16,-1 6 0 16,3 4-3-16,1 3 1 0,1 2 0 15,2 2 1 1,-2-2 1-1,-1 2 1-15,-2-4-1 0,-1-1 0 0,-1-4 0 16,0 0 0-16,-1 0 1 0,-1-2-3 16,0-3-28-16,0-3-53 15,-3-1-109-15</inkml:trace>
  <inkml:trace contextRef="#ctx0" brushRef="#br0" timeOffset="34905.92">7796 5235 480 0,'-8'0'16'16,"6"0"6"-16,2 0 0 15,7 0-12-15,13 0 4 16,9 1 3-16,8 1 4 15,8 0 4-15,2-2-8 0,7 0-7 16,1 0 0-16,2 0 1 16,3 0 5-16,2-4 4 15,0 0-9-15,-7 1-6 16,-7 0-4-16,-13 3 0 16,-6 0 0-16,-15 0-3 15,-7 3-29-15,-7 6-23 0,-5 1-18 16,-17-2-32-16,-12-3-184 15</inkml:trace>
  <inkml:trace contextRef="#ctx0" brushRef="#br0" timeOffset="35577.93">8034 5743 242 0,'3'-3'94'0,"-3"1"-42"0,0-4-16 15,0 1-3-15,0-2 1 16,0-2-3-16,-5-2-14 16,-5 3-10-16,1-2-4 15,-3 0 5-15,-3 1 1 16,1 3-5-16,-2 4-4 0,0 1 1 15,-4 1-2-15,3 1 1 16,-3 9 1-16,1 6-2 16,5 0 2-16,4 7 2 15,4 2 1-15,6 2-2 16,0 0 5-16,9-1 0 16,9-4-1-16,0-3-3 0,6-6-2 15,-3-4 4-15,4-8 3 16,-2-1 0-16,3 0 4 15,-5-7 4-15,-3-5-7 16,-1-6 1-16,-5 0 6 0,-5-7 1 16,-2-2-2-16,-3-1-5 15,-2-4-6-15,0-2-2 16,-7 0-2-16,-5 0 2 16,-3 2-2-16,-3 2-2 15,-4 3-1-15,2 6-11 16,0 4 5-16,-2 9-4 0,0 5-4 15,3 3-7-15,0 6-2 16,5 6-6-16,6 1-14 16,7 1-36-16,1-3-23 15,9-4-12-15,11-5-117 16</inkml:trace>
  <inkml:trace contextRef="#ctx0" brushRef="#br0" timeOffset="36187.65">8278 5518 445 0,'5'-5'23'0,"-5"-2"4"15,0 3 20-15,0 4-16 16,0 0-19-16,0 8-12 16,0 4 1-16,0 4 5 15,2 6 3-15,3 0 2 16,2 1-3-16,3 3-1 0,0-5 0 15,-1 0-3-15,6-4-3 16,-3-3-1-16,3-5 2 16,2-5 0-16,0-4 0 15,2 0 1 1,3-8-1-16,-4-8-1 16,1 2 0-1,-2-8 0-15,-5 1-1 0,-4 0 1 0,-3-1 0 0,-5 1 0 16,0-1 0-16,0 4-1 15,-2 6 0-15,-1 0 0 16,-3 6 1-16,2 3-1 0,1 3 0 16,1 5-2-16,-1 11 3 15,3 4-1 1,0 5 3-16,0 7 3 16,5 3 0-16,2 5 2 15,4-3 2-15,-2 4 6 0,1-2 2 0,0-1-13 16,-5-4-2-1,-5-4 0-15,0-5 0 0,0-3-2 16,0-5 0-16,-7-2 2 16,1-6 0-16,1-4-7 15,-2-1 1-15,0-4 11 16,-3-2 9-16,3-7-6 0,2-9-5 16,-2-3-2-16,2-4-3 15,5-6 0-15,0-2-1 16,0-3-1-16,3-4-8 15,9 3-15-15,3 0 4 0,4 3-44 16,7 1-9-16,4 0-61 16,4-3-218-16</inkml:trace>
  <inkml:trace contextRef="#ctx0" brushRef="#br0" timeOffset="36422.1">9323 5120 448 0,'0'-4'49'16,"3"-4"-30"-16,4 3 13 0,8 0-1 16,1 3-4-16,6 0 1 15,3 0-13-15,1 2-8 16,-1 0-3-16,-1 0-3 0,-4 2-2 15,-6 6-14-15,-1-2-38 16,-6 3-44-16,-7-2-77 16</inkml:trace>
  <inkml:trace contextRef="#ctx0" brushRef="#br0" timeOffset="36593.84">9420 5203 345 0,'-15'8'46'0,"6"1"-7"16,4-3 12-16,3 0-2 15,2-2-13-15,0-2-2 16,9 0 5-16,6-2-9 16,6 0-4-16,2 0-12 0,3-4-12 15,1-3 0-15,-2 4-18 16,-1-3-80-16,-2-3-137 16</inkml:trace>
  <inkml:trace contextRef="#ctx0" brushRef="#br0" timeOffset="37296.76">10560 4991 368 0,'-9'-13'23'0,"1"-1"10"16,5-1 25-16,3 0-5 15,0 1-23-15,2-1-11 0,11 2-8 16,2 5-9 0,7 3-1-16,0 3 0 15,1 2-2-15,0 7 1 0,-3 8-1 16,-2 7 0-16,-3 3-1 16,-3 3-3-16,-9-3-2 15,-3 4 0-15,0-4 1 0,-12-2 3 16,-4-3 2-16,-5-4 2 15,-1-2 1-15,-2-8 0 16,5 3 2-16,4-4 2 16,5-3 10-16,3-1-5 15,5-1 5-15,2 0-1 16,4 0-5-16,13 0-2 16,3 0 4-16,5 0-8 0,2 0-3 15,1 0-1-15,3 0-2 16,-4-1 4-16,-2 1-4 15,-1 0-11-15,-2 0-30 16,-2 1-25-16,-1-1-46 16,-3 0-114-16</inkml:trace>
  <inkml:trace contextRef="#ctx0" brushRef="#br0" timeOffset="37838.03">11069 4932 477 0,'0'-12'14'0,"0"-3"15"15,0 4 12-15,0 2-2 0,5 3-9 16,0 2-12-16,6 4-13 16,3 0-3-16,-1 5-4 15,2 9 1-15,2 8 0 16,-3 1-1-16,-1 5 1 15,-6-1 1-15,-2 0-2 0,-3 0-1 16,-2-5-3-16,0-5 3 16,-2-1 1-16,-3-7 3 15,1-1 0-15,3-5 0 16,-1 0 0-16,2-3 0 16,0 0 0-16,0 0 6 0,3-10-1 15,4-2-6-15,3-7-1 16,2-2 0-16,0-2 1 15,5-6-1-15,-5 1-2 16,0 1 2-16,0-1-4 16,-4 2 2-1,-1 5 3-15,0 5 2 16,-6 5-3-16,1 4 2 0,-2 1 5 16,0 6-4-16,0 0-4 15,-3 10-5-15,-4 5 3 16,-1 7 3-16,3 5-1 0,-2 3 0 15,5-2 1-15,2 1 3 16,0-3-2-16,9-1 0 16,5-3 0-16,4-4-1 15,5-4-19-15,6-2-33 16,0-8-45-16,5-2-102 0</inkml:trace>
  <inkml:trace contextRef="#ctx0" brushRef="#br0" timeOffset="38056.76">11682 5003 436 0,'2'-5'74'15,"-1"-1"-45"-15,4 1 13 16,2 2 1-16,1-1-20 16,6 0-16-16,8 1-3 15,7 0 2-15,5-1 0 0,0 2-4 16,3 2-3-16,-5 0 0 15,-3 0-6-15,-8 0-19 16,-3 0-31-16,-7 0-42 16,-8 0-63-16</inkml:trace>
  <inkml:trace contextRef="#ctx0" brushRef="#br0" timeOffset="38337.89">11824 4827 426 0,'0'-2'25'16,"0"-2"6"-16,0 3 20 15,0 1-19-15,0 0-21 16,0 9-10-16,0 6-1 16,0 5 13-16,0 5 3 15,0 6-8-15,4-2-4 0,-4 4 0 16,3-1 3-16,-1-2-4 15,-2-4 0-15,2-5-2 16,-2-2-1-16,1-5 1 16,-1-1-2-16,4-4-5 15,-1-2-20-15,0-4-30 0,4-1-65 16,7-2-45-16</inkml:trace>
  <inkml:trace contextRef="#ctx0" brushRef="#br0" timeOffset="38817.58">12397 4755 413 0,'7'-10'86'0,"-5"-1"-69"15,-2 4 14-15,0 0 11 16,0 1-16-16,0 2-21 15,-7 1-1-15,-3 1-3 0,2 2 1 16,-3 0-1-16,-4 5-1 16,3 8 0-16,-3 3-1 15,3 7 1-15,2 6 0 16,0 1 0-16,1 4 3 16,4 0 3-16,3 0-1 15,2 0 0-15,0-6-2 16,9-1-1-16,2-4 5 0,5-4-4 15,-2-2 0-15,6-7 0 16,0-4 1-16,1-2 0 16,-2-4 4-16,1 0 2 15,-5-6-4-15,-2-3 2 0,-4-1 0 16,-2-3 5-16,-2-1 5 16,-3-1-28-16,-2 0 14 15,0 0-1-15,-9 1 2 16,-7 1 14-16,-2 5-19 15,-7 2-5-15,0 6 2 0,-6 0 0 16,2 9-1-16,-3 9-16 16,3 4-45-16,7-1-14 15,-2-5-186-15</inkml:trace>
  <inkml:trace contextRef="#ctx0" brushRef="#br0" timeOffset="39707.88">18136 4668 289 0,'4'-9'96'16,"-3"0"-57"-16,-1-2 18 16,0 4-9-16,0-4-26 15,0 0-4-15,0 3-8 16,-1-3-6-16,-8 2-2 0,-1 2-1 15,-2 0 0-15,-6 3 0 16,0 4 0-16,-5 0-2 16,3 0 2-16,-1 4-3 0,4 7 3 15,1 1-2-15,5 6-2 16,4 2 1-16,4 1 1 16,3 2-1-16,0 1 0 15,8-3 1-15,7-2 2 16,1-3 1-16,2-2 2 15,0-2-1-15,0-9 5 0,0-1-1 16,-2-2 13-16,2 0 8 16,-6-11-9-16,-1-2 2 15,0-2 8-15,-2-3-3 16,-4-7-39-16,-1-2 17 16,-4-5 1-16,0-4-5 15,0 0 0-15,-11 2-2 0,-3 0 14 16,-4 6-29-16,-2 5-1 15,-3 7 3-15,-4 5-3 16,2 5-4-16,0 6-4 16,1 0 4-16,7 6-1 0,5 5-14 15,9 0-35-15,3-2-37 16,20-4-9-16</inkml:trace>
  <inkml:trace contextRef="#ctx0" brushRef="#br0" timeOffset="40305.75">18335 4482 490 0,'0'2'22'0,"0"-2"-2"16,2 2-11-16,-1 5-2 16,2 5-10-16,1 8 3 15,-1 5 1-15,2 5 4 0,2 4-1 16,-2 2-3-16,3-4 0 15,-4-4-1-15,3-3 1 16,-4-5 0-16,1-8-2 16,-3-2 1-16,1-7 1 15,-2-3 6-15,0 0 46 16,0-5-2-16,0-8 0 0,0-4-48 16,2-3-1-16,-2-5-1 15,0 2 0-15,0-4-1 16,0-2 0-16,0 1 0 15,2-1 0-15,-2 6-1 16,0 0 1-16,0 5-1 16,-2 5 1-16,2 5 0 0,0 4 0 15,0 4-4-15,0 4-4 16,11 12-10-16,3 5 15 16,5 10 3-16,3 1 0 15,2 2 0-15,1-4 0 0,-3-4 0 16,2-2 2-16,-4-7-2 15,2-4 1 1,-6-4-1-16,2-6 4 0,-4-1 0 16,1-2-2-16,-6 0 5 15,2-3 0-15,-4-4 13 16,0-6-22-16,-3-1 23 0,-1-6-8 16,-1-5-5-16,-2-1-3 15,0-6-4-15,0-1 1 16,-4-1-3-16,-3 4-9 15,2 5-6-15,0 6-11 16,0 10 0-16,-3 5-25 0,-1 4-32 16,-1 5-129-16,-5 10-95 15</inkml:trace>
  <inkml:trace contextRef="#ctx0" brushRef="#br0" timeOffset="40633.8">18005 5035 462 0,'-13'0'16'15,"6"0"15"-15,5 0 29 16,2 0-15-16,11 0-16 15,9 0-7-15,12-1-10 0,11-4-1 16,14 2-4-16,8-2 7 16,6-2-22-16,-3-2 12 15,-2 2 8-15,-7 0-7 16,-12 1-1-16,-7 1-6 16,-13 5 4-16,-8-2-8 15,-6 2 3-15,-11 0-54 0,-2 0-26 16,-10 0-81-16</inkml:trace>
  <inkml:trace contextRef="#ctx0" brushRef="#br0" timeOffset="41278.72">18345 5493 375 0,'1'0'26'16,"-1"-3"-16"-16,0-5 49 16,0 4-28-16,-5-6-3 15,-1 3-13-15,-3-1-1 16,2 0-11-16,-6 3 0 16,1 1-1-16,-2 4-1 0,-1 0-2 15,0 0-1-15,-4 0 2 16,1 11-1-16,4 2 0 15,2 2 0-15,0 5-1 16,7 2-1-16,3-1-1 16,2-1 3-16,2-1 6 0,8-1-6 15,5-8 4-15,1 0 5 16,4-7 7-16,-1-1 0 16,-2-2-1-16,0 0-1 15,-5-2 1-15,0-5 7 0,-4-4 11 16,-1-1-5-16,-4-1-24 15,-1-4 15 1,0-3-9-16,-2-5-3 0,0-2-2 16,-4-3-1-16,-3-2-3 15,-6-2-1-15,-1 2-2 0,-1 2-7 16,-2 6 13 0,0 6-28-16,-2 8 0 0,1 7-9 15,2 3-7-15,1 6-16 16,5 13-9-16,5 0-31 15,5 6-75-15</inkml:trace>
  <inkml:trace contextRef="#ctx0" brushRef="#br0" timeOffset="41794.21">18531 5395 522 0,'0'-10'9'16,"4"-1"2"-16,1 4 12 16,2 0 6-16,4 3-17 15,-2 2-10-15,3 2-4 0,3 7-1 16,-1 6-1 0,4 8-1-16,-7 2 1 0,2 2-1 15,-6 2 0-15,-4-4-7 16,-3 1-3-16,0-9 7 15,0 2 6-15,-5-8 1 0,2 0 0 16,-2-6 2-16,3-1 1 16,2-2 1-16,0 0 6 15,0-4 10-15,8-8 1 16,1-2-21-16,2-4 1 16,2-2 1-16,-3-2 0 0,2 0 1 15,-4-2-1-15,1 1-1 16,-4 0 0-16,-3 1 1 15,-2 7-2-15,0 0 3 16,0 6-1-16,0 3 0 16,0 1 1-16,-4 5 1 15,-3 0-4-15,-1 3-1 16,-2 11-2-16,1 5 2 0,4 3 1 16,0 5 2-16,3-1-1 15,2 3 2-15,2-1-2 16,8-4 1-16,7-2 3 15,2-4-20-15,8-3-32 0,4-8-104 16</inkml:trace>
  <inkml:trace contextRef="#ctx0" brushRef="#br0" timeOffset="42173.71">20016 4830 270 0,'4'2'46'16,"-3"-2"17"-16,3 0 3 16,-1 0-12-16,5 0-16 15,3 0-8-15,1 0-10 16,6 0-9-16,4-2-5 0,-1 1-5 15,6 1 0-15,-2 0-1 16,-1 0-7-16,-3 0-33 0,-6 0-63 0,-8 3-96 31</inkml:trace>
  <inkml:trace contextRef="#ctx0" brushRef="#br0" timeOffset="42362.33">20108 4964 363 0,'-2'3'22'0,"2"0"11"16,0-3 45-16,3 0-23 0,10 0-17 0,8 0-17 15,10-4-8-15,1-2-9 16,6 3-3-16,2-1-5 16,-4-3-69-1,-4-2-142-15</inkml:trace>
  <inkml:trace contextRef="#ctx0" brushRef="#br0" timeOffset="42869.49">21197 4593 348 0,'5'-6'34'15,"-2"3"6"-15,-1-1 4 16,-2 4-6-16,0 0-22 16,0 0-11-16,0 7-9 0,-8 8 0 15,-1 4 2 1,-3 5 6-16,-3 0 5 0,1 2 1 16,3-3 1-16,2-4-3 0,1 1-3 15,2-7-2-15,5-1 0 16,1-5-2-16,1 1 2 15,8-5 6 1,7 2 10-16,7-3-7 0,6-2-2 16,3 0-5-16,4 0-2 0,1 0 1 15,-1 0-3-15,-4-2 0 16,-7 0-3-16,-6 1-14 16,-2-1-24-16,-8 0-37 15,-6-2-42-15,-3-3-76 0</inkml:trace>
  <inkml:trace contextRef="#ctx0" brushRef="#br0" timeOffset="43118.35">21343 4673 366 0,'-2'-2'57'0,"1"2"5"16,1 0-16-16,0 0-27 15,0 4-19-15,-2 10-8 16,2 7 8-16,0 3 13 15,0 6 5-15,0 3-1 0,0-1-10 16,2-4-5 0,3 0 1-16,-2-3-2 15,1-3 0-15,1-5 0 0,-1 0-1 16,2-3 1-16,-3-5-22 16,4-4-42-16,2-5-73 15,0 0-156-15</inkml:trace>
  <inkml:trace contextRef="#ctx0" brushRef="#br0" timeOffset="43636.47">21641 4647 557 0,'6'-15'10'16,"-1"4"2"-1,0 0 6-15,5 4 8 16,0 7-13-16,1 0-13 0,3 7-4 16,2 12 1-16,2 2 1 15,-2 4-1-15,-3 0 1 16,-6 4-4-16,-2-5-6 16,-5-2 2-16,0-5 0 0,-3 1 6 15,-4-5 0-15,0-4 2 16,-3-2 2-16,5-2 1 0,2-1-1 15,1-4 1-15,2 0 2 16,0 0 0-16,2-4 7 16,6-6-10-16,6-4-2 0,-1-3 0 15,2-2 1-15,-1-6 2 16,3 1-1-16,-5 1 0 16,-3-2-2-16,0 2 3 0,-5 4-2 15,1 4 2-15,-3 3 0 16,-2 4 5-16,0 3-1 15,0 5-3-15,0 0-3 16,-2 9-7-16,-5 7 4 16,-3 4 3-16,4 1 0 15,-3 5 1-15,7-2 0 0,2 0 1 16,0-2-1-16,5 0 1 16,7-1 1-16,7-2-2 15,3-7-16-15,6-1-53 16,0-8-96-16</inkml:trace>
  <inkml:trace contextRef="#ctx0" brushRef="#br0" timeOffset="43845.16">22298 4716 481 0,'2'-4'36'0,"3"-6"-1"16,5 3 14-16,2-3-12 15,8 4-12 1,11-2-3-16,1 3-13 16,4-2-6-16,1 3-3 15,-1 2 0-15,-7 2 0 16,-7 0-3-16,-7 0-35 0,-3 0-24 16,-7 0-50-16,-2 0-91 15</inkml:trace>
  <inkml:trace contextRef="#ctx0" brushRef="#br0" timeOffset="44141.99">22426 4525 407 0,'-2'0'62'0,"2"0"-21"16,0 2-15-16,0 5-20 15,0 4-11-15,0 7 4 0,0 5 26 16,2 5-5-16,-1 3-4 16,1 1-4-16,2-4-6 15,-3 1-2-15,-1-6 1 16,3 0-2-16,-3-5-2 16,0-2 1-16,0-3-2 0,0-5 1 15,4 3 0-15,-3-5-10 16,4-1-33-16,4-5-32 15,3 0-54-15,2-5-180 16</inkml:trace>
  <inkml:trace contextRef="#ctx0" brushRef="#br0" timeOffset="44782.89">22880 4509 190 0,'5'-9'298'16,"1"-2"-268"-16,2 1-6 15,0 0 18-15,-1 4-13 16,4 0-14-16,2 2-11 0,-3 3-2 16,7 1-1-16,-2 0 0 15,2 9-2-15,-3 3-1 16,1 4 0-16,-5 0 0 15,-3 4 0-15,-1-2 0 16,-5-4-3-16,-1 2 0 0,0-2-1 16,-3-3-2-1,-6 0 3-15,-1-1 4 0,-2-2-2 16,2-3 5-16,-2 0-2 16,2-1 0-16,5-2 0 15,0 0 1-15,-1 0-1 16,6-2 0-16,-1 1 1 0,1-1 2 15,0 0 1-15,0 0-1 16,5 0 0-16,3-1-5 16,4-3-4-16,-2 0 2 15,3 4 3-15,1 0-1 0,-1 0 2 16,1 6-2-16,-1 4 2 16,-1 1 0-16,1 0 2 15,-4 3-1-15,-1-2 0 16,-1 5 3-16,-6-5-3 15,1 3 2-15,-2-3-3 16,0 2 2-16,-3-3-3 0,-5-3 3 16,-3 3-3-16,-1-4 3 15,-3-1 2-15,1-1 6 16,-4-1-2-16,2 0-4 16,0-4 2-16,2 1-1 15,-5-1-1-15,5 0 0 16,-1 0-2-16,0 0 0 0,-5-1 1 15,-2-7-12-15,3 1-56 16,-1-9-172-16</inkml:trace>
  <inkml:trace contextRef="#ctx0" brushRef="#br0" timeOffset="116501.48">21682 6979 198 0,'4'0'207'16,"1"-8"-186"-16,-3-5 0 0,1 1 27 16,3-1-14-16,-4-2-14 15,0 1-5-15,-2-2-2 16,0 2 2-16,0-2-5 15,-4 0-5-15,-7 2-3 16,-3-3-1-16,-1 7 1 0,-4 1-1 16,-1 2-1-16,0 3 0 0,-1 4 0 15,1 0-1-15,0 2 0 16,-1 9 0-16,1 3 1 16,4 6 1-16,1 3 0 31,3 2-1-31,5 3 0 0,3 3 2 15,4-3 0-15,2-1 0 16,7-2 1-16,5-5-2 16,1-8 1-16,2-1 1 15,2-6 1-15,0-3 2 16,4-2 2-16,-2-5 5 16,0-10 3-16,-3-1-3 15,2-5 3-15,-4-4 0 0,-2-4-32 16,-5-1 18-16,-2-6 2 15,-3-1-1-15,-4-4-1 16,0-1-2-16,-9 5 1 16,-5 2-1-16,-3 3 0 0,-5 6-3 15,3 5-1-15,-1 7 11 16,-2 3-15-16,5 8-8 16,0 3-14-16,2 0 1 15,3 5-13-15,7 8-20 0,3 2-37 16,2 1-40-16,10-5-85 15</inkml:trace>
  <inkml:trace contextRef="#ctx0" brushRef="#br0" timeOffset="117214.89">21871 6760 394 0,'2'2'97'16,"-2"-2"-82"-16,0 0-5 0,1 3 7 15,3 6-13-15,0 7-5 16,-2 5 1-16,3 6 3 16,0 3 1-16,-3 1 3 15,0-1 0-15,-2-3-3 16,0-2-1-16,0-5 2 0,0-6 0 16,0-3 2-16,0-4 8 15,0-5-1-15,0-2 11 16,0 0 6-16,0-11 14 15,0-5-58-15,0-7 17 16,0-4-2-16,2-3 0 0,1-4-1 16,-1-2-3-16,0 0 5 15,-2 2-2-15,0 2-3 16,0 4 1-16,0 4-2 16,0 9 2-16,-4 0 1 15,4 8-2-15,0 4 3 0,0 3-2 16,4 0 22-1,10 1-29-15,2 10 3 16,4 5 3-16,2 2 1 16,-1 1 1-16,-1 1 0 0,0-2 0 15,-6-2-1-15,1-3 1 0,-3-3 0 16,-3-5-2-16,2 1 0 16,0-5 0-1,1-1 3-15,1-1 0 0,-1-10 2 16,3-3-2-16,-1-4 0 15,3-2 1-15,-7-3-2 16,2 1 0-16,0 1 1 0,-4 1-1 16,-3 5 0-16,1 4-1 15,-5 7 1-15,2 4 0 16,-1 0-3-16,0 1-2 16,-2 13 1-16,1 4 2 15,3 5 2-15,-2 1 0 0,-2 7 0 16,0 1 1-16,0 1-1 15,0-1 1-15,0-4-1 16,0 1 1-16,0-3-1 16,0-1 1-16,-4 0-1 15,1-3-1-15,-4-1-40 0,-1-2-34 16,-3-4-107-16</inkml:trace>
  <inkml:trace contextRef="#ctx0" brushRef="#br0" timeOffset="117580.18">21519 7243 364 0,'-34'8'65'15,"7"-3"-37"-15,11-5-13 16,9 1 26-16,7 3-10 15,3 0-16-15,19-2 1 16,10 1 1 0,7-1-2-16,12 0 0 15,8-2-5-15,2 0 1 0,4 0 3 16,1-2 1-16,2-2-1 16,-5-1-2-16,-2 1-3 15,-7 1-2-15,-7-1-2 16,-11 3-1-16,-10 1-4 15,-7 0 1-15,-7 0-1 16,-4 0 2-16,-6 0-4 16,-2 0 0-16,0 3-18 0,-14 0-22 15,-3 1-16-15,-10-4-63 16,-2 0-230-16</inkml:trace>
  <inkml:trace contextRef="#ctx0" brushRef="#br0" timeOffset="118329.98">21774 7754 198 0,'5'0'36'15,"0"0"-11"-15,3 0 25 16,-1 0-2-16,-1 0-7 16,0-2 0-16,-2-4 2 15,-2 2-3-15,-2-4-13 0,0-2-5 16,-2 0-10-16,-7 2-5 16,-3-2 2-16,-3 0-7 15,-2-1 0-15,-3 2-1 16,0 4 0-16,0 0 0 15,0 3-1-15,2 2 0 0,1 0 1 16,0 3-1-16,5 6-2 16,1 7 1-16,3 2-1 15,5 6 0-15,3 0 1 16,0 3 1-16,3 0 1 16,9-2-1-16,2-2 2 15,4-5-1-15,1-3 1 0,0-3 0 16,1-7 2-16,-1-3 3 15,1-2 3-15,-4 0 3 16,-1-9 0-16,-2-6-5 16,-1-3 6-16,-3 0 6 0,-3-8-36 15,-2-1 29-15,-2-3-8 16,-2-4-3-16,0-3-3 16,-7-1 4-16,-5 2-4 15,-5 1-1-15,0 3-4 16,-4 3 10-16,0 8-16 15,0 6 28-15,-3 5-20 0,2 4-10 16,5 6-8-16,0 2 1 16,5 9-6-16,2 1-3 15,10 4-24-15,0 2-26 16,12-2-23-16,10-3-45 16</inkml:trace>
  <inkml:trace contextRef="#ctx0" brushRef="#br0" timeOffset="118907.96">22061 7539 447 0,'0'-1'29'0,"0"-1"-5"16,0 2 4-16,2 0-10 16,-2 0-14-16,1 11-8 15,-1 3 8-15,5 4 2 16,-2 4-4-16,1 1 1 0,1-1-2 15,0 2 4 1,2-3-2-16,1-3 0 0,3-6-2 16,3 1 2-16,-3-8 0 15,6-1 1-15,2-4 4 16,-1 0 0-16,1-5-1 16,0-6-2-16,-4-3 5 15,-2-4 7-15,-4-2-7 0,-2-1 1 16,-2-1-1-16,-3 1-6 15,-2 1-4-15,0 4 1 16,0 7-2-16,0 2-1 16,0 7 0-16,0 2-2 0,0 14-2 15,0 9 6-15,0 7 0 16,3 4 0-16,4 7 1 16,-2 1-1-16,0-1 1 15,0 0 1-15,-1-3 2 16,-4-2 1-16,0-5 1 0,0-4 1 15,-5-5 0-15,-4-5 1 16,-2-6-25-16,0-4 37 16,1-4-9-16,-1-5 0 15,3 0-1-15,-1-7-2 16,3-9-5-16,0-10 1 16,0-1-2-16,4-7 0 0,1-6-3 15,1 3 0-15,0-4 0 16,3 5-9-16,9 1-11 15,1 5 7-15,4-3-59 16,4-2-55-16,3-1-291 0</inkml:trace>
  <inkml:trace contextRef="#ctx0" brushRef="#br0" timeOffset="119267.93">23220 7058 104 0,'-6'2'290'15,"3"-1"-240"-15,3-1-3 16,0 0 4-16,10 0-21 16,9-1-14-16,7-5-14 0,10 3-3 15,5-3 2-15,7 2-1 16,-4 3 0-16,-1-3-33 15,-3 1-78-15,-4-8-163 16</inkml:trace>
  <inkml:trace contextRef="#ctx0" brushRef="#br0" timeOffset="119908.5">24507 6871 66 0,'4'-10'237'0,"-1"0"-215"16,-1-1 9-16,-2 0 19 0,0 0-17 15,-2-3 0-15,-8 4-10 16,-2-3-6-16,-5 3-9 16,-5 1 0-16,2 3-5 15,-4 1-1-15,0 5 0 16,-1 0-1-16,1 0 3 0,5 11 0 15,1 3 1-15,4 6-2 16,6 5 0-16,4 0-1 16,4 1 2-16,2 1 0 15,10-2-3-15,5-8 2 16,1 0 1-16,3-8 1 16,3-4 3-16,-2-3 3 0,-1-2-4 15,0 0 4-15,-4-13 1 16,0-2 4-16,-2-5 4 15,-1-7-7-15,-4-4-5 16,-3-6-5-16,-4-2 0 0,-3 0 0 16,0 0-3-16,-3-1-2 15,-6 5 4 1,-6 3-8-16,-2 5-8 0,-5 6 6 16,0 6 1-16,-5 6-1 15,2 8-6-15,2 1 1 16,-2 5-2-16,6 9-3 0,9 4-20 15,5 3-35-15,5-1-41 16,12-2-55-16</inkml:trace>
  <inkml:trace contextRef="#ctx0" brushRef="#br0" timeOffset="120531.73">24780 6671 70 0,'4'0'432'16,"-1"-3"-425"-16,-3 2-2 0,0 1 1 0,0 4-6 16,2 10 0-16,0 4 1 15,0 3-1-15,-2 8 1 0,1-3 0 16,-1 3 1-16,0-1-2 16,0-6 1-16,0-4-1 15,0-6 2-15,0-3-2 16,0-5 2-16,0-4 9 15,0 0 20-15,0 0 5 0,0-5 4 16,0-8-6-16,0-5-27 16,-3-5-6-16,1-5 5 15,0-1-2-15,-1-2-4 16,1 1 2-16,0 2-3 16,-1 3 1-16,3 4-1 0,-3 9 0 15,3 0 1 1,0 8 0-16,0 4 0 0,3 0-5 15,9 10-4-15,4 7 5 16,6 5 3-16,1 4 0 16,4 5 2-16,0-5-1 0,0 1 0 15,-4-2 0-15,0-2 1 16,-4-3-1-16,-2-4 0 16,-4-2 0-16,0-1 0 15,-5-4 0-15,0-4 0 0,-1-1 2 16,-2-1-1-16,1-3 0 15,-1 0 2-15,-2-7 0 16,5-5 1-16,-6-4 5 16,3-6-28-16,-3-3 31 15,-2-5 0-15,0 0-9 16,0-1-1-16,0-3-2 0,0 4 1 16,-4 3-3-16,3 8-1 15,-3 1-8-15,1 9 17 16,-2 6-28-16,-2 3-27 15,-3 3-45-15,-5 11-62 16,-1 3-79-16</inkml:trace>
  <inkml:trace contextRef="#ctx0" brushRef="#br0" timeOffset="120891.1">24306 7110 282 0,'-26'3'99'0,"21"-3"-59"0,3 0 5 16,2 0 3-16,14 0-12 16,8 0-9-16,9 0-9 15,14 0-5-15,5 0 0 16,13 0 3-16,4-2-5 15,6 2 1-15,0-3 2 16,0-1 0-16,-7-1-32 0,-7 1 26 16,-9 2 0-16,-6 2-3 15,-14-2-2-15,-8 2-2 16,-8 0 0-16,-4 0-1 16,-6 0 0-16,0 0-1 0,-4 0-13 15,-4 0-13-15,-6 2-35 16,-11-2-30-16,-6 0-141 15</inkml:trace>
  <inkml:trace contextRef="#ctx0" brushRef="#br0" timeOffset="121549.28">24553 7577 268 0,'2'-6'51'0,"-2"-1"-9"15,0 2 10-15,0-2-3 16,0 0-14-16,0-2-14 16,-5 2-6-16,-2 0-4 15,-3-1-4-15,-4 3-5 0,2 3-2 16,-3 1 3-1,-2 1-3-15,-3 0 1 0,4 1-1 16,-2 10 4-16,3 3-4 16,3 8 0-16,5-1 1 15,3 6 1-15,4 2 1 16,0-3-1-16,4-1 3 0,8-5-1 16,5-2-1-16,0-6 1 15,1-5 6-15,4-1 2 16,-1-6 2-16,-4 0 3 15,-2-3 3-15,0-8 4 16,-1-4-7-16,-2-3-1 0,-4-5-25 16,-1-4 17-16,-2-1 4 15,-5-6-8-15,0-1 0 16,0-5-4-16,-5 1 0 16,-7 1-1-16,-5 3-5 15,0 3-7-15,-3 8-2 0,-2 6 11 16,1 8 6-16,-2 8-27 15,1 2-7-15,4 7-4 16,5 11-12-16,8 0-29 16,3 3-56-16,11-1-99 15</inkml:trace>
  <inkml:trace contextRef="#ctx0" brushRef="#br0" timeOffset="122112.58">24767 7427 456 0,'4'-7'25'16,"2"-4"-6"-16,-1 3-6 15,2 0 13-15,3 1-4 16,2 3-13-16,0 4-7 0,2 0-1 16,3 4-1-16,-1 12 0 15,-4 2-3-15,1 7 3 16,-4 2-1-16,-5 0 1 15,-4 1-1-15,0-1 1 16,-2-4-2-16,-6-2 1 16,-1-5 2-16,2-1 0 0,2-6 0 15,0-4-1-15,3-3 1 16,2-2 0-16,0 0 2 16,2-2 7-16,5-7 14 15,3-5-18-15,3-5-5 16,0-5 1-16,-1-1-2 0,1-5 1 15,-3-1-1-15,-1 3 0 16,-1-3 1-16,-3 8-1 16,-3 0 0-16,1 7 2 15,-1 2-2-15,0 7 4 16,-2 3 6-16,0 2-6 0,0 2-2 16,0 0-2-16,-2 9-4 15,0 9 2-15,-4 3 0 16,0 6 2-16,5 6 0 15,-4 0 1-15,2-1 0 16,3 1 2-16,0-3-2 16,0-3-1-16,1-6 1 15,9-3 3-15,6-4-1 0,7-7 0 16,3 1-1-16,2-8 1 16,3 0-5-16,-1 0-47 15,-4-8-73-15,-9-1-263 0</inkml:trace>
  <inkml:trace contextRef="#ctx0" brushRef="#br0" timeOffset="122912.36">21029 8362 376 0,'0'0'3'0,"0"0"-2"16,0 2 9-16,0-1-3 15,2 3 4-15,6-2 8 16,4 1 16-16,7 0 13 16,8-1-19-16,9-2-9 15,14 0-2-15,10 0-6 16,9 0-1-16,6-3-5 16,12-2-4-16,6-2 0 15,10-1 3-15,4 1-2 0,10 0 1 16,2-2 1-16,5 2-3 15,2 2 1-15,1-4 2 16,2 1-1-16,5 3-1 0,-2-2 1 16,6 2 0-16,-5 0 2 15,4-3-4-15,-3 3 0 16,-4-2 1-16,-1-1 0 16,-5 1 0-16,0-1 2 15,-2 1-1-15,-3-4-2 0,-5 4 4 16,-1-3-1-16,-3 0 0 15,-6 1 0-15,-2-4 2 16,-4 5-3-16,-5-3 2 16,-6 0-23-16,-6 2 14 15,-9-2 6-15,-7 3 0 0,-15-2 0 16,-4 2-1 0,-12-2 2-16,-10 4-5 0,-7 0 4 15,-7-3-3-15,0 6 2 16,-10-1-2-16,0 3 1 15,-10 1-5-15,-7 0-15 0,-10 0-69 16,-7 0-105-16</inkml:trace>
  <inkml:trace contextRef="#ctx0" brushRef="#br0" timeOffset="172461.86">22344 8761 132 0,'0'-5'21'16,"0"2"-11"-16,0-3 7 15,0 1 6-15,1 0 2 16,1-1 1-16,-2 1-6 0,2 1-3 15,0 1 3-15,-2-1 0 16,0 2 4-16,0 0-1 16,0-1-4-16,0 3 2 15,0-2 2-15,0-1 0 0,0 1-4 16,0 0-5-16,0 0 4 16,0 0-5-16,0-1-6 15,0 1 1-15,0 0-2 16,0 2 2-16,0 0-3 15,0-1-2-15,0 1-1 16,0 0 3-16,0 0-3 0,0 0 1 16,0 0 0-16,0 0 0 15,0 0-1-15,0 0-1 16,0 0 1-16,0 0 2 16,0 0-4-16,0 0 3 0,0 0-3 15,0 0 3-15,0 0-4 16,0 0 3-16,0 0-2 15,0 5-2-15,0 7-1 16,0 6-1-16,0 5 3 0,0 2 1 16,3 4 1-16,2-3 1 15,1 1-4-15,-1-2 4 16,3-2 0-16,-5-3-1 16,2 0 2-16,-3-4-3 15,2-4 2-15,-3 1-1 16,1-6 0-16,0-2 2 0,-2-1-3 15,0-2 2-15,0-2-1 16,0 0 2-16,0 0 3 16,0 0 15-16,0 0 10 15,0-9 7-15,0-6-32 16,0-6 9-16,-2-6-15 0,-1-3 1 16,-1-7 4-16,1-3-7 15,-1 1 4-15,1 1-2 16,-2 3 0-16,4 3 0 15,-1 7 0-15,2 7 2 0,0 5-5 16,0 6 3-16,0 4-1 16,0 3-2-16,6 1-6 15,6 14-2-15,7 8 30 16,5 5-20-16,5 10 3 16,-1 0-3-16,5-1 2 15,-4-3-1-15,-1 0 1 16,-1-5 0-16,-3-5-1 0,-3-4 1 15,-5-2-1-15,-2-4 1 16,0-3-1-16,-8-4 0 16,1-4 1-16,0-1-21 15,-4-2 21-15,1 0 6 0,1-7 17 16,-2-7-2-16,2-6-8 16,2-3-7-16,-2-6-4 15,-2-3 0-15,1-2-2 16,-4 0-1-16,0-3 0 15,0 5 1-15,0 3-3 0,0 4-5 16,-4 9-6-16,1 4-6 16,0 7 9-16,3 5-40 15,0 0-37-15,3 6-60 16,6 9-3-16</inkml:trace>
  <inkml:trace contextRef="#ctx0" brushRef="#br0" timeOffset="172680.56">23108 8837 525 0,'8'3'31'0,"-3"-1"-20"16,2-2 16-16,5 0 6 15,1-4-14-15,6 1-11 16,5-1-5-16,3 2-2 0,4 0 1 15,-3 2-2-15,5 0-2 16,-1 0-35-16,-2 0-53 16,1 0-129-16</inkml:trace>
  <inkml:trace contextRef="#ctx0" brushRef="#br0" timeOffset="173430.4">23742 8624 492 0,'0'-9'21'16,"-5"4"14"-16,1 1-1 0,3 4-6 15,-5 0-10-15,4 7-14 16,0 7 2-16,2 8 3 16,0 3-3-16,0 5-4 15,0 3 1-15,2-1 1 16,4-1-3-16,-3-2 1 0,1-2 0 15,-1-6-1-15,1-1 0 16,-2-6 2-16,-1-5-1 16,-1-2 2-16,2 0-1 15,-2-4 1-15,0-3 1 16,0 0 11-16,0 0 13 0,0-5-21 16,0-7 18-16,0-2-18 15,0-10-6-15,0-2-1 16,0-6-1-16,0-4 0 15,0 2 0-15,0 0-6 16,0 4 0-16,0 3 2 16,0 7 5-16,0 6-3 0,0 4 0 15,0 4 2-15,0 4-1 16,2 2 0-16,1 0-7 16,5 8 2-16,-1 4 6 15,4 4-2-15,-1 4 1 0,1-2 1 16,0-2 0-16,0 0 0 15,0-4 0-15,1-1 1 16,-1-4-2-16,3-5 2 16,3-2 1-16,2 0-1 15,3-11 2-15,0-3-2 16,-1-6 1-16,2 1 0 0,-3-3-2 16,-4 1 0-1,-3 3 2-15,-3 2-2 0,-4 5 0 16,-1 4 0-16,-3 2 1 15,0 5-2-15,-2 0 0 16,2 2-1-16,-2 10-3 0,2 6 4 16,-2 3 2-16,2 8-1 15,-1 1 1-15,-1 2 2 16,0 0 2-16,0 0-1 16,0-3 6-16,0-4-8 0,0-3 1 15,0-4 1-15,0-5-5 16,0 0 2-16,0-2-1 15,0-3 3-15,2 2-5 16,-2-3 2-16,2-4-21 16,3-3-78-16,2-9-223 15</inkml:trace>
  <inkml:trace contextRef="#ctx0" brushRef="#br0" timeOffset="174019.94">26323 7698 429 0,'-2'0'39'0,"2"0"-10"0,0 0 21 16,7 0-33-16,10 2-7 16,9 1 3-16,2 1-1 15,6-2 0-15,2 2-1 16,-1-3-5-16,-6 1-3 16,-3 0-2-16,-6-2 1 0,-1 0-2 15,-9 2-6-15,-3-1-22 16,-5 2-21-16,-2 0-73 15,-4 1-56-15</inkml:trace>
  <inkml:trace contextRef="#ctx0" brushRef="#br0" timeOffset="174222.99">26405 7864 237 0,'-7'6'176'16,"3"-2"-131"-16,4-3-7 0,0-1 5 15,4 2-3-15,11-2 5 16,4 0-9 0,6 0 0-16,4 0-37 0,0-6 23 15,-1 1-11-15,0-1-6 16,-3 3-6-16,-6 0 0 16,-1 2-23-16,-2-4-86 15,1-5-190-15</inkml:trace>
  <inkml:trace contextRef="#ctx0" brushRef="#br0" timeOffset="174910.34">28894 7327 347 0,'0'-5'14'15,"0"1"24"-15,0 1 9 16,0 1 2-16,0 0-12 0,0 2-16 16,0 0-9-16,0 0-5 15,0 0-4-15,0 0-3 16,0 9-3-16,0 4 2 15,0 3 4-15,0 5 0 16,0 0-1-16,3 2 1 0,1 1 0 16,0-1 0-16,0-2 3 15,-1-2-1-15,-1-4-1 16,1-2-3-16,-3-3 2 16,4 0-2-16,-4-3 0 15,0-2 0-15,0-3 0 16,0 1 0-16,0-1 0 0,0 1 0 15,0 1-14-15,-5 2-35 16,-6-3-62-16,-2-1-138 16</inkml:trace>
  <inkml:trace contextRef="#ctx0" brushRef="#br0" timeOffset="175364.47">28348 7870 171 0,'-11'4'194'0,"4"-4"-177"15,4 0 2-15,3 0 19 16,0 0-1-16,0 0 3 15,7 0-15-15,7 3-7 16,7 0 8-16,12 0-6 16,9 3 2-16,4 0-5 15,10-3 0-15,6-1-2 0,6 1-2 16,4-3 4-16,0 0-32 16,-2 1 29-16,-2 2 2 15,-3-3-4-15,-6 1-2 16,-5 1-2-16,-1-2 2 15,-5 0 0-15,-3 0-5 0,-6 0-1 16,-5 0-2-16,-5 0 0 16,-5 0-2-16,-7 0 2 15,-4-2-1-15,-6 1-1 16,-3 1 1-16,-4 0-3 16,0 0-5-16,-9 0-20 0,-11 0-21 15,-9 0-64-15,-5-4-107 16</inkml:trace>
  <inkml:trace contextRef="#ctx0" brushRef="#br0" timeOffset="176161.48">28281 8463 365 0,'-5'-10'73'0,"3"-3"-45"15,2 2-1-15,0 1 15 0,9-3-22 16,2 3-13-16,3 3-3 15,5 1 0-15,-2 6-3 16,1 0-3-16,1 14 0 16,-4 6 0-16,2 3 2 15,-5 6 1-15,-5-2 0 16,-3-2-1-16,-4 0 0 0,0-4 1 16,-6-1 0-16,-2-4 0 15,-1-4 0-15,-1-5 4 16,3-2-1-16,4-3 6 15,-1-2-5-15,4 0 6 16,0-10 0-16,4-3-6 16,5-6-3-16,2-3-2 0,3-1 0 15,-2-2 3-15,1 2-5 16,-2 1 2-16,-4 1 0 16,1 7 0-16,-1-1 0 15,-6 5 0-15,1 1 2 0,-2 3-2 16,0 3 0-16,0 3 0 15,0 0 0-15,0 3-3 16,-3 9 2-16,-3 8 1 16,1 2 0-16,1 4 0 15,0 5 5-15,4-2 2 0,0-1-2 16,0 0-1-16,2-2 1 16,8-5-4-16,0-3 0 15,4-6 0-15,4-1 0 16,2-2-2-16,1-4-26 15,1-3-27-15,-2-4-47 16,-1 0-100-16</inkml:trace>
  <inkml:trace contextRef="#ctx0" brushRef="#br0" timeOffset="176364.93">28738 8542 463 0,'1'-2'37'0,"-1"0"10"15,4 1-13-15,1 1-5 16,5 0-8-16,2 0-11 16,4 0-2-16,4 0-3 15,3 0-2-15,2 0-2 0,-1 0 1 16,-5 0-2-16,1 0-10 16,-1 1-27-16,-7-1-27 15,-3 0-73-15,-3 0-119 16</inkml:trace>
  <inkml:trace contextRef="#ctx0" brushRef="#br0" timeOffset="176661.75">28873 8435 370 0,'-8'-4'23'0,"3"0"20"0,3 3 20 16,0-1-16-16,2 2-14 15,0 0-15-15,0 7-15 16,0 8 8-16,0 4 2 16,4 4 8-16,3 2-11 0,-1 2 2 15,-1 0-2-15,-1-4-8 16,-1 0 0-16,-1-3-1 16,-1 0 2-16,1-4-5 15,-2-4 3-15,2-1 0 16,0-2-1-16,-1-4-11 15,5-1-19-15,3-4-29 0,2-2-31 16,4-11-77 0</inkml:trace>
  <inkml:trace contextRef="#ctx0" brushRef="#br0" timeOffset="177392.37">29330 8360 457 0,'0'-6'19'16,"-7"3"5"-16,2 3 18 0,1 0-10 15,1 2-11-15,-1 10-11 16,3 2 2-16,1 4 4 16,0 6 1-16,0-3-4 15,1 2-8-15,6 0-1 16,-2-1-1-16,2-3 1 0,0-2-3 15,5-3-2 1,-4-3 2-16,6-5-1 0,0-2 2 16,-1-2 1-16,6-2 0 15,-4-2 0-15,2-7-1 16,-2-2 0-16,-3-4 3 0,-1-2 2 16,2-2 1-16,-5-3 0 15,-2-1-3-15,-1 0-4 16,-2 3 1-16,0 2-1 15,-3 3-1-15,0 3 0 16,0 7 1-16,0 2 1 16,0 3 1-16,0 0-2 0,-4 5-4 15,0 8 0 1,-1 6 5-16,0 2 2 16,1 3 0-16,1 2-2 15,3 1 0-15,0 0 0 0,0 3 4 16,0-1-2-16,0 1-1 15,0 1 2-15,0-1-1 16,1-1-23-16,-1-4 22 0,0 0 1 16,0-6-3-16,0 1 1 15,0-6-2-15,-1-2 2 16,-4-2-1-16,-3-3 3 16,1 0 0-16,0-4 0 15,-2-1-1-15,-1 0 1 0,2-2 0 16,-1 0 0-16,-1 0 0 15,3-7-1-15,-1-2-1 16,2-6 1-16,3-2 0 16,3-6 0-16,0-2-3 15,0-4 1-15,14-1-1 16,2-1 0-16,7 3 0 16,4-3-1-16,4 3 0 0,3-1-1 15,6 4 2-15,-4 2-1 16,-2 0-10-16,-7-2-35 15,-6-2-135-15</inkml:trace>
  <inkml:trace contextRef="#ctx0" brushRef="#br0" timeOffset="184026.25">21941 10875 307 0,'1'-14'52'16,"-1"3"3"-16,0 0 3 15,0 2 1-15,0 3-15 16,0-2-9-16,0 4-9 16,0 0 1-16,-1 3 1 15,1 1-9-15,0 0-10 16,0 5-8-16,0 12-9 0,0 6 6 15,0 9 2-15,0 7 5 16,0 2 8-16,0 2-33 0,-2-6 29 16,-2-1 2-16,1-5-3 15,-1-11-3-15,1 2-3 16,1-6-4-16,2-2 3 16,0-4-1-16,0-4 3 0,0 0-17 15,0-6-5-15,0 0-52 16,2-4 4-16,-2-8-43 15,0-8-128-15</inkml:trace>
  <inkml:trace contextRef="#ctx0" brushRef="#br0" timeOffset="184225.59">21706 10834 460 0,'-4'-8'18'16,"4"0"18"-1,2 1-4-15,10 0-6 16,10 3-15-16,7 1-8 0,5-1-1 16,7 0 2-16,4 2-8 15,3 2 8-15,0 0-6 0,-6 0-3 16,-3 0-31-16,-8 0-42 16,-6 6-54-16,-10-2-106 15</inkml:trace>
  <inkml:trace contextRef="#ctx0" brushRef="#br0" timeOffset="184443.23">21840 11183 448 0,'-14'10'11'15,"3"-7"3"-15,11 0 14 0,0-3 11 16,13 0-9-16,8 0-2 15,9 0-3-15,9 0-9 16,2 0-8-16,3-3-5 16,0 0-3-16,-3-3-7 0,1 2-36 15,-8-1-50-15,0-4-94 16</inkml:trace>
  <inkml:trace contextRef="#ctx0" brushRef="#br0" timeOffset="184755.48">22446 10818 479 0,'0'-7'33'16,"0"4"13"-16,0 3-12 16,0 4-24-16,0 13-7 0,0 4 10 15,0 8 10-15,-2 6-6 16,2 2-3-16,0 1 1 15,0-1-2-15,0-5-3 16,0-1-6-16,0-4-1 16,0-8-1-16,-2 1 0 0,2-6 0 15,-1-2-2-15,-1-2 0 16,0-5-13-16,2-2-24 16,-3-3-9-16,2 0-3 15,-3-8-3-15,2-8-86 16,-3-8-128-16</inkml:trace>
  <inkml:trace contextRef="#ctx0" brushRef="#br0" timeOffset="184927.31">22402 10808 466 0,'0'-4'51'0,"2"0"-24"15,13 1-10-15,5 0-4 16,4 2-5-16,8 1-4 15,3 0-3-15,1 0 0 16,-2 0-1-16,-3 0-19 0,-8 6-59 16,-5-1-58-16,-7 2-177 15</inkml:trace>
  <inkml:trace contextRef="#ctx0" brushRef="#br0" timeOffset="185114.78">22469 11019 382 0,'-22'13'58'16,"6"-8"-19"-16,7-1-2 16,7-1-1-16,2-1-10 15,6 1-9-15,12-3-1 16,6 0 1-16,3 0-9 0,8 0-7 16,5 0-2-16,-3 0-45 15,-1-5-62-15,0 0-165 16</inkml:trace>
  <inkml:trace contextRef="#ctx0" brushRef="#br0" timeOffset="185349.96">23199 11061 523 0,'2'5'5'15,"-2"0"-1"-15,2-1 8 0,0-3 29 16,-2 3-22-16,2-1-14 16,2 1 0-16,-1 0-2 15,-1-2-3-15,0-1-3 16,-2-1-39-16,0 0-67 0,0-8-65 16</inkml:trace>
  <inkml:trace contextRef="#ctx0" brushRef="#br0" timeOffset="185490.57">23191 10850 409 0,'0'-1'107'15,"-2"-2"-59"-15,2 1-8 16,0 2-17-16,0 0-11 16,0 0-11-16,2 2-4 15,3 2-24-15,-2-4-132 0</inkml:trace>
  <inkml:trace contextRef="#ctx0" brushRef="#br0" timeOffset="186266.31">24786 11012 384 0,'-2'2'6'16,"2"2"-6"-16,0-3 12 15,7 1 15-15,8 0 3 0,4-2-8 16,4 0-12-16,1 0-5 16,0-5 4-16,-2-5-4 15,0 0 0-15,-6-2-3 16,-5-1 0-16,-2-2-1 15,-8 1 0-15,-1 2 12 16,0-4-7-16,-10 2 1 0,-5-1-3 16,0 4 1-16,-6 4 0 15,1 4-1-15,-1 1 0 16,-2 2 0-16,1 0 5 16,1 7-4-16,-1 6 2 15,2 3 2-15,3 5-1 0,2 7 3 16,4 5-1-16,5 3 1 15,1 3 4-15,5-2 5 16,0-1-3 0,5-4-1-16,3-1 0 0,1-6-5 0,4-2-23 0,3-6 19 15,0-2 2 1,5-7-3-16,5-2 1 0,1-6-5 16,3 0 0-16,6-4-1 15,1-8-1-15,-3-2-7 16,3-4-23-16,1-5-86 0,-4-6-104 15</inkml:trace>
  <inkml:trace contextRef="#ctx0" brushRef="#br0" timeOffset="187003.37">25858 9478 370 0,'-10'-15'1'0,"-2"3"2"15,2 4 22-15,-4 3-1 16,0 1-11-16,0 4-7 16,-2 0 1-16,-1 0 2 0,2 6 3 15,-2 9-1-15,1 1 0 16,1 3 4-16,-2 7 6 15,2 2-2-15,1 4 2 16,5 5-4-16,2 3-2 16,1 3-3-16,6 3 3 0,0 4-6 15,4 0 1-15,5 0-1 16,4-2 0-16,2 1 1 16,-1-5-2-16,-1 1 3 15,2-2-3-15,-4-4-3 16,-4-2 0-16,0-1-3 15,-6-6-1-15,-1-3 1 16,0-2-2-16,-1-5 1 0,-6-2 1 16,-2-6-1-16,-4-2 2 15,-1 0 1-15,-3-3-1 16,2-3 0-16,-5-1-1 0,-1-3 2 16,1 0-2-16,0-3-2 15,4-8-7 1,3-7-37-16,8-7-57 0,5-9-124 15</inkml:trace>
  <inkml:trace contextRef="#ctx0" brushRef="#br0" timeOffset="187487.72">26762 9451 396 0,'-7'-11'22'0,"6"5"15"15,-1 2 15-15,0 2-9 0,2 2-20 16,0 0-14-16,0 6-9 15,0 8-1-15,0 4 6 16,0 5 1-16,2 2 1 16,1 0-4-16,-1 2 0 15,0-4-1-15,0 0 0 16,-2-5-1-16,0 2 0 16,0-3-1-16,0-1 0 15,0-1-17-15,-2-1-49 0,-3-5-98 16</inkml:trace>
  <inkml:trace contextRef="#ctx0" brushRef="#br0" timeOffset="187784.94">26433 9835 513 0,'-3'2'15'0,"3"-2"4"15,17 0 8-15,11 3-1 16,12 1 1-16,12-1-9 16,9 1-3-16,4 0-3 15,1-1 4-15,-2-1-5 0,-6 0-2 16,-10-2 0-16,-8 0-10 16,-8 0-5-16,-12 0 3 15,-7 1 11-15,-6-1-1 16,-7 2-3-16,0 0-14 15,-4 4-24-15,-9 1-3 16,-3 0-20-16,-5 1-41 0,-5-2-138 16</inkml:trace>
  <inkml:trace contextRef="#ctx0" brushRef="#br0" timeOffset="188175.65">26630 10026 495 0,'-5'0'55'16,"-2"-3"-20"-16,7-3 8 0,7 2-16 15,5 4-12-15,3 0-9 16,6 0-5-16,2 2 0 16,-1 9-1-16,-3 2-1 15,-1 4 0-15,-5 3 1 16,-6 1 0-16,-3 3-1 0,-4 2 2 15,0-2 0-15,-4 2 2 16,-5 0-1-16,-5-3 1 16,3-2 1-16,0-3 3 15,1 0 1-15,4-6-3 16,2 1-1-16,4-6-2 16,0 0 0-16,2-3 0 0,9-1 5 15,3-1-17-15,4-2 4 16,2 0 10-16,1 0-3 15,0 0-1-15,-2-8-3 16,1 1-5-16,-4-1-38 16,-5-3-14-16,-2-3-36 0,-8-6-96 15</inkml:trace>
  <inkml:trace contextRef="#ctx0" brushRef="#br0" timeOffset="188363.11">26651 10161 492 0,'-11'0'69'16,"10"0"-24"-16,1-1 0 15,20-3-27-15,8 1-9 16,10-1-5-16,10 2-4 0,4 1 0 16,2-1-22-16,-2-4-62 15,0-3-118-15</inkml:trace>
  <inkml:trace contextRef="#ctx0" brushRef="#br0" timeOffset="188972.36">27767 9769 522 0,'0'-9'9'15,"0"-1"2"-15,0-1 28 16,0 2-4-16,-2-2-14 16,-3 0-14-16,-5 3-3 15,1-2 1-15,-9 0 0 16,-1 2-3-16,-5 3-2 0,-3 1 0 16,2 4 0-16,-2 0 0 15,3 6 3-15,7 7 2 16,0 5 1-16,7 4-3 15,3 7-1-15,7 0-1 16,0-1 2-16,7-1-1 16,11-4-1-16,-2-3 2 0,2-8 1 15,1-1-3-15,3-7-2 16,-4-2 3-16,0-2 0 16,-3-4 0-16,-1-9 0 15,-1-3-3-15,-3-3 4 16,-1-4 4-16,-2-2-1 0,1-4-2 15,-5-5-4-15,1 2 0 16,-4-2 1-16,0 0 0 16,0 2 0-16,-2 0-3 15,-1 7 1-15,-3 7 1 0,2 2 0 16,2 8-1-16,-1 5 1 16,1 3 1-16,0 8-2 15,2 9-5-15,0 5 5 16,0 8 2-16,5 2 1 15,3 4 2-15,1-1-5 0,-4 0 4 16,4-2 0-16,-4-4-1 16,5-1-2-16,-5-4 0 15,4-3 0-15,2-5 0 16,0-2-24-16,2-3-32 16,2-7-35-16,-1-4-105 15</inkml:trace>
  <inkml:trace contextRef="#ctx0" brushRef="#br0" timeOffset="189300.37">27982 9621 311 0,'4'-8'202'0,"-1"2"-163"16,7-1-10-16,-1 3 9 15,6 1-10-15,-1 3-15 16,3 0-10-16,-2 0 0 15,0 8-3-15,-3 6-1 0,-2 4 1 16,-5 0 1-16,-3 6-1 16,-2 1 1-16,0 0 3 15,-7 1-1-15,-3-2 3 16,2-2 3-16,-3-2-1 16,5-2 2-16,2-4-4 15,4-1-1-15,0-2 0 0,4-4-2 16,9-4 3-16,6 1 0 15,0-4-2-15,1 0-4 16,1-2-11-16,-3-5-30 16,-6-4-13-16,-2-5-20 0,-5-2-80 15</inkml:trace>
  <inkml:trace contextRef="#ctx0" brushRef="#br0" timeOffset="189456.59">28077 9713 238 0,'-8'0'186'0,"6"0"-133"0,2 0 10 16,7 0-9-16,8 0-21 16,9 0-25-16,6-1-8 15,4-3-3-15,4 1-63 16,4-4-170-16</inkml:trace>
  <inkml:trace contextRef="#ctx0" brushRef="#br0" timeOffset="190097.97">29815 10734 332 0,'0'0'81'0,"0"-5"-31"16,0-2 6-16,3-1-7 16,3 1-16-16,3 0-12 15,2 4-7-15,4-1-3 0,2 3-3 16,3 1-5-16,1 5-1 15,-1 6-2-15,0 7 0 16,-2 5-2-16,-5 0 2 16,-5 2 2-16,-6-1-2 15,-2-1 1-15,-5 2 0 0,-8-3-1 16,-3 3 1 0,-2-2 0-16,2-1 2 0,1-3-1 15,5-3 9-15,5 2-1 16,5-7-7-16,0-2 1 15,14 0 7-15,7-3 5 0,5-2-5 16,2 0-10-16,3-4 2 16,-2 0-3-16,-2 0-3 15,-8-2-25-15,-4-7-18 16,-6 2 2-16,-6-2-13 16,-3-3-59-16,-14-7-128 0</inkml:trace>
  <inkml:trace contextRef="#ctx0" brushRef="#br0" timeOffset="190269.8">29840 10882 419 0,'-16'-6'49'15,"9"3"9"-15,5-1 0 0,2-1-15 16,9 2-10 0,13 0-28-16,8 2-7 0,8-2 2 15,7 1 1-15,3 2-11 16,1 0-49-16,0 0-37 15,-3 0-78-15</inkml:trace>
  <inkml:trace contextRef="#ctx0" brushRef="#br0" timeOffset="190457.49">30456 10880 440 0,'12'0'43'16,"3"0"2"-16,4 0-8 15,7-5-4-15,1 1-11 16,0 1-15-16,-2-1-6 16,-1 2 0-16,-7 2-14 0,-5 0-38 15,-9 0-73-15,-3 0-146 16</inkml:trace>
  <inkml:trace contextRef="#ctx0" brushRef="#br0" timeOffset="190618.3">30502 10989 418 0,'-3'4'25'16,"3"-1"13"-16,0-1 29 15,13-2-11-15,4 0-17 16,7 0-22-16,3 0-13 0,4-2-1 16,-3-3-3-16,-1-2-31 15,-3-4-101-15</inkml:trace>
  <inkml:trace contextRef="#ctx0" brushRef="#br0" timeOffset="191369.5">31220 10818 192 0,'-8'-11'219'0,"2"1"-186"16,3-1 6-16,3 4 16 16,0 2-19-16,5-1-15 15,8 4-16-15,1 2-2 16,5 0-2-16,-2 8 1 0,1 5-3 15,1 7 1-15,-5 2-1 16,-4 1 1 0,-2 0 0-16,-5 2 0 0,-4-4-1 15,1-3 0-15,-10-3 1 16,-2-3-1-16,0-2 3 16,-1-4-1-16,2-1 0 0,1-3-1 15,7-2 1-15,1 0 0 16,2-2 5-16,5-9-1 15,7-1-4-15,4-4-1 16,-2-3 1-16,2 1-1 16,4-6 0-16,-6 5 0 0,-3-3 0 15,-2 2 2-15,-2 2-2 16,-1 3 0-16,-2 4 0 16,-4 1 0-16,0 2 2 15,0 5 1-15,0 0-1 16,0 3 1-16,-4 0-2 0,-2 6-1 15,-1 6-2-15,4 9 1 16,-3 1 2-16,3 3 2 16,1 2 1-16,2 2 1 15,0-4-3-15,5 1-1 16,4-4 1-16,4-1-1 0,3-1-2 16,4-4-16-16,-1-7-31 15,3-2-64-15,3-7-111 16</inkml:trace>
  <inkml:trace contextRef="#ctx0" brushRef="#br0" timeOffset="191572.51">31686 10887 476 0,'12'-7'27'15,"9"0"5"-15,2 2 2 16,8 1-9-16,4 1-10 15,-1 3-12-15,-1 0-1 16,-3 0-2-16,-3 0 0 0,-8 0-15 16,-4 0-33-16,-4 0-55 15,-6 0-45-15</inkml:trace>
  <inkml:trace contextRef="#ctx0" brushRef="#br0" timeOffset="191873.15">31853 10780 407 0,'0'-4'26'15,"0"2"18"-15,0 0 19 0,0 0-18 16,0 0-16-16,0 2-10 16,0 0-7-16,0 0-5 15,0 8-9-15,0 9 4 16,0 2 4-16,0 6 3 15,0 4 3-15,2-1 5 16,-1 3-5-16,1-5-2 0,1-1-7 16,-1-3-1-16,-1-2-1 15,3-4 1-15,-2-6-2 16,1 1-6-16,0-4-26 16,1-1-19-16,1-6-20 15,5 0-65-15,0-6-117 16</inkml:trace>
  <inkml:trace contextRef="#ctx0" brushRef="#br0" timeOffset="192547.71">32205 10772 516 0,'9'-2'6'0,"-5"-4"22"16,-3-1 23-16,-1 7-13 15,0 0-28-15,0 4-10 0,0 7-1 16,-1 4 7-16,-1 5 2 16,-2 3 2-16,4-1-5 15,0 1-1-15,2 0-1 16,9-3-1-16,3-2 1 16,4-5 1-16,2-1-2 15,0-7 0-15,1-3 0 0,-1-2-1 16,-3 0 0-16,-2-7-1 15,-3-6 2-15,2-3 0 16,-6-2 0-16,1-2-1 16,1-3 0-16,-5 1-1 15,2-1 1-15,-4 4-1 0,1 5 0 16,-4 3 0-16,0 4 0 16,0 6 0-16,0 1-1 15,0 0-1-15,-5 8-2 16,-2 9 2-16,0 3 3 0,0 5 4 15,0 6 2 1,4 1 1-16,-2 2 2 0,3 0 4 16,2-2-4-16,-2-2-4 15,2-1 0-15,-1-2-11 16,1-4-2-16,-4-4 6 16,1 1 3-16,-4-6 4 15,2 0 8-15,-2-1-8 0,0-4-4 16,-1 0 0-16,-2-4 1 15,0 2-1-15,1-5 1 16,1-2 1-16,-3 0 1 16,5 0-1-16,0-3-22 0,0-8 22 15,4-4 3-15,2-3-1 16,0-3-2-16,8-4-2 16,4-2-1-16,5-1-4 15,2 3 2 1,1 4-2-16,-1 3 0 0,5 3-5 0,-6 5-15 15,0 5-5-15,-3-1-57 16,-3-1-43-16</inkml:trace>
  <inkml:trace contextRef="#ctx0" brushRef="#br0" timeOffset="202102.52">23936 12447 370 0,'-5'0'24'16,"1"-4"21"-16,4-3 7 15,0 0-2-15,2 1-19 0,8-1-9 0,7 3-3 16,2-3 2-16,6 4-3 15,4-2-4-15,0 1-3 16,0 2-7-16,0 0-3 16,-4 2 0-16,2 0-1 15,-2 0 0-15,-4 0-7 0,-1 0-23 16,-6 0-22-16,-2 0-53 16,-7 2-97-16</inkml:trace>
  <inkml:trace contextRef="#ctx0" brushRef="#br0" timeOffset="202320.97">24088 12544 380 0,'-10'4'42'16,"3"-2"14"-16,7-2 6 0,0 0-22 15,5 0-10-15,13-2-8 16,4 2-3-16,5 0-8 15,7 0-9-15,1 0 0 16,1 0-2-16,1 0-2 16,-3-2-9-16,-2-1-45 0,-3-3-63 15,0-2-215-15</inkml:trace>
  <inkml:trace contextRef="#ctx0" brushRef="#br0" timeOffset="203102.57">25729 12461 330 0,'-8'-14'48'0,"3"-1"12"16,3-1-1-16,2 5-11 15,0-1-22-15,3 5-14 16,9 0-8-16,3 5-2 0,4 2 3 16,0 3-3-16,3 11-1 15,0 6-2-15,-3 7 2 16,-3 1-1-16,0 1 1 15,-3 0-1-15,-8-2 0 16,-1-4 0-16,-4-2 1 0,0-5-1 16,-7-2 1-16,-5-5 1 15,4 0 0-15,-1-5 1 16,4-1 1-16,3-3 0 16,-1 0 2-16,3 0 9 15,5-10-4-15,3-1-12 0,5-7 1 16,2 0 3-1,-2-5-3-15,1-2 0 0,-2-2 0 16,-4 0 1-16,0 2-2 16,-2 3 2-16,-5 0-2 15,3 6 2-15,-4 4-1 0,0 2 1 16,0 3 0-16,0 6 1 16,0 1-1-16,-4 0 0 15,-3 3-3-15,-1 13 1 16,3 3 0-16,-2 8 2 15,6 4 0-15,1 1 1 0,0-2 0 16,1-1 1-16,10-1-2 16,4-5-1-16,4-1 0 15,3-4 2-15,1-2-4 16,4-7-29-16,2-2-29 16,2-5-84-16,-4-2-160 15</inkml:trace>
  <inkml:trace contextRef="#ctx0" brushRef="#br0" timeOffset="203353.72">26308 12571 480 0,'3'0'40'16,"7"0"-13"-16,4 0 7 15,6 0-2-15,7 0-7 16,4 0-16-16,3 0-5 0,1-2-3 15,3 0 1-15,-6 1 0 16,-1-1-2-16,-8-1 1 16,-1 1-1-16,-8-2-12 15,-5 3-15-15,-3-1-13 16,-6 0-18-16,0-2-30 16,0-1-87-16</inkml:trace>
  <inkml:trace contextRef="#ctx0" brushRef="#br0" timeOffset="203616.77">26479 12379 389 0,'-10'-7'25'0,"7"5"25"16,1 2 6-1,2 2-26-15,0 13-11 16,0 7-1-16,5 6 9 15,3 4-3-15,1 3-12 0,-2 0-2 16,0-3-4-16,-3 0 1 0,0-5-5 16,-4-2 0-16,0-3 0 15,0-3-2-15,0-4 2 16,0-3-3-16,0-2-16 16,0-4-17-16,7-4-27 15,3-2-36-15,5-8-60 16</inkml:trace>
  <inkml:trace contextRef="#ctx0" brushRef="#br0" timeOffset="204323.12">26861 12436 462 0,'-3'-4'28'16,"-4"-5"18"-16,5 5 3 15,-2 4-20-15,1 0-9 16,3 13-11-16,0 2 1 0,0 5 4 16,0 6 4-16,0 0-3 15,7-1-5-15,2 2 0 16,-1-2-4-16,4-5-4 16,-2-2 0-16,5-2 0 15,-1-4-1-15,2-5 1 16,2-3 2-16,2-4-5 0,-1 0 3 15,1-2 1-15,0-8-4 16,-2-3 1-16,0-1 1 16,-6-4 1-16,-2 0-2 0,-1-5 3 15,-1 0-4-15,-1-2 1 16,-1 2 0-16,-2-1 0 16,-2 8 0-16,-2 2 0 15,0 7 1-15,0 0-1 16,-2 7-3-16,-2 0 2 0,-2 1 0 15,-1 14-1-15,0 4 3 16,2 6 1-16,0 6 3 16,-1 1 1-16,4 3-25 15,2-1 26-15,0 4 1 16,0-4 0-16,0 3-4 16,0-3-2-16,0 0 0 15,0-2 2-15,0-4-4 0,0 0 0 16,0-6 1-16,-2-4 1 15,-3-1-1-15,0-3 0 16,-2-5 1-16,-1-2 0 16,1 0 1-16,-2-4 2 0,1-3 1 15,-2 0-1-15,1-3 0 16,-1-7-1-16,2-7-1 16,1-6-1-1,0-2 0-15,2-4-2 16,5-4 0-16,0-1 0 0,0 0 0 0,5 5-1 15,5 1-3-15,5 3-3 16,1 3-7-16,6 3-16 16,0 3-1-16,0 0-41 15,2-2-23-15,-1 0-140 0</inkml:trace>
  <inkml:trace contextRef="#ctx0" brushRef="#br0" timeOffset="204748.52">27287 12204 476 0,'0'-14'2'0,"0"3"10"16,5 2 39-1,2 4-3-15,-1 4-14 0,-2 1-13 0,1 0-10 16,-2 4 0-16,2 7 4 0,1 4 4 16,2 3 3-16,0 6-10 15,1 5 2-15,6 6-29 16,-1 4 24-16,4 4-2 16,1 9-2-16,0-2 5 15,-2-2-3-15,-2-1 3 0,-5-1-7 16,-3-5 3-16,-6 0-2 15,-1-4-2-15,-4 2-3 16,-7-1 4 0,-7-1-1-16,-1-2-4 15,-8-1 3-15,-4-3-1 0,-6 0-1 0,-9-3-9 32,-3-5-21-32,-7 1-9 0,-3-8-52 0,-4-7-34 15,-2-9-109 1</inkml:trace>
  <inkml:trace contextRef="#ctx0" brushRef="#br0" timeOffset="205310.77">25722 12144 324 0,'-8'-4'40'0,"-3"-7"-7"16,2 4 7-16,2 0 8 16,0 2-15-16,0 0-9 15,1 4-7-15,-1 1-1 16,0 0-5-16,-8 6-2 15,3 6 0-15,-4 7 3 0,-2 5 0 16,-2 8 6-16,-1 7 2 16,1 9 5-1,3 4-1-15,3 5-4 0,4 5-35 16,0 0 36-16,6 0-11 16,4 0 0-16,0-3-6 15,7-2 3-15,10-4-3 0,1-3-2 16,7-3-4-16,5-4 3 15,9-4-2-15,5-6-4 16,5-4-18-16,4-8-45 16,7-15-102-16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4T06:10:04.1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51 1699 382 0,'-9'-15'0'0,"2"-4"3"16,-3 3 28-16,-2-1 10 15,0 2-13-15,-3-2-7 0,3 4 3 16,-4 1-11-16,0 1-3 16,-1 4-5-16,3 2-2 15,-4 5-1-15,2 0-1 16,-2 3-1-16,1 11-1 15,-2 4 0-15,3 5 1 16,2 2-1-16,3 4 1 16,5 1 0-16,4 1-2 0,2-1 1 15,0-3 1-15,10-2 0 16,4-4 1-16,6-5 1 16,4-3 5-16,0-10 0 15,3-3 3-15,2 0 5 0,1-11-1 16,-3-5-3-16,-3-7-5 15,-2-2-1-15,-7-5 3 16,-2-4 1-16,-4-5 3 16,-5-4-7-16,-4-2-3 15,0-3 0-15,-7 0-3 16,-3 5 0-16,1 6-1 0,1 6 1 16,1 10 1-16,-1 5 2 15,3 7 1-15,-1 6-1 16,1 3-1-16,2 1-1 15,-1 13-4-15,0 10-1 0,4 6 2 16,0 8-1 0,0 2 3-16,6 7 1 0,4 3-2 15,3-5 1-15,3-1 1 16,0-6 5 0,4-5-9-16,2-6 6 0,0-7-6 0,6-2 8 15,-3-8-3-15,2-4-1 16,0-6 4-16,-3 0-1 15,-4-4 3-15,1-8 0 0,-8-8-3 16,2-5 4-16,-8-2-3 16,-2-3-2-16,-3-2-3 15,0 1-1 1,-2 6-1-16,0 4 1 16,0 9 4-16,0 3-3 15,0 7 1-15,0 2-3 0,0 7-5 0,0 10-3 16,0 5 10-16,8 5-1 15,1 2 0-15,1 1 0 16,8-3 0-16,1-4 1 0,-2-5 1 16,7-6 0-16,-1-5 0 15,-2-5 1-15,1-2 2 16,-2-5 1-16,-1-9 2 16,-2-4-1-16,-5-4 0 15,1-4 1-15,-6-1-3 16,-3-2-3-16,-3 1 3 0,-1 6-3 15,0 3 0-15,0 8 0 16,0 3 1-16,0 8-2 16,0 0-6-16,0 12-3 15,0 7 2-15,0 8 6 0,2 7 3 16,2 5-3-16,-1 4 2 16,-1-2 1-16,0 0 0 15,-2-2-2-15,0-3 2 16,0-7-1-16,-4-6 2 15,-3-6 2-15,0-4 2 16,0-6 8-16,-3-4 5 0,0-3 0 16,1 0-1-16,-2-10-3 15,2-8-38-15,1-7 25 16,2-3 1-16,2-3-3 16,2-3 1-16,2 2-9 15,0 4-13-15,12 3 5 16,0 3 22-16,4 4-16 0,2 6-12 15,2 5-19-15,-4 3-19 16,0 4-53-16,-5 2-85 16</inkml:trace>
  <inkml:trace contextRef="#ctx0" brushRef="#br0" timeOffset="365.41">9357 2103 479 0,'-5'2'8'16,"5"-2"-2"-16,5 0 23 0,17 0-9 15,10 0-11 1,11 0 11-16,9 0 3 0,8-2-2 15,6 0 2-15,2-1-1 16,3-1-11-16,0-3 6 16,-3 1-24-16,-7 1 16 0,-7 2 1 15,-8 1-9 1,-10 0 0 0,-7 0 1-16,-7 2 0 15,-10 0-3-15,-1 0 3 0,-5-2-6 16,-5 2-3-16,-1 0-9 15,-3 0-43-15,-14 2-46 16,-6-2-215-16</inkml:trace>
  <inkml:trace contextRef="#ctx0" brushRef="#br0" timeOffset="1177.71">9625 2664 343 0,'0'-1'17'0,"-6"-10"-3"15,-1 0 36-15,-4-2-9 16,0 1-19-16,0 0-8 16,-4-3 10-16,-2 4-13 15,-3 2-4-15,3-1-2 0,-5 3-4 16,2 4 0-16,-1 3 0 16,4 0-1-16,0 3-1 15,0 9 0-15,3 6-2 16,3 6 0-16,4 2 0 15,5 2 3-15,2 7 0 16,2-3 0-16,13-2 2 0,2-5-1 16,3-7 2-16,4-4 3 15,0-7 3-15,0-7 1 16,1 0 2-16,-3-8 5 16,-1-10 1-16,-3-6 1 15,-2-2 0-15,-3-5-3 0,-6-2-4 16,-2-5 1-16,-5 1 0 15,0-5-5-15,-2-2-3 16,-5 1-7-16,-3 0 3 16,0 3-2-16,0 8 2 15,3 5-1-15,2 7-2 0,0 9 1 16,2 6 1-16,1 5-2 16,2 9-4-16,0 16-8 15,0 5 12-15,2 9 0 16,6 8-3-16,0 2 3 15,1 1 2-15,2-5 1 0,0 0-2 16,1-5 1-16,-2-4 3 16,2-5-4-16,-2-6 3 15,7-7-3-15,-1-2-2 16,2-10-28-16,6-3-28 16,-2-3-87-16,2-12-152 0</inkml:trace>
  <inkml:trace contextRef="#ctx0" brushRef="#br0" timeOffset="1656.75">9895 2549 406 0,'0'-7'150'0,"0"-3"-138"0,0-2 18 16,2 2 5-16,8 1-17 15,2 2-14-15,6 3-4 16,1 4 0-16,3 0-3 15,3 11 0-15,-1 7 1 0,-5 5 3 16,0 5-2-16,-9 1-1 16,-1-2-4-16,-9 1 1 15,0-4 5-15,0-2 0 16,0-4 1-16,-6-5 0 16,1-3 0-16,2-3 0 0,1-5-1 15,2-2 2-15,0-2 3 16,0-10 3-16,5-6-7 15,2-7-1-15,1-5 2 16,1-6-1-16,-1 0-1 16,-2-1 3-16,2 3-3 0,-7 2-4 15,3 7 2-15,-4 4 4 16,0 6 0-16,0 8 9 16,0 3 0-16,0 4-4 15,0 0-3-15,0 4-10 16,0 10-6-16,0 6 6 0,0 3 2 15,0 4 1 1,0 0 5-16,5-1-3 16,5 3 1-16,5-6 0 15,1-1-1-15,8-4 2 0,4-8-24 16,6-6-46-16,7-4-98 16</inkml:trace>
  <inkml:trace contextRef="#ctx0" brushRef="#br0" timeOffset="1937.95">11296 1919 544 0,'-1'-2'7'16,"-1"-1"1"-16,2 3 10 15,0 0 15-15,0-2-13 16,7 2 0-16,8-2-12 16,9-1-4-16,3 1-2 15,4-2-1-15,3 1 1 0,1 1-3 16,-8 2 3 0,-5 0-9-16,-4 0-50 0,-10 7-51 15,-8 0-79-15</inkml:trace>
  <inkml:trace contextRef="#ctx0" brushRef="#br0" timeOffset="2125.39">11388 2071 399 0,'-4'4'16'0,"4"-4"-6"16,0 0 60-16,0 0 1 0,0 0-32 15,11 0-12-15,3 0-5 16,6 0 20-16,4-2-14 15,3-4-17-15,0 1-3 16,-1 1-6-16,-4 1-2 16,-4 1-15-16,-4 2-64 15,-7-2-91-15</inkml:trace>
  <inkml:trace contextRef="#ctx0" brushRef="#br0" timeOffset="2937.73">13059 1553 518 0,'-1'-14'7'0,"-4"0"-3"0,1-1 34 0,4 5 1 16,0 2-18-16,0 3-5 16,0 2-10-16,10 3-8 15,5 0-2-15,-1 3-2 16,8 10 2-16,2 6-1 15,-2 4 4-15,-2 4 1 16,-4 0-5-16,-5 0 0 0,-4-1-1 16,-5 0 3-16,-2-9 0 15,0 1 1-15,0-7 1 16,-2-4 2-16,1-3-1 16,1-2 1-16,0-2 1 15,0 0 5-15,0-8 7 16,3-6 0-16,4-6-12 0,5-5-4 15,-4-5-1-15,4 0-6 16,0-4 4-16,-2 2-4 16,-3 0 2-16,0 7 4 15,-1 5 2-15,-4 4 1 0,-2 5 1 16,2 6 7-16,-2 3 0 16,0 2-5-16,0 0-4 15,0 2-1-15,0 8-5 16,-4 10 0-16,-2 0 5 31,4 7 3-31,-1 3-2 0,1 0 0 0,2-2 1 0,0-2 0 16,5-1-1-1,5-4 0-15,4-5 0 0,6-2-1 16,4-3-13-16,2-7-51 16,1-4-55-16,7 0-151 15</inkml:trace>
  <inkml:trace contextRef="#ctx0" brushRef="#br0" timeOffset="3172.19">13674 1569 516 0,'1'-4'31'16,"5"-1"-12"-16,7 0 10 31,6-4-1-31,6 2-16 16,7-2 0-16,9 0 5 0,1 0-1 0,-1 4-12 15,-1 0-2-15,-8 3-2 16,-5 0 0-16,-5 2-2 0,-6 0-6 16,-5 0-18-16,-4 0-15 15,-4 0-20-15,-3 2-74 16,0-2-111-16</inkml:trace>
  <inkml:trace contextRef="#ctx0" brushRef="#br0" timeOffset="3422">13908 1366 411 0,'0'0'62'15,"-2"0"-27"-15,2 0-7 16,0 0-11-16,0 11-18 16,0 3-5-16,0 7 22 15,0 4-8-15,3 6 4 16,1-1-4-16,-3 4 2 0,3-2-2 15,-4 0-1-15,2-5-5 16,-1-2 1-16,3-4 0 16,-4-5-2-16,3 0 2 15,3-8-19-15,0-5-62 16,-1-3-135-16</inkml:trace>
  <inkml:trace contextRef="#ctx0" brushRef="#br0" timeOffset="3853.63">14435 1439 522 0,'-9'-14'48'0,"2"-1"-41"16,3 0 20-16,2 0 16 0,2 1-6 15,0 3-24-15,0 2-6 16,2 2 4-16,2 2-4 16,7 5-8-16,0 0-4 15,2 1-3-15,8 14-4 16,-1 5-1-16,-1 2-7 16,-4 7 2-16,-7 2 4 0,-4-1 2 15,-4-3 5-15,-5 1-5 16,-12-3 8-16,-2-3 2 15,-3-4 4-15,-2-3-2 16,7-2 2-16,0-4-3 16,7 0 3-16,5-4-1 0,3-3-2 15,2-2 4-15,0 0 3 16,7 0 9 0,9 0-4-1,7-3-8-15,6-5-2 0,5-1 1 16,0 1-11-16,3 0-49 0,0-2-52 15,-4-2-134-15</inkml:trace>
  <inkml:trace contextRef="#ctx0" brushRef="#br0" timeOffset="4403.8">14875 1359 522 0,'0'0'8'15,"0"-9"7"-15,0 5 22 16,0 4-8-16,0 0-25 0,0 4-10 16,0 9-4-16,0 4 5 15,0 6 3-15,2 4-1 16,3 2 3-16,5-4 1 16,0-2 1-16,2-5 2 0,1-1-3 15,3-7 1-15,-1-5 0 16,2-5 4-16,2 0-2 15,-2-5 0-15,1-10-2 16,-1-5 0-16,-3-1-1 16,-2-4 4-16,-2-1-5 15,-3 2 0-15,-2 3-1 0,-3 5 0 16,1 3 2-16,-3 6 7 16,0 7-1-16,0 0-9 15,0 13-8-15,0 10-6 0,0 5 17 16,0 8-4-16,2 7 2 15,0 2 2-15,4-1 8 16,-1-3-3-16,0-2 1 16,-1-3 2-16,-4-4-5 0,0-7 1 15,0-2-2-15,0-6-1 16,0-5 4-16,-7-3 3 16,2-6 9-16,-3-3 8 15,1 0 2-15,0-2 4 16,0-10-35-16,-1-6 12 0,1-5-6 15,2 0-1 1,1-7-2-16,4-3-14 0,0 3 1 16,0-2-36-16,9 4-19 15,9 3-13-15,4 0-120 16</inkml:trace>
  <inkml:trace contextRef="#ctx0" brushRef="#br0" timeOffset="4622.5">15438 1465 463 0,'2'0'19'0,"6"0"3"16,4 0 26-16,5 0-12 16,9 0-19-16,11-1-7 15,4-3-4-15,3-1-3 16,-4 2-2-16,-4-1-1 0,-7 1 2 15,-10 0-9 1,-6 3-31-16,-8-1-77 0,-5-1-177 16</inkml:trace>
  <inkml:trace contextRef="#ctx0" brushRef="#br0" timeOffset="4872.39">15622 1338 466 0,'0'0'29'16,"0"0"-18"-16,0 0 16 0,0 0-7 16,0 3-12-16,0 9-7 15,0 5 15-15,-2 4 2 16,2 6 2-16,-2 0-5 16,0 3-6-16,1-3-4 15,-1-1-2-15,0-1-1 16,2-1 0-16,-1-5 0 0,-1 0 0 15,2-4-2-15,0-1-41 16,0-9-62-16,0-5-231 16</inkml:trace>
  <inkml:trace contextRef="#ctx0" brushRef="#br0" timeOffset="5528.92">16085 1342 511 0,'0'-8'34'15,"0"-2"-27"-15,3 0 42 0,4-1-19 16,0-1-15-16,1 3-11 16,3 0-4-16,0 4 4 15,1 1-5-15,3 4 2 16,3 0-3-16,-2 9-5 16,-2 6 2-16,1 6-1 0,-5-2-1 15,-3 5-1-15,-5-2-1 16,-2 2 5-16,-7-4-3 15,-7-1 6-15,-2-1 1 16,-3-2-2-16,-2 0 2 16,3-3 0-16,4-1 1 15,3-3 1-15,4 0-3 0,3 0 0 16,4-4-1-16,0 1-3 16,0-1 4-16,7-1 6 15,8-1 3-15,3-1 0 16,9-2 5-16,5 0 3 15,8-2 2-15,1-8-6 0,0 0-7 16,-4 2-4-16,-3 1 0 16,-13 1-25-16,-10 2-49 15,-9 4-175-15</inkml:trace>
  <inkml:trace contextRef="#ctx0" brushRef="#br0" timeOffset="6263.91">13156 2198 244 0,'-15'1'6'0,"-4"1"0"16,9 0 33-16,3 0 1 15,2-2-1-15,2 0 3 16,3 0-2-16,0 0-7 0,0 0-3 15,13 0-12-15,8 0-10 16,13-2-3-16,13-6 6 16,14 1 7-16,16 0 1 15,13-4-8-15,9 3 5 16,10-3-7-16,8 4 0 0,5 0-2 16,6 1-2-1,3 0 0-15,6 0-1 0,4-1 1 16,1 1-1-16,2-1 2 15,3 2-1-15,2-1 1 16,-2 1 0-16,-3 2 0 16,-4-1-2-16,-7 1 0 0,-11 1 2 15,-14 2 4-15,-15-2-5 16,-17 2 0-16,-16 0-1 16,-16 0-1-16,-15 0-1 15,-14 0 0-15,-7 0-15 0,-4 0 1 16,-4 0 9-16,0 0 4 15,0 0-2-15,-4 0-3 16,-9 0 15-16,-1 0-55 16,-4 0-52-16,-2-2-103 15</inkml:trace>
  <inkml:trace contextRef="#ctx0" brushRef="#br0" timeOffset="8185.32">13356 2759 396 0,'-8'0'27'0,"6"0"7"15,2 0 29-15,0 0-24 16,2 0-22-16,10 0-1 0,5-2-12 16,3 1-5-16,9-1 1 15,1 2 1-15,3 0-1 0,1 0-1 16,1 2-16-16,-1-1-46 16,-1-1-65-16,-3 0-127 15</inkml:trace>
  <inkml:trace contextRef="#ctx0" brushRef="#br0" timeOffset="8591.49">13932 2675 276 0,'-7'0'188'0,"3"-5"-153"15,-1-5 11-15,3 1-1 16,2-3-18-16,0 0-11 15,6 1-1-15,6 1-17 16,4 2 4-16,2-1-6 16,4 8 1-16,-2 1-2 0,2 5-8 15,-7 12-3-15,4 7 1 16,-9 6 3-16,-1 6 5 16,-6 3 3-16,-3-1 1 15,0 1 3-15,-10-2-1 16,-4-2 2-16,-1-7 0 0,1-5 2 15,3-7 3-15,0-5 10 16,6-4-5-16,2-5-2 16,3-2 1-16,0 0 7 15,7 0-2-15,6-2-7 16,9-5-5-16,4 0-2 16,2 1-2-16,8 1 1 15,-4 3-10-15,2 1-31 0,0 1-21 16,-3-2-49-16,-2-2-84 15</inkml:trace>
  <inkml:trace contextRef="#ctx0" brushRef="#br0" timeOffset="9122.57">14381 2734 481 0,'-10'-20'24'16,"4"4"5"-16,4 0 5 0,2 5 8 15,0 3-17-15,0 2-6 16,13 3-13-16,-1 3-12 16,7 0 5-16,4 5-5 15,0 11 3-15,2 4-1 0,-3 6-2 16,-7 1-5-16,-1 0-3 16,-7-1-1-1,-7 0-1-15,0-5 8 0,0-5 4 16,-7-2 3-16,1-4-1 15,-2-5 3-15,5 0 0 16,3-5 3-16,-2 0-2 0,2 0 7 16,0-7 16-16,0-6-8 15,4-5-22-15,5-4 3 16,2-6-7-16,1-1-7 16,1-2 10-16,1-1 6 15,-2 3-3-15,-2 4 3 0,-1 10 2 16,-4 0 4-16,-3 7 9 15,-1 4 8-15,-1 2-11 16,0 0-5-16,0 2-6 16,0 0-7-16,0 9-2 15,-3 7-1-15,-2 7 5 16,1 6 0-16,1 3 5 0,3 4-2 16,0-6 3-16,0 0 0 15,10-3-1-15,7-4-2 16,0-5 1-16,7-2-1 15,6-7-28-15,1-4-56 16,3-5-80-16</inkml:trace>
  <inkml:trace contextRef="#ctx0" brushRef="#br0" timeOffset="9346.24">15013 2760 66 0,'4'-3'495'0,"0"-2"-464"16,-1 1-10-16,8-1 6 16,3 0-5-16,6-1-17 15,7 1-3-15,3 1-1 16,4 1-2-16,-2 3 0 16,-1 0 0-16,-2 0 0 0,-6 0-1 15,-4 0-13-15,-2 0-18 16,-5 0-48-16,-7 0-51 15,-3 0-108-15</inkml:trace>
  <inkml:trace contextRef="#ctx0" brushRef="#br0" timeOffset="9626.79">15202 2586 424 0,'-2'0'26'15,"1"-2"6"-15,1 2 23 0,0 0-27 16,-3 0-23-16,1 5-8 16,2 10-3-16,-3 5 3 15,3 5 2-15,-2 7 5 16,2 1 7-16,0 5-5 16,0-4 3-16,0-2-2 0,0-4-2 15,0-4-4 1,0-3-1-16,0-5 1 0,3-2 2 15,1-3-3-15,2-2-6 16,3-5-45-16,5-4-50 16,2-2-98-16</inkml:trace>
  <inkml:trace contextRef="#ctx0" brushRef="#br0" timeOffset="10418.73">15606 2591 284 0,'5'-3'274'16,"0"-7"-267"-16,-5 8 17 15,0 0 23-15,0 0-18 16,0 0-22-16,0 2-7 16,0 0-5-16,0 0-7 0,0 11 1 15,0 6 4-15,0 1 5 16,-1 5 3-16,1 4-2 15,0 0 3-15,0 0-2 16,7-4 3-16,4-2 0 16,3-3-2-16,4-5 3 15,2-4 0-15,0-6-2 0,1-3 1 16,-3 0 2-16,4-3 0 16,-7-8-2-16,0-4 1 15,-3 0 5-15,-4-5 18 16,-1-3-13-16,-1-2-4 15,-3-4-12-15,0 4 2 0,-1 0 1 16,-2 10-1-16,0 0 1 16,0 6 5-16,0 6-3 15,0 1 0-15,0 2 0 16,0 0 0-16,0 0-4 0,0 0-9 16,0 5-5-16,0 11-2 15,0 5 17-15,-2 6 1 16,1 3-1-16,-1 6-1 15,2 2 1-15,0-1-4 16,0 1 8-16,0-3 1 16,0 1-1-16,0-2-1 15,0-4 2-15,0 0-3 0,0-4 0 16,0 0-1-16,0-4 1 16,0-3-2-16,-3-2 2 15,-3-1 1-15,1-6-1 16,2 1 0-16,-2-4 2 0,0-3-2 15,0-2 2-15,0-2 1 16,-2 0 5-16,-1 0-3 0,-1-12 2 16,2 0-13-16,-2-4 1 15,1-2 6-15,3-3-3 16,2-2 0 0,1 1 0-16,2 1-2 0,0-1 0 0,5 3 0 15,8-1 1-15,6 1 0 16,3 0-2-16,9-2 2 0,5 1 1 15,4-1-3-15,4 0 3 16,1-1 3-16,-3 3-2 16,-3 1 0-16,-3 2-2 15,-13 1 2-15,-7 5-1 16,-10 2-22-16,-6 0-21 0,0-3-92 16</inkml:trace>
  <inkml:trace contextRef="#ctx0" brushRef="#br0" timeOffset="31598.1">9773 4532 318 0,'-5'-7'41'0,"-2"-4"-3"16,2-3 24-16,-1 3-12 15,0-5-24-15,1 2 0 16,3 2-10-16,2-1-3 16,0 2 8-16,4 2-15 0,7 2-1 15,3 2-4-15,3 5-2 16,4 0-1-16,0 0-1 15,3 14 0-15,0 2 4 16,-5 5-4-16,-1 3 4 16,-4 1-1-16,-3 3-3 15,-5-3 4-15,-6 2-3 0,0-2 1 16,-4-2 2-16,-6-3 1 16,-2-4-3-16,0-3 4 15,-1-5-3-15,4 0 0 16,2-5 1-16,1-1 0 15,3-2 1-15,3 0 0 0,0 0 0 16,0-5-1-16,11-8 0 16,1-5 0-1,5-1-1-15,0-8-1 0,3 0 1 16,-4-3 0-16,1-1 0 16,-3 1-2-16,-3-1 2 15,-6 5 1-15,0 2-3 0,-3 7 4 16,2 6-2-16,-4 2 0 15,0 4 2-15,0 3 1 16,0 2-1-16,0 7-4 16,-4 9-4-16,2 4 6 15,1 7-1-15,1 3-3 0,0 2 3 16,0 0 1-16,7-2-1 16,4-2 3-16,1-4-2 15,5-6 1-15,2-4-1 16,1-7-8-16,7-5-35 15,0-2-52-15,4-2-105 0</inkml:trace>
  <inkml:trace contextRef="#ctx0" brushRef="#br0" timeOffset="31832.45">10474 4529 512 0,'1'0'26'15,"1"0"-5"-15,3 0 10 16,7 0 1-16,2 0-11 16,11 0-16-16,9-2-2 0,7-4-2 15,3 1 2-15,0 0 2 16,-2 1-4-16,-8 0-1 16,-5 1 1-16,-8 3-3 15,-5 0-27-15,-9 0-36 16,-7-2-55-16,0-3-95 15</inkml:trace>
  <inkml:trace contextRef="#ctx0" brushRef="#br0" timeOffset="32098">10679 4341 445 0,'-2'0'41'0,"0"0"-22"16,2 0-5-16,0 9-11 15,0 4 7-15,0 6 13 16,2 5 3-16,1 2-9 0,1 3 0 16,1 3 3-16,-1 0-11 15,1-2-1-15,-3-1-6 16,2 0 1-16,0-7-3 16,-3-2 1-16,1-2 1 15,0-6-1-15,-2 0-1 16,1-7-10-16,1-2-41 0,2-3-49 15,1 0-113-15</inkml:trace>
  <inkml:trace contextRef="#ctx0" brushRef="#br0" timeOffset="32538.89">11185 4409 504 0,'0'-18'11'0,"0"-4"22"16,0 3 15-16,1 3-25 0,-1-4 7 15,4 6-16-15,-2 0 3 16,2 3 0-16,3 5-10 0,2 5-5 16,6 1-3-16,-1 0-4 15,4 9 1-15,1 7 2 16,-2 5-2-16,-3 2 0 15,-3 1 3-15,-8 1-6 16,-3 2 0-16,0-4-3 0,-11 0 6 16,-6 0-1-1,-3-5 4-15,-4 0 2 0,5-4-1 16,0-3 1-16,6-2-1 16,3-4 1-16,3-1-1 15,3-1 2-15,4-1-1 16,4-2 0-16,11 0 6 0,4 0 2 15,10 0-3-15,3-3-4 16,4-3-3-16,-2 1 2 16,-1 0 1-16,-5-1-7 15,-1 4-28-15,-5-1-33 16,-6-1-64-16,-2-1-136 0</inkml:trace>
  <inkml:trace contextRef="#ctx0" brushRef="#br0" timeOffset="33163.94">11627 4321 165 0,'2'-10'337'15,"0"-1"-295"-15,-2 2-1 16,0 5 4-16,0 1-18 16,0 3-14-16,0 0-9 15,-2 9-10-15,-3 5 3 16,2 6 1-16,1 3 3 0,2 2-1 15,0 4 1-15,4-6 0 16,9 0 1-16,4 0-2 16,3-7 5-16,2-3-1 15,-1-4-2-15,4-4 1 0,-3-5 0 16,2 0 1-16,-5-5-2 16,-1-9 0-16,-2-3 0 15,-3-4 0-15,-3-2 0 16,0-2-1-16,-5 0 0 15,-1-2-1-15,-3 5-2 0,1 1 3 16,-2 9-1-16,0 3 1 16,0 3 1-16,0 6-1 15,0 0-2-15,0 10-9 16,0 9 0-16,-3 6 7 16,1 11 3-16,0 4 1 15,2 4 3-15,0 0-1 0,0 1 2 16,0-4 0-16,0-2-1 15,0-3-2-15,-1-6 2 16,-3-3-2-16,-2-5-34 16,1-5 35-16,-2-1 0 15,3-7 3-15,1-4 0 0,-1-1 1 16,3-4 0-16,-6 0 10 16,4-4 3-16,-4-5-13 15,0-3-4-15,0-6-1 16,-1 0-2-16,3-1 0 0,0-2 2 15,3-5-2-15,2 2 1 16,0-4-4-16,2 0-6 16,12 0-13-16,4-1 5 15,9 2-64-15,7 0-43 16,7 0-141-16</inkml:trace>
  <inkml:trace contextRef="#ctx0" brushRef="#br0" timeOffset="33382.62">12255 4395 407 0,'-2'1'22'0,"2"-1"-3"0,0 0 54 16,4 0-10-16,11 0-24 16,9 0-25-16,5-1-7 15,5-3-5-15,0-1-1 16,3 1 1-16,-7 1-2 15,-7-1-2-15,-7 2-15 0,-7 0-37 16,-7 0-46-16,-2 1-36 16,0-3-82-16</inkml:trace>
  <inkml:trace contextRef="#ctx0" brushRef="#br0" timeOffset="33585.68">12370 4266 275 0,'-6'-3'73'0,"4"-1"-12"15,2 4 0-15,0 0-1 16,0 9-45-16,0 7-8 16,0 2 29-16,0 9-22 0,0-2-6 15,0 3 14-15,0 1-8 16,0-1-6-16,0-1-5 16,-3-2-3-16,1 0 3 15,-3 0-3-15,1-5 2 16,-1-4-44-16,2-9-105 15</inkml:trace>
  <inkml:trace contextRef="#ctx0" brushRef="#br0" timeOffset="34211.93">12937 4268 447 0,'-1'-12'15'0,"-3"2"-6"16,4 0 22-16,5 1 8 15,6 4-19-15,2 3-15 0,1 2-3 16,1 0-2-16,0 9 0 16,-1 7-2-16,-6 3 0 15,-3 6-1-15,-3 0 3 16,-2 2-3-16,-9-2-3 16,-11 0 4-16,-5-3 3 0,1-4 0 15,-5-1 3-15,5-2-3 16,6-3 3-16,6-3 5 15,3-4 0-15,9 1-3 16,0-4-2-16,9 1 1 16,11-3 10-16,4 0-2 15,8 0-7-15,5 0-4 0,-1 0 0 16,-2-2 0-16,-5-3-2 16,-4-1 0-16,-4 1-25 15,-4 0-28-15,-7-3-44 16,0-5-83-16</inkml:trace>
  <inkml:trace contextRef="#ctx0" brushRef="#br0" timeOffset="34508.75">13202 4040 479 0,'0'-9'38'0,"0"-2"-18"15,5 4 7-15,7 4 19 16,6 3-25-16,2 3-16 16,5 13-1-16,5 9 0 0,3 11-1 15,-3 8 3-15,-3 4 15 16,2 6-8-16,-9-1-7 16,-8 1 1-16,-5-2-4 15,-2-2 2-15,-5 0 2 16,-10-4-17-16,-7 2 1 0,-14-2 11 15,-7-1 2-15,-8-2 1 16,-14-4-8-16,-10-4-38 16,-12-11-93-16</inkml:trace>
  <inkml:trace contextRef="#ctx0" brushRef="#br0" timeOffset="34987.32">9510 4106 458 0,'-12'0'5'0,"-2"0"-1"0,-1 5 26 15,-2 2-1 1,-5 9-7-16,-5 6-2 16,-2 8-5-16,-3 9 4 15,0 8 0-15,3 5 9 16,5 5-11-16,4 3-1 16,5 4 0-16,11 2-9 0,4 2-21 15,12-2 9-15,12 0 8 16,16-7 1-16,14-5-3 15,14-8 8-15,20-6-92 16,18-14-73-16,18-12-186 16</inkml:trace>
  <inkml:trace contextRef="#ctx0" brushRef="#br0" timeOffset="35926.85">13959 4425 295 0,'2'-9'45'16,"-1"0"-11"-16,3 0 10 16,-1-2-4-16,-2 3-14 0,-1-3-11 15,0 2-1-15,0-2 4 16,0 4-12-16,-4-3-2 15,-7 3-3-15,3-1-2 16,-5 5 3-16,-1 1-3 0,-5 2 1 16,2 2-1-16,-3 3 0 15,2 6 1-15,2 1 0 16,2 3 0-16,2 0 0 16,6 3-1-16,2 0 0 15,4 0-1-15,0 2 4 16,2-2-1-16,6-4 0 15,6-2 0-15,-2-3 3 0,3-5-1 16,-1-3 6-16,0-1 0 16,0 0 0-16,2-3 3 15,-1-6 1-15,-5-3-5 16,4-3-1-16,-4-2 1 0,-3-3-3 16,0-1 0-16,-1-4-2 15,-4-4-2-15,-2-4-1 16,0-2 0-16,0 0 1 15,-10-1-3-15,1 2 3 16,1 5-3-16,-4 4 3 0,4 9-2 16,2 3-1-16,3 3 0 15,-2 6 0-15,3 4 0 16,2 0-2-16,0 11-5 16,0 7 7-16,2 8 0 15,6 7 0-15,-1 4 1 16,7 5 1-16,-2-2 0 0,-4 2 2 15,4-7-1-15,-4-3 0 16,1-5-1-16,-4-4 0 16,3-2 1-16,1-6-1 15,-2-2 3-15,4-5 0 0,0-4-23 16,3-4-35-16,-1-2-47 16,1-14-86-16</inkml:trace>
  <inkml:trace contextRef="#ctx0" brushRef="#br0" timeOffset="36379.91">14159 4254 422 0,'3'-8'40'16,"1"3"0"-16,-1 0-4 0,2 1 0 16,9 4-26-16,-1 0-10 15,8 7-5-15,-2 11 0 16,3 4 5-16,-2 5-1 15,-5 1 1-15,-3 2 1 16,-5-3-2-16,-6-2-1 0,-1-5 0 16,0-3 1-16,0-4 1 15,-3-6-1-15,-1-3 3 16,3-1 0-16,1-3 1 16,0 0 4-16,0-11 22 15,5-2-4-15,2-9-25 16,3-3 0-16,2-3 0 0,0-5-1 15,1 4 1-15,-3-1-1 16,-3 7 1-16,-1 3-1 16,-3 6 3-16,-1 2-2 15,-2 6 3-15,0 5 3 16,0-1-3-16,0 2-2 0,0 0 1 16,-2 9-7-16,-3 8-3 15,-2 3 7-15,3 7-1 16,1 2 1-16,3-1 2 15,0 2 1-15,0-3-2 16,9-2-1-16,6-1 2 16,2-5-5-16,3-5-75 0,7-8-130 15</inkml:trace>
  <inkml:trace contextRef="#ctx0" brushRef="#br0" timeOffset="36897.78">15547 4359 145 0,'-12'0'114'16,"0"0"-59"-16,7-2 2 15,0 2-4-15,3 0-3 16,0-1 4-16,2 1-15 16,0 0-10-16,2-2-8 15,15 0-6-15,10 0-9 16,7-2 0-16,8 3 1 0,5-3 4 0,0 2-5 16,-5-1-2-16,-6 1-1 15,-7-1-1-15,-4 3 0 16,-7-2-1-1,-3 0 0-15,-8 2-1 16,-4 0 0-16,-3 0-9 16,0 0-30-16,0 0-21 15,-7-6-67-15,0-2-216 16</inkml:trace>
  <inkml:trace contextRef="#ctx0" brushRef="#br0" timeOffset="38199.35">16765 3905 259 0,'5'-13'34'0,"-2"2"4"0,-3-2 19 15,0 5-11-15,0-2-11 16,0 2 2-16,-3 3-17 15,-9 3-14-15,-1 2-5 16,-6 0 2-16,-4 8-3 16,-2 11 3-1,-2 4-1-15,2 5 7 0,1 4 3 16,1 8-3-16,2 6-4 0,3 4 6 16,2 3 1-16,3 8 6 0,6-4 2 15,2-2-6 1,3-3-5-16,2-5-4 15,3-6-2-15,8-6 2 0,2-3-1 16,3-3-1-16,4-6-3 16,-1-2 2-16,4-5-1 15,1-3 2-15,1-4 1 0,0-4-4 16,-2-5 1-16,2 0-25 16,1 0-33-16,-4-7-35 15,-3-7-72-15</inkml:trace>
  <inkml:trace contextRef="#ctx0" brushRef="#br0" timeOffset="38621.12">17018 4289 253 0,'-7'0'92'0,"6"0"-31"15,1 0 1-15,0 0 7 16,0 0-20-16,0-2-16 16,8-3-15-16,0 0-12 0,8 2-4 15,6-2-2-15,3 2 0 16,6 3-1-16,-3 0 3 15,10 0-12-15,-6 0-48 16,2 0-75-16,-3 0-183 16</inkml:trace>
  <inkml:trace contextRef="#ctx0" brushRef="#br0" timeOffset="39028.3">17571 4195 437 0,'-6'-11'27'16,"2"1"10"-16,1-3 8 15,3 1-13-15,0-1-16 16,0 2-10-16,7 0-3 0,6 4 0 16,-1 4 2-16,3 3-6 15,-1 0 2-15,1 3-2 16,-3 12 0-16,0 5-1 15,-2 5 3-15,-3-1-1 16,-4 5 0-16,-3 1 1 0,0-5-2 16,-7 0 1-16,-6-6 0 15,-3-1-2-15,1-3 1 16,-2-3 1-16,4-5 1 16,-1 1 0-16,5-3-2 15,1-2 3-15,5 1-1 16,1-4 1-16,2 0 1 0,2 0 4 15,8 0 1-15,3 0-2 16,6 0-4-16,3 0-1 16,4 0-2-16,-1-2 1 15,2-3-28-15,0 2-42 0,-2-5-101 16</inkml:trace>
  <inkml:trace contextRef="#ctx0" brushRef="#br0" timeOffset="39559.78">17960 4170 478 0,'-2'-14'8'0,"-1"3"-2"16,3-2 48-16,0 6-6 15,1 2-32-15,6 2-5 16,1 0-8-16,3 3 0 0,1 3-3 15,3 9-3-15,-3 8 0 16,3 3 1-16,-8 5 1 16,0 1 1-16,-4-4-1 0,-3 2-3 15,0-6-4-15,-5-4 2 16,-4-2 6-16,1-6-2 16,3-2 3-16,2-3-1 15,1-2 0-15,0-2 1 16,2 0 2-16,0-2 2 15,4-9 2-15,4-1-7 0,4-10-1 16,0-1 2-16,3-6-1 16,-1 1-2-16,-1-2-4 15,-1-1 1-15,-3 6-2 16,-1 4 5-16,-1 5 2 16,-4 5 2-16,-3 4-4 15,0 3 4-15,0 4-1 0,0 4 1 16,-5 12-5-16,-3 2 3 15,1 6 1-15,2 7 6 16,3 1-6-16,2 0 0 16,0-1-1-16,7-3 1 15,8-1 2-15,4-6 2 0,3-5-11 16,5-3-35-16,2-8-68 16,3-3-89-16</inkml:trace>
  <inkml:trace contextRef="#ctx0" brushRef="#br0" timeOffset="39759.51">18523 4232 443 0,'8'-7'59'16,"-1"0"-22"0,4 2 4-16,5 1-11 0,3 1-16 15,8 3-6-15,4-2-4 16,3 2-1-16,1 0-2 0,-3 0 0 15,-6 0-3-15,-4 0-23 16,-7 2-26-16,-6-2-55 16,-6 0-108-16</inkml:trace>
  <inkml:trace contextRef="#ctx0" brushRef="#br0" timeOffset="40009.44">18647 4099 409 0,'-2'-3'44'16,"2"3"2"-16,0 0-22 15,0 4-18-15,0 9-7 0,0 3 6 16,2 7 18-16,1 4 5 16,0 0-23-16,-1 1 0 15,-2 1-3-15,2-3-1 16,-2-1 0-16,3-2 1 0,-1-3-2 15,0-4 1-15,5-3 0 16,4-6-24-16,1-4-61 16,5-3-104-16</inkml:trace>
  <inkml:trace contextRef="#ctx0" brushRef="#br0" timeOffset="40656.39">19210 4088 394 0,'0'-4'114'15,"0"-1"-108"-15,0 3 13 16,0 2 6-16,0 0-22 16,0 5-9-16,-2 12-1 15,1 2 7-15,-3 6 3 0,4 4 1 16,0-1-1-16,0 1 0 15,4-2-3-15,4-6 3 16,6-3-2-16,1-4 2 16,1-5 0-16,4-8 1 15,3-1 0-15,-2-1-2 0,-1-10-1 16,2-5 0-16,-4-3 4 0,-4-4 12 16,0-2-7-16,-2 0-5 15,-4 1-3-15,-2 1-1 16,-3 5-1-16,1 2 0 15,-4 9 0-15,0 0 4 32,0 7 1-32,0 0-4 0,0 5-3 0,-4 10-2 15,-3 7 2-15,0 7 2 0,2 5 2 16,2 7-1-16,-2 2 4 16,5-2 0-16,-2-2 9 15,1-1 9-15,-1-6-21 0,-2-6 0 16,1-2-3-1,-1-4 3-15,-1-6-1 0,2-4-1 16,-2-4 2-16,4-1 1 16,-1-5 4-16,-2 0 10 15,3 0-17-15,-5-5 30 0,1-6-10 16,2-2-13-16,-3-4-5 16,0-1 0-16,5-2-1 15,1-1-1-15,0 1 1 16,0 1-3-16,9-3 2 15,2 3-3-15,3-3-3 16,0 0-2-16,4 5-19 0,0-4 2 16,1-3-55-16,0-1-63 15,1-5-261-15</inkml:trace>
  <inkml:trace contextRef="#ctx0" brushRef="#br0" timeOffset="40901.28">19599 3934 488 0,'8'-9'21'0,"2"6"19"0,3 3-2 16,1 0-20-16,4 9-8 15,0 9-3-15,2 5-1 16,1 11 2-16,3 3-1 16,-6 8 1-16,-1 1 2 15,-3 2-6-15,-7 1-1 16,-7-6-1-16,0-4-1 0,-6-6 0 15,-7-4 1-15,-1-2-1 16,-2-4-1-16,-5-1 2 16,-3 0-1-16,-3-2-24 15,0-9-56-15,2-4-174 16</inkml:trace>
  <inkml:trace contextRef="#ctx0" brushRef="#br0" timeOffset="42369.84">20483 4216 348 0,'0'-7'22'0,"0"-3"15"0,0-3 12 16,0 6-8-16,0-4-19 15,-2 4-6-15,-1 0-11 16,-3 2-1-16,3-1-1 16,-5 2 1-16,-2 2-4 15,-3 2 0-15,-5 0-1 0,0 0-1 16,-3 8 0-16,-1 4 0 16,2 3-1-16,1 4 3 15,6 1-1-15,4 5 0 16,4 2-2-16,5-4 4 15,0 2-2-15,5-2 0 16,4-7 2-16,5-2 0 16,-1-1-1-16,3-6 2 0,-2-2 1 15,3-3-1-15,-3-2 1 16,1 0 1-16,-2-5 2 16,4-4-2-16,-3-4-1 0,1-5 2 15,-3-1 3-15,-3-6 3 16,0-2-7-16,0-5-2 15,-5-2-2-15,-1 0 1 16,-3-2-2-16,0 3 4 16,0 1-4-16,0 3 1 15,-7 4 0-15,2 7-1 0,0 4 2 16,0 5-2-16,2 4 1 16,1 1 0-16,-1 4 2 15,1 0-5-15,0 0 1 16,-1 5 0-16,-1 7-3 15,1 5 2-15,1 6 0 0,0 7 1 16,2 6 1-16,0 3 2 16,5 4-2-16,4 0 1 15,0-2 0-15,4-5 2 16,1-4 0-16,1-9-1 16,4-5-1-16,3-5 1 15,5-7 4-15,2-4 2 0,-1-2-4 16,1-3 0-16,2-12 1 15,-9-2-4-15,0-6 3 16,-5-4-2-16,-5-2 0 16,-3-1-1-16,-3-1 2 15,-4 4-1-15,-1 7-1 0,-1 3 1 16,0 9 0-16,0 0-1 16,0 8 2-16,0 0-2 15,-1 11-5-15,-1 7-2 16,-1 6 7-16,3 7-1 0,0 1 0 15,8-1 4-15,6-5-2 16,6-1 0-16,4-9 1 16,2-3 1-16,2-6-1 15,1-6 1-15,0-1 0 16,-5 0-1-16,-4-12 3 0,-6-4 13 16,-4-1-10-16,-2-7-1 15,-1 1-4-15,-5-2 3 16,-1 2-5-16,-1 3-3 15,0 4 3-15,0 5 1 16,0 6-1-16,0 5-1 16,-1 0-3-16,-3 9-5 0,-1 9 3 15,-3 9 5-15,3 6-3 16,1 7 2-16,1 4 4 16,3 4 4-16,-2-1-4 15,2-1 3-15,0-5-2 16,0-5-5-16,0-4 3 15,0-3-1-15,0-9 1 0,0-5-1 16,-3-4 0-16,3-4-1 16,-2-3 4-16,0-3 4 15,2-1 6-15,-2 0-13 16,-1-1 36-16,-3-12-14 0,1-3-16 16,1-7-6-16,-1-7 1 15,3-4-3-15,2 0 2 16,0-3-6-16,7 1-11 15,6 2-23-15,8 5-12 16,3 2-29-16,6 2-121 16</inkml:trace>
  <inkml:trace contextRef="#ctx0" brushRef="#br0" timeOffset="42604.4">21801 4237 388 0,'4'0'131'15,"2"0"-107"-15,6-3-1 0,5-2 8 16,5 1-18-16,5 3-7 16,4-1-5-16,-1 2-1 15,-3 0 1-15,-6 2-7 16,-8 6-34-16,-7-1-60 15,-6 0-108-15</inkml:trace>
  <inkml:trace contextRef="#ctx0" brushRef="#br0" timeOffset="42760.59">21855 4345 231 0,'-8'5'112'0,"5"-3"-96"15,3 0 34-15,0-2 13 0,0 0-7 16,9 0-15-16,9 0-11 15,7 0-16-15,4 0-10 16,5 0-5-16,5 0-10 16,5 0-51-16,-1-6-89 15</inkml:trace>
  <inkml:trace contextRef="#ctx0" brushRef="#br0" timeOffset="43200.83">22670 4031 416 0,'-4'-4'13'16,"1"1"15"-16,0-1 6 0,-4 2-18 16,-5 2-12-16,3 0 1 15,-5 6-1-15,0 7 2 16,-5 7 4-16,5 5 0 15,1 6 10-15,5 1-2 0,1 4-2 16,3-4-11-16,4 1-3 16,0-4 1-16,9-2 2 15,1-4-1-15,5-5-2 16,1-4 4-16,2-3-3 16,0-8 17-16,3-1 15 0,-1-2-5 15,1-2-35-15,-2-8 28 16,-3-6-5-16,-2-5-6 15,-1-7-5-15,-2 0-4 16,-6-6-2-16,-3-4-1 16,-2 3 1-16,0 1-2 15,-9 7 0-15,-1 4 1 16,-9 7-2-16,-3 5-1 0,-5 10-15 16,-3 1-9-16,-8 0-52 15,-1 1-49-15</inkml:trace>
  <inkml:trace contextRef="#ctx0" brushRef="#br0" timeOffset="50437.33">23751 5493 241 0,'0'2'83'0,"0"-2"-60"0,0 0-11 15,11 0-3-15,0 0 1 16,3-2 4-16,4-5-2 16,-2-1 7-16,2-5 0 15,-3-2 1-15,1 0-8 16,-6-3-1-16,1-4-5 15,-5 1-1-15,-3 1 1 0,-3 1-7 16,0-1 8-16,-5 7 8 16,-8 1-4-16,-1 3 27 15,0 4-37-15,-3 5-1 16,1 0-2-16,0 5 1 16,-2 10 1-16,5 4 0 0,0 8-1 15,3 4 2-15,8 2-1 16,2 1-1-16,0 1 3 15,12 0 1-15,3-3-1 0,5-7 5 16,5-2-6-16,0-8 1 16,5-5 6-16,1-7-4 15,1-3-2-15,1 0-1 16,-3-1 0-16,1-11-14 0,-8-1-71 16,-3-4-41-16,-6-4-212 15</inkml:trace>
  <inkml:trace contextRef="#ctx0" brushRef="#br0" timeOffset="51916.99">24083 5302 440 0,'-1'-8'22'16,"-3"-1"19"-16,4 0-5 16,0 0-14-16,4 2-9 15,6-1-10-15,1 4-2 16,5 0-1-16,2 4-2 15,3 0 1-15,1 9-1 0,-2 5-1 16,1 7 1-16,-3 1 0 16,-3 4 0-16,-4 1 1 15,-6-2 2-15,-2-2-2 0,-3-2 1 16,0-6 1-16,0-1 1 16,0-5-1-16,0-4-1 15,-1-5 2-15,1 0 2 16,0-3 8-16,0-9 19 15,0-8-27-15,1-5-3 0,3-4 1 16,-2-3-5-16,-1-4 5 16,-1 4-2-1,0 0 0-15,0 2-2 0,-5 8 0 16,0 1 3-16,0 10-1 16,0 1-1-16,1 6 1 15,0 4 1-15,2 4-1 16,2 10-5-16,0 8 4 0,0-1 0 31,10 8 0-31,0-1 2 0,8 0-1 16,0-2 2-1,5-4-2-15,4-4 1 0,4-5 1 16,3-2-1-16,0-10-4 16,5-1-12-16,1-5-20 15,-2-10-27-15,-1-4-25 0,-3-3-10 16,-7-2-7-16,-3 1 51 15,-7-1 41-15,-4-1 34 16,-7 5 50-16,-5 0 15 16,-1 0-22-16,0 4 3 15,0 2-19-15,-8-1-16 0,-2 4-12 16,-2-3-7-16,0 4-3 16,-5 1-5-16,3 3-1 15,-2 4-3-15,-2 2-2 16,0 0 0-16,4 8-2 15,-1 9 4-15,6 2-3 16,6 4 0-16,3 4 1 16,-2-1 0-16,13 3 1 0,2-3 1 15,4-2-1-15,0-6-1 16,4-6 3-16,-3-3-1 16,-1-5 2-16,-2-4-2 15,1 0 1-15,-3-10 5 0,-3-2 2 16,-1-5 4-16,-3 0-5 15,-2-4 2-15,-2-2-2 16,-2-2-5-16,0 0-2 16,-4 2-2-16,-4 1 0 0,1 2-2 15,0 3 2-15,0 7-4 16,1 5 2-16,1 5 0 16,5 4 0-16,0 7 1 15,0 8-1-15,0 1 1 16,13 1 0-16,-1 1 0 0,3-2 1 15,4-3 1-15,1-2-1 16,2-6-4-16,2-1-13 16,2-8-15-16,1 0-12 15,0-2-15-15,0-12-22 16,0-2-25-16,-6-3-47 16,-3-3 39-16,-6-3 109 0,-4 0 73 15,-6-1 1 1,-2-1-3-16,0 0-1 15,0 4-2-15,-6 3 5 0,1 8-23 0,-1 3-1 16,1 2-7-16,-3 5-15 16,-2 2-14-16,5 3-5 15,-4 10-2-15,6 3 0 16,-1 5 2-16,4 1 7 16,0 1-7-16,7-1-2 15,7-2 2-15,6-3 1 0,5-6 2 16,2-1-1-16,4-4-2 15,-1-5-1-15,3-1 0 16,-1-3 0-16,-1-6 1 0,-8-4-3 16,0-3 3-16,-5-5-2 15,-7-2 1-15,-5-4 0 16,1-3 0-16,-7-4-3 16,0-5 3-16,0-1-3 15,-12 3 1-15,4 1-2 16,-3 6 1-16,1 5 1 15,2 6-1-15,1 7 0 0,2 7 4 16,1 5 2-16,1 2-4 16,3 14-3-16,0 7 1 15,8 8 1-15,4 2 3 16,3 5 4 0,-1-1-1-16,5-1 3 0,-5-4-3 15,2-1-1-15,-2-5-1 16,1-7-2-16,1 0 0 0,-3-7-1 0,2-6-1 15,-1-3 4-15,5-3-1 16,-4-3 3-16,-3-10-7 16,0-3-3-16,-4-5-20 15,-6-4-15-15,-2-4-28 16,-8-1-51-16,-8-3-203 0</inkml:trace>
  <inkml:trace contextRef="#ctx0" brushRef="#br0" timeOffset="52058.55">25292 4875 19 0,'-13'9'321'16,"6"-2"-289"-16,1-4-3 16,6 1 9-1,0-3-5-15,15-1 5 0,9-1-7 0,4-8-17 16,8-5-12-16,3-4-1 16,-1-4-8-16,-2-3-100 15</inkml:trace>
  <inkml:trace contextRef="#ctx0" brushRef="#br0" timeOffset="52980.62">26082 4679 312 0,'-5'1'53'0,"5"-1"-10"16,0 0 7-16,0 0-38 16,0 0-9-16,1 0-2 15,10 0 5-15,-2-3-2 16,5-5 9-16,-1-2 5 0,2-4-2 15,-5-2-2-15,-1-3-8 16,-3 0-2 0,-4-1-1-16,-2 4 0 0,-4 0 4 15,-7 2-1-15,-3 2-4 16,-1 2-1-16,-1 9-1 16,1 1 0-16,1 3-2 0,3 15 3 15,2 7-2-15,8 2 0 16,1 7-1-16,0 2 2 15,15-4 0-15,5-6 4 16,7-2-4-16,4-10 1 16,5-8 3-16,1-6-1 0,3-2 3 15,1-14 1-15,-5-6-1 16,-4-3 0-16,-6-5-3 16,-6-3 1-16,-8 1 2 15,-9 2-1-15,-3 2-4 16,0-1 0-16,-6 6 1 15,-8 3-2-15,-6 4-1 0,-1 6 0 16,-1 4-1-16,-3 6-3 16,4 0 2-16,1 9 1 15,6 7 1-15,6 3 0 16,8 1-1-16,0-2 0 0,15 4 1 16,9-4 0-16,3-1 1 15,7-2 1-15,-3 1-1 16,1-2 0-16,-3 2 0 15,-4 0 0-15,-4 3 0 16,-3 5-1-16,-3-3 1 0,-1 4 1 16,-5-2 1-16,0 1-2 15,-2-3 1-15,0-5-1 16,0-3-1-16,3-3 2 16,0-5 0-16,2-5-1 15,5 0 1-15,-1-1-12 16,-1-13-35-16,-3-3-62 0,-3-8-132 15</inkml:trace>
  <inkml:trace contextRef="#ctx0" brushRef="#br0" timeOffset="53558.61">26625 4429 464 0,'-3'-15'21'15,"-1"3"6"-15,4-1 11 16,0-1-10-16,7 5-10 15,1 2-11-15,4 4-5 16,5 1-3-16,2 2 0 0,3 7 0 16,0 5-3-16,-1 8 2 15,-1 1 0-15,-3 2 2 16,-5-1 0-16,-2-1 1 16,-2-4 0-16,-4-7 0 15,-3-1-1-15,1-6 0 0,-2-1 1 16,0-2 3-16,0-5 15 15,0-9 6 1,0-2-14-16,0-6-3 0,0-3 0 16,0-1-6-16,0-1-1 15,0-2-1-15,3 4 0 16,1 4 0-16,1 3-1 0,0 6-1 16,3 6-1-16,-1 6 1 15,2 0-1-15,4 12-2 16,1 5 2-16,3 4 0 15,0-1 2-15,3 3 2 16,-4-4 0-16,2 0-2 0,-2-7 2 16,0-1-1-16,-2-4 2 15,1 0 1-15,-3-5-2 16,2-2 1-16,-4 0 2 16,0 0 0-16,2-8 6 15,-3 0-4-15,3-5-2 0,-1-3 1 16,-2-2-2-16,-2-1-2 15,1-3 0-15,-3 0-3 16,-3 2 2-16,1 0-3 16,-3 5 1-16,0 3-6 15,0 5-3-15,0 3-15 16,0 4-24-16,0 0-43 0,4 0-42 16,3 0-224-16</inkml:trace>
  <inkml:trace contextRef="#ctx0" brushRef="#br0" timeOffset="53676.4">27373 4239 509 0,'0'0'36'16,"0"0"-20"-16,-7 0-11 16,-6-5-80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09T06:09:10.1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062 4884 88 0,'-7'-4'24'15,"1"-1"5"-15,1 1 14 16,-2-3-10-16,-2 2 3 0,1-2 1 16,1-1 6-16,0 3-3 15,2 0-5-15,0 0-6 16,2 1-4-16,-2 0-1 15,3 3 0-15,1-2-5 0,1 2-3 16,0 1 0-16,1 0-8 16,13 0-4-16,6 0 1 15,9 0-3-15,8 0 5 16,7 0-4-16,9 0 2 16,3-2 1-16,2-2-1 0,-2-3 0 15,0 1-4-15,-7 0 2 16,-7 2-3-16,-9 1 0 15,-6-1 0-15,-9 4 0 16,-6 0-2-16,-3 0 0 16,-6 0-10-16,-1 0-23 0,-2 5-24 15,-5 1-38-15,-6-3-84 16</inkml:trace>
  <inkml:trace contextRef="#ctx0" brushRef="#br0" timeOffset="359.47">8017 5028 190 0,'-11'0'142'16,"5"0"-135"-16,6 0 12 15,0-2 33-15,12-3-32 16,4 1-7-16,5 1 1 16,5-1-2-16,4 1 1 0,4 1 0 15,5-1 1-15,3-1 7 16,3 0-8-16,4-1 2 16,-3-2-6-16,1-1-5 15,-1 4 0-15,-2-6 0 16,-8 3-1-16,-4 2-3 15,-3-1 0-15,-8 5 0 0,-3 1-3 16,-3 0-30-16,-5 0-39 16,-3 0-57-16,-5 0-155 15</inkml:trace>
  <inkml:trace contextRef="#ctx0" brushRef="#br0" timeOffset="782.39">8517 4600 451 0,'-8'-11'6'16,"3"6"0"-16,1 1 32 16,4 4-3-16,0 0-24 15,7 11-13-15,6 8 6 16,5 3 4-16,4 3 0 0,3 2-4 15,-1-2-1-15,0-2-2 16,1-2 1-16,0-4 0 16,-1-3 0-16,3-4 0 15,-6-2 0-15,-1-3-1 0,-4-2 2 16,-1 1-1 0,-5-2 1-16,-5-1 1 15,0 3-4-15,-4 4 3 0,-1 0-1 16,0 3 0-16,-6 3 1 15,-6 4 2-15,-6 4 0 16,-3-1-1-16,-6 5 0 0,-2-1-1 31,0 3-1-31,-1-1 0 16,3 0-2-16,3 1 1 0,5-4-9 16,4 0-52-16,8-7-84 15</inkml:trace>
  <inkml:trace contextRef="#ctx0" brushRef="#br0" timeOffset="1821.72">10304 4884 368 0,'-5'-14'17'0,"-4"-1"2"0,2 2 18 0,6 3 1 15,1 1-17-15,0 3-1 16,7 5-8-16,1-1-8 15,6 2-2-15,-1 0-2 16,1 6 0-16,-2 4 0 16,3 4 1-16,-3 2-1 15,-5 4 0-15,0-1 0 0,-1 3 0 16,-3 1 3-16,-3-1 2 16,0-4 0-16,2 1 1 15,0 1 0-15,3-6-3 16,0-2 2-16,8-2 0 15,0-3 2-15,5-3 1 0,5-4-3 16,-2 0-2-16,7-8-1 16,-3-2 0-16,-3-3 0 15,2-3 1-15,-6 0 0 16,-5-4 0-16,-2 3 3 16,-6-4 2-16,0-1 4 15,-5 0-4-15,0 1-4 0,0-1-1 16,0 1-1-16,0 3 0 15,-1 4-2-15,-3 2 0 16,2 4 1-16,1 3 1 16,1 5 1-16,-4 0-2 15,1 0 0-15,2 5-3 0,-1 9 2 16,2 4 0-16,0 7 0 16,0 4 2-16,0 6 0 15,3 3 2 1,4 1 0-1,-2 2 2-15,0-2-45 0,0 2 50 16,1-1-4-16,0-6 0 16,-5 0-3-16,1-2-2 0,-2-2 0 15,0-5-1-15,0-2 1 16,-3-1-1-16,-5-5 1 16,1-4-2-16,-2-3 3 15,-2-5 0-15,2-3 3 0,-1-2 3 16,-4-2-2-16,2-10-3 15,-3-2 0-15,5-5-2 16,0-6-1-16,3 0 2 16,2 0-3-16,2 0 0 15,3 0 0-15,0 4 0 16,5-2-2-16,6 2 1 0,3 4 1 16,5-1-3-16,1-2-1 15,-1 2-7-15,3 0-9 16,-1 3-13-16,0-3 6 15,-1 1-72-15,1-1-55 16</inkml:trace>
  <inkml:trace contextRef="#ctx0" brushRef="#br0" timeOffset="2071.58">10912 4634 289 0,'0'-20'104'16,"0"1"-85"-16,0 4 25 15,0 6 16-15,0 4-31 16,0 3-7-16,0 2-5 16,0 2-12-16,0 12-2 15,-2 4 2-15,2 7 2 0,-4 2-2 16,3 2-2-16,-1-3-2 16,-2 3 0-16,1-1 0 15,1 1-1-15,0-3 0 16,2 1-14-16,-1 0-36 15,1-6-65-15</inkml:trace>
  <inkml:trace contextRef="#ctx0" brushRef="#br0" timeOffset="2415.27">11641 4927 264 0,'-2'0'178'15,"2"0"-153"-15,0 0-2 16,2 0 21-16,5 0-12 15,4-3-14-15,5 2-5 16,4-1-4-16,1-2 3 0,6 3 1 16,2-3-4-16,3 1-5 15,-3-1-3-15,-2 1 0 16,-4 0-1-16,-5 3-2 16,-3 0-10-16,-7 0-31 0,-6 3-35 15,-2 2-75-15,0 2-162 16</inkml:trace>
  <inkml:trace contextRef="#ctx0" brushRef="#br0" timeOffset="2624.73">11714 5071 100 0,'-7'5'329'0,"2"-3"-285"15,5-2 4-15,0 0 5 16,2 0-7-16,8 0-12 15,7 0-13-15,3 0-8 0,3-4-47 16,2 1 40-16,0-1-3 16,2 3-1-16,-3 1-5 0,-2 0-7 15,0-2-24-15,-3 0-139 16</inkml:trace>
  <inkml:trace contextRef="#ctx0" brushRef="#br0" timeOffset="3765.85">13660 4700 228 0,'-3'-3'28'0,"3"1"5"0,-2-2 27 16,2 2-27-16,0 2-10 15,0-2-7-15,0 2-4 16,0 0-2-16,0 0-7 15,0 4 0-15,0 5 3 16,5 5 2-16,-4 2 7 0,-1 2-3 16,2 4-1-16,2 0-2 15,-3 2-1-15,3-3 0 16,1 1-3-16,-1-2-1 16,3-3 1-16,2-3-1 15,3-3 1-15,2 0-1 0,1-6 2 16,5-3-2-16,-1-2 2 15,3 0-2-15,2-4-3 16,-2-4 1-16,-3-3-1 16,-4-2 0-16,0-1 0 15,-3 0 2-15,-5-2-3 0,-2-1 2 16,-3-2-1 0,-2 1 0-16,0-3-1 0,0-1-1 15,0 1 1-15,0 5 0 16,-2-2 0-16,-2 8 1 15,3 0-1-15,1 7 2 16,0 1 0-16,0 2 2 0,0 0-4 16,0 5-2-16,0 8 0 15,1 5 2-15,5 1 0 16,1 6 0-16,0 0 2 16,1 5-2-16,0 1 0 15,-1 3 2-15,-2 0-2 0,2-1 0 16,-2 2 0-16,-5-3 2 15,0-4-2-15,0-5 1 16,0-1 0-16,-4-5 1 16,-2-3 1-16,1-5 7 15,-4-3 1-15,1 0 2 16,-2-5 2-16,-1-1 0 16,3 0-2-16,-5-3-2 0,4-7-27 15,-2-5 9-15,4-3 10 16,1-4-2-16,3 0 0 15,3-4-1-15,0 2-1 0,2 2-1 16,5 1-1-16,6 3-2 16,-1 0 26-16,3 7-50 15,-3 1-20-15,-2 0-39 16,3 2-134-16</inkml:trace>
  <inkml:trace contextRef="#ctx0" brushRef="#br0" timeOffset="4251.53">13654 5267 363 0,'0'-2'24'0,"0"-3"2"0,6-1 20 15,9 4-12-15,7-4-15 16,11 2-3-16,6 0-4 16,8 1 3-16,4-3 0 15,3 3-3-15,-5-2 0 16,1 1-8-16,-8 0-2 0,-8 2 1 15,-5 1-4-15,-8-1 3 16,-7 0-4-16,-5 2 2 16,-5 0-17-16,-4 0-28 15,0 0-48-15,-13 0-113 16</inkml:trace>
  <inkml:trace contextRef="#ctx0" brushRef="#br0" timeOffset="4876.91">13918 5493 396 0,'-4'0'31'15,"3"0"-19"-15,1-7 22 0,0 2 1 16,0-2-20-16,5 1-6 15,4 1-3-15,4 2 0 16,-1 3-1-16,2 0-4 16,2 0 0-16,1 8-1 15,-1 6-1-15,-1 6 0 0,-3 3 1 16,-5 2-1-16,-2 0 4 16,-3-1-4-16,-2 0 3 15,0-4-1-15,-5-2-1 16,-4-4 3-16,2-3 3 15,2-5 6-15,-2-3 2 0,6-3 0 16,1 0-1 0,0-7 4-16,1-6-8 0,9-7-6 15,1 0-2-15,1-4-1 16,1-2 0-16,-3 2 1 16,-1-1-2-16,-5 4 1 15,2-1 1-15,-6 4-2 0,0 1 2 16,0 4-1-16,0 4 1 15,0 1 2-15,-2 0 0 16,-3 3 0-16,0 3 1 16,2 2-3-16,-2 0 1 0,3 5-1 15,-3 6-1-15,5 5 1 16,0 4 0-16,0 3 1 16,0 2 0-16,1-2 1 15,6 1-1-15,0-3 0 16,3-2-2-16,-1-1 1 0,3-5 1 15,4-4-1-15,3-4 0 16,2-3-6-16,2-2-33 16,3-2-24-16,-3-12-41 15,-2-6-88-15</inkml:trace>
  <inkml:trace contextRef="#ctx0" brushRef="#br0" timeOffset="5251.66">14249 4780 344 0,'-10'-16'98'0,"3"2"-83"16,4 1 24-16,3 6 13 15,0 2-19-15,3 3-11 16,10 2-14-16,3 2-5 0,6 10 0 15,1 6 0-15,2 11 2 16,3 4 2-16,-4 10 2 16,1 7 5-16,-3 7-4 15,-8 0 0-15,3 6 1 16,-9 2-37-16,-2-4 39 0,-3 0-5 16,-1-3-2-1,-2-2 0-15,0-4-3 0,-7 0-1 16,-2-6 0-16,-4-2-1 15,1-3-2-15,-5-5 2 16,0-2-3-16,-9-5-10 16,-1-8 8-16,-7-5-68 0,-5-10-59 15,-6-6-206-15</inkml:trace>
  <inkml:trace contextRef="#ctx0" brushRef="#br0" timeOffset="5705.01">13324 4798 249 0,'0'-13'120'0,"0"3"-112"16,0-1 9-16,3 4 20 16,1 2-16-16,-2 3-2 15,-1 2 5-15,-1 0-14 16,0 7-5-16,-1 7 6 16,-5 6 5-16,-5 9-1 15,-3 4 1-15,2 8 2 0,-1 6 2 16,-3 3-3-16,5 3-3 15,-2 6-3-15,5-2 2 16,2 4 0-16,2 0-4 16,4 0-1-16,0-1-36 15,5-7 33-15,10 1 2 0,5-10-5 16,3-3 2-16,9-4-3 16,4-4-1-16,9-6-2 15,8-6 4-15,2-3-2 16,6-11-12-16,1-5-27 15,2-2-61-15,-4-20-98 0</inkml:trace>
  <inkml:trace contextRef="#ctx0" brushRef="#br0" timeOffset="6189.28">14712 4564 444 0,'-8'-12'11'15,"1"-8"-3"-15,5 4 24 16,0 0 13-16,2 2-22 15,0 1-10-15,7 3-7 0,3 3-3 16,1 3-1-16,-1 2-1 16,0 2-1-16,0 3 0 15,-3 12-3-15,-2 3-1 16,1 1 4-16,-4 6-3 16,-2-2 3-16,0 3 0 0,-8-3 1 15,0 0-1-15,-1-3 1 16,0-3 0-16,1-4 0 15,3-3-1-15,0-2 1 16,5-4 0-16,0-4 1 16,0 0 6-16,8 0 2 0,9 0 8 15,4-8-2-15,8-4-7 16,5-3-4-16,1-2-2 16,1 1-2-16,-6 1-1 15,-5 3 2-15,-5 1-8 16,-9 6-35-16,-9-1-91 0</inkml:trace>
  <inkml:trace contextRef="#ctx0" brushRef="#br0" timeOffset="6736.19">15338 4964 325 0,'-7'-4'49'0,"4"-3"-22"15,3 2 11-15,2-1 8 16,11 1-22-16,9 0-12 16,7 0-3-16,5 1-2 15,2 1 0-15,1 0-2 0,5 2-2 16,-8-1 1-16,-1 2-4 15,-5 0 1-15,-4-2 0 16,-3 2-4-16,-8 0-15 16,-3 0-68-16,-6-3-78 15</inkml:trace>
  <inkml:trace contextRef="#ctx0" brushRef="#br0" timeOffset="7048.62">15601 4779 387 0,'-3'-6'14'0,"-2"0"-2"15,3 3 21-15,2-1 7 16,-2 4-20-16,2 0-7 16,0 2-11-16,0 11-2 15,0 3 2-15,0 9 4 0,0 1 5 16,0 7 2-16,0 1 2 15,6-1-7-15,0-1-3 16,-3-1 0-16,1-2 3 16,-1-7-6-16,-1 0 1 15,1-6-1-15,1-2-1 0,-1-2 0 16,1-6 0-16,4 0 0 16,-1-3-12-16,5-3-45 15,3 0-43-15,2-11-106 16</inkml:trace>
  <inkml:trace contextRef="#ctx0" brushRef="#br0" timeOffset="7650.32">16444 4823 350 0,'-5'0'23'16,"0"-7"5"-16,-1-2 26 16,2-4-14-16,3 3-13 15,-1-3-8-15,2-1-7 16,0 2-1-16,3 1-1 15,7 0-3-15,0 2-2 0,4 2-3 16,1 5 0 0,1 2 0-16,1 0-2 0,-5 5 0 15,3 8-2-15,-3 3 0 16,-1 4 2-16,0 3-1 31,-4 2 0-31,-4 0 2 0,-3-2-1 16,0 1 0-16,-5-1 0 0,-9-2 1 15,-3-3 0-15,-5-2 0 16,3-2 1-16,-3-3 0 16,4-1 0-16,2 0 9 15,6-5 0-15,0 2-2 16,5-4-7-16,3 0 1 0,2-2-1 16,0 1 3-16,7-1 3 15,8 1-2-15,1-2 1 16,7 0-2-16,3 0 0 15,-1 0 0-15,6 0 0 0,-6 0-1 16,-1 0-2-16,-2 0-1 16,-4-2 0-16,-5 2-1 15,-5 0-1-15,-2 0-3 16,-4 0-21-16,-2 0-43 16,0 0-70-16</inkml:trace>
  <inkml:trace contextRef="#ctx0" brushRef="#br0" timeOffset="8556.07">17551 4610 272 0,'3'-13'49'16,"-1"2"-13"-16,0 0-1 0,-1 4 10 16,1 2-16-16,-2 1 0 15,0 4-7-15,0 0-7 16,0 0-11-16,0 4-3 0,0 8-3 15,2 4 3-15,0 7 1 16,4 0 2-16,-1 2 0 16,2 0 2-16,2-2-2 15,2-1 1-15,-1-4-2 16,6-4 1-16,-1-1-1 0,1-3 2 16,2-6-2-16,-1-1 2 15,-2-3-2-15,4-2 2 16,-5-1-3-16,2-7-1 15,-5-5 1-15,1-1 2 16,-4-2-4-16,-3 0 2 16,-2-1-1-16,-1-3 0 15,-2 4-2-15,0 0 1 16,0 8-1-16,0-1 0 0,0 7 2 16,0 4-1-16,0 0-3 15,0 9-1-15,0 7 3 16,0 6 2-16,0 3 0 0,4 2 0 15,1 1 2-15,0 2 0 16,0 0 0-16,-4 0-2 16,1-2 2-16,-2-1 1 15,0-2-1-15,0-2 0 16,-5-1 1-16,-3-4 2 0,1-4 1 16,-2-4 2-16,0-1 4 15,0-5-1-15,0-2 2 16,0-2-38-16,0-4 37 15,2-7-3-15,2-3-2 16,1-6-6-16,-1-1 2 0,5 2-4 16,0-3 1-1,0 3-1-15,0 0 0 0,7 3-1 16,0 6-1-16,0 1-2 16,4 1-9-16,-2 5 16 15,0 1-51-15,2 2-18 0,-4 0-54 16,0 0-160-16</inkml:trace>
  <inkml:trace contextRef="#ctx0" brushRef="#br0" timeOffset="8837.37">17576 5117 338 0,'-13'6'132'15,"8"-6"-101"-15,5 0 0 0,8 0 10 16,14 0-15-16,3-3-16 16,11-1-4-16,5 0 3 15,1-2 4-15,1 3 6 16,-1-2-5-16,-8 1-7 16,-2 1-3-16,-5 1-4 15,-8 0 1-15,-4 2-2 0,-4 0-2 16,-6 0-2-16,-5 0-21 15,0 4-34-15,0-1-47 16,-4 1-125-16</inkml:trace>
  <inkml:trace contextRef="#ctx0" brushRef="#br0" timeOffset="9483.93">17702 5368 364 0,'-12'0'38'15,"7"0"-22"-15,1 0 21 16,4-3 8-16,0-4-17 16,0-1-18-16,6 0-2 0,7-2 8 15,-1 4-3-15,5-2-7 0,-2 5-3 16,2 1 0-1,-3 2 0-15,2 0-1 0,-2 11 0 16,0 5-4-16,-6 2 4 16,-1 3-4-16,-3 4 2 15,-4 0 0-15,0-4 2 0,0 3-2 16,-7-5 1-16,-2-2 0 16,-1-3 0-16,2-7 0 15,4 0 2-15,-1-3 6 16,1-4 2-16,4 0 5 15,0-10 7-15,0-2-13 16,9-6-5-16,0-3-5 0,1-2 1 16,0 0 0-16,-1-2-3 15,2 0 3-15,-4 1-1 16,-2 1 0-16,-1 2-1 16,-1 6 1-16,-1-1 1 15,-2 4-2-15,0 5 2 16,0 1-1-16,0 3 0 0,0 1 0 15,-2 2 0-15,-1 0-1 16,1 9 1-16,-3 4 0 16,3 3 1-16,0 3 0 15,2 4 3-15,0-1 0 0,0-1 0 16,2 3 2-16,5-5-2 16,2-1-1-16,2-2-2 15,1-2 2-15,3-2-3 16,3-1-37-16,2-7 38 15,3-1 27-15,0-3-56 0,2-1-24 16,-1-12-21-16,-2-6-81 16,-5-6-160-16</inkml:trace>
  <inkml:trace contextRef="#ctx0" brushRef="#br0" timeOffset="9921.33">18123 4529 366 0,'0'-11'8'16,"0"2"19"-16,0 3 34 0,3 3-18 15,5 3-19-15,-1 0-16 16,4 3-3-16,0 12 1 16,3 6 7-16,1 4-1 15,-3 4 3-15,6 7 3 16,-2 4 0-16,1 7-2 16,0 1 0-16,0 8-6 0,0 3 2 15,-2 1-6 1,-3-1 0-16,1-3-40 0,-6 2 38 15,-5-9 0-15,-2-2-2 16,0-3 1-16,-7-6-2 16,-8-2 1-16,3-2 0 0,-6-6-2 15,-1-3 1-15,-3-6 0 16,-2-1-5-16,-5-3 7 16,-1-6-64-16,-4-8-51 15,-5-1-98-15</inkml:trace>
  <inkml:trace contextRef="#ctx0" brushRef="#br0" timeOffset="10390.03">17317 4645 276 0,'0'-11'96'16,"0"0"-89"-16,0 1 18 15,0 2 29-15,0 5-16 16,0-1-9-16,0 4-13 0,0 0-7 15,-2 4-6-15,-5 8-1 16,0 6 1-16,-3 7 5 16,0 3 4-16,0 7 6 15,-5 2 0-15,3 4 2 16,1 5 0-16,1 2-4 0,4 2 1 16,4 2-43-16,2 2 36 15,0 1-4-15,0-5-4 16,7 3-1-16,0-3 2 15,2-3-3-15,2-2 2 16,-3-7-2-16,4-2 0 0,-2-9 1 16,1-2-1-16,-2-7-3 15,4-4-14-15,0-3 17 16,-1-8-80-16,0-3-88 16</inkml:trace>
  <inkml:trace contextRef="#ctx0" brushRef="#br0" timeOffset="24114.21">24647 4632 231 0,'-4'-11'99'16,"-1"-3"-66"-16,2 0 23 16,1 1-5-16,2 2-10 15,0 3-11-15,0 0-8 16,0 5-8-16,0 1-2 0,0 2 1 15,0 0-6-15,3 9-4 16,1 11 0-16,1 6 7 16,2 6 6-16,-1 6 0 15,-1 3 2-15,1 0-2 16,-3 1 0-16,2-2-48 0,-3 0 39 16,2-3-3-16,-2-2-1 15,0-4 1-15,-2-1-4 16,0-3 1-16,0-4 0 15,0-4 1-15,0-4 0 16,0-3-5-16,0-4-4 0,3-5 0 16,1-3-53-16,-1 0-37 15,1-18-50-15</inkml:trace>
  <inkml:trace contextRef="#ctx0" brushRef="#br0" timeOffset="24473.49">24716 4635 356 0,'-5'-8'112'0,"5"-5"-101"16,0 4 9-16,0-1 3 0,15 2-2 16,-1 3-13-16,8 3-2 15,3 2-5-15,2 0 2 16,-1 9 2-16,-2 5-2 15,1 2 1-15,-5 4 0 0,-2 0 0 16,-7 1-3-16,-2-1 1 16,-6 1 2-16,-3-1 2 15,0-1 2-15,-8 1 2 16,-5-2 1-16,-5-2 1 16,0-1 1-16,-3-5-4 15,1-1 1-15,0-2-6 0,2-3-1 16,2-4 0-1,5 0-3-15,-2 0 0 0,6 0-1 16,2-9-28-16,5-4-57 16,0-1-61-16</inkml:trace>
  <inkml:trace contextRef="#ctx0" brushRef="#br0" timeOffset="25332.68">25196 4669 472 0,'-8'-5'18'16,"3"0"8"-16,1-1 15 16,1 5-15-16,2-1-2 0,1 2-10 15,0 0-11-15,0 5-5 16,0 8 0-16,0 4 2 15,0 3 1-15,0 5 3 16,0 0 1-16,0 0 2 16,0-2 4-16,0-3-4 15,9-2-1-15,0-4 0 0,3-2-1 16,3-2 2-16,5-5-1 16,-3-2-3-16,5-3-1 15,-3 0-1-15,2-3 1 16,-3-6-2-16,-1-4 1 15,0-3 0-15,-5-3-1 0,0 1 1 16,-4-5-1-16,-1-4 0 16,-2 4 0-16,1 1 0 15,-6 3-2-15,0 5 2 16,0 3-1-16,0 3 1 0,0 7 0 16,0 1 0-16,-6 0-3 15,5 7 0-15,-3 9 1 16,4 4 2-16,0 1 1 15,0 3 0-15,0 0 1 16,11-1 2-16,0-1-3 16,1-4 1-16,7-2 0 15,0-2 0-15,1-3-2 0,3-4 4 16,3-2-2-16,-4-5 1 16,4 0-3-16,-5-2 2 15,-3-8 0-15,0-5 0 16,-6-3-2-16,2-1 2 0,-6-6 0 15,-1 0-4-15,1-3 3 16,-3-1-11-16,-1-5 9 16,-2 2 1-16,-1-2 0 15,-1 2 1-15,0 1-3 16,0 10 3-16,-1 2-5 16,-5 6 4-16,1 8 0 0,3 3-2 15,-2 2 4-15,0 7 0 16,3 9-4-16,1 9 5 15,0 2 4-15,0 5-3 16,0 2-11-16,8-2-14 16,-1 0 25-16,1 0-1 0,-1-5-1 15,3-2 0-15,-1 0-1 16,-1-5 1-16,4-3-1 16,-2-1 1-16,1-3-3 15,3-6 2-15,-1-2 3 16,0-5-3-16,1 0-6 0,1-8-12 15,-2-7 4-15,-2-5-59 16,-1-2-53-16,-7-6-135 16</inkml:trace>
  <inkml:trace contextRef="#ctx0" brushRef="#br0" timeOffset="25502.35">25737 4662 43 0,'-13'2'412'15,"6"-2"-354"-15,7 0-3 0,0 0-3 0,15-4-12 16,9-1-30-16,10 0-7 16,10-4-4-16,9 2 1 0,-4-2-1 15,2 0-87-15,-7-2-246 16</inkml:trace>
  <inkml:trace contextRef="#ctx0" brushRef="#br0" timeOffset="26424.1">27397 4643 247 0,'0'-11'130'0,"0"-3"-87"16,0-4-1-16,0 4-1 0,7-1-14 15,1 3-14-15,1 5-4 16,2 0 0-16,0 3-6 15,-1 4 0-15,-2 0-1 16,1 4-2-16,-2 10-3 0,-2 7 2 16,1 2 2-16,-2 6-1 15,-1-2 2-15,1-2 1 16,1 1 0-16,2-6 1 16,4 0 0-16,1-6 1 15,5-1 2-15,2-6-3 0,1-6 3 16,2-1 1-16,1-1-2 15,0-10-3-15,1-7-1 16,-7-2 1-16,-2-3-2 16,-3-5 1-16,-4-1-1 15,-4-1-1-15,-1-2 1 0,-3 3 0 16,0 6-1 0,0 7 1-16,0 2 1 0,-5 10 6 15,3 4-3-15,-4 9-7 16,4 11 3-16,-1 7-1 15,1 7 1-15,2 4 2 0,0 6 3 16,0-3 1-16,0-2 0 16,0 0 0-16,2-2-2 15,-2-5-1-15,0-3 1 16,0-4 1-16,0-4-1 16,-5-3-14-16,-1-4 7 15,-5-4 4-15,2-3 9 0,-1-2 1 16,0-5-4-16,0 0-3 15,1-2 4-15,4-12-4 16,1-2-1-16,3-6-4 16,1-4 1-16,0-1-2 15,5-3 0-15,7 3-5 0,1 5-9 16,1 1-21 0,0 9 17-16,3 1-52 0,-1 5-43 15,-5 5-142-15</inkml:trace>
  <inkml:trace contextRef="#ctx0" brushRef="#br0" timeOffset="26689.57">27429 5029 526 0,'-22'6'11'0,"2"-4"7"16,20-2 15-16,11 0-2 15,14 0-10-15,10 0-11 16,9 0-4-16,10 0 0 16,2-2 1-16,-1-1 4 15,-4-1-6-15,-7 0-4 16,-5 4-2-16,-12-1 2 0,-10 1-4 16,-7 0-7-16,-2 0-29 15,-8 0-34-15,0 1-29 16,-5-1-92-16</inkml:trace>
  <inkml:trace contextRef="#ctx0" brushRef="#br0" timeOffset="27267.56">27574 5276 521 0,'-9'0'25'16,"4"-6"-9"-16,5-3 20 16,0 2-7-16,5 1-16 0,10-2-9 15,2 6-4 1,3 2-1-16,0 0 2 0,1 0-4 16,-1 10 2-16,-6 5 1 15,-2 1-3-15,-4 7 2 16,-6-1 0-16,-2 3 1 0,-2-4 0 15,-6 1-1-15,-4-6 3 16,0-2-3-16,1-4 3 16,2-2-3-16,2-5 2 15,5-1 0-15,1-2 2 16,1 0 3-16,3-9-1 16,6-5-1-16,4-2-5 0,3-4 2 15,-1-3-2-15,0 0 1 16,-2-2 0-16,0 0 0 15,-7 2 0-15,1 2-1 16,-2 3 2-16,-2 1-1 16,-3 9 1-16,0 3-3 0,0 3 3 15,0 2 0-15,-6 0 0 16,-1 3 0-16,2 8 1 16,-2 7-1-16,2 2 4 15,3 3 6-15,0 2 8 16,2 0-5-16,0 2-29 0,0-7 17 15,9 2-3-15,1-4 2 16,5-4-3-16,1-4 4 16,6-2-2-16,3-1 0 15,2-7-8-15,5 0-25 0,1-4-48 16,1-8-54-16,2-6-90 16</inkml:trace>
  <inkml:trace contextRef="#ctx0" brushRef="#br0" timeOffset="27530.33">28405 4866 457 0,'4'-11'32'0,"2"2"7"16,2 0 2-16,6 2-4 15,3 2-15-15,7 0-16 0,0 1 0 16,3 2 2-16,-2 2-7 16,1 0 2-16,-6 0-4 15,-5 2 0-15,-3 3-6 16,-7 3-42-16,-5-2-54 16,0 1-87-16</inkml:trace>
  <inkml:trace contextRef="#ctx0" brushRef="#br0" timeOffset="27702.16">28447 4946 269 0,'-8'3'92'15,"5"-3"-46"-15,3 0 9 0,0 0 11 16,8 0-21-16,4 0-29 16,8 0-1-16,1 0-11 15,2 0-2-15,4-1 0 16,0-1-4-16,2 0-30 15,-2-3-105-15,2 0-264 0</inkml:trace>
  <inkml:trace contextRef="#ctx0" brushRef="#br0" timeOffset="28327.08">28982 4691 341 0,'0'-12'141'0,"0"-1"-130"0,0 2 24 15,2 6-6-15,5 2 3 16,-1 3-16-16,2 0-12 16,1 6-3-16,0 7-1 15,0 5 2-15,0 1-1 16,-2 7 3-16,3-2 3 0,-3 3 2 15,-2 2-4-15,0-6 3 16,0 2-1-16,2-2-3 16,0-4 0-16,-2-2 0 15,2-1-1-15,0-6 1 16,2 1 0-16,2-4-1 16,1-3 4-16,3-4 1 15,-1 0 1-15,2 0-4 0,2-7-37 16,-2-4 34-16,-2-5 1 15,1 0 0-15,-3-4 0 16,0-3-5-16,-4-4 5 16,-2 0-3-16,-1-3 1 0,-2 0-3 15,-1 0 1-15,1 0 3 16,-3 2-6-16,-3 6 6 16,-2 4-6-16,-4 3 4 15,0 4 0-15,-2 8-1 16,1 3-1-16,-3 0 4 0,0 9-2 15,3 7 0-15,-2 4 0 16,6-1-1-16,0 2 4 16,6 1-3-16,0-2 0 15,4-2 2-15,9-1-9 16,3 0 11-16,5-5 1 0,3-3-2 16,0-2 0-16,3-4-2 15,-1-3 0-15,-4 0 0 16,-5 0-3-16,-7 0 1 15,-7-5-118-15,-3-6-285 16</inkml:trace>
  <inkml:trace contextRef="#ctx0" brushRef="#br0" timeOffset="28984.43">26571 6141 312 0,'-14'0'65'0,"6"-5"-20"15,4 2 17-15,4-2-13 16,2 2-11-16,15-1-27 16,5-1-6-16,10 2 2 0,9-1-2 15,0 0 0-15,1 1 0 16,-1-1-4-16,-4 4-1 15,-6-2 1-15,-6 2-2 16,-9 0-10 0,-3 0-39-16,-10 6-52 0,-3-1-52 0</inkml:trace>
  <inkml:trace contextRef="#ctx0" brushRef="#br0" timeOffset="29187.75">26605 6235 363 0,'-6'10'43'0,"-22"-2"-15"16,22-8 21-16,6 0-10 16,6 0-3-16,14 0-19 15,11 0-8-15,6-3-4 16,4-2-2-16,3 1-1 0,0 2-2 16,-5 1 0-16,-3-3 0 15,-6 2-28-15,-4-2-85 16,-6-3-100-16</inkml:trace>
  <inkml:trace contextRef="#ctx0" brushRef="#br0" timeOffset="29501.74">26908 5993 408 0,'-13'-5'22'0,"4"3"3"16,4 2 13-16,2 0-11 15,3 3-15-15,1 8-2 16,10 4-3-16,7-3 0 16,5 4 1-16,0 0-4 15,3-2-4-15,-1-1 2 16,-6-3-1-16,-1-1-1 0,-4-1-1 16,-2-1 3-16,-9-2-4 15,-3 3 1-15,0 0-1 16,-12 3 3-16,-5 2 2 15,-1 2 4-15,-3 5 0 0,-1 0-5 16,2-1 1-16,3 2-4 16,4-1 2-16,6-2-10 15,7-6-73-15,0-4-291 16</inkml:trace>
  <inkml:trace contextRef="#ctx0" brushRef="#br0" timeOffset="30361.12">27757 6036 81 0,'2'-15'343'16,"-1"-2"-338"-16,1 1 4 15,1 1 19-15,4 3 2 16,0 3-5-16,0 6-9 16,2 0-8-16,-2 3-2 15,4 4-5-15,-3 9-2 0,2 5 1 16,-3 5 4-16,-3 2-3 16,-1 1 5-16,-1 2-2 15,0-2 3-15,-1-1-2 0,1-4 2 16,1-3 2-16,5-3-1 15,3-5-4-15,5-5 2 16,0-1-3-16,6-4 2 16,2 0-2-16,-2-2-3 15,-2-8 1-15,0-3 2 16,-6 1-5-16,-2-6 4 0,-4-1-2 16,-2-5 2-16,-5 1-2 15,-1 0-1-15,0-1 1 16,0 6-1-16,-5 4 3 15,-2 3-3-15,1 6 2 16,1 5-1-16,0 0 2 16,1 13-1-16,4 4 1 0,0 10 1 15,0 6 6-15,0 4 1 16,7 4-3-16,-2 2 5 16,-1-2-4-16,0 1 2 15,-2-2-5-15,-2 1-3 16,0-4 2-16,0-2-3 0,-2-6 0 15,-6-2-14-15,0-7 13 16,-3-4-2-16,1-4 9 16,-2-7 2-16,0-3 0 15,-1-2 2-15,3-5-3 0,-2-9-1 16,5-4-3-16,4-5-1 16,3-6-2-16,0-3-1 15,5-1 0-15,8-5-2 16,1 1-4-16,6 5-16 15,-1 1-4-15,3 6 5 16,2 6 1-16,1 4-38 16,4 3-27-16,1 3-72 0</inkml:trace>
  <inkml:trace contextRef="#ctx0" brushRef="#br0" timeOffset="30595.45">28596 6133 378 0,'-2'-8'137'16,"2"-2"-112"-16,7 0-1 16,11 3-6-16,4 4-1 15,3-1-12-15,0 4-2 16,1 0-4-16,0 0 1 15,-6 4 1-15,-4 3-34 16,-3 0-60-16,-10-1-78 16</inkml:trace>
  <inkml:trace contextRef="#ctx0" brushRef="#br0" timeOffset="30767.27">28656 6195 151 0,'-12'8'172'0,"4"-4"-117"16,2-4 10-16,6 2-5 15,0-2-16-15,9 0-18 16,5 0-12-16,9 0-5 16,3 0-9-16,8 0 0 15,-2 0 0-15,2 0-44 0,2-4-104 16</inkml:trace>
  <inkml:trace contextRef="#ctx0" brushRef="#br0" timeOffset="31316.4">29162 5973 464 0,'0'-8'10'0,"0"-3"15"16,7 7 13-16,-1 4-2 0,4 0-13 15,-1 4-14-15,0 12-5 16,2 2 1-16,-4 5-1 15,0 4 1-15,0 1 1 16,1 1-1-16,-3 1 2 16,2-3 0-1,0-2-3-15,0-2 0 16,4-5 1-16,0-1 1 16,2-4-1-16,1-2 1 15,4-5 5-15,-1-3-1 16,2-3-2-16,0 0-36 0,-2-8 33 15,0-2-1-15,0-6 1 16,-4 0-5-16,2-6 3 16,-4-1-2-16,-1-4-1 15,-2-3 0-15,-3-3 0 16,-1 0 0-16,-4 3 0 16,0-1-1-16,0 5-1 0,-7 6 1 15,-3 2-1-15,-4 9 2 16,0 4-4-16,-2 5 5 15,2 0 0-15,-3 5-1 16,2 10 0-16,5 3-1 16,5 1 2-16,1 2-3 0,4 3 2 15,0-3 0-15,11 0 2 16,2-3-2-16,6 0 1 16,3-4-1-16,1-1 0 15,3-4 0-15,-1-3-14 0,-2-5-39 16,-2-1-89-16,1-1-237 15</inkml:trace>
  <inkml:trace contextRef="#ctx0" brushRef="#br0" timeOffset="31847.58">29771 6020 492 0,'-4'-4'18'15,"0"-7"7"-15,4 6 19 16,0 1-6-16,8-1-11 0,2 5-17 16,2 0-8-16,1 0-1 15,1 9 0-15,-2 6-2 16,-2 4 0-16,-5 4-1 16,-1 4 1-16,-4 2 1 15,0-3-1-15,-5 0 1 16,-4-7 0-16,0-3 1 0,1-3-1 15,3-6 0-15,0-4 2 16,5-1 0-16,0-2 8 16,1 0 16-16,10-5-9 15,4-8-12-15,2-1-4 16,2-2 0-16,1-4-1 0,1-3 0 16,-3-2 0-16,-2 0-2 15,0 2-1-15,-5-4-1 16,-2 6-2-16,-4 3 5 15,-5 2 0-15,0 7-1 0,-1 4 2 16,-9 5 0-16,-2 0-1 16,0 12 2-16,-1 7 2 15,0 3 5-15,2 5-13 16,4-1-8-16,2 1 19 16,5 0 0-16,0-4 1 15,3-1 3-15,10-6-2 0,3 0-7 16,4-5 2-16,1-3-2 15,3 1-1-15,-1-5-1 16,-4 0-38-16,-4-4-64 16,-6 0-373-16</inkml:trace>
  <inkml:trace contextRef="#ctx0" brushRef="#br0" timeOffset="32753.55">26206 7241 408 0,'-4'-12'10'16,"4"1"2"-16,0 2 20 15,0 2 10-15,7 2-18 16,2 1-16-16,2 4-3 16,2 0-2-16,-1 9-2 0,-3 7 1 15,0 4 0-15,-4 3 0 16,1 2 2-16,-2 0-2 15,-2 0 2-15,-1-5 0 16,5-1-2-16,1-3-1 0,5-1 3 16,3-7 0-1,7-2 1-15,2-6 3 0,3 0-3 16,0 0-2-16,2-11-1 16,-6-3 0-16,1-2 0 15,-7-4 0-15,-3 1-2 16,-4-3 2-16,-7-5-1 0,-3 4-1 15,0 2-1-15,0 3 1 16,0 6 2-16,0 4 1 16,-3 8 2-16,-1 0 1 15,3 15-4-15,-1 4-3 16,2 10 4-16,0 1 1 0,0 6 2 16,0 0 5-1,3-3-3-15,1 1-1 0,-2 0-1 16,-2-2-2-16,0-1 3 15,0-1-2-15,0-5 4 16,-7-2 2-16,-2-3-20 16,-1-4 12-16,2-4 4 15,-4-2 2-15,2-5-3 0,-2-3-1 16,3-2-5-16,1 0 0 16,1-6 5-16,0-6 0 15,2-6-2-15,1-3 0 0,0-2-2 16,4-3-1-16,0 0 1 15,0 1-1-15,4 2 0 16,7 3-1-16,4 2 0 16,4 2-1-16,1 0-12 15,3 2-12-15,2-1-13 16,0-3-39-16,4-1-93 0</inkml:trace>
  <inkml:trace contextRef="#ctx0" brushRef="#br0" timeOffset="32972.25">26783 7024 449 0,'0'-4'9'0,"0"2"13"16,0 2 3-16,0 8-17 15,0 7-1-15,0 7 1 0,-2 5-3 16,0 1-1-16,-2 3-2 15,2-1 0-15,0 0-2 16,0-1 0-16,2-6-15 16,-1-1-74-16,2-8-153 15</inkml:trace>
  <inkml:trace contextRef="#ctx0" brushRef="#br0" timeOffset="33222.18">27144 7334 269 0,'5'0'246'0,"-3"0"-218"16,5-1-14-16,3 1 9 16,7 0 6-16,0 0-7 15,7 0-16-15,3-2 0 0,2 4-1 16,1 1-1-16,-5-1-5 15,-2 0 1-15,-3 1-1 16,-5-1-19-16,-6 0-58 16,-6-2-72-16,-3 2-202 0</inkml:trace>
  <inkml:trace contextRef="#ctx0" brushRef="#br0" timeOffset="33411.25">27231 7431 388 0,'-5'1'46'15,"3"1"-8"-15,2-2 28 32,2 0-20-32,10 0-7 0,6 0-11 15,4 0-10-15,1 0-7 0,4 0-6 0,-2 0 0 16,0 0-5-16,-3 0 0 16,-3 0-8-1,-2 0-74-15,-3-7-171 16</inkml:trace>
  <inkml:trace contextRef="#ctx0" brushRef="#br0" timeOffset="34177.07">28096 7229 279 0,'7'-12'60'16,"-1"1"-21"-16,1-2 15 15,2 5-13-15,3 0-13 0,-2 5-6 16,0-1-2-16,2 4-5 15,-2 0-8-15,1 11-2 16,0 3 0-16,-2 6 1 16,-1 6 2-16,2 1 3 15,-3 0-1-15,0 2-6 16,3-4 2-16,-2-2-1 0,-1-2-1 16,4-5-1-16,0-1 0 15,1-5 1-15,1-3 2 16,1-3 3-16,0-4 1 15,1 0 0-15,-1-2-4 16,3-7-2-16,-3-1-1 0,-3-3 0 16,-1-3 0-16,1-4 0 15,-1-3-3-15,-3 0 1 16,-2-5 0-16,-2-1-2 16,-3-2 0-16,0 5 0 15,0 2 1-15,0 7-2 0,-3 2 0 16,-4 5-1-1,-5 4 0-15,0 6 0 0,0 0 1 16,-1 0 1-16,2 9 1 16,-2 6 0-16,8-1-1 15,2 2 0-15,3 2 1 16,1 0 2-16,14 0-1 0,3-4 1 16,3-2 0-16,7-1-1 15,2-4-1-15,1-3-1 16,1-4-19-16,-2 0-58 15,-1-8-110-15</inkml:trace>
  <inkml:trace contextRef="#ctx0" brushRef="#br0" timeOffset="34614.78">28998 7325 384 0,'0'0'60'0,"0"-3"-26"16,11-4 19-16,1 1-22 15,8 1-14-15,4 2-8 16,5-1-2-16,5 2-5 15,0 2-1-15,1-2 0 16,-1 2 0-16,-3-2-2 16,-8 2-6-16,-2-1-40 0,-11-3-51 15,-5-1-117-15</inkml:trace>
  <inkml:trace contextRef="#ctx0" brushRef="#br0" timeOffset="34885.18">29170 7179 278 0,'-3'-2'97'0,"1"0"-49"15,0 1-13-15,2 1 10 16,0 0-20-16,0 0-10 16,0 7-11-16,0 3 0 15,4 8 3-15,-4 4 3 0,2 4 2 16,-4 2-5-16,2-2 4 15,0 1-4-15,0-4-3 16,0-2-5-16,2-1 3 16,-1-4-2-16,4-3 2 0,3-1-5 15,3-3-36-15,-1-4-47 16,3-5-116-16</inkml:trace>
  <inkml:trace contextRef="#ctx0" brushRef="#br0" timeOffset="35449.04">29675 7209 463 0,'0'-12'30'0,"0"-2"-21"0,0 3 4 15,9 2 14-15,0 2-5 16,4 5-13-16,-1 2-5 16,2 0-2-16,-1 7-1 15,-1 7-1-15,0 4 0 16,-4 6-1-16,-2 0 0 16,-1 3 2-16,-5-4-2 0,0 1 2 15,0-6-1-15,-7-4 0 16,-2-2 1-16,1-4 0 15,3-3 0-15,0-2 2 16,3-3 0-16,2 0 1 0,0 0 6 16,5-8-3-16,7-3-5 15,0-4 0-15,5-2-3 16,-4-6 1-16,4-3 0 0,-3 3 0 16,-2-2 0-16,-4-1 1 15,-3 6-1-15,-1 0 0 16,-4 4 0-16,0 6 0 15,0 3-1-15,-2 3 2 16,-5 4-1-16,-1 0 1 0,3 12 0 16,-2 4 0-16,0 6 2 15,4 3 1-15,-4 1 2 16,6 3 2-16,1-2-2 16,0-2-3-16,4-2 0 15,7-5-2-15,2-2 0 0,6-4 0 16,4-3-1-16,6-3-35 15,2-5-42-15,6-1-95 16</inkml:trace>
  <inkml:trace contextRef="#ctx0" brushRef="#br0" timeOffset="36011.58">30494 7211 241 0,'5'-9'168'0,"-5"-2"-121"15,0 5-2-15,0-4-13 16,0 2-10-16,-7 0-8 0,-5 1 1 16,-1 0 0-16,-3 2-7 15,-4 3 1-15,-2 2-2 16,3 0 0-16,-1 0-1 16,-2 9 2-16,8 7-4 0,2 2 2 15,4 5-2 1,3 0-2-16,5 2 2 0,0 0-3 15,3-3 2-15,9-1 0 16,2-5-3-16,2-5 2 16,3-2 1-16,1-6-1 15,2-1 0-15,-3-2-1 0,-2 0 2 16,0-9-2-16,-2-3 1 16,-4-6 0-16,-3-5-1 15,2-4 0-15,-3-2 1 16,-4-3-2-16,1-2 0 15,-1 0 0-15,-1 1 0 0,-2 2-2 16,0 5 2-16,0 4-2 16,0 2 2-16,0 8-1 15,-2 3 0-15,-1 7-1 16,1 2 1-16,-3 3 1 16,3 12-2-16,-3 7 1 0,3 3 2 15,2 3 4-15,0 2 2 16,0 2 0-16,0 0 0 15,4-1 0-15,3-2-2 16,1-1-1-16,2-3-2 16,-1-4-2-16,1-1 1 0,0-4-1 15,0-2-12-15,1-3-48 16,2-4-45-16,-3-3-75 16</inkml:trace>
  <inkml:trace contextRef="#ctx0" brushRef="#br0" timeOffset="36558.11">30747 7118 460 0,'0'-12'28'16,"1"-1"4"-16,4 5 9 15,2 2-1-15,0 5-14 0,0 1-15 16,4 3-6-16,-2 9-2 15,1 8-5-15,0 3 3 16,-1 4 0-16,-2 0 0 16,-2 1 1-16,4-1-2 0,-5-2 1 15,3-2 1-15,-2-1-2 16,4-8 1-16,0 0 0 16,2-6 0-16,1-3 0 15,1-2 1-15,3-3 2 16,1 0-3-16,-4-2 2 0,2-6 0 15,-1-3 9-15,-1-5 0 16,-4-4-7-16,1-3 2 16,-2-4-6-16,-1-3 0 15,-1-1 0-15,-1 1-2 16,-3-2 1-16,-1 2 0 0,-1 5-1 16,0 4 0-1,-1 4-1-15,-8 7-1 0,0 6 0 16,-1 4 2-16,-2 2-1 15,2 14 1-15,2 4-2 16,4 6 3-16,1 3 3 0,3-1-3 16,0 1 1-16,10-4 0 15,4-4 0-15,-1-1 1 16,4-6-1-16,0-3 0 16,2-4 0-16,-2-3-1 15,-2-1 0-15,-1-1-28 16,-3-2-33-16,-7 0-46 0,-4 0-80 15</inkml:trace>
  <inkml:trace contextRef="#ctx0" brushRef="#br0" timeOffset="36823.64">30497 7441 355 0,'-5'0'140'0,"-19"0"-115"16,24 0 20-16,0 0 9 0,19 0-8 16,10 0-25-16,10 0-10 15,13 0-1-15,4 0-3 16,7 0-3-16,1 0-1 16,1 0-2-16,-11 0 0 15,-10-2-1-15,-11 1 0 0,-13-1-5 16,-13 0-34-16,-7 0-37 15,-9-1-97-15</inkml:trace>
  <inkml:trace contextRef="#ctx0" brushRef="#br0" timeOffset="37639.01">30663 7848 243 0,'0'0'80'16,"0"-3"-50"-16,0-4 25 0,0-3-14 15,0 3-9-15,-8-1-5 16,3-1-7-1,-6 1-9-15,-2 1-5 0,-1 2-2 16,-4-1-1-16,-1 6 1 16,-3 0-1-16,2 0 2 15,1 4 1-15,0 9 5 0,4 1 0 16,3 4-6-16,4 5-1 16,6-2 0-16,2 1 0 15,2-1-2-15,13-2 0 16,2 0 1-16,7-5 0 15,1-3 2-15,-1-5 2 0,0 0-6 16,-1-5 0 0,-4-1 0-16,-5 0-1 0,-4-7 2 15,-2-5-1-15,-6-5 6 16,-1-4 10-16,-1-2-10 16,0-4-2-16,0-2-4 15,0 0 0-15,2-1 0 0,-2 1-2 16,2 1 3-1,0 6-4-15,-2 4 2 0,1 8 1 16,-1 1-2-16,0 7 1 16,0 2-3-16,0 0 2 15,0 5 3-15,0 6-4 0,-1 7 2 16,1 2 2-16,0 2-1 16,0 5 2-16,3 2 2 15,4 1-2-15,-2 1-1 16,2-1 0-16,-2-5 0 15,0 2-2-15,0-4 0 0,0-3 2 16,-1-7-4-16,4 3 2 16,-3-7-23-16,2-3-20 15,0-5-37-15,1-1-44 16,2 0-117-16</inkml:trace>
  <inkml:trace contextRef="#ctx0" brushRef="#br0" timeOffset="38140.71">30916 7813 425 0,'3'-10'38'16,"4"0"2"-16,2-1 4 0,4 3-9 0,3 2-7 16,2 4-10-16,-1 2-7 15,0 4-4-15,0 8-4 0,-3 8-4 16,-6 3 2-16,0 4-1 15,-6-1 0-15,-2-1-1 16,0 0 1-16,-8-5 0 16,-2-4 0-16,1-3 0 15,2-5 2-15,1-3-1 0,2-2 3 16,4-3 3 0,0 0 1-16,10-8 0 0,6-2-5 15,2-7-3-15,1 1 0 16,1-2 1-16,1-3-2 15,-6 0 1-15,0-3 0 16,-3 4-1-16,-3 0-1 16,-4 2 0-16,-2 4 2 0,-3 3-1 15,0 4 1-15,0 2-3 16,-8 5 2-16,-3 0 0 16,3 5 1-16,-4 7 0 15,5 8 4-15,0 4 0 0,4 2 2 16,3 1 4-16,0 0 4 15,0 1-5-15,7-3-15 16,5-4 6-16,1-3-1 16,1-2 1-16,5-4 0 15,0-4 1-15,-1-5-5 0,0-3-60 16,-2 0-148-16</inkml:trace>
  <inkml:trace contextRef="#ctx0" brushRef="#br0" timeOffset="40237.08">9032 7118 171 0,'-4'-14'192'0,"2"-2"-166"16,2 0-10-16,0 0 21 15,9 3 2-15,1 5-10 16,0 1-13-16,1 1-9 16,2 6-3-16,-1 0-1 0,1 6-2 15,-1 7 2-15,0 7 3 16,0 7 3-16,-4 3 1 16,1 6 3-16,1-2 7 15,-3-2-4-15,1-1-3 16,1-3-1-16,1-3-4 15,2-5 1-15,3-4-4 16,2-7 0-16,3-2 1 16,2-6 0-16,-1-1 2 0,-1 0-5 15,2-6 1-15,-3-7 1 16,-4-1-3-16,-5-6-1 16,-1-1 4-16,-5-5-6 0,0 0-23 15,-4-4 29-15,0-3-2 16,0-2-2-16,0-1-2 15,0 4 3-15,-3 3-2 16,2 6 0-16,-3 5 1 16,-3 6-2-16,2 7-1 0,-4 3 2 15,-2 2-5-15,-1 5 7 16,-1 9-4-16,2 6 2 16,2 1 0-16,6 3 2 15,3-1-5-15,0-3 6 16,7-1-2-16,11-5-4 0,3-7 8 15,6 1-5-15,0-5 1 16,4-3-2-16,1 0 8 16,-5 0-75-16,0-5-74 15</inkml:trace>
  <inkml:trace contextRef="#ctx0" brushRef="#br0" timeOffset="40520.56">9817 7167 404 0,'-5'1'106'0,"5"-1"-77"16,0 0 3-16,10 0-13 15,12 0 12-15,7-1-9 0,8-5-5 16,6 1-7-16,4-6-3 15,-4 4-1-15,-2-2-4 16,-5 4-2-16,-10-1 0 31,-7 3-1-31,-9 3-23 0,-8 0-42 16,-2 0-70-16,-4-2-172 16</inkml:trace>
  <inkml:trace contextRef="#ctx0" brushRef="#br0" timeOffset="40756.97">9983 7006 458 0,'-7'-2'28'0,"2"1"8"0,2 1 12 16,1 0-16-16,2 8-13 15,0 9-7-15,0 0 9 16,0 6-2-16,0 6-1 15,0 2-2-15,0 0-15 16,2 0-6-16,-2-3 7 0,1 1 2 16,-1-4-3-16,2-2-1 15,2-3 0-15,-1-6-12 16,4-7-47-16,-2-5-97 16</inkml:trace>
  <inkml:trace contextRef="#ctx0" brushRef="#br0" timeOffset="41587.46">10835 7076 219 0,'-5'-8'188'0,"-2"-2"-159"0,7-3-8 0,0-1 17 16,8 1-13-16,6 3-11 15,3 3-8-15,0 1-2 16,3 6-3-16,2 0 0 16,-4 11-1-16,2 11-1 15,-6 1 1-15,-1 5-1 16,-6 1 1-16,-6 3 0 0,-1-2 0 16,0-5 1-16,-8-2-1 15,-4-3 1-15,2-6 1 16,0-3 7-16,0-6 8 15,6-5 3-15,4 0-3 16,0-9-3-16,6-5-11 0,8-6-2 16,4-1 0-16,-2-4-2 15,5-2 2-15,-2-1-2 16,-4 1 1-16,-3 2-1 16,1 2 0-16,-8 3 1 15,-1 2 0-15,-4 8 0 0,0 0-2 16,0 5 4-16,-7 4-2 15,-1 1 0-15,1 0 0 16,0 3 0-16,2 10 2 16,-1 4 0-16,5 3 6 15,-2 5 4-15,3 0 2 16,0 4-2-16,0-3-1 0,0 1-5 16,3-4-3-16,4 1-1 15,1-6 0-15,4-2-1 16,3-4-1-16,4-3 0 15,0-4 0-15,3-1-28 16,5-4-61-16,3 0-124 0</inkml:trace>
  <inkml:trace contextRef="#ctx0" brushRef="#br0" timeOffset="42274.78">11846 7079 346 0,'-6'-9'24'15,"-1"-1"22"-15,5-1 7 16,-1 2-12-16,1 0-13 16,2-2-9-16,-5 1-2 15,3 1 3-15,-3-2-8 16,-3 2-1-16,-4 2-5 15,3 1-4-15,-6 5-2 0,-1 1 0 16,-2 0 0-16,2 0 0 16,-2 11 0-16,0-1 0 15,4 5 2-15,-1 0 2 16,3 5 2-16,5 0 2 16,5 1-2-16,2 3-2 0,0-3 1 15,7-2-1-15,7 1-1 16,2-6 1-16,1-3-1 15,0-4-1-15,4-1 0 16,-2-5-2-16,-1-1 1 16,0 0 0-16,-2-7 0 0,-1-3 1 15,-3-3-2-15,-3-3 3 16,-2-4-2-16,1-1-1 16,-5-3 2-16,-1-2-1 15,0-3 2-15,-2-1-3 16,0 0 0-16,0 0 0 15,0 1 0-15,-2 2 0 16,-3 4 0-16,1 5-2 0,0 4 2 16,0 1-1-16,1 8 0 15,1 2 1-15,-1 3 0 16,-1 0 1-16,2 0 0 0,1 10 1 16,1 6-2-16,0 4 0 15,0 5 1-15,0 3 2 16,0 6 1-16,5 0 3 15,0 2-28-15,-1 0 17 16,5-1 9-16,-2-5-4 0,0-1 0 16,2-2 0-16,2-6-1 15,-2-3 0-15,3-4-1 16,3-3 9-16,-3-6-58 16,5-5-39-16,-3 0-90 15</inkml:trace>
  <inkml:trace contextRef="#ctx0" brushRef="#br0" timeOffset="42776.64">12060 6978 451 0,'3'-15'28'0,"-1"1"9"16,0 5 16-16,3 2-4 15,-3 5-19-15,6 2-17 16,0 0-8-16,3 9-5 15,-1 7 0-15,3 7 1 16,-2 2-2-16,-1 2 3 16,0 2-2-16,-1-1 3 15,-1 1-3-15,-1-6 3 0,1 0-3 16,-1-7 1-16,0-2 2 16,2-5-3-16,6-3 2 15,0-5 3-15,0-1-4 0,5 0 1 16,1-8 0-16,-1-7-2 15,-1-1 1-15,-2-5-3 16,-5-3 6-16,-2-2-6 16,-5-3 1-16,-3-3 1 15,-2-2 0-15,0 1-1 16,-4 0 1-16,-1 3 0 0,-3 5 0 16,3 7-2-16,-2 2 2 15,0 11-4-15,-2 5 2 16,1 0 1-16,1 12 0 15,-1 6 0-15,3 5 1 0,1 1 3 16,4-1-1-16,0 0 2 16,10-2-1-16,6-5 0 15,6-2-1-15,3-3-2 16,2-4 3-16,0-3-3 0,-4-4-15 16,-3 0-51-16,-3 0-70 15</inkml:trace>
  <inkml:trace contextRef="#ctx0" brushRef="#br0" timeOffset="43133.86">11722 7372 437 0,'0'2'65'15,"5"-2"-39"-15,11 0 20 16,6-4 3-16,7 1-11 16,3-1-11-16,5 0-3 15,1 2-45-15,4 1 32 16,-1-1 0-16,-2 0-5 0,3 2-4 15,-3-3-1-15,-3-1 0 16,0 0 0-16,-6-1-2 16,-1 2 2-16,-11-3-1 15,-5 4-16-15,-10 1-27 0,-3-1-94 16,-5-2-356-16</inkml:trace>
  <inkml:trace contextRef="#ctx0" brushRef="#br0" timeOffset="44040.28">11987 7780 85 0,'5'0'138'0,"0"0"-71"0,0-2 6 15,-1-5-11-15,-3 2-18 16,-1-2-12-16,0-2-8 15,0 2-9-15,-5-2-3 16,-6 0-5-16,0 2 4 0,-5 0-1 16,2 3-1-16,-3 0 2 15,1 4-6-15,0 0 3 16,-2 0-4-16,4 8-1 16,0 2 1-16,2 5 0 15,2 2 1-15,3 5-2 16,5 1 1-16,2 0 0 0,2 2-1 15,8-3-2-15,5-2 1 16,1-5 0-16,2-6-1 16,1-3 1-16,-2-6 0 15,1 0 1-15,-2-2-1 16,1-11-1-16,-2-1-1 0,-3-4 2 16,-2-3 0-1,-3-2 0-15,0-2 4 0,-5-3-2 16,-2-1-4-16,0-2 2 15,0 1-2-15,0-4-1 16,-5 5 1-16,-1 1 1 0,-1 5-2 16,0 2-1-16,1 6 3 15,1 6-2-15,3 4 2 16,-1 5-3-16,3 0 4 16,0 9-3-16,0 9 0 15,0 3 1-15,5 7 1 0,3 1 0 16,-3 0-1-16,2 3 0 15,0-4 0-15,0 0 3 16,-1-6-2-16,-1 2-1 16,1-5 0-16,-1-1 0 15,0-1 0-15,0-6 0 16,1 2-9-16,3-4-32 16,-2-2-23-16,5-1-16 15,-4-6-64-15,3 0-171 0</inkml:trace>
  <inkml:trace contextRef="#ctx0" brushRef="#br0" timeOffset="44546.89">12182 7721 343 0,'9'-15'51'16,"-1"-3"0"-16,5-2 11 16,3 4-11-16,2 2-13 0,-2 3-11 15,1 4-11-15,0 7-6 16,-2 0-6-16,-3 7-4 15,-3 9 1-15,-1 4-2 16,-3 3 1-16,-3 0 0 16,-2 2 0-16,0-5-2 15,-2 1 2-15,-5-3 0 16,-1-4 1-16,1-1-1 0,4-6 2 16,-1-2-2-16,4-4 1 15,0-1 0-15,0 0 3 16,7-3-2-16,2-7 0 15,4-3-1-15,-1-2-1 0,3-3 0 0,-3-4-3 16,1 2 4 0,-2-1-4-16,-3-1 3 0,-1 1-3 15,-2 3 3-15,-2 2 0 16,-3 3 0-16,0 5 0 16,0 2 0-16,-1 3 0 15,-6 3-1-15,-1 0-3 0,1 7 5 16,-2 7 1-16,3 2 1 15,2 6 0-15,4 3 2 16,0-2 0-16,0 2-2 16,2-4 1-16,10 0 0 15,1-3-3-15,6-1 2 0,0-5-1 16,3-4-3-16,5-2 2 16,2-6-23-16,3 0-24 15,0-7-53-15,2-11-91 16</inkml:trace>
  <inkml:trace contextRef="#ctx0" brushRef="#br0" timeOffset="44828.03">13224 7135 509 0,'0'-4'13'0,"0"-2"-4"15,10 3 8-15,6 1 14 16,2 0-4-16,7 2-17 0,1 0-6 16,0 0-1-16,-3 0-2 15,-3 2-1-15,-6 3-1 16,-7 3-25-16,-2-1-58 15,-5 0-85-15</inkml:trace>
  <inkml:trace contextRef="#ctx0" brushRef="#br0" timeOffset="44984.25">13244 7275 392 0,'-5'6'51'0,"3"-4"-4"15,2-2 12-15,7 0 0 16,6 0-19-16,5 0-18 15,6-6-12-15,3 1-6 16,1 1-3-16,1-1-1 16,2-1 0-16,-3 0-40 15,-7-2-125-15</inkml:trace>
  <inkml:trace contextRef="#ctx0" brushRef="#br0" timeOffset="45853.54">14600 6958 37 0,'-5'-7'394'0,"1"-4"-367"16,3 0-4-16,1 4 17 15,0 0-8-15,5 2-12 16,5 5-13-16,2 0-4 15,-2 1 0-15,4 12-3 0,-1 4 0 16,-1 7 1-16,2 2-1 16,-6 1 2-16,1 0-1 15,-2 4 3-15,-1-6 0 16,1-1 1-16,0-4 2 16,2-2-1-16,-1-6-1 0,4-2 1 15,-3-4-2-15,4-4-1 16,2-2 1-16,0 0 1 15,1-3 1-15,0-8-3 16,0-3-2-16,-1-2 2 16,-5-4-1-16,-1-1 1 0,1-2 1 15,-5-4-2-15,-3 2-1 16,-1-2 0 0,1-1-1-16,-2-1 0 15,0 6-1-15,-2 0 0 16,-3 3 1-16,-2 5-1 0,-2 5 1 15,0 3-2-15,0 3 0 16,-2 3 2-16,-1 1-1 16,3 0 1-16,-4 5 0 15,8 5 0-15,-1 5-1 16,5 3 1-16,1 1 0 16,0 1 1-16,7 0 1 15,8-2 0-15,0-3-1 0,4-2 1 16,0-4-1-16,1-2 1 15,3-4-2-15,0-3 1 16,-3 0-8-16,0 0-47 16,-2-7-60-16,-5-3-142 0</inkml:trace>
  <inkml:trace contextRef="#ctx0" brushRef="#br0" timeOffset="46197.21">15013 6665 396 0,'-4'-8'35'0,"4"-3"-14"15,0 3 12-15,0 0 12 16,8 0-22-16,1 4-15 16,3 4-5-16,1 0-3 15,-2 3-1-15,-4 10 1 0,2 0-1 16,-4 5 1-16,-3 1-1 15,-2 0 1-15,0-4 0 16,0 2 0-16,-3-5 0 0,-2-1 4 16,0-4 7-16,2-1 5 15,1-3-2-15,2-1-4 16,0-2 1-16,13 0 10 16,1-2-1-16,8-7-11 15,5-2-8-15,5-1 0 16,-1-1-1-16,1-1 1 0,-3-2-10 15,-8 2-84-15,-3-4-150 16</inkml:trace>
  <inkml:trace contextRef="#ctx0" brushRef="#br0" timeOffset="46681.51">15812 7038 381 0,'-4'0'60'15,"4"-2"-29"-15,0-1 19 0,10-2-19 16,9-3-10-16,10 3-9 16,7-2 0-16,7 2-4 15,0-1-4-15,4 2-2 16,-6 1-2-16,-3 1 1 16,-9 0-1-16,-6 1 0 15,-9 1-14-15,-6 0-36 0,-5 0-34 16,-3 0-51-16,-5-4-116 15</inkml:trace>
  <inkml:trace contextRef="#ctx0" brushRef="#br0" timeOffset="46962.65">16000 6890 345 0,'-7'-7'41'16,"6"2"-14"-16,-3-1 10 15,2 5 19-15,2 1-22 0,0 0-13 16,0 3-14-16,0 11-4 16,0 6 2-16,2 5 7 15,2 3 5-15,-1 4-6 16,3-1-5-16,-4-1 3 16,2-1-6-16,-1-4 1 0,0 0-2 15,-1-6-3-15,2-1 1 16,-1-2 2-16,4-3-2 15,1-3-10-15,1-4-56 16,3-4-86-16</inkml:trace>
  <inkml:trace contextRef="#ctx0" brushRef="#br0" timeOffset="47509.48">16762 6951 373 0,'-2'-4'45'0,"0"-5"-12"16,2-3 37-16,0-1-25 15,0-1-13-15,4 0-13 16,4 1-7-16,1-1-3 16,-1 5-1-16,3 4-4 0,0 1-3 15,-2 4 0 1,-1 0-2-16,0 11-1 0,-1 5 0 16,-1 3 0-16,-3 5 1 15,-1 2 0-15,-2 1-1 16,0-2 1-16,-7-2 0 0,-4 1 0 15,-3-3 0-15,1-3 1 16,-3-1 0-16,0-4-1 16,3-2 3-16,3-4 0 15,3 0-2-15,1-3 4 16,2-2-2-16,4-1 1 0,0-1 2 16,0 0 1-16,8 0 3 15,2 0-2-15,4 0-1 16,5 0 1-16,1 0-3 15,0 0-2-15,4-1-2 16,0-1 1-16,-1-2-1 16,4 3 0-16,-2-2-3 15,0 0-39-15,-3-1-23 0,-2-3-49 16,-4-1-147-16</inkml:trace>
  <inkml:trace contextRef="#ctx0" brushRef="#br0" timeOffset="48104.58">17100 6865 338 0,'-2'-12'115'0,"2"1"-99"16,0 2 14-16,0 4 15 16,0-1-13-16,5 6-14 15,5 0-14-15,-2 0-2 16,3 13-1-16,0 1-1 15,1 8 1-15,-1-1 1 16,2 0 1-16,-4 4 2 0,-2 0-1 16,-1-3 1-16,1 1-1 15,0-3-1-15,-2-3 3 16,2 3 5-16,3-6-6 16,0 0-3-16,2-3 1 15,1-2 0-15,3-2-1 0,2-3 0 16,2-4 0-16,0 0 0 15,0 0-2-15,2-11 2 16,-3 1-1-16,-1-3-1 16,-2-5 2-1,-3 0 4-15,-4-3 5 16,-4-2-9-16,0-1 2 0,-3-2-4 16,-2-1 2-16,0 0-1 0,0 0-1 15,-6 1-2-15,-2 4 3 16,-1 1-2-16,-4 7-1 15,1 3 2-15,-3 4-2 16,3 3 2-16,0 4-3 0,-2 0 3 16,2 9 0-16,3 4 1 15,2 2-1-15,1 5 1 16,5-2 2-16,1 4-2 16,1-3 5-16,12-3-3 15,3 0 4-15,4-3-2 0,1-7 2 16,4 0-1-16,-1-2-25 15,-2-4 23-15,-3 0-5 16,-2 0 2-16,-7 0-14 0,-6 0-43 16,-4 0-100-16</inkml:trace>
  <inkml:trace contextRef="#ctx0" brushRef="#br0" timeOffset="48760.7">9698 8949 366 0,'-2'0'22'16,"2"-2"-1"-16,0-2 30 15,7 1-7-15,10 1-13 0,6-2-8 16,9 1-7-16,5 1-7 15,5-2 0 1,1 3-3-16,2-3-4 0,-4 2 1 16,-5 1-2-16,-2-1-1 15,-7 2-2-15,-5 0-18 16,-8 0-32-16,-4 0-58 16,-10 3-84-16</inkml:trace>
  <inkml:trace contextRef="#ctx0" brushRef="#br0" timeOffset="49026.23">9788 9052 288 0,'-9'4'51'0,"3"-3"-17"15,6-1 19 1,0 0-12-16,8 0-7 0,11 0-3 15,6 0-15-15,8-1-7 16,6-3-3-16,5 1-3 16,-3-1-3-16,-4-2 3 15,-3 3-3-15,-3-4-3 16,-8 2-21-16,-6-1-37 0,-5-1-41 16,-3 0-49-16</inkml:trace>
  <inkml:trace contextRef="#ctx0" brushRef="#br0" timeOffset="49369.9">10119 8819 71 0,'-8'-9'246'0,"1"5"-197"16,2 0-3-16,3 2 8 0,0 2-20 15,2 0-14-15,0 4-12 16,0 5-3-16,7 2 1 15,3 3-1-15,7-2 1 16,7 1 1-16,-2-4-1 16,5-2-1-16,4-1-3 15,-2-3 1-15,-2-1-2 0,-5 0 0 16,-9-1-1-16,-1-1 0 16,-7 2 0-16,-1 2 0 15,-4 1-1-15,-4 2 2 16,-7 6 8-16,-2 6 6 15,-5 3-2-15,-3 3-5 0,-1 5-4 16,1 2 0-16,0 4-2 16,1-2-2-16,1 0 0 15,2-6-25-15,0-6-136 16</inkml:trace>
  <inkml:trace contextRef="#ctx0" brushRef="#br0" timeOffset="75142.82">12370 8820 139 0,'0'-7'55'0,"2"0"-21"15,0-2 13-15,1 0 5 16,-1 2-2-16,0 0-7 16,-2 2-8-16,1-1-2 15,-1 3-6-15,2 1-5 16,-2 0-1-16,0 2-8 15,0 0-3-15,0 0-6 0,0 0-3 16,0 2-1-16,0 7 0 16,2 3 3-16,0 6 5 0,-1 0 3 0,1 2 1 15,0-1-1-15,2 2-1 16,-2-1-1-16,-2-2-2 16,2 0 2-16,-2-2-5 15,0-2 2-15,2 0-1 16,-2-3 0-16,1-2-5 0,-1 2 1 15,0-6 0-15,0 1-1 16,0-1 3-16,0 0-4 16,0 0 1-16,0 1-6 15,0 1-24-15,-3 2-20 16,-5 0-24-16,-3 0-74 0,-1 0-160 16</inkml:trace>
  <inkml:trace contextRef="#ctx0" brushRef="#br0" timeOffset="81129.92">12381 8970 243 0,'1'2'43'0,"-1"-2"-9"15,2 0 11-15,-2 0-2 16,2 0-13-16,0-2-6 16,-1-1-6-16,1-3 5 15,-2 5-6-15,0-5 1 0,0 1-3 16,0 1-1-16,0-1-4 16,0-1-3-16,-7-1 1 15,2 2-3-15,-4 0-1 16,-4-1-1-16,1 2-3 15,-3 3 1-15,1-1 2 0,-4 2-3 16,0 0 1-16,-2 0-2 16,5 7 2-16,-4 0-2 15,3 2 1-15,2 2 1 16,5 0-2-16,1 1 1 16,1 2 0-16,5 3 2 15,2 1-2-15,0 3 6 0,2-3-2 16,8 1 1-16,2-1 0 15,2-5 1-15,6-2 3 16,5-7-2-16,2 0-3 16,4-4 1-16,1 0-4 0,-1-7 2 15,1-4-31-15,-7 0-43 16,-6-4-126-16</inkml:trace>
  <inkml:trace contextRef="#ctx0" brushRef="#br0" timeOffset="81742.28">12578 8877 446 0,'0'-3'5'15,"0"-6"6"-15,-2 4 33 0,2 1-6 16,0 2-14-16,0 0-14 16,0 2-4-16,6 0-4 15,3 8-1-15,1 6 1 16,4 5 1-16,-1 3-1 0,-2 0 6 16,2 2 1-16,-2 3 1 15,-3-4-3-15,2 2 1 16,-5-1 1-16,2-5-6 15,0-1 1-15,4-4 1 16,0-3-2-16,4-2 0 16,0-8 2-16,2-1 0 0,2 0-2 15,3-12 3-15,-2-1-5 16,-3-6 1-16,2-5-2 16,-7 2 2-16,-3-5 0 15,-3 0-1-15,-4 0 2 16,-2 3-3-16,0 0 1 15,-4 4-2-15,-4 2 1 0,1 4 1 16,-3 5-2-16,0 4 1 16,0 1-3-16,1 4 4 15,0 0-2-15,0 0-1 16,2 11 1-16,3 2 0 0,2 1 1 16,2 2-2-16,2 2 3 15,10-2-2-15,3-2 2 16,1-2 0-16,6-1 0 15,-4 0 0-15,1-4 0 16,1 2-2-16,-4-2-7 16,-1 1-25-16,-6-3-27 0,-4 2-42 15,-5 0-93-15</inkml:trace>
  <inkml:trace contextRef="#ctx0" brushRef="#br0" timeOffset="82172.62">11948 9293 429 0,'-18'1'7'0,"11"-1"-2"15,3 0 38-15,4 0 1 16,9 0-23-16,13 0 1 16,5 0-3-16,12 0 0 15,8 0-6-15,8 0-3 16,12-1 3-16,5 1-1 0,11 0 5 16,5 0-1-16,5 0-3 15,4-3-4-15,2 2-39 0,-4-4 44 16,-4 0-4-16,-1-2-3 0,-9 1 0 15,-7 0 2-15,-12-4-3 16,-11 3-1-16,-10-2-2 16,-9 2-1-16,-10 1-1 0,-10 3-1 15,-3 1 2-15,-7 0-2 16,-2 2-2-16,-2 0-10 16,-14 0 7-16,-5 0-76 15,-8 0-39-15,-7-1-276 16</inkml:trace>
  <inkml:trace contextRef="#ctx0" brushRef="#br0" timeOffset="82978.53">11964 9690 226 0,'-4'-5'109'0,"4"-2"-84"15,0 1 3-15,0 3 27 16,0 1-14-16,10 2-12 16,0 0-21-16,2 11 3 0,5 3-1 15,-1 6-1-15,4 3 5 16,-4 5-4-16,0 1 9 16,1 2-8-16,-3-3-4 15,-4-1-1-15,2-4-1 16,-2-1-1-16,0-6 0 15,-2 0-1-15,1-8 3 0,0-2-1 16,4-2 0-16,-1-4 1 16,3 0 4-16,2-11 0 15,0-4-5-15,-1-3-1 16,-2-4-2-16,0-3 4 16,-4-4-6-16,-1-1 0 15,-4-3 1-15,-2 5-1 0,-1-2 0 16,-2 1 0-16,0 8 0 15,0 1 0-15,0 4 0 16,-5 5 1-16,0 4-3 16,-2 4 2-16,-1 0-4 0,-1 3 3 15,0 0-2-15,-2 4 3 16,2 5-1-16,1 6 0 16,4 0-1-16,2 5 1 15,2-2-1-15,0 1 1 0,9-1-1 16,5-1 2-16,6-5-3 15,4-5 1 1,3-3 2-16,0-4 0 16,3 0-33-16,-2 0-26 15,-1-5-59-15,-5-8-142 0</inkml:trace>
  <inkml:trace contextRef="#ctx0" brushRef="#br0" timeOffset="83337.85">12521 9533 22 0,'0'-12'436'0,"0"1"-405"15,0 1-4-15,5 0 2 16,4 8-2-16,-2 2-13 16,3 0-12-16,2 1-2 15,-3 13 1-15,0 2-1 0,0 2 1 16,-2 0-1-16,-5-1 2 15,-1 1 0-15,-1-1-1 16,0-5 2-16,-1 1 2 16,-5-5 2-16,1 0 2 15,2-5 3-15,1 1 0 0,2-4-1 16,0 0-1-16,0 0 2 16,5 0-2-16,7-4 1 15,7-5-7-15,2-3-3 16,6 0-1-16,0-3 0 15,0 1-13-15,0 5-40 0,-7 1-22 16,-4 5-114-16</inkml:trace>
  <inkml:trace contextRef="#ctx0" brushRef="#br0" timeOffset="83623.85">12915 9840 506 0,'0'0'19'15,"0"0"21"-15,0 0 14 16,15 0-10-16,3 0-26 0,5-3-12 16,10-1 5-16,-3 1-2 15,4-3-10-15,-3 3-18 16,-1 1 23-16,-4 0-2 15,-6 0-2-15,-3 2 0 0,-6 0 7 16,-4 0-51-16,-5 0-10 16,-2 0-32-16,0-2-54 15,-7-4-81-15</inkml:trace>
  <inkml:trace contextRef="#ctx0" brushRef="#br0" timeOffset="83873.82">13061 9694 305 0,'-3'-2'146'0,"-1"-1"-102"16,3 1-4-16,1 2-3 15,0 0-11-15,0 5-18 0,0 8-1 16,1 4 7-16,1 6 4 16,3 5-6-16,-1 2-3 15,-3 0-2-15,1-1-1 16,-2-1-3-16,2 1-2 15,0-8 0-15,-2 1-1 16,2-8 0-16,0-1 0 0,0-3-13 16,1-4-26-16,1-5-24 15,-1-1-58-15,4-11-126 16</inkml:trace>
  <inkml:trace contextRef="#ctx0" brushRef="#br0" timeOffset="84453.57">13316 9646 545 0,'2'-2'16'0,"-2"-7"-6"0,0 4 32 16,0 1 7-16,1 3-20 15,2-2-23-15,4 3-3 16,-2 0-1-16,2 0-3 15,5 10 2-15,-4 2-2 0,3 2 1 16,0 6 0-16,0 0 0 16,-3 1 0-16,-1 2 2 15,5 0-1-15,-5-1-1 16,0-1 3-16,0-1-4 16,2-4 3-16,-2 2-3 0,4-6 3 15,-2 1-4-15,3-5 4 16,1-2-1-16,2-6-2 15,0 0 1-15,2 0-16 16,1-11 12-16,0-1 8 16,-2-6-3-16,0-2 1 15,-1-1 0-15,-3-3 1 0,-2-2 1 16,-4-4-3-16,0-1 1 16,-6 1 1-16,0 0-3 15,0 1 17-15,-6 3-17 0,-3 5 2 16,-2 4-3-16,3 6 2 15,-2 6-2-15,0 5 1 16,-1 0-2-16,0 5 1 16,-1 8 1-16,1 2-3 15,0 6 3-15,6-1-1 16,1 0 5-16,4-2-3 16,0 2 0-16,4-8 1 0,8-1-16 15,4-4 8-15,6-3 4 16,1-4 3-16,4 0-10 15,0-4-41-15,2-8-98 16</inkml:trace>
  <inkml:trace contextRef="#ctx0" brushRef="#br0" timeOffset="84906.66">14658 8952 437 0,'0'0'31'0,"0"0"-13"15,8 0 19-15,9-2-13 16,2 1-2-16,6-1-12 16,4 2-2-16,0 0-6 0,2 0-1 15,-3-2 3-15,-4 2-10 16,-5 0-24-16,-4 4-42 16,-10-1-76-16,-5 1-178 15</inkml:trace>
  <inkml:trace contextRef="#ctx0" brushRef="#br0" timeOffset="85094.09">14753 9047 396 0,'-2'2'56'16,"2"-2"-12"-16,2 0 9 16,8 0-16-16,7 0-2 15,5-7-16-15,10 1-8 0,2-3-6 16,0 0-5-16,5 2 2 15,-3 0-8-15,-2-2-71 16,-2-2-221-16</inkml:trace>
  <inkml:trace contextRef="#ctx0" brushRef="#br0" timeOffset="85968.84">16493 8715 249 0,'0'-7'141'16,"0"0"-125"-16,-4-4 7 16,0 2 16-16,-3 2-18 15,0 2-6-15,-1-3-9 16,-2 3 5-16,3 0 1 0,-2 1-7 16,-4 4 0-16,1 0-2 15,-3 0-1-15,1 7-1 16,-1 4 1-16,2 1 0 15,-1 6 3-15,1 2 1 16,2 2-1-16,6 2 0 16,3 0 1-16,2-1-3 0,0-4-1 15,7-1-1-15,7-5-1 16,3-4 1-16,2-4 0 16,3-2 1-16,-1-3 0 15,1 0 0-15,-3-3-2 0,-2-8 2 16,-1-1-1-16,-5-4-2 15,0-2 4-15,-6-2-2 16,-2-3 2-16,-3-4 1 16,0 1-2-16,0-5 2 15,0 3 2-15,-2-3-5 16,-4 3 4-16,0 1-6 0,-1 6 4 16,1-1-3-16,3 10 0 15,-3 3 3-15,5 2 0 16,-1 5 7-16,0 2-6 15,2 0-1-15,0 10-7 16,0 8 3-16,0 6 2 0,0 6 0 16,0 2 1-1,4 4 3-15,-1 1 1 0,2-1 0 16,1 0-5-16,0-6 0 16,1-1 0-16,0-8 0 15,1-1-1-15,2-8 2 0,2-5-6 16,5-1-11-16,2-6-23 15,-1 0-43-15,1-10-61 16,2-4-102-16</inkml:trace>
  <inkml:trace contextRef="#ctx0" brushRef="#br0" timeOffset="86486.78">16728 8661 390 0,'-4'-5'74'15,"4"-4"-26"-15,0 2-5 0,0-2-2 16,6 4-16-16,3 3-17 16,4 2-5-1,0 0-1-15,2 9-1 0,-3 7-1 16,2 4 2-16,-6 4-2 16,-1 3-1-16,-3-2 1 0,-4 0 1 15,0-2-1-15,0-5 1 16,-4-2-1-16,1-6 2 15,-1-4-1-15,3-2 1 16,1-4-1-16,0 0 2 16,3-7 0-16,6-6-2 15,0-4 0-15,4-3 0 0,-1-3-2 16,-1-2 1-16,0 0 1 16,-4 0-1-16,1 2 2 15,-5 3-2-15,-1 2 1 16,-2 6 1-16,0 3 2 0,-4 2-2 15,-5 3-2-15,2 4 2 16,-4 0-1-16,3 0-2 16,-2 12 4-16,3 3 3 15,2 6 1-15,1 1 2 16,4 2 4-16,0 3-4 16,0-2-3-16,11 0 1 0,1-3-7 15,1-3 2-15,3-3-1 16,2-3-3-16,0-3 2 15,-2-2-12-15,2-3-23 16,-4-1-29-16,-5-2-50 16,-6-2-141-16</inkml:trace>
  <inkml:trace contextRef="#ctx0" brushRef="#br0" timeOffset="86818.49">16322 9070 474 0,'-3'0'32'0,"3"0"5"15,12 0-1-15,15 0-6 0,7 0-3 16,11 0-11-16,3-3-3 15,7 0-4-15,-1 2-6 16,0-2 2-16,-3-1 1 16,2-3-3-16,-9 0-1 15,-2 1 0-15,-8-1 1 16,-5 0 3-16,-6 0-3 0,-5 2-2 16,-5 1 1-16,-6 2-3 15,-4 0-4-15,-3 2-25 16,0 0-26-16,-1 0-17 15,-8 0-100-15</inkml:trace>
  <inkml:trace contextRef="#ctx0" brushRef="#br0" timeOffset="87427.74">16606 9301 403 0,'-9'0'30'0,"2"0"1"15,7-3 8-15,0-5 2 0,4 2-16 16,6-3-16-16,3 0 0 16,3 0 6-16,2 2-4 15,-2 1-2-15,1 2 2 16,-2 3-1-16,4 1-2 15,-6 0-6-15,1 9 0 0,-2 3-2 16,-5 3 1-16,1 3 0 16,-8-1 0-16,1 2-1 15,-1-4 2-15,0 2-2 16,-1-3 1-16,-6-3 0 16,4-3 2-16,-1-2-2 0,3-3 3 15,-1-1-2-15,2-2 2 16,0 0 6-16,0-5 8 15,5-2-12-15,2-6-4 16,3-1-1-16,-1-2-1 16,-1-2 0-16,4 0 0 15,-4 0 1-15,-1 1-2 0,-2-2 1 16,3 2 1-16,-6 1-2 16,0 3 2-16,0 1-1 15,-2 6 0-15,0 3 0 16,0 0-1-16,0 3 0 15,0 0 0-15,-4 10 0 16,2 4 1-16,2 4 1 16,0 4 3-16,0 2 3 0,0-1 2 15,9-2-2-15,0 0-42 16,2-4 43-16,3-5-3 16,3-2-4-16,-2-3 2 0,7-3-3 15,2-4-11-15,-2 0-35 16,-1-13-114-1</inkml:trace>
  <inkml:trace contextRef="#ctx0" brushRef="#br0" timeOffset="88068.2">9741 10984 297 0,'-9'0'85'15,"0"-2"-75"-15,6-4 16 0,3-1 30 16,5 2-21-16,7-2-15 16,12 1-10-16,5-1 1 15,8 2 0-15,4 2-5 16,8-1-2-16,-2-2-2 16,-2 3-2-16,-1 1 0 0,-5-1 1 15,-5 3-6-15,-11 0-24 16,-5 0-49-16,-12 0-54 15,-6 0-99-15</inkml:trace>
  <inkml:trace contextRef="#ctx0" brushRef="#br0" timeOffset="88271.27">9838 11044 311 0,'-16'7'22'16,"6"-1"21"-1,8-2-6-15,2-1-8 0,5 1-3 16,12-3 6-16,10 1-4 16,9-2-19-16,6 0-7 15,4 0-1-15,0-3-1 16,-2-7 0-16,-5 0-28 0,-2-1-52 16,-6-1-45-16</inkml:trace>
  <inkml:trace contextRef="#ctx0" brushRef="#br0" timeOffset="88589.07">10153 10800 365 0,'-14'-1'11'0,"2"1"12"16,4 0 19-16,1 0 4 15,6 6-21-15,1 5-9 16,0 3-6-16,8 0-1 0,7 0 2 15,5 1-2-15,6-2-3 16,-2-3-4-16,3-1 1 16,-2-2-2-16,-1-1 1 15,-5 1-1-15,-4-2-1 0,-5 4-1 16,-6 3 0-16,-4 5 1 16,0 6 2-16,-7 0-1 15,-9 4 1-15,-6 5 1 0,-3 0-3 16,0-4 1-16,0 3 0 15,2-2-10-15,6-6-46 16,10-6-105-16</inkml:trace>
  <inkml:trace contextRef="#ctx0" brushRef="#br0" timeOffset="91186.78">12607 10805 246 0,'0'-1'51'0,"0"-3"-22"16,0 1 10-16,0-1 12 15,0 2-10-15,0 0-15 0,0 2-7 16,0-2 8-16,-2 2-8 16,2 0-6-16,0 0-8 15,-2 6-3-15,2 6 0 16,-2 7 6-16,2 6 1 0,0 1 6 15,0 3-4-15,0 1-3 16,0-3 2-16,0-1-4 16,0-2-4-16,0-5 2 15,0-3-4-15,0-1 3 16,0-7-3-16,0 1 0 16,0-4 1-16,0-2-1 0,0-2-16 15,-5-1-16 1,-2 0-39-16,-6 0-88 0,3-4-210 15</inkml:trace>
  <inkml:trace contextRef="#ctx0" brushRef="#br0" timeOffset="91508.45">12325 11212 419 0,'-7'2'49'0,"5"-2"-3"16,2 0-7-16,19 0-12 16,5 0-1-16,10 0-5 15,8 0-8-15,9 0-2 16,3 0-4-16,2 0 10 16,0-4-2-16,0-1-6 0,-3 1-1 15,-8 1-3 1,-9-2-3-16,-7 1-1 15,-7 2 1-15,-12 0-1 16,-1 0-1-16,-6 2 0 0,-3 0 1 16,0 0-10-16,-6 0-22 15,-7 2-21-15,-5 4-30 16,-1 2-84-16</inkml:trace>
  <inkml:trace contextRef="#ctx0" brushRef="#br0" timeOffset="92117.67">12481 11524 404 0,'-9'0'38'0,"6"0"2"16,3-9 15-16,0 3-24 15,3-2-15-15,6-1-6 16,1 4-5-16,0 1 1 0,-1 2 2 16,4 2 0-16,-3 0 0 15,1 10-3-15,0 4 0 16,0 3 3-16,-1 7-2 16,3 1 2-16,-2 1-1 0,-3-1-1 15,2 2 0-15,-1-2-2 16,-2-2 2-16,0-1 2 15,1-3-5-15,-1-4 0 16,1-3 1-16,-1-3 0 16,1-1-1-16,-1-4 3 15,4-4-1-15,-2 0-40 0,3 0 40 16,-3-8 2-16,4-5-2 16,-4-1-1-16,1-4-1 15,-2-1-2-15,-1-4 0 16,-2-4 0-16,-1 0 1 15,-2-4-2-15,-2 3 0 16,0-1 2-16,0 2-4 0,-2 8 0 16,-5 1 2-16,0 2-1 15,-1 7 1-15,1 4-1 16,-2 1-3-16,1 4 4 16,-2 0 32-16,1 0-32 0,4 8 1 15,0 5-4-15,5 2 1 16,0 1 0-16,5 0 3 15,9-2-4-15,3 0 2 16,2-4-37-16,6-3 38 16,0-4-1-16,6-3 11 0,-2-3-81 15,0-12-71-15</inkml:trace>
  <inkml:trace contextRef="#ctx0" brushRef="#br0" timeOffset="92508.21">13414 11103 438 0,'-5'0'40'15,"5"0"-5"-15,0 0-3 16,8 0-16-16,6 0 4 15,10 0 2-15,8 0-11 0,7 0-6 16,8-4-1-16,1 1-3 16,5-2-3-16,1 0 2 15,-8-1-33-15,-2 1-68 16,-3-4-165-16</inkml:trace>
  <inkml:trace contextRef="#ctx0" brushRef="#br0" timeOffset="92826.4">14242 10864 328 0,'0'-3'53'15,"0"0"2"-15,0 3 18 16,0-1-23-16,3 1-21 15,-3 0-8-15,0 0-9 0,2 0-6 16,-2 11-6-16,0 3 4 16,2 8 4-16,-2 0 4 15,0 3-2-15,0 4-4 16,0-2-2-16,1 0-3 16,-1-3 1-16,2-1-2 15,-2 1-2-15,2-6-5 0,-2-4-31 16,0-2-23-16,0-3-63 15,0-3-84-15</inkml:trace>
  <inkml:trace contextRef="#ctx0" brushRef="#br0" timeOffset="93091.93">14054 11218 427 0,'-10'1'52'15,"3"-1"0"-15,1 0-9 16,6 0-7-16,0 2-5 16,13 0-10-16,7-2-2 15,7 2 3-15,12-2-41 16,4 0 25-16,9 0 3 16,4-2 3-16,1-5-3 0,2-1-6 15,-5 1 2-15,-5 2-4 16,-10 0-3-16,-8 3 5 15,-13 2-7-15,-9 0-29 16,-9 2-17-16,-6 3-88 0,-12-3-299 16</inkml:trace>
  <inkml:trace contextRef="#ctx0" brushRef="#br0" timeOffset="93873.13">13996 11539 257 0,'-1'-6'40'15,"1"1"4"-15,0-1 27 16,0 3-6-16,0-2-23 16,0 3-15-16,6 0-5 15,-3 2-5-15,4 0-7 16,2 7-5-16,1 8 2 0,-2 4-1 16,5 4 0-16,-4 2 2 15,0 2-2-15,-2-2 0 16,0-2-1-16,-2-1-3 15,3-7 0-15,-1 2 0 0,0-7 1 16,0-1 2-16,6-3-2 16,-4-3 0-16,4-1 1 15,-1-2-4-15,0 0 2 16,1-2 1-16,-1-5-2 16,2-4 0-16,-6-1 0 15,1-6-1-15,-2-1 1 0,1-3 0 16,-5-3 1-1,-1-2-2-15,0 1 2 0,-2 1-3 16,0 0 1-16,0 3-1 16,-4 6 1-16,-1 4 0 15,-1 3 0-15,-4 1 0 16,3 5 0-16,0 3-1 0,-3 0 2 16,3 5-4-16,0 6 4 15,4 1-3-15,3 3 0 16,0-1 2-16,0 2-4 15,10 1 4-15,4-5-3 0,3-1 3 16,4-2 0-16,0-4-15 16,3-2-21-16,1-3-21 15,-1 0-62-15,-2 0-127 16</inkml:trace>
  <inkml:trace contextRef="#ctx0" brushRef="#br0" timeOffset="94122.95">14509 11589 196 0,'0'0'254'0,"3"0"-190"0,0 0-17 16,7 0-9-16,2-4-6 16,5 1-7-16,6-1-15 15,2 0 0-15,0 4-4 16,1-2-4-16,-1 2-2 0,-3-1 2 15,-3 1-8-15,-4 0-17 16,-3-2-13-16,-3 2-14 16,-6-2-39-16,-3 0-37 15,0-1-108-15</inkml:trace>
  <inkml:trace contextRef="#ctx0" brushRef="#br0" timeOffset="94416.66">14636 11459 370 0,'-5'-4'32'0,"1"2"15"0,2 0 7 16,2 2-8-16,0 0-22 0,0 0-20 16,0 8-3-16,0 2 5 15,2 8 4-15,2 4 0 16,-1-1 1-16,-1 3-2 15,0 0-2-15,1-1-1 16,-1 2-3-16,1-5 0 0,-2-1-2 16,3-2-1-1,-2-2 0-15,1-4 0 0,2-2-1 16,-1-2-15-16,3-3-33 16,2-4-29-16,2 0-68 15,-1-9-159-15</inkml:trace>
  <inkml:trace contextRef="#ctx0" brushRef="#br0" timeOffset="94713.53">14924 11391 481 0,'0'-8'31'0,"0"3"3"16,0 5 14-16,0 0-15 15,2 2-22-15,-2 10-9 0,1 5 9 16,1 0 10-16,-2 6-4 16,2 0-6-16,-2 2 0 15,0 0-3-15,2 0-4 16,-2 0-1-16,3-3-3 16,1-1 0-16,-1 1 1 15,-1-6 0-15,3-2-1 16,-2-2-4-16,-2-2-13 0,-1-5-22 15,2-3-31-15,-2-2-33 16,0-7-44-16</inkml:trace>
  <inkml:trace contextRef="#ctx0" brushRef="#br0" timeOffset="95228.97">14809 10510 358 0,'3'-10'11'0,"2"6"14"16,4-2 18-16,1 6-4 16,0 0-4-16,5 0-11 0,-1 9-7 15,6 5-1-15,-1 5-3 16,3 6 5-16,2 6 2 16,1 3-7-16,-1 5 2 15,3 4 2-15,2 3 0 16,-2 6-4-16,0 1 3 15,-1 8-9-15,-4-1-4 0,-2 3-2 16,-3 1-11-16,-3 2 20 16,-4 4-5-16,-5-4 2 15,-4 0 3-15,-1 2-5 16,-3-6-1-16,-10-3 0 16,-1-7-1-16,-3-2-3 0,-3-4 3 15,1-3-2 1,-1-4 0-16,-5-1-1 0,0-5 0 15,-5 3-5-15,-5-5-28 16,-3-3-26-16,-6-6-76 16,-9-10-234-16</inkml:trace>
  <inkml:trace contextRef="#ctx0" brushRef="#br0" timeOffset="95806.96">11966 10617 406 0,'-11'1'23'0,"-3"3"-13"15,-1 2 8-15,1 2 6 16,-4 3-9-16,-1 3-6 0,-5 5 0 16,1 3 3-1,-4 6-3-15,-2 8 3 0,2 5-3 16,-2 7 3-16,5 9 2 15,-2 4 0-15,6 7 4 16,6 5 1-16,3 2-1 0,6 4-2 16,5-1-5-16,1 0-4 15,13-1-2-15,5-2-1 16,8-5-2-16,5-6 0 16,12-5-2-16,7-7 0 15,14-12-8-15,7-7-47 16,12-13-46-16,12-16-258 0</inkml:trace>
  <inkml:trace contextRef="#ctx0" brushRef="#br0" timeOffset="96734.93">15985 11037 102 0,'0'0'228'0,"0"-3"-194"16,0-3 14-16,0-1-1 0,0-2-16 16,1 0 0-16,1-1-13 15,-2 1 6-15,2-2-10 16,-2 0-6-16,0-2-1 16,-4 3-2-16,-4 0-4 15,-5-3 1-15,-1 5-2 0,-3 2 1 16,-2 2-1-16,1 4 0 15,0 0 0-15,0 0 1 16,1 7-1-16,2 6 0 16,2 1 1-16,2 2-1 15,7 5 1-15,1 1 1 0,3-1-1 16,0 1 1-16,10-7-1 16,5 5 0-16,-1-8-1 15,5 1 1-15,-4-6 1 16,4-3-3-16,-1-2 3 15,-2-2-1-15,0 0-2 0,0-4 5 16,-6-5-3-16,3-5 0 16,-4-4 1-16,3-3-1 15,-9-2-1-15,2-6 3 0,0-3-3 16,-5 1 0-16,0-4 1 16,0 2-1-16,0 0 0 15,-5 1 0-15,-2 5 1 0,1 2-3 16,3 8 4-16,-3 4-3 15,3 4 2-15,3 6 7 16,-2 3 6-16,2 1-7 16,0 11-10-16,0 8 3 15,0 6 2-15,5 7 4 0,1 1-1 16,2 2 0-16,-1 1-2 16,-1-1-1-1,3-2-1-15,1-4 1 0,-1-2-2 16,1-6 0-16,1-2 0 15,3-7-3-15,3-1-18 0,2-7-16 16,1-5-25 0,-2 0-90-16,3-5-144 0</inkml:trace>
  <inkml:trace contextRef="#ctx0" brushRef="#br0" timeOffset="97225.45">16268 10868 446 0,'4'-11'32'0,"-3"3"2"16,4 0 5-16,-2 4-5 15,3 3-10-15,-1 1-16 16,3 0-5-16,0 8-1 0,1 6 0 16,2 3-1-16,-3 4 3 15,2 1 0-15,-1-1-2 16,-2 2 1-16,-1 1 3 15,2-7-1-15,1-1-1 0,2-1 0 16,0-5-1 0,3-1-1-16,2-5 1 0,-2 0-1 15,6-4 2-15,-2 0-2 16,-1-6 0-16,-4-5-1 16,2-3 0-16,-4-2 1 0,0-4-1 15,-4-3 0-15,-2-4 0 16,-1 1-1-16,-4-5 1 15,0 5-2-15,0-3 1 16,0 5-1-16,-5 5 0 16,-1 4 0-16,-1 3 0 0,-2 5 1 15,2 6 0-15,-4 1-1 16,3 1 0-16,1 14-1 16,2-1 1-16,5 7-1 15,0 0 1-15,4 2-2 16,11-3 0-16,2 0 1 15,7-2-2-15,-1-4-18 0,8-5-42 16,-3-3-102 0</inkml:trace>
  <inkml:trace contextRef="#ctx0" brushRef="#br0" timeOffset="97429.06">17161 10846 175 0,'3'0'299'16,"3"0"-252"-16,1 0-15 15,2 0-12-15,3 0 12 16,7 0-15-16,-1 0-12 0,-1 0-5 16,2 0 0-16,-2 0-4 15,-6 0-11-15,-4 0-41 16,-3 3-89-16,-4 0-125 15</inkml:trace>
  <inkml:trace contextRef="#ctx0" brushRef="#br0" timeOffset="97600.9">17191 10936 408 0,'-10'3'74'16,"3"1"-6"-16,5-3-14 15,2 1-5-15,2 0-15 0,12-2-18 16,2 0 0-16,9 0-9 15,2 0-6-15,2 0-1 16,1-2-20-16,1-3-74 16,3 1-78-16</inkml:trace>
  <inkml:trace contextRef="#ctx0" brushRef="#br0" timeOffset="98443.06">18650 10720 353 0,'0'-9'38'0,"0"-2"-7"16,0 0 9-16,-8 1-18 16,-1-1-9-16,-1 0-8 15,-2 3-2-15,2 1 3 16,-2 1-1-16,-1 2 2 0,1 4 1 16,-2 0-1-16,2 0 2 15,0 10 1-15,1-2 0 16,0 9-1-16,3 2-4 15,1 2 2-15,4 4 2 16,3 1-5-16,0 0 2 16,5-3-4-16,6-1-1 15,3-5 3-15,3-5-3 0,0-2 2 16,2-5-4-16,1-3 1 16,-3-4 2-16,0 2-1 15,-1-11 1-15,-2-1-2 16,-5-6 1-16,0 0 1 0,-4-5 0 15,1-2-2 1,-6-4 1-16,0 0 2 0,0-3 0 16,0 2-1-16,0-3-1 15,0 0 0-15,0 3-1 16,-3 4 0-16,0 4 1 16,1 6-1-16,1 4 0 0,-1 3 4 15,2 5 11-15,-2 4-3 16,2 0-9-1,-2 2-1-15,-1 13-4 0,1 4 2 16,0 8 1-16,1 4 0 16,1 6 0-16,0 1 2 0,0 0 1 15,3-2 3-15,4-4-3 16,3-2-1-16,2-3-2 16,2-6 0-16,2-1 0 15,5-4 0-15,-6-2-7 16,4-5-37-16,-4-3-32 15,-2-5-64-15,0-1-142 0</inkml:trace>
  <inkml:trace contextRef="#ctx0" brushRef="#br0" timeOffset="98932.57">18885 10705 446 0,'6'-8'19'15,"4"-2"9"-15,4 5 18 0,4 2-21 0,0 3-10 16,0 0-10-16,2 8-5 16,-1 7 2-16,-5 5 0 15,-6-1-1-15,-3 6-2 0,-5-2 5 16,0-1-2-16,-3-3 0 16,-6-3 0-16,0-1 0 15,2-7-1-15,1-2 1 16,3-2 0-16,3-4 0 15,0 0-2-15,5-4 7 0,7-5 2 16,3-5-8 0,4-4-1-16,-2-2 0 15,0-1 0-15,-5-2 0 0,-2 0 0 16,-2 0 1-16,-4 1 1 16,-3 2-2-16,-1 5 0 15,0 0 0-15,0 9 0 0,-3 2 1 16,-5 4 4-16,1 4-4 15,0 7 0-15,2 7-1 16,0 6 6-16,3-1 5 16,2 4-3-1,0-2-2-15,5-2-2 16,6-1-3-16,-1-4-1 16,7 0-1-16,-2-2-2 0,4-3-16 15,-4-1-34-15,-2-4-47 16,-2-4-142-16</inkml:trace>
  <inkml:trace contextRef="#ctx0" brushRef="#br0" timeOffset="99229.37">18680 11043 462 0,'-20'1'46'15,"7"-1"-1"-15,8 0-4 16,5 0-25-16,15 2 1 16,12 0 4-16,7-1 8 15,16-1-5-15,5 0-13 16,8 0-4-16,-2-1-37 0,-1-6 36 16,-8 3 3-16,-6-1-7 15,-9 1-2-15,-11 1 3 16,-8-1-5-16,-9 2 0 15,-4 1-6-15,-5 1 21 0,-1 0-49 16,-13 0-23-16,-6 0-59 16,-1 0-111-16</inkml:trace>
  <inkml:trace contextRef="#ctx0" brushRef="#br0" timeOffset="99776.38">18890 11319 92 0,'-16'2'328'0,"1"-2"-268"15,7-4 8-15,1-4-18 0,3 0-5 16,4-1-15-16,0 0-19 16,9 2-2-16,7 0-5 15,0 6-1-15,4 1-3 16,-1 0 0-16,1 3-1 0,1 11 2 15,-6 4-1-15,-2 7-2 16,-1 2 2-16,-8 3 0 16,-1-1 2-16,-3-1-2 15,0-5-1-15,-7 1 2 16,1-8 1-16,-1-4-3 16,-1-3 2-16,4-2 0 0,2-7 0 15,2 0 2-15,0-1 5 16,4-12-1-16,7-3-5 15,0-6 0-15,1-2-2 16,1-5 2-16,-1 0-4 16,1-1 2-16,-6 2 0 15,2 1 0-15,-6 4 0 0,-3 5 0 16,0 2-4-16,0 7 6 16,-5 4-4-16,-3 5 2 15,-4 0 1-15,3 12-1 16,3 6 3-16,0 3 1 0,5 6 7 15,1 5-1-15,3-2 1 16,11 1-40-16,4-4 35 16,9-3-2-16,4-2-3 15,-1-6 3-15,4-4-7 16,-1-5-9-16,-1-1-9 0,-7-6-77 16,-6 0-118-16</inkml:trace>
  <inkml:trace contextRef="#ctx0" brushRef="#br0" timeOffset="100948.21">10645 12771 285 0,'8'-7'19'0,"1"-4"20"0,1 1 20 15,-3 2-12-15,0 5-14 16,-2-1-8-16,-2 4-17 15,-1 0-5-15,-2 0-2 16,0 5 2-16,-3 3 3 16,-10 1-4-16,-1-2 0 15,-4-2 2-15,-4-3-2 0,-1-2 5 16,-3-2 9-16,6-9 0 16,1-5-3-16,4 0-3 15,3-5-6-15,7-2-1 0,5-1-3 16,0 0 0-16,13 2 0 15,3 1-2-15,0 4 2 16,5 7 2-16,-1 7-2 16,-1 3-3-16,-2 0 3 15,1 13-5-15,-4 7 3 16,3 9 1-16,-1 6 4 0,-3 7-3 16,-3 2 1-16,1 6 0 15,-3 2 0-15,-5-4 1 16,-3-5 4-16,0-2 0 15,0-9 5-15,-6-5-1 16,-1-7 6-16,-4-5 10 16,1-2 1-16,-1-8-3 15,-3 1-10-15,-1-6-32 0,-4 0 26 16,-1 0 1-16,-2-7-5 16,-1-4 1-16,1-2-8 15,2-1 4-15,3-2 0 0,0 0-12 16,7-2-2-16,5-5-60 15,3-2-15-15,2 0-118 16</inkml:trace>
  <inkml:trace contextRef="#ctx0" brushRef="#br0" timeOffset="102213.5">11020 12845 292 0,'-15'0'29'0,"-1"-4"5"16,3-2 9-16,3-1-10 15,1 0-7-15,4 2-6 16,3-3 7-16,-1 1-8 15,3 2-9-15,0 0-4 0,3-1 1 16,1 1 3-16,2 3-3 16,0 1-3-16,1 1-2 15,-2 0-1-15,5 5-1 16,-2 7 0-16,1 8 1 16,1 3 0-16,-2 2-1 0,3 2 0 15,-3-2 0-15,-3-2 1 16,0-3 0-16,0-4-2 15,-3-6 1-15,0-3 1 16,0-3-1-16,3-4 1 16,-2 0 1-16,3-4 5 0,1-4 3 15,2-5-7-15,2-5-2 16,-2 0 0-16,2-5 1 16,-3 2 0-16,0-3-1 15,-3 4-1-15,1 2 2 16,-5 1-3-16,3 7 2 15,-4 3-1-15,0 3 1 16,2 4-2-16,-1 0 2 0,3 12-2 16,4 4 1-16,0 6 0 15,3 1 0-15,4 2 2 16,-3 0-1-16,5-4 1 16,-4-1-1-16,4-2-1 0,-1-4 1 15,4-1-3-15,0-6 4 16,1-4-1-16,1-3-2 15,1 0 2-15,3-7 1 16,-4-4-1-16,2-4-2 0,-4-3 3 16,-6-2-2-16,-1-2 2 15,-6-3-3-15,-4-1 3 16,-1-3-3-16,-2 2 3 16,0 1-1-16,0 1-1 15,-5 1 1-15,1 7-1 16,1 2 0-16,-2 7 0 0,4 0-1 15,-1 8 1 1,-2 0 4-16,3 0-2 0,-1 13-4 16,0 1 3-16,2 7-1 15,0 4 1-15,0 2 5 16,0 2 2-16,4 3 0 0,4-3 1 16,2-1-3-16,4-1-1 15,3-6 2-15,0 1-2 16,5-5-2-16,0-6-3 15,3-2 2-15,1-5 1 16,-1-4-1-16,1 0-1 16,-1-4 0-16,-1-8 1 0,-5-3-1 15,1-1-1-15,-6-1 1 16,-5-1 0-16,-3 0 0 16,-1-1 0-16,-5-1-1 15,0 2 2-15,0 2-4 0,-4 5 1 16,-1 4-2-16,-3 3 0 15,1 4 2-15,0 2 0 16,2 10-1-16,0 5 2 16,5 2 0-16,0 5 0 15,0-2 2-15,3-2-1 16,10-2 2-16,3 0-2 0,2-4 2 16,7-5-3-16,0-5 1 15,1-1 0-15,-1-3-1 16,-1 0-5-16,-2 0-40 15,-7-7-9-15,-6-4-34 16,-8-1-116-16</inkml:trace>
  <inkml:trace contextRef="#ctx0" brushRef="#br0" timeOffset="102385.34">11470 12764 372 0,'-19'7'80'16,"10"-7"-37"-16,9 0-9 16,16 0-19-16,18 0-3 15,9-4-7-15,12-5-4 0,5 1-6 16,-1-5-84-16,-3-1-102 16</inkml:trace>
  <inkml:trace contextRef="#ctx0" brushRef="#br0" timeOffset="103214.31">12191 12833 132 0,'3'-6'66'0,"2"-4"-13"16,-3 3-2-16,0-2 2 15,-2 1-1-15,0-2-7 16,-2 4-11-16,-7-2-11 16,-4 3-11-16,-1 1-5 0,0 2-5 15,-4 2 0-15,1 0 3 16,0 6 3-16,2 5 3 15,3 8-2-15,3 3-1 16,4 5-3-16,5 3 3 16,0-2-2-16,7 1-4 15,7-4-2-15,6-3 3 0,5-9-1 16,-2-7-2-16,2-4 5 16,-1-2-4-16,-2-6 1 15,-5-6 1-15,-2-4 0 16,-8-4-2-16,-2 1 2 0,-5-3 7 15,0 2-2-15,0-1-2 16,0 5-2 0,-5 2-3-16,1 3-1 15,1 6 1-15,-1 5 4 16,3 0-4-16,1 17 1 16,0 8-2-16,0 7 0 0,5 6 2 15,4 5 2-15,-1 1 2 16,2 1 0-16,0 0 0 0,-3 0-2 15,0-6 0-15,-2-2 2 16,-2-5 0-16,-3-6-1 0,0-4-11 16,0-7 11-16,-5-7 10 15,-5-4-3-15,0-4-1 16,-3-3-5-16,2-9 3 16,1-9-3-16,0-5-8 15,5-8 1-15,3-2 1 16,2-5-4-16,4 0-11 15,9 2-19-15,3 3 3 0,5 6-35 16,5 1-47-16,1 8-73 16</inkml:trace>
  <inkml:trace contextRef="#ctx0" brushRef="#br0" timeOffset="103757.99">12450 12910 320 0,'-12'0'59'0,"4"0"-7"16,1 0 8-16,4 0-20 15,3 0-22-15,0 0-12 0,8 5-3 16,2-1-2-16,4 2 2 16,-1-1-2-16,0 0-1 15,1-3 1-15,-5-2-2 16,3 0 3-16,-2 0 1 15,-1-9-1-15,-2-4 2 16,0-2-3-16,-1-3 0 0,-1-2 1 16,-2-1-1-16,-3 1 0 15,0-1-1-15,0 1-2 16,0 2 2-16,0 4-4 16,-5-1 0-16,-3 7-2 15,3 0 6-15,2 5-3 16,-1 0 3-16,2 3 0 0,2 0 0 15,0 0-5-15,2 0-3 16,10 1 7-16,3 4 0 16,-1-1 0-16,4 0 2 15,-2-2-9-15,-3-2 6 0,-4 0 3 16,-4 0 0-16,1 0 0 16,-4 0 4-16,-2 0 3 15,0 1-1-15,2 6-4 16,-2 8-3-16,2 1 2 0,1 7 5 15,1 4 3-15,3 3-6 16,-1-1-2-16,4-4-1 16,-1 0 0-16,3-2-1 15,1-6-15-15,-1-2-53 16,-3-8-121-16</inkml:trace>
  <inkml:trace contextRef="#ctx0" brushRef="#br0" timeOffset="104914.02">13087 12782 179 0,'0'-2'85'0,"0"-5"-51"15,0-2 4-15,0 0 7 0,-2-2-7 16,-2 0-12-16,3 1-3 15,-7-1 1-15,1 2-1 16,-2 0-9-16,-1 2-7 0,-4 2-3 16,1 1-3-16,-2 4 1 15,-1 0-1-15,-2 2 0 16,2 9 2-16,-1 3 1 16,3 8 2-16,5 1-3 15,2 4 1-15,5 1-1 16,2 2 1-16,4-5 1 0,7-2-2 15,5-6-1 1,2-5 1-16,3-5 6 0,2-7-3 16,-1 0-1-16,2 0-3 15,-3-11 0-15,-3-1 0 16,-4-6-1-16,-1 0 0 16,-2 1 0-16,-8-1 1 0,0-4 0 15,-3 4 0-15,0-1-3 16,0 3 4-16,-5 1-2 15,0 3-1-15,2 1 1 16,-1 6-1-16,2 5 1 0,2 0 1 16,0 4-2-16,0 10-2 15,2 5 1-15,7 3 1 16,1 3 1-16,3 1 1 16,3-2-2-16,1-3 0 15,0-3 0-15,3-3 1 0,0-7 0 16,1-3-1-16,3-5 1 15,1 0 0-15,-1-10-1 0,-2-3 2 16,-2-7-3-16,-1 0 1 16,-5-4 1-1,-6-3 1-15,2 0-1 0,-7 1-1 16,-3-4 1 0,0 3-1-16,0 0 0 0,0 2 0 15,-5 4 0-15,2 4 0 16,-3 3 0-16,2 7 0 15,-1 5-1-15,1 2 0 16,-1 6 1-16,3 11-2 0,1 5 2 16,1 5-1-16,0 5 1 15,1 0 1-15,8 2 1 16,2 0 0-16,2-2 0 16,1-4-1-16,2-6 0 15,0-2 1-15,0-8 0 0,2-5-1 16,2-5 0-16,0-2 1 15,-1-2-1-15,-2-7 0 16,-2-5 0-16,-1-1 0 16,-4-2 0-16,-3-1 0 15,-1 0 1-15,-2-2-3 16,-4 2 2-16,1 4 0 16,-1 2-2-16,0 4 4 0,0 2-3 15,0 6 0-15,0 0-2 16,0 10-1-16,6 8 2 15,2 2 1-15,1 3 1 16,4 2 1-16,3-3-1 0,0-3 1 16,5-5-4-16,-4-2 4 15,3-6-2-15,-3-2 0 16,2-4 0-16,-5 0-2 16,-6-13-20-16,-1-3-18 0,-7-4-27 15,0-3-81-15,-7-5-149 16</inkml:trace>
  <inkml:trace contextRef="#ctx0" brushRef="#br0" timeOffset="105092.42">13404 12641 474 0,'-10'2'15'0,"8"-2"5"16,7 0-1-16,20 0-8 0,8 0-3 15,9 0-6-15,13-4-6 0,-1-3-77 16,1-4-128 0</inkml:trace>
  <inkml:trace contextRef="#ctx0" brushRef="#br0" timeOffset="106197.9">14003 12701 316 0,'-7'-3'68'16,"4"-4"1"-16,-2 0 8 15,3 1-38-15,0 1-20 0,0-1-8 16,2 3 1 0,0 1-1-16,6 2-6 0,1 0-5 15,2 5 0-15,2 10 0 16,1 3 0-16,-1 5 0 16,2 2 1-16,-2 4-2 0,-4-1 2 15,0-5-2-15,-4-1 2 16,1-7-2-16,-2-3 1 15,1-7 0-15,-3-5 0 16,4 0 4-16,2-5 25 16,1-12-19-16,1-2-7 15,5-5-3-15,0-2 1 0,2 2-1 16,-2 0-1-16,0 0 1 16,-2 5 0-16,-2 1-1 15,-2 5 0-15,-2 3 0 16,-2 4 1-16,-3 4 0 0,1 2-1 15,-1 0 0-15,2 6-3 16,2 6 2-16,1 4 3 16,2 4-1-16,4 2-1 15,3-1 1-15,0 2 1 16,4-3-1-16,4-1 2 16,2-2-2-1,4-5 1-15,4-5-1 0,3-5 2 16,-1-2 0-1,0 0-1-15,-2-9-1 0,-3-3 2 0,-4-5-2 16,-4 1 2-16,-6-1-1 16,-6-2 0-16,-6 2 1 15,-1-3 0-15,-2 2 0 16,-2 4-2-16,-7 2 1 0,-1 4-3 16,-5 5 2-16,-2 3-1 15,0 0 1-15,-3 9-2 16,4 5 4-16,1 6-3 15,5-1-1-15,5 3 0 16,5-3-1-16,0-1 0 16,5-2 1-16,5-5 0 0,5-4 2 15,-1-5-1-15,1-2 3 16,-1 0-1-16,-1-11 0 16,-2-1 1-16,-3-3 1 15,-4-1-1-15,-1 0 3 16,0 0-2-16,-1 4 3 0,-2 1-2 15,0 4-4-15,0 3 6 16,0 4 1-16,0 4-6 16,0 14-3-16,2 7 2 15,1 5 2-15,0 9 0 0,4 4 1 16,-1 0 2-16,2 2 0 16,-3-1-1-1,0-5 2-15,-5-1-4 0,0-4 1 16,0-7 3-16,-3-2-6 15,-9-8-3-15,3-4 16 16,-1-6-4-16,-1-7 3 0,0 0-6 16,1-9 0-16,3-8-1 15,-1-9-2-15,6-4 1 16,0-5-4-16,2-3 0 16,2-3 0-16,8-4-3 15,4 4-10-15,0 0-7 16,4 5-10-16,0 2-16 0,-2 4-63 15,-1 3-213-15</inkml:trace>
  <inkml:trace contextRef="#ctx0" brushRef="#br0" timeOffset="107285.27">13640 14313 298 0,'-6'5'12'15,"1"2"24"-15,1-2-8 16,0 4 12-16,1-2-3 0,-1 4-8 16,4-4-12-16,0-2 4 15,4 1-2-15,7-5-6 16,1-1 0-16,7 0-7 16,-2-7-2-16,3-9-2 15,-1-3 1-15,1-6-3 0,-3-4 0 16,-5-3 1-16,-5-2-1 15,-3-1-2-15,-4-5 2 16,0-1 1-16,-6 0 1 16,-6 0-3-16,1 0 2 0,-5 7-1 15,0 4-2-15,0 9 2 16,-1 8 1-16,3 8 0 16,0 5-2-16,1 12 2 15,5 13 2-15,1 11 2 16,7 5 6-16,0 7-1 15,5 2-2-15,7 2 0 16,5-2-6-16,-2-2 2 0,6-4-2 16,-2-1 0-16,2-7 0 15,1-4-1-15,4-8-1 16,-6-5 1-16,2-7-2 16,2-6-10-16,-7-3-19 0,3-3-19 15,-4-2-68-15,-1-8-58 16</inkml:trace>
  <inkml:trace contextRef="#ctx0" brushRef="#br0" timeOffset="107785.25">13962 14207 157 0,'-3'-7'188'0,"-2"-2"-137"0,3 2-16 15,0 2 14-15,2-3-8 16,0 3-16-16,7 2-13 15,5 3-7-15,1 0-3 0,6 5-1 16,-4 9 0-16,4 7 0 16,-3 5 0-16,-3 0 1 15,-3 5 0-15,-1-3-2 16,-6-1 1-16,-3-4 0 0,0-7 1 16,-3-2 0-16,-8-5 3 15,1-7 5-15,-1-2-1 16,-2-2-2-16,5-10-4 15,0-4-1-15,2-6 0 16,6-3-2-16,0-2 1 16,7 1-1-16,8 1-1 0,3 1 1 15,2 5-2-15,0 3 2 16,1 5 1-16,1 8 0 16,-6 1 2-16,0 2 2 15,-1 4-2-15,-5 4-1 16,-1 8 2-16,1 4 1 15,-3 0 6-15,-4 3 3 0,1 0 1 16,1 2-1-16,-2 0-6 16,1-3 1-16,0-3-6 15,1-3-1-15,1-4-1 16,-1-2-2-16,2-5 0 0,2-2-11 16,2-3-47-16,-1 0-39 15,3-8-206-15</inkml:trace>
  <inkml:trace contextRef="#ctx0" brushRef="#br0" timeOffset="109300.21">14855 13813 375 0,'-4'-8'26'0,"1"1"13"16,3 4 10-16,0 3 3 16,0 0-27-16,0 5-14 15,0 13 7-15,0 9 8 16,2 8-6-16,5 10-1 16,4 9 0-16,-2 4-4 0,3 10-1 15,-1 2-1-15,0 1-4 16,0 2 0-16,-2 1-17 15,-2-3-1-15,-2-7 13 16,-3-3 2-16,1-6-5 0,-1-10 2 16,-2-2 0-16,0-11-3 15,3-6-1-15,-3-4 1 16,0-8 0-16,0-3-3 16,0-8-6-16,0-3-13 15,0 0-38-15,0-11-13 0,0-11-92 16</inkml:trace>
  <inkml:trace contextRef="#ctx0" brushRef="#br0" timeOffset="109862.6">15259 13950 433 0,'0'-5'8'16,"0"-3"7"-16,2 3-1 15,2 2 21-15,-2 3-3 16,3 0-20-16,2 7-9 16,0 5 0-16,6 4 1 15,-1 7 1-15,1 3-3 16,-2-2 0-16,1 2 0 0,-1-2-2 15,-2-4 3-15,1 0-4 16,0-4 3-16,-1-4-1 31,1-1 1-31,2-6-2 0,0-3 1 0,-2-2 0 16,5 0 1-16,-3-2 0 0,3-10-1 16,-3 1-1-16,3-5 1 15,-4-2 0-15,-3-1 1 16,2-5 2-16,-3-2 0 0,-4-1 0 15,-3 0-3-15,0 0 0 16,0 8 0-16,-3-1 0 16,-4 8-1-16,-6 4 2 31,1 6-3-31,-1 2 2 0,0 2-1 0,0 13 0 16,3 1 1-16,3 1 0 0,7 3 0 15,0-2-1-15,5 0 2 16,10-4-1-16,4-5-1 15,6-2 0-15,1-3 0 16,-1-2-20-16,-2-2-30 16,-2 0-67-16,-6 0-80 15</inkml:trace>
  <inkml:trace contextRef="#ctx0" brushRef="#br0" timeOffset="110128.18">15234 14289 410 0,'-13'9'41'0,"10"-4"-7"16,3-3-24-16,7 0 25 16,15-2 9-16,6 0-10 0,10 0-15 15,7 0-3-15,5-2 1 16,-1-3 2-16,-1 1-10 15,-1 2-6-15,-8 2-3 16,-5-1 0-16,-12 1-1 16,-4 0-10-16,-5 7-22 15,-10 2-21-15,-3-4-45 0,-2 0-105 16</inkml:trace>
  <inkml:trace contextRef="#ctx0" brushRef="#br0" timeOffset="110902.78">15231 14515 37 0,'-6'-14'260'0,"1"4"-246"16,3-3 2-16,2 4 20 16,0 2-6-16,0 2 2 15,0 3-7-15,0 0-1 0,0 2 4 16,0 0-8-16,3 2-5 15,-1 11 3-15,3 1 0 16,0 5-3-16,2 3-4 16,0 1 2-16,3 4-3 15,1-8-4-15,0 1-3 0,4-6-1 16,0-1 1-16,2-8-1 16,0-5-1-1,2 0-2-15,-2 0 3 0,-2-11-1 16,-1-2-1-16,-1 0 2 15,-4-4-2-15,-4 2 0 16,-2-3 1-16,-1 1-1 0,-2 3 1 16,0 0 0-16,0 3 0 15,0 4 3-15,0 2 1 16,0 3 0-16,-2 2 0 16,1 4-3-16,-1 10-1 15,2 7 3-15,0 6 7 0,0 3-1 16,0 6-2-16,3 2-2 15,1-3 2-15,0 3 3 16,-2-3-5-16,0-5-4 16,0-1 2-16,-2-2-3 15,0-6 0-15,0-1-1 0,-2-6 1 16,-2-1 1-16,-2-6-1 16,1-2 1-16,-2-5 1 15,0 0 0-15,-1-2-1 16,3-7-1-16,-2-5 2 15,0-4-3-15,4-4-5 0,-1-2 1 16,4-3 0 0,0-1-12-16,0-1-3 15,5 3-13-15,6-1-8 16,2 5-3-16,4 5-3 16,0 8-30-16,0 2-38 0,2-1-75 15</inkml:trace>
  <inkml:trace contextRef="#ctx0" brushRef="#br0" timeOffset="111105.89">15572 14666 208 0,'12'4'135'0,"0"-4"-56"16,5 0-32-16,3-5 12 16,1-2-20-16,6-1-17 15,-3 0-8-15,1 2-1 16,-1 0-7-16,-4 2-5 0,-3 1-1 15,-3 0 0-15,-1 2-9 16,-4-2-27-16,-4 2-20 16,-2-2-57-16,-3-1-65 15</inkml:trace>
  <inkml:trace contextRef="#ctx0" brushRef="#br0" timeOffset="111870.54">15180 14505 248 0,'-7'0'42'0,"4"-4"9"15,3 3 4 1,0-1 2-16,0 0-9 15,0 0-20-15,5 2-9 0,2 0 2 16,2 4 4-16,4 8-4 16,-1 4-5-16,3 2-7 15,-1 7 1-15,0 0 0 0,1 0 3 16,-3 4-3-16,1-7 0 16,-1 2-3-16,0-2-2 15,-5 1-4-15,1-4 0 16,-1-1-1-16,-2-2 2 0,0 0-1 15,0-5-1-15,0-4 0 16,-1-1 0-16,3-5 1 16,1-1-2-16,0 0 3 15,3-7-1-15,2-5 0 16,-1-5-1-16,0-3 0 0,1 1 0 16,-2-3 0-16,-2-6 0 15,-2 2 1-15,-5-1-1 16,-2-5 1-16,0 1-2 15,0 1 2-15,-5 0-1 16,-5 5 0-16,3 5-2 16,0 4 2-16,0 7 1 0,-2 4-1 15,0 5 2-15,-3 0-4 16,0 3 2-16,0 12-1 16,1 1 3-16,4 3-2 15,3 3-2-15,4 1 2 16,0-2 0-16,11-1-2 0,7-4 3 15,4-3-3-15,1-5 2 16,2-4-1-16,4-2-11 16,1-2-38-16,-1 0-24 15,0-6-77-15,0-4-143 16</inkml:trace>
  <inkml:trace contextRef="#ctx0" brushRef="#br0" timeOffset="112214.1">15708 14580 305 0,'0'0'71'15,"-2"-4"-16"-15,2 1-2 16,0 1 3-16,0 2-10 16,0 0-15-16,0 2-15 15,0 11 6-15,0 5 2 16,4 4-10-16,1 3-6 0,-1 2-6 16,0 0-2-16,-1-2-1 15,1 0 2-15,1-4-19 16,0-5-22-16,4-1-15 15,2-7-32-15,3-7-62 0,1-1-121 16</inkml:trace>
  <inkml:trace contextRef="#ctx0" brushRef="#br0" timeOffset="112555.48">16005 14462 293 0,'2'-5'86'15,"1"1"-42"-15,-1 1-8 16,-1 1 25-16,1 2-10 16,2 2-15-16,-1 10-16 0,2 6 4 15,-3 3 0-15,3 6-12 16,-2-2-6-16,-1 2-1 16,-2-2-3-16,0-4-4 15,0-2-5-15,0-4-40 16,0-5-41-16,0-8-129 0</inkml:trace>
  <inkml:trace contextRef="#ctx0" brushRef="#br0" timeOffset="113030.6">16355 13613 107 0,'0'-12'190'0,"0"-3"-151"0,0 8 6 0,0 2 19 15,0 5-7-15,0 0-24 16,0 2-12-16,0 10 0 16,0 9 12-16,0 10-8 15,3 6-8-15,1 11 1 16,1 11 1-16,3 9-4 0,-5 3 2 16,2 4-42-16,-3 4 31 15,0-6 2-15,-2 2-3 16,0-9-1-16,0-2-1 15,0-9 1-15,0-7-3 16,0-5 0-16,0-11 0 0,2-7-1 16,1-5-1-16,8-9-3 15,-2-4-10-15,3-5 4 16,1-2-45-16,1-6-14 16,1-8-65-16,4-7-173 15</inkml:trace>
  <inkml:trace contextRef="#ctx0" brushRef="#br0" timeOffset="113250.48">16981 14182 482 0,'13'-5'39'15,"-1"-1"-19"-15,3 1 7 16,1 2-1-16,0-1-13 15,0 2-9-15,-1 2-4 0,-5-2 1 16,3 2-8-16,-6 0-24 16,-3 0-34-16,-2 0-84 15,-2 0-176-15</inkml:trace>
  <inkml:trace contextRef="#ctx0" brushRef="#br0" timeOffset="113391.06">17057 14223 375 0,'-5'9'38'15,"1"-4"7"-15,4-1-20 16,0-2 17-16,9-2 1 16,3 0-12-16,10 0-21 0,7-2-7 15,3-2-3-15,11-4-14 16,6 0-45-16,6-2-126 16</inkml:trace>
  <inkml:trace contextRef="#ctx0" brushRef="#br0" timeOffset="113922.56">18138 14030 349 0,'-15'6'5'16,"8"-3"-2"-16,0 1-3 16,0 0 21-16,2 1 22 0,3 0-14 15,2 1-9-15,0-1-2 16,4 0 9-16,6-3-8 16,2-2-4-16,5 0-3 15,-3-4-1-15,2-10-5 16,0-2 3-16,1-4-4 0,-5-3-5 15,-1-3 2 1,-2 1-2-16,-4-6 0 0,-3 3 1 16,-2-1 1-16,0 2-2 15,-2 0 0-15,-5 4 1 16,-2 4-1-16,0 4 2 0,0 5 1 16,0 5 2-1,1 2-2-15,-2 3-3 0,5 4 2 16,-2 9 1-16,2 5 6 15,3 7-5-15,2 5 3 16,0 7 1-16,7 1 0 0,5 3-2 16,5-5-4-16,0-1-2 15,5-5 2-15,5-4-2 16,0-7-2-16,0-6-17 16,2-3-34-16,-3-8-47 15,-3-2-71-15</inkml:trace>
  <inkml:trace contextRef="#ctx0" brushRef="#br0" timeOffset="114370.6">18465 13903 375 0,'-3'-1'54'0,"0"-3"-17"15,3 3 2-15,0 1-5 16,0 0-16-16,0 0-9 0,8 0-4 15,0 3-1-15,3 8 1 16,2 1-2-16,1 6-3 16,-5 0 1-16,-1 2 0 15,-5-1-1-15,-1-3 1 16,-2-3 0-16,0-1 0 0,-4-4 0 16,-4-3 4-1,1-5-5-15,0 0 2 0,0 0-1 16,2-7 0-16,1-8 1 15,2 1 1-15,2-5 3 16,0-5 0-16,0 1 0 16,10 0 0-16,0-1-4 0,2 7 0 15,5 1-1-15,-3 7 0 16,1 5 5-16,3 4 1 16,-4 6 0-16,0 10-4 15,1 3-2-15,-1 5 2 16,-1 1-1-16,-6 0 1 0,0-6-2 15,-2 1 1-15,-1-6-2 16,-2-5 2-16,-2 0-2 16,0-4-13-16,2-5-20 15,3 0-33-15,2-1-96 16</inkml:trace>
  <inkml:trace contextRef="#ctx0" brushRef="#br0" timeOffset="114929.08">19039 13848 295 0,'-2'-8'70'15,"0"-2"-13"-15,2 2 3 16,0-1-9-16,7 3-23 0,3 4-9 16,4 2 2-16,3 0-4 15,-2 4-7-15,4 9-5 16,-4 8-2-16,-2 1-2 16,0 3 1-16,-8-2-1 15,-2 1 0-15,-3-2 1 16,0-2-2-16,0-2 1 0,-7-6 0 15,0-1-1-15,0-6 2 16,4-1 0-16,0-4 0 16,3 0 0-16,0-4 0 15,6-8-2-15,3-3-2 16,3-6 1-16,1-1 2 0,-4 1-1 16,2-4 0-16,-2 4 1 15,-4-1-1-15,1 4 0 16,-6 2 1-16,0 4 0 15,0 3 1-15,0 5 3 0,-4 4 0 16,-4 0-2 0,0 6 0-16,1 10 1 15,0 3 1-15,1 6 0 0,6 2 1 16,0 0-3-16,0-1-2 16,2 0-2-16,10-5 0 15,3-3-25-15,4-2-19 0,8-2-29 16,7-1-76-16,7-3-46 15</inkml:trace>
  <inkml:trace contextRef="#ctx0" brushRef="#br0" timeOffset="115288.37">20006 13986 150 0,'-20'0'16'15,"5"-4"21"-15,2-1 10 16,5 0 17-16,3-1-14 16,5 1-5-16,0-1 3 15,0 3-3-15,8-1-13 0,4 4-7 16,7 0 1-16,3 0 1 15,4 0-7-15,1 0-2 16,3 0-2-16,3 0-3 16,1 0-6-16,-4 0-5 15,-5 0-1-15,-3 0 0 16,-3 0-8-16,-11-1-31 0,-2-3-20 16,-5-3-22-16,-1 0-37 15,0-2-122-15</inkml:trace>
  <inkml:trace contextRef="#ctx0" brushRef="#br0" timeOffset="115538.47">20118 13798 313 0,'-2'-5'65'0,"1"3"-17"16,1 1 6-16,0 1-3 15,0 0-19-15,0 5-16 0,1 9 3 16,3 7 5-16,-1 4-2 15,4 2-1-15,-2 4 2 16,-4 1-17-16,3-4 1 16,-1-1-3-16,-3 0-3 15,0-6 0-15,0-3-1 0,2 0 0 16,-2-6-2-16,0-3-26 16,0-1-30-16,4-7-41 15,3-1-118-15</inkml:trace>
  <inkml:trace contextRef="#ctx0" brushRef="#br0" timeOffset="115920.93">20732 13866 180 0,'13'-13'229'16,"-6"0"-176"-16,-3-5-33 15,-2 3 14-15,-1 1 3 16,-1 1-12-16,0 1-9 16,0 3-2-16,-1 0 2 0,-3 0-3 15,-3 6 1 1,-1-1-1-16,-2 4-3 0,-1 0-2 0,-4 0-4 16,2 11 3-16,-2 5 2 15,1 2 0-15,5 3 1 16,1 6-34-16,5 1 22 0,3-1 12 15,0 0-5 1,3-2-1-16,7-6 1 0,4 1 2 16,4-6 0-16,1-3-2 15,3-6 1-15,0-3-2 16,-1-2-3-16,1 0-2 0,-2-3 0 16,-3-4-28-16,-2-4-34 15,-6-5-80 1</inkml:trace>
  <inkml:trace contextRef="#ctx0" brushRef="#br0" timeOffset="117240.04">20625 14039 126 0,'0'0'259'0,"2"0"-208"15,5-3-25-15,0-1-5 0,4 1-8 16,-4 1 3-16,2-2-2 16,-2 1 3-16,4-3 1 15,-2-1-3-15,-1-3-1 16,4-3-7-16,-2-3-5 15,-1-4 3 1,-2-5 1-16,1-1-1 16,-5-5 0-16,-1-5-3 0,-2-3-1 15,0 3 0-15,-2-3-1 16,-6-2 1-16,0 4 1 16,-4 3-2-16,3 6 0 15,-4 3 0-15,2 4 4 0,1 9-1 16,-3 5 0-16,4 4-1 15,2 3 0-15,-1 0 0 16,3 0-2-16,0 1 8 16,3 12 2-16,2 8 3 15,0 8-1-15,3 5 3 0,10 8-38 16,2 5 34-16,5 1-7 16,-1 0 2-16,3 2 0 15,-2-1-2-15,-1-5-3 16,-3-1 0-16,-2-4-2 15,-2-5 1-15,0-4-1 16,0-5-5-16,3-11-4 0,1-1-5 16,7-8 10-16,3-6-53 15,2 1-24-15,3-17-97 16</inkml:trace>
  <inkml:trace contextRef="#ctx0" brushRef="#br0" timeOffset="117802.66">21133 13836 455 0,'-14'-7'30'0,"1"-2"-10"0,6 0-8 16,3 3 10-16,3-1 0 15,1 0-3-15,0 2-9 16,10 1-6-16,5 1-1 15,0 1 1-15,4 2 0 16,3 0-1-16,-1 7 1 0,-3 7-2 16,-1 4 1-16,-2 6-5 15,-6 2 3-15,-4 1 0 16,-3-2 0-16,-2 0 1 16,0-5-3-16,-5-4 5 0,-2-4-4 15,0-5 4 1,0-2 1-16,2-5 3 15,2 0 3-15,1-6 1 0,2-9-3 16,0-3-5-16,0-3-1 16,2-4-4-16,6 0 1 15,4-2 0-15,-2 4 2 0,5 2-4 16,-1 4 1-16,5 2 2 16,-4 7-2-16,2 1 1 15,-3 7-1-15,2 0 5 16,-5 5-3-16,0 8-2 15,-4 5 3-15,-2 5-2 0,2 0 4 16,-3 2 0-16,1 0 0 16,-1-3 0-16,0-1 2 15,-1-3-1-15,1-2-3 16,-1-5-3-16,-1-3 2 16,2-4-3-16,-3 0-10 0,5-4-23 15,0 0-31 1,2-2-57-16,1-7-183 0</inkml:trace>
  <inkml:trace contextRef="#ctx0" brushRef="#br0" timeOffset="118214.74">21869 13788 272 0,'2'-4'46'0,"1"-7"-25"16,-1 6 25-16,1 2 6 0,-3 1-12 15,3-2-14-15,-3 3 2 16,0-2 6-16,0 3-5 16,0 0-9-16,-8 0-10 0,-2 0 4 15,-1 0 2-15,-3 0 5 16,-2 6-6-16,1 1 0 15,1 2-47-15,1 2 46 16,1 3-6-16,3 2-2 16,3 4 3-16,2-1-3 15,4 3-3-15,0-1-1 0,2 1 0 16,11-1-3 0,1-5 5-16,6 0-3 0,2-4-2 15,-1-1 6-15,4-6-5 16,-1-5 4-16,-1 0 1 15,-3-1-1-15,-2-12-9 0,-6-3-30 16,-5-7-38-16,-2-9-208 1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4T06:11:23.0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87 2348 124 0,'-7'0'163'15,"0"-4"-145"-15,2-3 7 16,2-3 14-16,-2 0-7 16,2-3-1-16,3 1-13 15,0-3-6-15,0 0-5 0,0-2-2 16,11 3-1-16,1 2 0 15,7-2-4-15,3 7 1 16,2 1 0-16,3 6-1 16,0 0 0-16,2 7 0 0,-2 9-1 15,-2 9 0-15,-6 4 0 16,-2 3 1-16,-7 4 0 16,-4-4-1-16,-6 1 1 15,0-3 1-15,-6-5-1 16,-4-1 1-16,-5-6 0 15,3 0 1-15,-1-7-1 0,1 0 0 16,3-5 1-16,4 0-1 16,0-6 1-16,2 0 2 15,3-2 4-15,0-8-3 16,3-5-2-16,7-3-2 16,2-4-1-16,3-3 1 0,1-3-1 15,0-4 1-15,-2 0-1 16,3-2 2-16,-2 0-2 15,-2 2 2-15,0 2-1 16,-5 3-1-16,0 2 2 16,-4 3-1-16,-3 4 1 0,-1 6-1 15,0-1-1-15,0 6 0 16,0 4 0-16,-3 3 0 16,-5 0-5-16,1 10 4 15,0 7-1-15,2 8-1 16,0 5 0-16,2 4-1 0,3 2 4 15,0 0 2-15,0 1-1 16,4-7-1-16,3-1 0 16,4-4 1-16,4-6 2 15,2-5 1-15,3-3-2 16,6-5 5-16,4-3-4 16,1-1-1-16,-1-2-21 15,-1 0-74-15,-3-5-162 0</inkml:trace>
  <inkml:trace contextRef="#ctx0" brushRef="#br0" timeOffset="423.26">9308 2008 343 0,'-12'-20'8'0,"3"1"-2"15,3 1 8-15,6 2-7 16,0 2 30-16,8 1-10 16,6 3-10-16,4 4-10 15,1 3-6-15,5 3-1 0,-2 0 0 16,0 12-2-16,0 2 2 16,-5 8-1-16,-5-1 0 15,-3 4 1-15,-5 0-1 16,-4 0-1-16,0-2 2 15,-11-3 2-15,0-2-2 0,-2-2 1 16,3-1 0-16,-1-7 0 16,3-1-1-16,3-2 1 15,2-1-1-15,3-2-1 16,0-2 3-16,3 0 1 16,12 0 18-16,2-7 3 0,7-2-13 15,7-3-8-15,1-5-1 16,7 1-2-1,3 1 1-15,-5 0-13 0,-2 1-70 16,-5-4-224-16</inkml:trace>
  <inkml:trace contextRef="#ctx0" brushRef="#br0" timeOffset="1266.82">9832 2219 14 0,'0'-11'195'0,"0"1"-164"0,0-1 24 16,0 5 9-16,0 3-11 16,0-1-9-16,0 4-21 15,0 0-11-15,0 0-11 16,0 4-7-16,0 10 0 15,2 6 5-15,0 5-1 0,1 5 4 16,4 1-1-16,-4-1-2 16,4-1 4-16,0-1-4 15,4-6 2-15,2-2 1 16,3-5 5-16,5-8 7 16,3-5 1-16,3-2 2 0,1 0-6 15,0-13-7-15,-1-5 2 16,-3-3-5-16,-4-6 2 15,-2-1 0-15,-5-4-1 16,-7 1 0-16,0-1-1 16,-6 0-1-16,0 5 0 0,0 4 0 15,0 7 1-15,-4 5-1 16,2 4 1-16,2 7 1 16,0 0-3-16,0 11-9 15,0 7 5-15,0 7 5 16,0 5 0-16,0 8 0 0,6 2 0 15,-2 2 0-15,1-1 1 16,-3 5-2-16,2-4 2 16,-3-4 1-16,-1-3-2 15,0-2 0-15,0-3 0 16,-3-4 0-16,-2 0-2 0,-3-5 5 16,-1-3-2-16,0-4 0 15,1-1-1-15,-2-5 2 16,0-5 1-16,-4-3 12 15,2 0 6-15,0-6-7 16,-3-10-5-16,5-4 1 16,1-5-2-16,1-1-6 15,6-5-1-15,1-2 1 16,1-3 0-16,1 0-3 0,9 0-1 16,0-3-1-16,4 2 2 15,3 3-2-15,3 2-25 16,3-2-20-16,0 6-29 0,3-4-67 15</inkml:trace>
  <inkml:trace contextRef="#ctx0" brushRef="#br0" timeOffset="1851.54">10413 1851 279 0,'0'-10'44'0,"0"-1"-7"16,0 0 4-16,0 2 6 16,1 0-10-16,11 0-15 0,-2 2-11 15,4 2-8-15,4 1-2 16,4 4-2-16,-1 0 0 16,4 9-1-16,-3 5 2 15,-3 1-1-15,0 1 1 16,-11 2-1-16,-1-2 0 15,-7 0-1-15,0-2 0 0,-8-3 3 16,-6 1 0-16,-3-4 1 16,2-2-1-16,0 1 1 15,3-3 0-15,3-2-2 16,1 0 2-16,4-2 1 16,3 0 0-16,-1 0 0 0,2 0 0 15,0 0 2-15,2 0-1 16,6 0-4-16,6-4-3 15,3 0 0-15,3 1 2 16,5 1 2-16,1 2-2 16,-6 0 0-16,6 5 0 0,-1 8 0 15,-3 1 0-15,-5 2 0 16,-2 4 0-16,-1 0-1 16,-6 1 2-16,-8-3-2 15,0-2-1-15,-4 0 2 16,-10-2 1-16,-6 0 0 0,-6-3 6 15,2-2-6-15,-5-1 4 16,0-5 4-16,4 1 1 16,1-3-2-16,5-1 1 15,4 0-2-15,3-1-1 16,-1-6 0-16,6-4-4 16,4-1-10-16,3-5-67 0,0 1-264 15</inkml:trace>
  <inkml:trace contextRef="#ctx0" brushRef="#br0" timeOffset="2398.27">11124 2357 231 0,'-2'0'67'16,"2"0"-22"-16,0 0-10 15,0 0 9-15,0 0-9 0,0 0-10 16,0 0-2-16,3 0-6 15,14 0-6-15,7-3-6 16,2 0-3-16,12 0 2 16,5-1 1-16,-1-2 1 15,0 1 0-15,-4 0-5 16,-6 1-1-16,-3 0 3 0,-7 3-3 16,-5-1-1-16,-4 0 2 15,-4 0-3-15,-4 2-17 16,-1 0-28-16,-4-1-17 15,0-5-9-15,-5 1-27 16</inkml:trace>
  <inkml:trace contextRef="#ctx0" brushRef="#br0" timeOffset="2726.3">11375 2188 208 0,'-2'-3'113'15,"-1"-1"-89"-15,3 1 7 16,-2 3 20-16,2 0-20 16,0-2-11-16,0 2-16 15,0 0-5-15,0 9-8 16,0 5 3-16,0 7 5 0,0 7 0 16,7 4 4-16,1 3-1 15,-1 2 1-15,0-1 4 16,1 0 1-16,-1-6 4 15,-2-3 18-15,0-6-16 16,-2-4-6-16,-1-4 2 0,0-3-6 16,-2-4-3-16,2-3 3 15,-2-2-3-15,0-1 2 16,3 0-1-16,2 0 2 16,7-4-11-16,-2-12-85 0,7-3-217 15</inkml:trace>
  <inkml:trace contextRef="#ctx0" brushRef="#br0" timeOffset="3211.05">12172 2226 421 0,'-8'-9'37'0,"-5"-3"0"0,7 1-28 16,3-2 24-16,-1 1-1 16,4 1-3-16,0 1-16 15,0-1-5-15,5 4-5 16,7 2-4-16,0 5-3 16,8 0-1-16,1 5 0 0,4 10 3 15,-1 9 0-15,-1 1-3 16,-2 5-1-16,-6 2-3 15,-6-1 3-15,-7 1 1 16,-2-3 1-16,-4-5 0 16,-11-1 2-16,-4-2 1 15,-3-9 1-15,1 0 0 0,1-7 1 16,8 1 1-16,-1-3 0 16,8-1 0-16,3-1 1 15,2-1 5-15,0 0 2 16,0 0 0-16,7 0-3 0,8 0-3 15,6 0-3-15,4-3-2 16,7 0 1-16,2 0-1 16,0-1-5-16,1 2-30 15,1-6-23-15,-4 0-48 16,-3-6-142-16</inkml:trace>
  <inkml:trace contextRef="#ctx0" brushRef="#br0" timeOffset="3835.9">12630 2167 441 0,'0'-4'16'0,"2"-6"7"15,-2 6 14-15,0 3-1 0,0 1-21 16,0 0-16-16,0 8-8 16,0 8-1-16,0 7 10 15,0 4-1-15,0 6 3 16,3-1 0-16,5-2-1 0,1 1 2 15,3-5-2-15,3-6 1 16,3-1 1-16,0-6 2 16,5-7 1-16,0-4-1 15,-1-2-1-15,1-7 3 16,-3-8-3-16,0-7-2 0,-4-5 3 16,-2-1 3-1,-3-6-3-15,-3 3-2 0,-1 1-1 16,-6 3-3-16,1 8 5 15,-2 3-1-15,0 5 1 16,0 6 1-16,0 3 2 16,0 2-7-16,0 3-8 15,0 14-6-15,0 6 12 0,0 5 2 16,0 10-2-16,0-1 4 16,0 5-2-16,0-2-1 15,0-1 2-15,0 0-2 16,0-10 3-16,0-2-1 0,-2-4-1 15,-1-4 0-15,-2-2-1 16,1-5 0-16,-2-1 2 16,4-5-1-16,0-2 0 15,-1 0 1-15,0-4 1 16,-4 0 3-16,1-2 14 0,-3-7 9 16,0-5-17-16,-1-5 2 15,0-3 2-15,3-2-10 16,3-2-5-16,3 2-1 15,1-2 1-15,1 0 0 16,10-1-1-16,9 2-1 16,2 2-7-16,7-2-17 0,6 1-20 15,6 2-23-15,-1-6-45 16,-4-2-161-16</inkml:trace>
  <inkml:trace contextRef="#ctx0" brushRef="#br0" timeOffset="4132.7">13162 1889 432 0,'0'-11'6'15,"0"0"18"-15,3 6 9 16,7 1-8-16,0 4-5 0,8 0-9 16,2 11-11-16,1 9 1 15,3 5 3-15,1 9-2 16,-2 5 1-16,-3 4-1 15,0 7 7-15,-6 3 1 16,-4 2-4-16,-3 2 9 16,-6 4-8-16,-1-4 2 0,-3-1-5 15,-8-5 3-15,-5-1-6 16,-2-4 1-16,-3-2 1 16,-3 0-1-16,-5-2 1 0,-6-2 0 15,-13-6-4-15,-8-9-86 16,-13-7-169-16</inkml:trace>
  <inkml:trace contextRef="#ctx0" brushRef="#br0" timeOffset="4666.69">8631 1914 359 0,'0'0'11'0,"0"-2"-5"16,0 2 30-16,-2 0-5 0,-3 0-19 15,-2 7-15 1,-6 9 4-16,-4 7 3 0,-2 7-3 16,-4 10 1-16,4 5 0 15,0 10 5-15,5 7 0 16,3 6 4-16,6 2-1 16,5 4 0-16,0 0 2 0,9-5 1 15,10-1-7-15,14-6-2 16,14-5-1-16,14-3 1 15,19-8 3-15,15-10-30 16,19-15-140-16</inkml:trace>
  <inkml:trace contextRef="#ctx0" brushRef="#br0" timeOffset="5573.69">14119 2374 355 0,'0'-12'17'0,"0"-5"9"0,0 0 26 15,-4 2-7-15,-1-3-15 16,-2 0-18-16,0-1-6 16,-3 1-4-16,2 2 1 15,-5 0-1-15,-1 6-3 0,0 0 0 16,-5 5 0-16,2 3-3 15,-5 2 2-15,2 0 3 16,3 9-2-16,-4 6-1 16,8 2 1-16,-1 6-4 15,6 4 6-15,2 3-1 16,6 5 0-16,0-5-1 16,7-2 3-16,9-1 0 0,1-7 1 15,5-6 2-15,-2-4 1 16,6-7 2-16,-3-3 1 15,1 0 3-15,-3-6 3 16,-5-6-2-16,3-7-1 0,-5-6 0 16,-2-5 3-1,1-3-8-15,-4-7-4 0,-4-2-2 16,-2-5-1-16,-3 4 2 16,0 1-4-16,0 2 0 15,0 3 1-15,-3 7 0 16,-2 5 0-16,-1 5-2 15,3 7 2-15,-1 3 1 16,3 8-2-16,-5 2 0 0,6 4-5 0,0 14-6 16,0 3 11-16,0 9 2 15,6 7-1 1,2 3-1-16,1 2 1 16,3 1 2-16,0 0-1 0,0 2 1 15,-1-6 1-15,-2-3-2 16,0-6 0-16,-1-4 1 15,-1-6 0-15,0-5 2 0,-1-5-1 16,6-3-1 0,2-3-25-16,-2-4-31 0,5-4-39 15,-1-13-118-15</inkml:trace>
  <inkml:trace contextRef="#ctx0" brushRef="#br0" timeOffset="6042.26">14417 2198 144 0,'3'-17'323'16,"4"-2"-291"-16,3 2-2 16,-1 5 11-16,1-1-19 15,5 5-3-15,-1 6-13 0,4 2-9 16,2 9-1-16,1 9 0 16,1 3 2-16,-5 8 2 15,-5-1-2-15,-2 2 0 16,-6-1-1-16,-4-4 1 15,0-2 2-15,0-7-1 0,0-3 1 16,-2-7-2-16,0 0 4 16,2-6-2-16,0 0 9 15,0-11 6-15,2-4-4 16,2-5-11-16,4-7 1 16,0-3-1-16,-1-2 1 0,0 2-1 15,-2 1 0-15,0 2-1 16,-3 5 0-16,-1 5 1 15,-1 6 0-15,0 4-2 16,0 2 0-16,0 5 0 16,0 0-5-16,-3 7-7 15,-5 9 10-15,1 6 2 0,0 2 1 16,2 5 1-16,3 1-1 16,2 0 1-16,0 1 2 15,7-1-2-15,5-3 4 16,3-2 2-16,7-4-3 15,7-3-25-15,1-7-55 16,4-11-175-16</inkml:trace>
  <inkml:trace contextRef="#ctx0" brushRef="#br0" timeOffset="6495.28">15642 2365 169 0,'0'-9'134'0,"0"1"-105"16,-2 2 46-16,0 2-12 16,2 1-17-16,0 3-14 0,0-2-13 15,2 2-10-15,12 0 0 16,13 0-6-16,7 0 3 15,6 0-1-15,6 0-4 16,-3 0 0-16,-3 4 0 16,-6-1 1-16,-7 1-2 15,-7 0 0-15,-2-4-4 0,-8 1-20 16,0-1-30-16,-8 0-45 16,-2-5 3-16,-8-8-129 15</inkml:trace>
  <inkml:trace contextRef="#ctx0" brushRef="#br0" timeOffset="6700.19">15825 2176 283 0,'-3'-4'40'15,"1"1"30"-15,2 1-15 16,0 2-41-16,0 2-16 0,0 10-2 16,5 8 6-16,2 3 3 15,2 9-1-15,0 6-3 16,-2 1 4-16,0-2 3 15,-3 0 2-15,1 0-4 0,-3-9-2 16,2-1-3-16,-2-6 3 16,1-5-2-16,4-3 2 15,-1-8-9-15,5-5-130 16</inkml:trace>
  <inkml:trace contextRef="#ctx0" brushRef="#br0" timeOffset="7201.3">17730 1996 425 0,'-1'-4'5'0,"-7"-7"12"16,1 3 24-16,0 4-24 15,-2 4-14-15,-6 0-4 16,0 0 2-16,-6 12-1 0,0 6 0 16,0 8 2-16,-1 7-1 15,0 7 2 1,3 7 3-16,2 9 0 0,3 1 2 16,5 4 2-16,4-4 1 15,3-6-5-15,2-4-1 16,0-11-1-16,7-4 0 0,6-8-1 15,6-4 2-15,3-4-1 16,5-5 4-16,7-4-1 16,7-7-8-16,1 0-42 15,-3-10-52-15,2-9-163 16</inkml:trace>
  <inkml:trace contextRef="#ctx0" brushRef="#br0" timeOffset="7591.89">17985 2174 462 0,'-3'-19'24'15,"3"6"12"-15,0 1 4 16,0 5-22-16,0-3 3 16,8 7-18-16,5 3-5 15,1 0-1-15,3 9-6 0,-1 5 5 16,0 6 4-16,-2 5-1 15,-5 3-2-15,-7-1 0 16,-2 2 4-16,0-4-3 16,-7-2 0-16,-9 0 0 15,-1-7 3-15,0 0 1 0,-1-3-4 16,1-1 5-16,3-3-2 16,4-2-1-16,0-1 1 15,5-5 0-15,3 2-1 16,2-3 0-16,0 0-1 15,0 1 2-15,10-1 0 16,9 0 3-16,6 0 4 0,6 0-5 16,6 0-2-16,1 0 1 15,4 0-15-15,-3-4-48 16,0-5-73-16</inkml:trace>
  <inkml:trace contextRef="#ctx0" brushRef="#br0" timeOffset="8091.74">18427 2155 457 0,'-4'-13'10'16,"4"2"7"-16,0 0 20 16,2 1-10-16,6 5-5 15,4 1-14-15,2 4-8 16,2 0-2-16,2 11-2 15,0 8 1-15,-1 5 0 0,-3 4 2 16,-6 2 0-16,-1 2-1 16,-6 0 1-16,-1-7-1 15,0 0 0-15,-6-4 2 16,1-7-2-16,1-6 2 16,-1-2 2-16,2-5-1 15,3-1 2-15,0-3 7 0,1-9 1 16,8-8-10-16,0-5 1 15,4-4 0-15,1-3-2 16,1-2 0-16,-3 0 1 16,1 1-2-16,-6 4 2 0,-2 6 0 15,1 3-1-15,-5 8 0 16,-1 4 3-16,0 5 3 16,0 3 0-16,0 0-6 15,0 5-14-15,-7 13 5 16,2 5 8-16,-2 8 0 15,1 4 1-15,4-1 2 0,2 4 0 16,2-5 0-16,9-2-1 16,3-1 5-16,6-6-6 15,6-5-11-15,4-8-28 16,2-5-56-16,4-6-146 16</inkml:trace>
  <inkml:trace contextRef="#ctx0" brushRef="#br0" timeOffset="8357.29">19168 2238 519 0,'8'-3'25'0,"2"-2"-6"16,4 1-7-16,6-2 5 16,4 3 5-16,8-1-1 15,2 3-2-15,2 1-5 16,0 0-5-16,-4 0-4 0,-5 0-4 15,-2 0 1-15,-8 1-2 16,-3 3 1-16,-5-2-1 16,-3 1 0-16,-3-3-3 15,-1 4 0-15,-2-4-28 16,-2 0-43-16,-11 0-52 16,-1-7-168-16</inkml:trace>
  <inkml:trace contextRef="#ctx0" brushRef="#br0" timeOffset="8950.89">19712 2088 144 0,'0'0'120'0,"0"0"-57"15,2-7 0-15,0-1-2 16,1-2-22-16,3 0-8 0,2-1-9 16,-3 2-9-16,2 1-1 15,0 4-4-15,2 2-8 16,4 2-3-16,-1 7-3 16,3 11 1-16,-2 1 4 15,2 6-4-15,-2 2 5 16,-5 2-5-16,-5-3 1 0,-3 2-4 15,-3-6 3-15,-11 2 0 16,-1-3 4-16,-5-3-1 16,-1-3 1-16,2-3 4 15,3-5-3-15,4 0 0 16,4-4 0-16,2 1 1 0,5-2 0 16,1-2 1-16,0 0 3 15,1 0 0-15,11 0 4 16,3 0 5-16,7 0-10 15,5-5-2-15,4 1 0 16,-1 2-1-16,3-1-3 0,-3 1-1 16,1-2-52-16,-2-1-78 15,1-4-184-15</inkml:trace>
  <inkml:trace contextRef="#ctx0" brushRef="#br0" timeOffset="9488.94">20219 2049 260 0,'-4'-7'218'0,"4"-2"-204"16,0-1 23-16,0 6-5 0,8 0-17 16,-1 4-7-16,7 0-10 15,2 11-3-15,2 9 2 16,-3 1 0-16,0 6 3 15,-3 2-2-15,-5-3 1 0,-6 1-1 16,-1-2 1-16,0-4-3 16,-7-1 5-16,0-6-2 15,0-1 1-15,1-5-2 16,5-2 4-16,-1-4-2 16,2-2 1-16,0 0 4 15,0-2 7-15,3-9-1 0,6-6-6 16,4-5-3-16,1-5-2 15,3-1 0-15,-3-2-1 16,1-1 1-16,-5 2-1 16,-3 4 0-16,1 4 2 15,-5 5-2-15,-1 5 2 16,-2 4-1-16,0 2 1 0,0 3 0 16,0 2-1-16,0 0-5 15,-3 7-6-15,-7 8 2 16,-1 4 8-16,3 4 0 15,-2 2 0-15,5 5 0 16,1-2 1 0,4-4 2-16,0-1-2 0,6-1 1 15,7-2 0-15,1-5 4 16,6-2 0-16,3-4-1 0,2-3-6 0,2-6-38 16,-2 0-44-16,-1-17-145 0</inkml:trace>
  <inkml:trace contextRef="#ctx0" brushRef="#br0" timeOffset="10002.12">20522 1692 441 0,'-7'-12'25'15,"7"-3"-10"-15,0 3 21 16,4 3-8-16,10 0-15 0,2 6-10 15,1 3-6 1,2 2 1-16,-1 12-2 0,-1 5-1 16,-7 3-5-16,-3 1-2 15,-7 2-6-15,0-3 0 16,-5-5 6-16,-7-1 6 0,-3-3 5 16,1-6-1-1,-1-2 2-15,5-3-1 0,5 2 3 16,0-4-2-1,3 0 7-15,2 0 10 16,0-2 23-16,2-4-17 16,8 0-26-16,-2-2 2 15,7 3-1-15,-1 1 2 16,3 4-3-16,-2 0 2 16,4 4-2-1,-5 9 0-15,1 4 1 0,-3 3 1 16,-4 1-2-16,-2 3 2 15,-6-3 0-15,0-2-1 0,-2-2 0 16,-10-3-1 0,0-5 4-16,-7-2-4 0,-3-4 5 15,0-3 1-15,-3 0 6 0,-3 0 1 16,7-5-4 0,0 0-3-16,4-3-1 0,8 3 1 0,3 0-12 15,6 0-57-15,6-2-243 0</inkml:trace>
  <inkml:trace contextRef="#ctx0" brushRef="#br0" timeOffset="10667.75">20955 2049 483 0,'0'-1'5'16,"0"-7"19"-16,0 1 0 16,0 5-7-16,0 2-9 15,0 0-10-15,0 2-7 16,0 9-2-16,0 3 8 0,1 4 4 0,4 7-4 16,-2-1 4-1,3-1 1-15,-1-1-2 16,4-2 2-16,0-4-3 0,-2-3 6 15,4-4-3-15,2-4 4 16,2-3 12-16,2-2-3 16,-1 0-2-16,4-9-1 15,0-5 2-15,-3-3-3 16,2-4-2-16,-4-2-7 16,0-2 3-16,-1 2-6 15,-5 3 0-15,-1 4 3 0,-3 7-4 0,-3 2 4 16,-1 4 1-16,1 3-4 15,-2 0-4-15,0 7-8 0,0 5 0 16,-3 11 12-16,1 6-2 31,-2 3 3-31,3 9 1 0,1 0-1 0,0 3 1 16,0-1-1-16,3 0 1 16,-1-4 1-16,0-3-1 15,-2-7 0-15,0-4 2 16,0-7-2-16,-4-1 1 0,-1-5 0 15,-1-2-2-15,-1-7 4 16,-2 1 3-16,-1-4 3 16,-2 0 8-16,2-5 8 15,-2-7-9 1,4-5-10-16,-1-3-1 0,4-5 0 16,1-3-3-16,6-2-1 15,-2-1-1-15,5-1-2 16,6 2-2-16,5-1 1 0,2 5-17 15,7-3-24-15,-1 4 3 16,1-2-40-16,0-1-69 16</inkml:trace>
  <inkml:trace contextRef="#ctx0" brushRef="#br0" timeOffset="11022.08">21399 1775 357 0,'0'-13'62'16,"0"-1"-62"-16,3 3 28 16,4 4 13-16,2 2-21 15,2 1-9-15,0 4-5 0,0 0-9 16,0 11 1 0,-1 3-1-16,-3 5 1 15,-1 7 0-15,-6-2-1 0,0 3 1 16,-3-4 0-16,-9-1-1 15,0-4 3-15,-1-4 0 16,3-5-1-16,1-2 3 16,4-1-1-16,-1-3-1 15,4-3 1-15,2 2-1 0,0-2 5 16,0 0 2-16,3 0 11 16,10 0 17-16,3-4-22 15,8-3-14-15,4 2 1 16,6-2-8-16,0 1-37 0,2-4-53 15,-1-3-184-15</inkml:trace>
  <inkml:trace contextRef="#ctx0" brushRef="#br0" timeOffset="11303.26">21813 1815 177 0,'2'0'269'0,"6"0"-251"15,2 0 28-15,6 0-24 16,4 8-18-16,5 8-1 16,2 9 1-16,1 9 4 15,-6 6-2-15,2 7-2 0,-8 1-3 16,-9 6 13-16,-5-3 6 16,-2 1-20-16,-12-2 0 15,-8-3 2-15,-2-3-1 16,1-8 3-16,-1-4-2 0,2-7 0 15,1-4 1 1,-1-7 0-16,1-1 1 0,0-9-20 16,-1-4-113-16</inkml:trace>
  <inkml:trace contextRef="#ctx0" brushRef="#br0" timeOffset="12703.74">22548 2158 238 0,'3'-2'64'16,"1"-9"-9"-16,-1 1 15 0,2-2-23 15,-4-5-14-15,-1 1-4 16,0 2-14-16,0-2-5 16,-6 2-7-16,-2-2-2 15,-5 3-1-15,-2 4 1 0,-2 4-4 16,-5 3 1-16,0 2-1 15,-2 2 3-15,0 10 0 16,3 6-1-16,2 5 5 16,4 1-8-16,8 6 3 15,7 0 1-15,0 4-1 16,3-3 1-16,13-3 2 0,4-1-1 16,5-7 2-16,2-6 3 15,4-9 0-15,-1-5-1 16,1 0 3-16,-2-12 0 15,-7-6-1-15,2-7 1 16,-6-2 0-16,-6-5 4 0,2-4 4 16,-7-5-9-16,-1-2-10 15,-4 1 5-15,2-1-3 16,-4 4 0-16,0 3 1 16,0 6-2-16,-4 6-1 15,1 6 3-15,-1 8-1 0,-1 2-1 16,2 5-1-16,-5 3-2 15,-1 0 0-15,2 11 1 16,-3 7 0-16,3 6 0 16,2 9 1-16,5 6 2 15,0 5 2-15,4 3-2 0,9 5 3 16,-1-4 0-16,5-4 1 16,-2-4-1-16,5-4-3 15,1-8 2-15,4-5 2 16,1-7 0-16,1-7 0 15,0-6 3-15,3-3 1 16,-4-5-3-16,-2-11-2 16,-2-3 1-16,-2-6 1 0,-4-6-3 15,-3 1-1-15,-3-2-2 16,-3 3 1-16,-2 2 0 16,0 8-1-16,-3 3 1 0,-2 7 2 15,0 5-3-15,0 4 0 16,0 0-6-16,0 13-6 15,0 7 11-15,0 7 4 16,0 1-4-16,7 4 3 16,3-2 4-16,8 0-1 15,2-3-2-15,7-5 3 0,5-8 1 16,-2-5 2-16,4-7-3 16,-1-2 2-16,0-9 0 15,-10-6-6-15,-3-4 3 16,-5-5 0-16,-2-2-2 0,-7 1 0 15,-5 2-1-15,3-2-2 16,-4 7 2-16,0 3-1 16,0 7 1-16,0 2-2 15,0 6-1-15,-5 0-3 16,-1 13-7-16,-1 6 8 16,-2 10 5-16,2 10 0 0,2 10-1 15,3 2 4-15,2 5-4 16,-4-2 4-16,4-3-2 15,0-8 2-15,-1-4-1 16,-1-6 0-16,-2-5-1 16,0-4 0-16,-1-6 0 0,0-6 1 15,-1-5 3 1,-1-1-2-16,-1-6 3 0,0 0 20 16,-3-11 31-16,0-6-32 15,-1-6-14-15,0-5-4 16,4-7-1-16,1-1-3 15,5-1-5-15,2-1 2 16,0 2 2-16,3 2-9 0,11 4-18 16,3 5-34-16,5 2-9 15,7 6-32-15,5-1-104 16</inkml:trace>
  <inkml:trace contextRef="#ctx0" brushRef="#br0" timeOffset="12918.64">23767 2162 465 0,'0'0'13'0,"4"-6"22"0,8 1 9 16,5 2-19-16,6-3-10 16,5 4-6-16,3 0-5 15,2 2-3-15,-5 0 0 16,-1 0 0-16,-7 2-1 15,0 2-3-15,-8 1-26 0,-3 1-42 16,-6-3-59-16,-3-1-153 16</inkml:trace>
  <inkml:trace contextRef="#ctx0" brushRef="#br0" timeOffset="13110.27">23810 2265 264 0,'-3'0'27'0,"3"0"35"16,0 0 17 0,0 0-12-16,7 0-26 0,8 0-12 0,4 0-11 15,6 0-13-15,6 0-7 16,4 2 2-16,1-2-9 16,2 0-52-16,-2 0-106 0</inkml:trace>
  <inkml:trace contextRef="#ctx0" brushRef="#br0" timeOffset="13699.34">24582 2038 357 0,'0'-12'28'0,"0"5"19"15,0 3-7-15,-3-3-12 16,-1 2-10-16,-3 1-8 16,2 3-5-16,-5-1-4 15,2 2-1-15,-3 0 0 16,-2 3-1-16,1 10-1 0,-3 0 2 16,3 4 1-16,-3 4 0 15,1 1 3-15,4 3 2 16,0 0 0-16,3 0 3 15,2 3-5-15,1-4 1 16,3 2-3-16,1-2 3 0,0-3 0 16,0 0 5-16,7-5-1 15,1 1-2 1,4-6-1-16,0-5 13 16,6-3 14-16,1 0 3 0,3-3-8 15,2 0-10-15,1-9-4 16,-2-2-6-16,-3-2-1 15,-2-1-1-15,-4-4-1 16,-2 0-4-16,-2-4-1 16,-3-3 4-16,-4 0-6 0,-1-2 1 15,-2-6 0-15,0 3-1 16,-10 2 0-16,-2 1 0 16,0 2 1-16,-2 3-2 15,-1 5-1-15,1 6-1 0,-2 2-7 16,-3 4-3-16,2 3 3 15,-1 2-7-15,2 0-13 16,1 9-14-16,3 1-8 16,3 1-4-16,8 2-39 15,1-6-84-15</inkml:trace>
  <inkml:trace contextRef="#ctx0" brushRef="#br0" timeOffset="13902.09">25018 2151 517 0,'2'2'9'16,"-2"-2"1"-16,0 0 0 16,0 0 13-16,0 0 2 15,0 0-7-15,0 0-11 16,0 2-7-16,-2-2-2 15,-6 0-21-15,-1 0-175 0</inkml:trace>
  <inkml:trace contextRef="#ctx0" brushRef="#br0" timeOffset="60671.35">12752 4179 284 0,'0'-7'130'15,"0"-4"-126"-15,0 2-2 16,-3-4 20-16,-2 1 7 15,-1 2-3-15,0-3-17 0,1 2-1 16,-2-1-2-16,-2 3 7 16,-4-2 1-16,1 2 0 15,-3 0-8-15,0 4 0 16,-4-1-5-16,2 1-3 16,-5 5 4-16,2 0-3 15,2 2-1-15,-3 9 1 0,3 1 2 16,0 8-2-16,4 1 1 15,4 4-3-15,5 2 5 16,5 3 1-16,0-3-3 16,7-2 0-16,8-3 1 15,2-7-1-15,3-4 2 16,4-5-2-16,1-5 7 0,1-1 1 16,3-8 7-16,-2-9-3 15,-5-4-1-15,-2-6-5 16,-6 2 5-16,-3-5-2 15,-8-2 4-15,-3-2 7 0,0 0-14 16,-7-2-1-16,-5-1-3 16,-5 1 4-16,-2 5-8 15,-1 2 3-15,0 4-2 16,-1 3-1-16,1 8 1 16,0 4-1-16,4 6-4 0,-2 2-6 15,2 2-5-15,1 4-8 16,5 8-16-16,3 4-14 15,7 7-24-15,0-1-17 16,14-2-24-16,11-5-58 16</inkml:trace>
  <inkml:trace contextRef="#ctx0" brushRef="#br0" timeOffset="61390.06">12975 3914 460 0,'0'-4'5'0,"0"-1"15"16,0-1 34-16,0 3-24 16,0 3-12-16,2 0-11 15,-2 0-6-15,1 9-4 16,-1 3-9-16,5 6 9 0,-2 9 4 16,-1 4-1-16,3 5 0 15,-3-1 0 1,3 3 2-16,-5-3 1 0,2-2-4 15,-2-4 0-15,0-6 1 16,0-2 2-16,0-7-1 16,0-3-1-16,0-5 0 15,0-3 1-15,0-3-1 0,0 0 5 16,0-2 5-16,0-9 23 16,0-7-12-16,0-4-20 15,0-7 1-15,0-5-1 16,-2-3-2-16,0-1 2 0,-1-2-4 15,1 4 0-15,2 0 5 16,0 5-2-16,0 6-1 16,0 2 1-16,0 9-1 15,0 5 1-15,0 4 1 16,0 5-3-16,7 1-5 0,2 12-4 16,6 2 8-16,0 7 5 15,5 0-2-15,1 1 0 16,-4-2-1-16,3-3 2 15,2-3-3-15,-5-3 2 16,3-3 3-16,0-7-3 0,1-2 2 16,-1-8 0-1,0-11 1-15,0-7 1 0,2-5-3 16,-7-5-1-16,0 3 0 16,-3 1-1-16,-5 8 0 15,-1 6 1-15,-4 6 0 0,0 10 0 16,-2 2-3-16,0 14-8 15,0 10 6-15,0 6 5 16,0 8-1-16,0 2 0 16,2 2 1-16,1-2 1 15,2 3-2-15,-1-4 1 0,-1-3 2 16,1 0-2-16,-3-6 1 16,2-2-2-16,-3-4 2 15,0-3-3-15,0 1-45 16,-8-4-45-16,-6-5-102 15</inkml:trace>
  <inkml:trace contextRef="#ctx0" brushRef="#br0" timeOffset="61702.49">12659 4486 421 0,'-24'5'64'0,"9"-5"-57"16,5 0-3-16,5 0 31 16,5 2-18-16,2-2-4 15,19 2-10-15,10 0 21 0,16-1-2 16,14-1-4-16,9 0 0 16,5 0-8-16,1-1-3 15,-8-3 1-15,-14-2-6 16,-9 5 0-16,-13-1-3 15,-14 2 1-15,-6 0 1 16,-5 0-1-16,-5 0-5 16,-2 2-37-16,-2 3-6 0,-13 1-17 15,-11-3-57-15</inkml:trace>
  <inkml:trace contextRef="#ctx0" brushRef="#br0" timeOffset="62345.56">12851 4934 272 0,'15'-10'2'16,"-5"3"1"-16,-1 2 4 0,-1 2 30 15,-3-1 16-15,-1 1-6 16,-3 0-8-16,-1 2 6 16,0-3-3-16,0-1-9 0,-7 0-24 15,-4-2-8-15,1 1 3 16,-6 1-4-16,-2 3 0 15,-3 2 1-15,2 0-2 16,-1 0 1-16,2 6 0 16,0 3-2-16,2 4 0 15,4 4 0-15,1 4 2 0,3 2-3 16,7 2 3-16,1 0 0 16,0-2 2-16,6 0-3 15,9-5 3-15,1-6-2 16,1 0 7-16,-1-7-2 0,2-2 0 15,-2-3 5 1,0 0 8-16,1-7 3 0,-4-4-6 16,-1-4-2-16,0-3-2 15,-5-6-1-15,-2 2-1 16,-3-6 1-16,-2-4-6 16,-2 0-2-16,-8-1-1 0,-9-2-1 15,0 3 0-15,-3 2-3 16,-5 5-2-16,2 5-4 15,1 6-3-15,-2 9-14 16,3 3 1 0,1 2 1-16,8 9-7 15,3 7-4-15,9 5-31 16,2 3-7-16,13-1-38 0,12-7-55 16</inkml:trace>
  <inkml:trace contextRef="#ctx0" brushRef="#br0" timeOffset="62958.34">13122 4757 447 0,'0'-4'8'0,"0"-1"6"15,0 2 30 1,0 3-9-16,0 0-24 0,0 0-8 16,0 10-7-16,0 6 5 15,0 4 2-15,0 6 0 16,0 3-3-16,7 0 5 15,5 1-3-15,-2-3 0 0,2-2-1 16,3-8 1-16,1-2-1 16,0-6 2-16,5-5 1 15,-2-4 7-15,1-3 6 16,0-9-3-16,-3-4-9 0,2-3 0 16,-5-6 4-1,-6-3-1-15,2 0-5 16,-7 1 0-16,1 0-3 0,-2 4 0 15,-2 6 0-15,0 4 0 16,0 4 0-16,0 7 3 16,0 2-4-16,-4 7-5 0,2 13 4 15,1 5 1 1,-1 5 1-16,2 6 1 0,0 5 0 16,0 4 4-16,2-4-2 15,-1 2-2-15,3-5-1 16,-2-1 1-16,-2-4-1 0,0-6 1 15,0 0-1-15,0-7 1 16,-6-3 0-16,1-3 1 16,2-3 2-16,-2-5 4 15,2-3 3-15,-1-1-3 16,-1-2 13-16,0 0-12 16,-4-11 17-16,-1-1-16 15,0-6-5 1,0-4-3-16,-2 3 1 0,7-2-1 15,1-3-2-15,4 3-2 16,0-4 1-16,2-4-3 16,12-1-12-16,4-2-14 15,10-4-10-15,6-3-23 16,5-4-25-16,6-3-96 16</inkml:trace>
  <inkml:trace contextRef="#ctx0" brushRef="#br0" timeOffset="63177.03">14033 4396 245 0,'4'-1'177'16,"-3"-3"-158"-16,5 0 13 16,1 1 16-16,6 1-22 15,2-1-10-15,4 3-5 16,2-4-4-16,2 4-4 15,-1 0-2-15,-5 0-2 0,2 6-1 16,-7 0-37-16,-4 3-71 16,-6 1-102-16</inkml:trace>
  <inkml:trace contextRef="#ctx0" brushRef="#br0" timeOffset="63348.87">14099 4561 313 0,'-3'5'-1'0,"3"-3"6"16,0 1 36-16,0-3 9 16,9 0 21-16,11 0-15 0,2 0-26 15,4-2-18-15,6-3-7 16,-2-2-4-16,-2-2-72 16,0-2-377-16</inkml:trace>
  <inkml:trace contextRef="#ctx0" brushRef="#br0" timeOffset="64196.96">15236 4168 167 0,'-5'-16'292'0,"2"0"-292"15,3 0 9-15,0 2 39 16,3 1-24-16,9 4-14 16,2 2-8-16,4 4 1 15,4 3-6-15,4 0 3 16,-2 8 0-16,1 10-1 0,-3 0 0 16,-3 6-4-16,-6-3-7 15,-6 0-2-15,-5 1-6 16,-2-6 9-16,-7-1 6 15,-8-2 4-15,1-2 4 0,-4-3-1 16,4 0 2-16,0-4 0 16,4-1 2-16,0-3-2 15,7 0 2-15,1 0 0 16,2 0 3-16,0 0-1 16,0 0-2-16,3 0-2 15,9 0-6-15,3 0 5 0,4 0-3 16,7 0 0-16,-1 3-1 15,2 12 0-15,-3 1 0 16,-3 5-1-16,-3-1 2 16,-6 2-1-16,-2-1 0 15,-8-4 0-15,-2 1-5 16,-7-2 6-16,-7-1 2 0,-6-4 0 16,-2-3 1-16,-7-2 11 15,0-2 3-15,-3-4-4 16,1 0 1-16,4 0-5 15,4-4-6-15,3-3-1 16,4-2-1-16,7-4 1 0,3-1-8 16,6 0-37-16,2-1-49 15,14-2-156-15</inkml:trace>
  <inkml:trace contextRef="#ctx0" brushRef="#br0" timeOffset="64759.33">15979 4234 478 0,'-16'-14'32'16,"11"1"-21"-16,-1-1 5 15,6 0 18-15,0 3-4 16,0 0-10-16,0 3-12 15,6 2-7-15,7 2-1 0,1 4-3 16,4 0 0-16,1 11 2 16,3 9-3-16,-4 3-1 15,-2 4-2-15,-7 3-4 16,-1-3-2-16,-7-2 4 0,-1-3-2 16,0-5 9-16,-6-4 0 15,1-3 1 1,1-6 1-16,1-1 1 0,1-1 1 15,2-2 2-15,0 0 10 16,0-5 22-16,0-7-13 0,0-8-22 16,4-5 0-1,1-4 2-15,3-1-2 0,1-2-1 16,-2 3 0-16,-4 5 0 16,2 3 1-16,-1 9-2 15,-2 2 1-15,-2 4 1 16,0 5-1-16,0 1-2 0,0 3-5 15,0 11-6-15,0 4 11 16,0 5 1-16,2 4-3 16,2 3 0-16,1-1 5 15,0-3-1-15,4 0 1 16,0-7-3-16,4-5 1 16,2-3-1-16,-2-5-10 0,3-6-19 15,2 0-33-15,-1-15-85 16,-5-4-195-16</inkml:trace>
  <inkml:trace contextRef="#ctx0" brushRef="#br0" timeOffset="65083.66">16238 3885 522 0,'-4'-22'10'0,"4"-1"8"15,0 3 10-15,4 1 10 16,4 5-18-16,0 3-7 15,3 3-11-15,-3 7-7 16,6 1 3-16,-4 9-2 0,1 8-3 16,0 8-15-1,-2 3 8-15,-6 3 9 0,-3 0-5 16,0-4 7-16,0-4 1 16,-2-7 2-16,-3-2-1 15,2-3 2-15,1-4-1 16,0-3 0-16,2-4 1 0,0 0 4 15,0 0 13-15,11-4 10 16,3-7-18-16,7-3-11 16,5 0 1-16,2-1 0 15,1 5-27-15,2 2-39 16,-9 3-73-16,-3 3-119 0</inkml:trace>
  <inkml:trace contextRef="#ctx0" brushRef="#br0" timeOffset="65724.36">16622 4149 500 0,'0'-3'28'15,"0"2"6"-15,0-1-2 16,0 2-21-16,0 0-9 0,0 0-4 15,0 7-8-15,4 7-2 16,-1 6 10-16,4 5 5 16,0 5-2-16,3-1-1 15,-1-4 0-15,1-4 2 0,0-1-4 16,-2-8 3-16,1-2-3 16,4-7 3-16,1-3 8 15,3 0 1-15,-2-7 0 16,0-8 3-16,3-4 5 15,-3-6-3-15,-5-2-6 0,-1-2-5 16,-1 1-2-16,-5 1 0 16,2 8 0-16,-3 2-3 15,-2 8 2-15,0 3 10 16,0 4-5-16,0 2-4 16,0 0-9-16,0 13-7 15,0 6 3-15,0 9 11 16,0 8 0-16,2 5-1 0,3 4 2 15,0 0 0-15,3-1 1 16,-1-3 1-16,-3 0-1 16,-3-5 1-16,-1-1-1 0,0-4 3 15,-1-6 1-15,-5-4 2 16,0-4 1-16,-2-7-4 16,2-3 0-16,3-3 2 15,1-3 0-15,-1-1 3 16,-4 0 9-16,-1-10-20 0,1-2 5 15,-4-8-3-15,0-4 2 16,2 0-1-16,4-3-2 16,3 0 0-16,2 2-7 15,0-4-9-15,6-1 4 16,7 0-42-16,2-6-20 16,4 0-74-16,0-7-178 15</inkml:trace>
  <inkml:trace contextRef="#ctx0" brushRef="#br0" timeOffset="66036.78">16992 3914 516 0,'6'-19'5'0,"-1"1"12"0,2 4 32 16,1 4-11-16,-1 0-23 16,0 4-9-16,1 4-5 15,2 2-1-15,-1 3-3 16,1 14-1-16,0-2 0 0,-3 8 2 15,-2 2-2-15,-3 2-3 16,-2-4 4-16,0-1-1 16,0-2 2-16,-6-6 2 15,3-1 0-15,-2-5 0 16,2-3 0-16,0-1 0 0,3-2 0 16,0-2 1-1,0 0 5-15,3 0 11 0,14-4 12 16,6-6-3-16,6-3-24 15,8-3 0-15,1 2-4 16,-2-4-28-16,-7 4-54 16,-4-1-208-16</inkml:trace>
  <inkml:trace contextRef="#ctx0" brushRef="#br0" timeOffset="66427.53">17476 4306 414 0,'17'-10'32'0,"1"3"-10"16,5-1 22-16,6 1-5 16,5-1-8-16,6 5-17 15,4-1-7-15,2 2 0 0,-5 2-1 16,-5 0-5-16,-4 4-2 15,-12 1 0-15,-4-2-1 16,-5 3-16-16,-7-4-32 16,-4-2-50-16,0 0-58 15</inkml:trace>
  <inkml:trace contextRef="#ctx0" brushRef="#br0" timeOffset="66692.9">17729 4127 402 0,'0'-2'16'0,"-2"2"5"16,2 0 28-16,0 0-26 15,0 14-22-15,0 4 5 16,0 7 10-16,0 6 14 16,0 5-9-16,0-1-9 0,0-1-5 15,2-2 0-15,-2-1-7 16,0-6-1-16,0-4 1 15,0-1 0-15,0-4 0 16,3-4 1-16,-1 0-1 16,1-2-16-16,6-7-48 15,4-3-83-15,-2-2-157 16</inkml:trace>
  <inkml:trace contextRef="#ctx0" brushRef="#br0" timeOffset="67118.62">18204 4120 529 0,'5'-16'5'0,"-1"0"-5"16,4 0 16-16,0 3 13 16,3 3-6-16,2 1-12 15,1 3-5-15,3 4-4 0,0 2-3 16,3 8-1-1,-3 9 0 1,0 7 1-16,1 6-1 16,-9 1 0-16,-7 2 2 0,-2-2 0 15,-2-1-3-15,-13-3 0 16,-4-1 1-16,-3-4 1 16,0-2 2-16,2-6-3 0,-1-2 4 15,6-1-1-15,3-6 0 16,5 3 0-16,2-5 1 15,5-1 1-15,0-1 0 16,0 1 5-16,14-2 9 16,6 0 7-16,7 0-9 0,4-2-8 15,5-3-4-15,1-4-1 16,-3 4-1-16,-5 1-1 16,-6 3-2-16,-7 1-21 15,-8 0-68-15,-5 0-173 16</inkml:trace>
  <inkml:trace contextRef="#ctx0" brushRef="#br0" timeOffset="67972.69">22017 4092 289 0,'1'-10'60'15,"-1"2"-24"-15,2-5 18 16,0 2-1-16,-2-2-14 16,0 0-18-16,0 1-5 15,0-4-7-15,-4 4 0 16,-4-2-7-16,-4 2 0 0,2 3 2 15,-2 0-4-15,-7 4 2 16,3 1-4-16,-2 4 2 16,2 0 0-16,-4 6-4 15,2 3 3-15,4 8-1 0,3 4 0 16,6 1-2-16,1 4 4 16,4 3-1-16,0-2 2 15,14-2 0-15,1-4-2 16,3-3 2-16,1-7 0 15,3-6 3-15,-3-3 1 0,3-2 9 0,0-6 5 16,-2-9 4-16,-3-5-2 16,0-2-6-16,-5-8-6 15,-3-4-6-15,-6-2 2 0,-3-3-6 16,0-2 0-16,-10 1 4 16,-6-1-3-16,-4 8-3 15,-2 4 2-15,-3 5 0 16,1 7-6-16,-2 8-6 15,-1 5 3-15,0 4 1 0,2 1-10 16,6 13-3 0,4 3-14-16,12 1-24 0,3 1-22 15,18-4 12-15,12 1-53 16,13-9-67-16</inkml:trace>
  <inkml:trace contextRef="#ctx0" brushRef="#br0" timeOffset="68550.64">22302 3831 355 0,'5'0'95'16,"-3"0"-50"-16,-1 0-32 15,-1 0-6-15,2 6-10 16,1 10-5-16,0 5 4 16,3 10 4-16,-3 4 1 0,2 4 0 15,1 4 3-15,0-4-2 16,-3 0-2-16,1-10 1 15,-3-4 0-15,-1-9 0 0,0-4 0 16,2-8 0 0,-2-4 19-16,0 0 47 0,0-11 2 15,0-8-43-15,0-5-21 16,0-1-2-16,0-7-1 16,0-1-1-16,-2-2 0 0,2 2-1 15,0 2-1-15,0 2-2 16,0 7 2-16,0 4 0 15,2 7 1-15,2 4-2 16,-1 4-1-16,4 3 0 16,6 2-4-16,3 11 2 15,6 7 2-15,3 6 1 0,4 6 0 16,1 3 2-16,-3 1-1 16,-1-4 2-16,-2-4-3 15,-2-1 2-15,-5-7-1 16,-2-5 2-16,-4-2-1 15,-2-8 0-15,-3 1 2 16,-1-6 0-16,0 0 0 0,0 0 8 16,5-11 23-16,-3-5-4 15,1-7-31-15,-1-2 14 16,1-6-1-16,-4-2-9 16,-2-4-2-16,-2-1 1 0,0 2-1 15,0 4-3-15,0 7-6 16,-2 6-6-16,-6 8 0 15,-1 7 0-15,-3 4-50 16,-6 9-35-16,-4 10-56 16,-3 5-49-16</inkml:trace>
  <inkml:trace contextRef="#ctx0" brushRef="#br0" timeOffset="68847.48">22006 4354 398 0,'-18'15'54'16,"-1"-11"-39"-16,19-4 15 15,0 0 26-15,2 0-5 16,16 0-14-16,13-2-6 16,18-1-16-16,15-2-7 0,8-4 0 15,9 0 4-15,-1 1-4 16,-9 2-2-16,-16-1-3 15,-11 2-2-15,-14 4-2 16,-12 1 2-16,-9 0-4 0,-2 0 2 16,-5 0-22-16,-2 0-21 15,-9 6-6-15,-9 1-1 16,-9-2-30-16,-5-4-139 16</inkml:trace>
  <inkml:trace contextRef="#ctx0" brushRef="#br0" timeOffset="69519.53">22061 4880 40 0,'18'-5'85'0,"-6"0"-78"16,0-3 26-16,-3 1 33 15,-4 2 13-15,-2 1 15 0,-1-1-15 16,-2-1-21-1,0 0-17-15,-2-2-14 0,-5 3-15 16,-3-4-10-16,-5 2 0 16,-1 1-3-16,-4 1-1 15,-2 3-1-15,2 2 2 0,-4 0 1 16,4 2-2-16,3 7 1 16,-2 3 1-16,7 5 1 15,1 0-4-15,5 5 1 16,5 1 1-16,1 0 3 15,1 0-3-15,8-3 1 16,2-1 1-16,3-6 0 0,0-2 1 16,-1-6-2-16,2-1 5 15,-3-2 6-15,2-2 2 16,-2 0 9-16,0-6-1 16,1-5-5-16,-2 1 1 15,-3-6 2-15,2-2-7 0,-5-6-13 16,2 2-7-1,-7-7 10-15,0-3 2 0,0 0-5 16,-7-2 4-16,-8 0 1 16,0 3 4-16,-4 5-20 15,2 2 1-15,-2 7-7 0,1 4 1 16,2 8-9-16,-2 5-4 16,4 0-18-16,1 12-11 15,6 6-3-15,5 2-39 16,2 0-17-16,7-1-25 15</inkml:trace>
  <inkml:trace contextRef="#ctx0" brushRef="#br0" timeOffset="70059.78">22290 4741 396 0,'8'-7'64'16,"-1"0"-42"-16,3 0-12 0,-1 1 6 15,1 4-6-15,1 2 1 16,3 0-9-16,0 6-1 16,5 6-3-16,-3 5 0 15,-2 3 2-15,-2 2 0 0,-2 3-3 16,-5-4-2-16,-5 3-4 16,0-1-2-16,-2-6 2 15,-3 1 5-15,-3-5 1 16,1-4 2-1,4-2 1-15,1-4 1 16,2-3 1-16,0 0 5 0,0-1 16 16,5-12 8-16,5-2-28 15,2-7-1-15,2-5-1 16,3-2-2-16,-3 1 4 16,-3-1-2-16,0 3-1 0,-3 1-1 15,0 5 2-15,-4 4 4 16,-3 3 1-16,1 7 5 15,-2 0 15-15,0 4-8 16,0 0-10-16,0 2-6 16,0 0 0-16,0 4-8 0,-3 7-3 15,-4 7 6-15,2 5 0 16,-2 2 3-16,6 4 2 16,1-1 0-16,0-1-1 15,1-2 0-15,6-5-2 0,5-3 2 16,2-3 1-16,2-4-1 15,7-6 0-15,6-4-13 16,-1 0-35-16,6-12-88 16,5-8-169-16</inkml:trace>
  <inkml:trace contextRef="#ctx0" brushRef="#br0" timeOffset="70356.95">23418 4231 536 0,'7'-2'7'16,"-2"-9"-1"-16,0 6 18 15,-3 5-1-15,3-2-6 16,0 2-11-16,7 0-4 0,3 0-1 15,5 0-1-15,7 0-1 16,4 0 3-16,0 0-1 16,-3 0 0-16,-5 0-1 15,-3 0 0-15,-10 2 0 16,0-1 0-16,-6 5-25 0,-4 3-57 16,0 1-45-16,-9 0-16 15</inkml:trace>
  <inkml:trace contextRef="#ctx0" brushRef="#br0" timeOffset="70627.45">23460 4384 328 0,'-1'2'20'0,"1"-2"28"16,0 0 20-16,0 0-12 15,1 0-28-15,8 0 3 16,6 0 6-16,4 0-14 0,5 0-9 15,4 0-3-15,3 0-1 16,-2 0 1-16,-4 0 2 16,-4-2-9-16,-4 0-1 15,-3 2-5-15,-7-1 6 16,-1 1-4-16,-6 0 0 16,0 0-21-16,-4 0-49 0,-11 0-72 15,-5 0-104-15</inkml:trace>
  <inkml:trace contextRef="#ctx0" brushRef="#br0" timeOffset="76084.8">25107 4059 169 0,'0'0'65'16,"0"0"-24"-16,0 0 3 0,0 0 0 16,0 0-4-16,0-2-4 15,0-3-13-15,0-1-12 0,0 2 1 16,-4-6 11-16,2 2 3 15,1-3-4-15,1-2-16 16,0 0 4-16,0-2 3 16,8 3-9-16,7-2 1 15,1 6-3-15,2-1-2 0,1 5 0 16,-2 4-1-16,1 0 0 16,-2 9 1-16,-3 6-6 0,-1 6 5 15,-1 8-1-15,-3 4 0 16,-7 2 1-16,-1 2 0 15,0-4 0-15,-9 0-2 0,-3-4 2 16,-3-6 2-16,-1-2-1 16,1-3 1-16,3-5 0 15,2-3 0-15,2-3-1 16,2-2-1-16,5-1 3 16,1-2-4-16,0 0 2 15,1 0-2-15,11-1 4 16,0-1 7-16,5 2 6 0,3-2-6 15,2 0-2-15,-2 0-6 16,1 0 0-16,-1 0-1 16,0 0 0-16,0 0-15 15,0 0-42 1,-3-3-82-16,0-3-143 16</inkml:trace>
  <inkml:trace contextRef="#ctx0" brushRef="#br0" timeOffset="76621.89">25683 4189 460 0,'0'0'33'15,"0"0"-1"-15,5 0 8 16,-1 0-8-16,6-3-2 0,4 1-18 15,7 0-7-15,8-1-1 16,5-1 2-16,4 1 2 16,1-1 0-16,-5 3 3 15,-5-3-2-15,-7 2-2 16,-4 0-3-16,-8 2-1 16,-4-2 2-16,-1 2 2 0,-3 0-20 15,-1 0 20-15,-1 0 0 16,0-1-3-16,0 1 3 15,0 0-1-15,0 0 3 16,0 0-4-16,0 0-2 0,0 0-1 16,0 0-1-16,0 0 0 15,0 0 0-15,0 0 0 0,0 0 1 16,0 0 0-16,0 0-1 16,0 0 8-16,0 0-1 15,0 0-2-15,0 0 1 16,0 0-3-16,0 0 1 15,-1 0-3-15,1 0-1 0,0 0 0 16,0 0 1-16,-2 0-1 16,2 0 1-16,0 0 0 15,0 0-1-15,-2 0 0 16,2 0-1-16,0 0 0 16,0 0 0-16,-2 0-4 0,1 0-31 15,-1 0-87-15,0 0-85 16</inkml:trace>
  <inkml:trace contextRef="#ctx0" brushRef="#br0" timeOffset="77608.14">26829 3929 285 0,'0'-2'43'0,"0"0"0"0,0-1 13 16,0 1-9-16,0 0-11 16,0 1-13-16,0-2-6 15,0 3 0-15,0 0-7 16,0-2-3-16,0 2-2 16,0 0-2-16,0 0-1 15,0 0-2-15,-4 0 0 0,-1 0-2 16,-2 1 2-16,-4-1-3 15,2 7 2-15,-3 2 0 16,-3 4 1-16,3 3-1 16,-1 3 2-16,4 6 1 0,0 4 1 15,4 1 0-15,1 5-1 16,4 0 1-16,0-2-1 16,0-1 2-16,6-3-1 15,4-4 0-15,1-6-1 16,3-4 4-16,2-6 10 15,2-2 1-15,3-7-4 0,-4 0 1 16,3 0 0-16,-6 0-3 16,-1-7-1-16,-2-2-20 15,-4-1 18-15,1-1 0 16,-2 0 3-16,-2-4-5 16,-2 2 0-16,-2-2-1 15,0-1-2-15,0 2-4 0,-9-1 0 16,-2 5-1-16,-2 1 1 15,-3 1-2-15,-3 5 7 16,-5 3-4-16,0 0-4 16,-1 0-1-16,3 8-10 0,1 0-4 15,5 3-12-15,0 3-8 16,7-2-4-16,5 3-10 16,4-6-66-16,0-6-60 15</inkml:trace>
  <inkml:trace contextRef="#ctx0" brushRef="#br0" timeOffset="78369.62">27249 4059 444 0,'-3'-9'18'0,"1"-1"-4"15,2 1 21-15,0-2 15 16,0 4-24-16,2-2-8 0,5 4-7 16,0-1-6-16,1 5-4 15,2 1-3-15,2 0 0 16,3 7-2-16,-1 8 1 15,1 5 1-15,-3 3 2 16,-3 1-5-16,-2 2-2 0,-7-1 0 16,0-1 1-16,0-5 3 15,-2-3-2 1,-3-1 5-16,1-7-1 16,-1-2 1-16,3-2 0 0,2-4 2 15,0 0 0-15,0 0 5 16,0-2 4-16,2-9 8 15,3-5-17-15,4-2-2 16,1-3 1-16,0-3 0 16,-1 3-1-16,-1-2 0 0,-1 3 0 15,0 2 0-15,-4 5 0 16,1 1 1-16,-3 5-2 16,1 2 2-16,-2 4 0 15,0-1 2-15,0 2-5 16,0 0 0-16,0 0-4 0,0 10-3 15,0 2 3-15,0 6 5 16,-2 4 0-16,2 2-2 16,0-2 2-16,0 2 1 15,4-3 0-15,4-2 0 0,4-2 1 16,3-5 0-16,0-1-1 16,6-4-7-16,-2-5-38 15,-1-2-62-15,0-2-41 16</inkml:trace>
  <inkml:trace contextRef="#ctx0" brushRef="#br0" timeOffset="78713.56">27522 3780 482 0,'-1'-20'5'0,"1"5"9"0,0 0 26 16,3 3-4-16,2 6-17 15,4 2-12-15,2 4-8 16,-2 0-5-16,0 9 4 16,4 8-11-16,-3 4-1 0,-3 2-1 15,0 0 3-15,-5 2 2 16,-2-5 6-16,0-2 3 16,0-1-2-16,0-6 2 15,-2-4 1-15,-1-1 0 16,3-5 1-16,0-1 3 15,0 0 10-15,0 0 23 16,5-1-3-16,5-9-7 0,5 0-26 16,5-3-3-16,2 3-1 15,1-2-14-15,2 5-24 16,-3 4-34-16,-3 1-91 16</inkml:trace>
  <inkml:trace contextRef="#ctx0" brushRef="#br0" timeOffset="79393.4">27821 4034 479 0,'0'0'18'16,"0"0"-4"-16,0 0 20 15,0 0-6-15,0 0-16 0,0 3-11 16,2 3-8-16,1 5-3 15,2 5 10-15,0 2 0 16,2 5-1-16,-1-2 1 16,-1 3 1-16,3-5 0 15,-3 1 0-15,2-6-1 16,2-1 1-16,0-4 2 0,3-6 2 16,3-3 4-16,1 0 5 15,2-2-6-15,1-8-4 16,0-3 4-16,-4-3 3 15,-3-3-6-15,-2-3 0 16,-3 2 0-16,-2-1-2 0,0 2-1 16,-5 1-2-16,2 3 0 15,-2 5 1-15,0 3 4 16,0 5-1-16,0 0 0 16,0 2-4-16,0 0-1 0,0 4-4 15,-4 8-4-15,-2 6 9 16,2 6-1-16,-1 7 2 15,5 6 1-15,0 3-1 16,0 2 4-16,0-2 5 16,0 3-3-16,0-6-2 15,0-1 6-15,-1-6-7 0,1-1-3 16,-6-4 1-16,1-8 0 16,-3-1 0-16,3-5 1 15,1-2 1-15,-1-5 0 16,4-2 2-16,-1-2 3 15,0 0 11-15,-1 0-10 0,-3-11 22 16,0-4-13-16,1-4-15 16,1-4 1-16,3-2-3 15,1-4-2-15,0 1 0 16,0-1 0-16,1 2-4 16,8 1-1-16,3-1-5 15,-2 0-17-15,7 2-24 0,-2-2-17 16,4-1-28-16,1-5-163 15</inkml:trace>
  <inkml:trace contextRef="#ctx0" brushRef="#br0" timeOffset="79783.95">28239 3867 474 0,'1'-12'6'15,"8"-3"9"-15,1 5 35 16,-5 0-12-16,4 3-17 15,1 4-12-15,1 1-6 16,2 2-3-16,-3 0 0 0,1 9-2 16,-2 5-2-16,-4 5 0 15,-1 1 1-15,-4 3 3 16,0 2-1-16,-5-1 1 16,-2-3 0-16,-6-3 1 0,6 0-1 15,-4-4 1-15,4-3-1 16,4-3 0-16,3 0 0 15,0-5 1-15,0-1 3 16,0-2 14-16,10 0 21 16,8 0 17-16,3-3-44 0,8-8 6 15,5-2-11-15,-2-1-5 16,5 0 4-16,-5-1-5 16,-6 3 3-16,-4 1-5 15,-3 4 1-15,-11 4-1 16,-8 3-25-16,-1 0-63 15,-18 0-158-15</inkml:trace>
  <inkml:trace contextRef="#ctx0" brushRef="#br0" timeOffset="80650.7">16288 6828 304 0,'5'-10'26'0,"1"3"4"16,-6 0 41-16,0-1-10 15,0 0-22-15,0-2-19 16,-6 3-10-16,-4-2-9 16,-1 1-1-16,-7 5 2 0,2-1-1 15,-2 3-4-15,-4 1 2 16,2 0 1-16,3 8-3 15,-3 5 3-15,4 1-1 16,1 6 1-16,7 1-1 0,2 3-2 16,6 1 0-16,2-2-1 15,12 0 2-15,6-5 2 16,5-6 2-16,3-5-1 16,1-5 3-16,4-2 3 15,-2-9 3-15,-3-5 5 0,-5-8 5 16,-1-3-4-16,-6-1-2 15,-5-6 1-15,-4 0-1 16,-7-2 0-16,0 0-2 16,-9 3-9-16,-9-1-4 15,-4 5 4-15,-2-1-5 16,-5 7 0-16,-1 0 0 0,-3 10-12 16,1 6 4-16,3 5-10 15,6 0-1-15,2 10-3 16,11 8-19-16,7-1-32 15,3 1-28-15,8-5-33 16</inkml:trace>
  <inkml:trace contextRef="#ctx0" brushRef="#br0" timeOffset="81291.14">16504 6639 101 0,'0'3'319'15,"0"1"-309"-15,2 0-7 16,-1 6 3-16,3 6 14 16,1 4 0-16,5 5-4 15,-2 7-2-15,3 0-10 16,-4 5 11-16,2-3-9 16,-2-5-3-16,-1-4 1 0,-3-6 1 15,-1-8 2-15,-1-4 7 16,-1-7 3-16,0 0 26 15,0-16 1-15,0-7-35 16,-3-4-5-16,0-5-2 0,1-3-3 16,0-1 3-16,2 2 1 15,0 4-4-15,0 1 1 16,0 4-1-16,0 5-3 16,0 6 3-16,0 6-2 15,0 5 0-15,0 3-1 0,4 0-3 16,2 11-2-16,6 5 9 15,2 2-2-15,2 7 2 16,2-4-2-16,0 1 1 16,2-3 1-16,-1-4 0 15,2-6 0-15,0-8 1 0,-2-1 0 16,2-1 2 0,-2-14 0-16,-1-3-2 0,-1-5 1 15,-2 2 0-15,-4-5-1 16,-2 7 0-16,-2 0 0 15,-3 6-1-15,-2 2-1 16,-1 4 3-16,-1 7-2 0,0 0-2 16,0 8-2-16,0 7 4 15,0 5 0-15,0 6 0 16,0 5 1-16,0 3-1 16,4 0 2-16,-2 0-1 0,4 1-1 15,-4 0 1-15,-2-5 0 16,0-2-1-16,0-1 1 15,0-2-10-15,-12-2-40 16,-2-5-33-16,-8-2-75 16</inkml:trace>
  <inkml:trace contextRef="#ctx0" brushRef="#br0" timeOffset="81578.39">16185 7186 439 0,'-8'0'19'0,"-23"7"12"16,26-7 22-16,14 0-20 16,18 0-10-16,15-3-1 15,9-2-4-15,10-5 1 16,10 2-2-16,-2 0-3 16,1-4-1-16,-3 5-1 15,-10 0-5-15,-4 3-1 0,-14 3-5 16,-10-2 0-16,-8 3-2 15,-10 0 0-15,-8 3 1 16,-3 2-14-16,-1 2-18 16,-12 0-11-16,-7 2-30 15,-3-4-107-15</inkml:trace>
  <inkml:trace contextRef="#ctx0" brushRef="#br0" timeOffset="82172.36">16407 7596 341 0,'0'-14'13'0,"0"3"23"0,-2 3 19 31,-7-1-15-31,0 2-5 16,-3-1-12-16,-1 3-10 0,-1 3-8 15,-3 1-2-15,1 1-2 16,-2 0-1-16,-1 5 1 15,0 8 0-15,3-1-1 16,-2 4-1-16,2 3 2 0,4 1 0 0,1 2 1 16,3-1 0-16,8 2 2 15,0-2-2-15,4 0 1 16,11-3-1-16,2-7 0 16,7-1 5-16,-3-7 6 0,3-3 2 15,-1 0 0-15,-1-12 0 16,-2 3-1-16,-5-9-1 15,0 0-7-15,-6-3 1 16,-4-3 7-16,-1 1-2 16,-4-4-7-16,0-1 0 0,-9-2-2 15,-3-1-3-15,-7 5 3 16,-1-1-3-16,5 4 0 16,-4 3 1-16,0 8-4 15,1 2-3-15,0 7-8 16,2 3-13-16,4 2-17 15,-2 9-5-15,7 3-2 0,7 4-20 16,0-3-29-16,7-2-36 16</inkml:trace>
  <inkml:trace contextRef="#ctx0" brushRef="#br0" timeOffset="82797.2">16531 7407 418 0,'2'-3'22'0,"-1"0"12"16,-1-1 24-16,0 4-14 0,0 0-35 16,4 2-9-16,-1 8-4 15,1 8 7-15,3 4 2 16,2 6 4-16,0 1 1 16,3 3 0-16,1-2-4 15,0-3-6-15,1-2 3 0,0-7-3 16,3-8 0-16,-1-4 1 15,0-6 4-15,2 0 1 16,-3-11 7-16,-2-3-7 16,1-4-3-16,-6-4 0 15,-3 3 10-15,-1-2 4 16,-4-1-11-16,0 1-2 0,0 3-4 16,0 5 0-16,0 2 1 15,-4 3-1-15,3 6 0 16,-1 2-1-16,0 5-5 15,1 10 4-15,1 4 2 16,0 8-1-16,0 5 1 0,0 4 1 16,0 3 1-16,0 0 2 15,1 6-1-15,-1-2 6 16,0 1 0-16,0 0-23 16,0-8 19-16,-3-2-1 15,-6-4 9-15,-1-8-2 0,3-6-5 16,1-3 3-16,-3-4-5 15,1-7 3 1,-1-2-3-16,2 0 3 0,-2-8-1 16,-2-6-1-16,1-6-1 15,0-6-2-15,1 2-2 16,4-5 2-16,2-1-2 0,3 2 0 16,0 1 0-16,1 3-2 15,10-2-1-15,5 3-12 16,6 0-14-16,1-2-5 15,6 0-41-15,1-3-8 0,4-7-100 16</inkml:trace>
  <inkml:trace contextRef="#ctx0" brushRef="#br0" timeOffset="83058.28">17244 7193 414 0,'5'-3'24'0,"0"-2"4"16,2-3 17-16,6 5-8 15,-1 1-15-15,7 2-6 16,4 0 2-16,6 0 1 0,3 0-2 16,1 0-4-16,4 0-4 15,-6 0-4-15,1 0-3 16,-7 0-1-16,-4 0-1 15,-4 0-1-15,-7 2-4 0,-8 3-35 16,-2-1-43 0,-2-2-145-1</inkml:trace>
  <inkml:trace contextRef="#ctx0" brushRef="#br0" timeOffset="83762.97">18443 6941 366 0,'5'-8'16'15,"-3"-4"31"-15,-2-1 9 16,0 4-21-16,0-2-9 16,-7 1-11-16,-2 0-7 15,-2 2-2-15,-1 1-1 16,-3 3-2-16,1 2 0 0,-1 2-2 16,0 0-1-16,-2 2 0 15,3 9-2-15,1 3 2 16,1 4-1-16,5 1 0 15,2 3-1-15,3 1 1 16,2 2 1-16,2-3 1 0,8-5-1 16,2-1 1-1,5-7 0-15,-2-3 0 0,7-6 2 16,-2 0 5-16,-2-2 2 16,0-9-1-16,-1-5-1 15,-5 0 4-15,-2-2-2 16,-3-3-1-16,-4-5-2 15,-3 2 0-15,0-3-3 0,-4-2-1 16,-5 3-2-16,-3-3-1 16,-3 4 0-16,1 6-1 15,-5 1 0-15,2 5-4 0,-3 4-1 16,2 8-4-16,0 1-6 16,2 0-8-16,5 12-6 15,3 1-9-15,6 3-35 16,2-4-27-16,10-1-22 15</inkml:trace>
  <inkml:trace contextRef="#ctx0" brushRef="#br0" timeOffset="84373.27">18660 6744 419 0,'2'-2'13'0,"7"-2"-2"16,-6 4 24-16,2 0-7 0,0 8-27 15,-2 10 4-15,4 7 2 16,2 4 5-16,-1 0-4 16,2 3-5-16,-3-1-1 15,2-5-2-15,-1-4 1 16,-3-2 0-16,-3-8-1 0,1-5-1 16,-3-3 3-16,0-2 0 15,0-2 24-15,0-6 26 16,0-5-29-16,-5-4-22 15,2-3 0-15,-1-4 0 0,3-3 0 16,1 4-1-16,0-4 1 16,0 3 0-16,0 1-1 15,0 0 0-15,0 6 0 16,0 1 1-16,1 5-1 16,1 2 0-16,-2 3 0 15,3 4 0-15,3 0-1 0,2 0-4 16,6 13 1-16,1 3 3 15,5 5 1-15,2 6-1 16,2 0 1-16,-2 1 0 16,0-3 0-16,-3-1 0 0,0-5 1 15,-5-5-3-15,-1-1 3 16,-5-6-1-16,-1-3 0 16,1-3 1-16,-2-1 0 15,0 0 2-15,-2-5 0 16,1-5 6-16,-1-1 8 0,-4-3-2 15,0-6 2-15,0-3-4 16,0-1-10-16,-2-2 0 16,-2-5-5-16,-1 6 4 15,0 0-2-15,2 6-3 16,-3 5 0-16,0 3-6 0,1 7-13 16,-2 4-15-16,-2 0-43 15,0 14-41 1,-4-1-50-16</inkml:trace>
  <inkml:trace contextRef="#ctx0" brushRef="#br0" timeOffset="84670.06">18522 7174 442 0,'-4'9'8'0,"-12"-7"9"0,11-2 21 15,5 0-4-15,0 0-9 16,12 0-2-16,7 0 1 16,10 0 2-16,6 0-10 15,8 0 0-15,6 0-3 0,-1 0-1 16,3-4 0-16,-5-3-3 16,-1 0 0-16,-13-1-5 15,-5 3 0-15,-6 0 0 16,-8 3-5-16,-9 2 2 15,-1 0-6-15,-3 2-33 16,-5 8-17-16,-7-2-45 0,-8-1-107 16</inkml:trace>
  <inkml:trace contextRef="#ctx0" brushRef="#br0" timeOffset="85326.21">18635 7579 99 0,'4'-4'108'0,"-3"0"-74"16,1 1 22-16,-2-2 10 15,0-2-17-15,0 0-6 16,-3-1-15-16,-4-1 4 16,-2 2-12-16,-1-2-9 0,-2 4-4 15,-2 0-4-15,-1 3-2 16,0 2 0-16,-2 0-1 15,0 3 0-15,2 8 1 16,-4 2 1-16,5 3-2 16,1 3 1-16,3 3 3 0,5 3-1 15,5 0-1-15,0 1 1 16,8-1 1-16,7-3 0 16,4-5 0-16,3-3 0 15,2-8 4-15,-1-2 8 16,0-4 0-16,2 0 1 15,-5-10-7-15,-1-5-1 0,-4-1 1 16,-4-4 4-16,-3-3-3 16,-5-2-2-16,-3-2-4 15,0-3 4-15,-6 0-4 16,-6-1-5-16,-2 1 2 16,-4 1 0-16,-3 2-2 0,2 5-3 15,-4 6 5-15,1-1-3 16,1 8-3-16,3 6-5 15,-1 1-4-15,2 2-9 16,4 4-5-16,8 6-7 16,3 3-10-16,2 1-17 15,10-3-36-15,10-2-36 0</inkml:trace>
  <inkml:trace contextRef="#ctx0" brushRef="#br0" timeOffset="85888.6">18829 7447 440 0,'1'-8'8'15,"-1"0"6"-15,7 1 31 16,-2 0-5-16,4 3-17 16,1 0-13-16,7 2-6 0,-2 2-2 15,5 0 0-15,2 7-1 16,0 8-2-16,-3 1 0 15,0 3 0-15,-7 3 1 16,-4 3 0-16,0-4-3 16,-6 3 3-16,-2-5-3 0,0-1 3 15,0-5-1-15,-3-6 2 16,-4 0-2-16,6-6 2 16,1-1 1-16,0 0 8 15,0-7 1-15,1-5-9 16,7-4 1-16,-1-2-1 15,2-3-1-15,2-4 0 0,-2 2 0 16,-2-1 0-16,-2 3 1 16,2 1-3-16,-2 6 2 15,-5 1 2-15,0 5 5 16,0 0 4-16,0 5-3 0,0 1-2 16,0 0-4-16,-2 2-1 15,-6 0-1-15,3 2-2 16,0 9 1-16,-1 1 0 15,5 6-2-15,1 4 4 16,0 3-2-16,0-2 0 0,7 4 7 16,1-2 7-16,4-3-8 15,-2-4-3-15,2-1 1 16,1-7-1-16,1 1 1 16,5-6-1-16,-4-3-2 15,0 2 0-15,-3-4-29 16,0 0-46-16,-7 0-103 0</inkml:trace>
  <inkml:trace contextRef="#ctx0" brushRef="#br0" timeOffset="86718.77">16121 8389 332 0,'-7'1'19'16,"2"-1"-1"-16,1 0 28 15,4 0-11-15,0 0-1 16,0 0 2-16,0 0-10 0,0 0-10 16,4 0-6-16,6 0-3 15,10 0-2-15,7 0-3 16,11 0-1-16,7 0 0 15,6 0-1-15,4 0 0 16,6 0 1-16,3-1 0 0,8 1 1 16,4 0 0-16,2 0 4 15,5 0-2-15,2 0-1 16,5 0-1-16,-2 0 2 16,2 0 0-16,3 0-2 15,0 1 2-15,6 1 0 16,-2 2-2-16,1-1 0 0,-1 1 1 15,1-1 0-15,-1-1-2 16,-2-2 2-16,0 0 4 16,2 0-3-16,-4-2 4 15,-3-3 1-15,-2-2 3 16,-8 0-2-16,-2-1 0 0,-10 1-4 16,-5 2-1-16,-7-2 0 15,-6 1 0-15,-12 3-1 16,-8-2-3-16,-6 1 0 15,-9 2 1-15,-4-1 1 16,-5 1-1-16,-4 2-1 0,0 0 2 16,-2 0-3-16,0 0-8 15,-7 0-33-15,-7 0-40 16,-1 0-90-16</inkml:trace>
  <inkml:trace contextRef="#ctx0" brushRef="#br0" timeOffset="92593.13">16575 8975 214 0,'-3'0'20'0,"-1"0"-5"16,3 0 19-16,1 0 7 16,0 0-6-16,0-1-9 15,0 1-6-15,0 0-3 0,0 0-10 16,0 0 1-16,0 0 0 15,0 0-6-15,0 0 0 16,0 0 0-16,0 1-4 16,0 6 2-16,0 4 6 15,0 6 3-15,0 2-4 0,0 4 5 16,0 4-2-16,5 1 0 16,0-1 6-16,-2 0-10 15,4-4 0-15,-4-3 0 16,1-5-2-16,-3-5 3 15,1-3-5-15,-2-4 3 0,0-2 3 16,0-1 12-16,0 0 10 16,0 0-4-16,0-8 9 15,0-6-19-15,0-2-11 16,0-7 0-16,0 0-2 16,0-4 2-16,0 0-3 15,0-1 1-15,-2 1-1 0,2 0 2 16,-1 2-2-16,-1 5 0 15,0 2-1-15,2 6 2 16,0 1-1-16,0 6 0 16,0 0-1-16,0 5 1 15,0 0-3-15,4 5-3 0,6 8 5 16,7 2-1-16,2 7 1 16,3 3 1-16,1 2 0 15,3-1 0-15,-4-1 1 16,2-1-2-16,-1-5 2 15,-4-1 0-15,0-7-2 0,-7-2 1 16,1-4 0-16,-4-4 2 16,-6-1-1-16,4 0 2 15,-4 0 1-15,0-8 9 16,-1-6 3-16,-2-2-1 16,0-4 1-16,0-5-8 0,0-1-1 15,-3-5-8-15,-5 2 2 16,3 1 0-16,-1 5-2 15,1 1 3-15,2 5-4 16,-1 4-10-16,2 4-11 16,2 6-14-16,0 3-2 15,0 0-42-15,9 7-17 0,3 1-13 16,5 3-71-16</inkml:trace>
  <inkml:trace contextRef="#ctx0" brushRef="#br0" timeOffset="93248.17">17130 8924 369 0,'4'-6'7'0,"-3"1"20"16,-1-1 21-16,0 6-12 16,-1 0-15-16,-5 0-17 0,5 8-1 15,-1 2 0-15,0 5 7 16,0 1 0-16,2 3-1 15,0 3 5 1,4-1-4-16,3 3-2 0,1-2-1 16,-3 0-3-16,4-4 1 15,-2-2-4-15,2-2 0 0,2-6 0 16,-3-3 1-16,4-5 2 16,2 0 7-16,0 0 5 15,1-9-7-15,0-4-4 16,-2-1-2-16,0-4 1 15,-7-3 4-15,2 1 0 0,-4-5 1 16,-2 0-3-16,-2 2-2 16,0 0-3-16,0 7-1 15,0 0 1-15,-2 7-1 16,0 5 0-16,0 4-1 16,2 0-4-16,0 7-4 15,0 12 8-15,0 4 1 16,0 5-2-16,6 8 3 0,-1 1 1 15,2 1-1-15,-2-3-1 16,-1-1 1-16,0-2 1 16,-2-3-1-16,-2-6-2 15,0 0 5-15,0-5-1 0,-6-5-2 16,2-1 7-16,-1-4-3 16,-2-2-1-16,2-4 0 15,-2-2-2-15,0 0 8 16,1-3-1-16,-1-9-21 15,0-1 17-15,1-4-2 0,0-4-1 16,3-3-1-16,1 1 0 16,0-2-3-16,2 1 4 15,0 2-4-15,5 3-7 16,7 1-8-16,2 5-20 16,4 2-12-16,3 3-44 0,1-1-85 15</inkml:trace>
  <inkml:trace contextRef="#ctx0" brushRef="#br0" timeOffset="93451.24">17637 9010 378 0,'7'0'79'0,"2"0"-66"15,6 0 6-15,4-3 20 16,3 0-14-16,3-1-9 0,4 1-13 15,-2-2-1 1,0 1-1-16,-6 2 0 0,-1 2-4 16,-3 0-21-16,0-2-53 15,-5 0-78-15</inkml:trace>
  <inkml:trace contextRef="#ctx0" brushRef="#br0" timeOffset="94220.43">18048 8850 375 0,'2'-7'21'0,"1"2"13"0,-1 0 36 15,-2 3-19-15,0 2-20 16,0 0-13-16,0 4-16 16,0 6-1-16,0 6 5 0,0 4 4 15,0 3-1-15,0 0-4 16,0 2 3-16,0 2 0 15,5-4-4-15,0 2-3 16,-2-7 0-16,-1 0-1 0,1-7 1 16,-1-4 0-16,0 0 0 15,-1-6-1-15,1-1 3 16,-2 0 22-16,0-3-3 16,2-11 5-16,0-1-21 15,-2-4-2-15,0-2-2 16,0-3 0-16,0-1-1 0,0 2 0 15,0-4-2-15,0 4 1 16,0-2-2-16,0 2 4 16,-2 3-5-16,-2 4 3 15,3 5 0-15,-1 1 0 16,2 5 0-16,0 1 0 0,0 4 0 16,0 0-4-16,2 9-5 15,6 3 4-15,6 5 6 16,-2 1-1-16,3-1 0 15,0 1 0-15,0-3 0 16,-3-3 0-16,-1-4 0 0,0 0-1 16,1-6 1-16,2-2-1 15,1 0 4-15,2-2-3 16,0-9 3-16,3-1-4 16,-2-5 4-16,0 0 0 15,-2-1-3-15,0-2 1 0,-2 2 0 16,-4 3-1-16,-3 2 0 15,-2 6 1-15,-3 1-2 16,-2 6 1-16,0 0-2 16,0 8-7-16,0 4 6 15,0 7 2-15,0 3 3 16,0 1-2-16,0 2 1 0,0 2-1 16,0-4 1-16,0 2 2 15,0 2 0-15,0-4 2 16,0 0-2-16,3-2-2 15,1 0 1-15,0-6-2 0,1-1 1 16,-1-1-1-16,-1-4 1 16,1 0-1-16,-1-2-15 15,1-2-15-15,1-3-47 16,3-2-29-16,-3 0-108 16</inkml:trace>
  <inkml:trace contextRef="#ctx0" brushRef="#br0" timeOffset="94829.67">18606 8881 464 0,'0'-11'23'0,"0"2"22"15,4 0 3-15,1 0-15 16,3 3-14-16,1 0-12 15,3 2 1-15,1 4-3 16,-1 0-3-16,3 4-2 16,-3 8-1-16,3 5 1 0,-5 2 0 15,-3 2 0-15,-1-1 0 16,-3 2 0-16,-3-4 0 16,0-3 0-16,0 2 0 0,-2-5 0 15,-3-3 0-15,0 0 0 16,0-4 1-16,-1 0 0 15,3-5 1-15,-1 2 1 16,0-2-2-16,2 0 7 16,2-3 4-16,0-6-5 15,0-3-4-15,0-5-1 0,7-1-2 16,1-3 1-16,3 1 0 16,-1-3-1-16,1 4-1 15,-2 1 1-15,-2 2 0 16,-2 1 1-16,2 7-1 15,-6 2 0-15,1 2 1 0,-2 3 2 16,0 1 1-16,0 0-4 16,0 0 1-16,-3 3-5 15,-4 8 3-15,0 3 1 16,0 4-1-16,-1 4 2 16,3-1 5-16,0 0 4 15,2 1 4-15,3-3-3 16,0 1-15-16,0-4-4 0,0-2 16 15,8-1-3-15,-2-4 2 16,5 0-7-16,2-4 4 16,1 1 0-16,3 1-6 15,-2-2-8-15,5-2-60 0,-2-3-90 16</inkml:trace>
  <inkml:trace contextRef="#ctx0" brushRef="#br0" timeOffset="95454.51">20278 7898 304 0,'-5'-2'24'0,"3"1"17"16,-2-1 8-16,4 2-15 0,0 0 6 15,0 0-7-15,11 0-15 16,2 0-5-16,3 0-3 16,5 0 0-16,5 0-4 15,-3 0 4-15,-2 0-3 0,3 0-1 16,-6 0-3-16,-2-1-2 15,0-2 1-15,-5 2 0 16,-4-2-2-16,-1 3 0 16,-3 0-18-16,-1 0-24 15,-2 0-30-15,0 0-20 0,0 4-30 16</inkml:trace>
  <inkml:trace contextRef="#ctx0" brushRef="#br0" timeOffset="95766.93">20314 8021 250 0,'-7'4'88'0,"0"-4"-50"16,5 0 15-16,2 0-2 15,0 0-11-15,0 0-15 0,0 0-11 16,9 0-2-16,4 0-2 15,4 0 13-15,7 1-10 16,1-1-2-16,4 0 1 16,0 0 2-16,-2 0-1 15,0 0-7-15,-6 0-3 0,-1 0-1 16,-6 0-2-16,-3 0-1 16,-4 2 1-16,-4 2-19 15,-1-1-29-15,-2-2-51 16,0-1-124-16</inkml:trace>
  <inkml:trace contextRef="#ctx0" brushRef="#br0" timeOffset="97914.59">22252 7541 83 0,'-3'4'148'0,"0"2"-70"0,3-6-9 16,0 0-13-16,2 0-14 15,4 0-10-15,3 0-10 16,4 0-6-16,2 0 1 16,4 0-1-16,3 0 0 15,0 1-4-15,2 1-4 0,-5 0-2 16,1 1-3-16,-3-3 0 16,-4 2-3-16,1-2 0 15,-4 2 1-15,1 1-1 16,-5-1-19-16,4 1-21 15,2 0-36-15,0-3-51 0,3 0-73 16</inkml:trace>
  <inkml:trace contextRef="#ctx0" brushRef="#br0" timeOffset="98508.71">22858 7409 416 0,'4'-12'32'16,"-1"1"16"-16,5-1 5 16,1 1-20-16,0 2-10 0,2 2-5 15,1 0-8-15,3 3-5 16,1 2-4-16,-1 2-1 16,0 0 0-16,2 11-2 15,0 1 0-15,-4 5 0 16,0 2 2-16,-6 1 0 15,-6-2-6-15,-1 2-3 0,0-5 4 16,-7 0 3-16,-3-1 0 16,-7-3 3-16,3-4-1 15,-1 0 1-15,2-2 1 16,-1-1-1-16,6-2-1 0,1-2 1 16,3 1-1-16,3-1 2 15,1 0-1-15,0 0 5 16,0 0-2-16,1-1-5 15,5-1 1-15,2-2 0 16,5 1 0-16,1 3 0 16,0 0 0-16,3 0 0 0,-1 3-2 15,2 8 1-15,-2 2 0 16,-2 2 0-16,0 2-1 16,-6 0 0-16,-3-1 1 15,-3 1-1-15,-2-3 1 16,0-2 1-16,-7-1 1 15,-4-2 0-15,-3 2 3 0,-3-6 5 16,0-2 3-16,-3-1 3 16,1 0-4-16,-3-2 0 15,-2 0-5-15,5 0-2 16,-1 0-2-16,2-2 1 16,0-3-5-16,3 1 2 15,3 1-28-15,4-1-34 0,-2-1-38 16,5 2-113-16</inkml:trace>
  <inkml:trace contextRef="#ctx0" brushRef="#br0" timeOffset="98814.92">22711 7877 374 0,'-12'1'115'0,"3"-1"-86"15,6 0-2-15,3 0-7 16,1 2-1-16,13 1 0 16,12 3 8-16,6-2 5 15,9 1-11-15,9-3-3 0,6-2 1 16,-2 0 0-16,1 0-28 16,-2-5 26-16,-8-1-12 15,-11 0-4-15,-5 3 2 16,-12 0 0-16,-8 1-3 15,-1 2 0-15,-6 0 0 16,-2 0-24-16,-2 0-8 0,-11 0-43 16,-6 2-11-16,-7-2-137 15</inkml:trace>
  <inkml:trace contextRef="#ctx0" brushRef="#br0" timeOffset="99595.9">22568 8426 316 0,'-10'-9'11'0,"7"-2"40"16,-1 1 7-16,3-3-10 15,-1-1-4-15,2 1-22 16,0-1-15-16,5 1 9 15,8 3-1-15,3-1-9 16,2 6-5-16,1 1 0 0,1 4-2 16,1 5 1-16,-6 12-1 15,2 2-3-15,-7 6 3 16,-1 0 0-16,-3 4 1 16,-6-4 0-16,0 0 1 15,-6-6 0-15,-5 1-1 16,-1-7 2-16,-3-1 0 15,3-5-1-15,5-1 0 0,-1-3 2 16,7-3 0-16,1 0 1 16,0 0 14-16,0-11 15 15,8 0-26-15,0-5-7 0,4-1 2 16,3-3-3-16,-1-1 3 16,3-1-3-16,-3 0 1 15,-1 3 1-15,-3-2-1 16,1 5 1-16,-4-2-1 15,-3 5-1-15,1 3 2 16,-5 1-1-16,0 5 0 0,0-1 2 16,0 3-2-16,0 2 1 15,0-2 0-15,-1 2-1 16,-3 0-2-16,-4 0-2 16,1 9 1-16,4 7 0 15,-2 4 0-15,-1 5 2 16,6 2-1-16,0 1 3 0,0 1-1 15,6 1 0-15,2-5 1 16,7-5-1-16,1-1 0 16,6-4 2-16,1-8-4 15,2-2-25-15,3-5-28 16,-2 0-53-16,1-11-72 0</inkml:trace>
  <inkml:trace contextRef="#ctx0" brushRef="#br0" timeOffset="100310.57">23035 8379 293 0,'1'-19'45'0,"5"1"13"16,-5 3 17-16,-1 5-10 0,0 1-18 15,0 4-8-15,0 1-17 16,0 4-9-16,0 0-7 16,0 0-5-16,0 5-5 0,2 10-1 15,0 3 5-15,1 1 2 16,3 4 1-16,0 2 1 15,-1 0-2-15,4-3-1 16,0-1 3-16,0-3 1 16,1-2-1-16,2-3-2 0,0-5 1 15,0-2-1-15,3-4 4 16,1-2-2-16,0 0 1 16,2-6-4-16,-3-4 2 15,-2-3-2-15,1-3 2 16,-7-3-2-16,0-3 1 15,-2 0-1-15,-3-4 0 0,2 2-1 16,-2 3 0-16,-2 5 0 16,0 2 0-16,0 5 1 15,0 4-1-15,0 3 0 16,0 2-2-16,0 0 1 0,0 9-7 16,0 5 3-16,0 7 5 15,-2 4 0-15,-2 5 1 16,4 3 1-16,0 4 1 15,0-1 10-15,0 5-4 16,4-1-2-16,-2 1 7 16,3-2-22-16,-3-2 8 0,-1-1 5 15,-1-6-2-15,0-1 0 16,0-6 1-16,0-5-3 16,-3-4 2-16,-2-3 1 15,1-4-1-15,0-1-5 16,2-5 5-16,-1-1 1 15,-3 0 0-15,3 0-1 0,-6-1 8 16,-1-11-3-16,-2 0-3 16,2-4-2-16,-2-2-3 15,6-3 0-15,-1 0 3 0,3-1-4 16,4-1 3-16,0 1-4 16,2-1 5-16,10 0-4 15,3 2 1-15,6-6-1 16,2 0 1-16,4 2-2 0,4 0 3 15,-4 0-2-15,-3 5-1 16,-5 4-13-16,-6 4-16 16,-8 1-26-16,-5-1-75 15</inkml:trace>
  <inkml:trace contextRef="#ctx0" brushRef="#br0" timeOffset="106785.75">25071 7711 419 0,'-5'0'20'16,"-1"-4"12"-16,6 0 7 16,0-1-2-16,0 0-9 15,9 3-15-15,11-1-7 16,1-1 1-16,6 4-5 0,5 0 0 16,2 0-2-16,-1 0 0 15,-5 0 0-15,0 4-9 16,-7 1-31-16,-7 0-31 15,-4 0-32-15,-7-1-78 16</inkml:trace>
  <inkml:trace contextRef="#ctx0" brushRef="#br0" timeOffset="106973.28">25121 7830 242 0,'-18'9'83'0,"4"-3"-50"0,6-5 8 16,8 1 7-1,0-2-15-15,15 0 0 16,9 0-7-16,6 0-3 0,9-2-11 16,2-2-5-16,3 0-5 15,-5-1-1-15,-3 5-5 16,-2-1-41-16,-3-1-50 16,-4-3-124-16</inkml:trace>
  <inkml:trace contextRef="#ctx0" brushRef="#br0" timeOffset="107613.68">26430 7488 421 0,'3'-11'4'15,"1"0"4"-15,-4 2 23 16,0 1-3-16,0 0-2 16,0 1-16-16,0 2 0 15,-4 3 1-15,3-1-1 0,-1 3-2 16,-3 0-5-16,-2 0-3 15,-5 0 1-15,0 3-1 16,-2 2 0-16,-1 6-1 16,0 2 2-16,2 1 2 15,4 4 0-15,2 5 1 16,4 7 0-16,3 0 5 0,0 6-1 16,0 0 7-16,5 2-9 15,0-1-1-15,-2-3-1 16,1-2 3-16,-2-5-5 15,-2 0-2-15,0-5 2 0,0-4-1 16,-2-3 1-16,-3-5-5 16,-2-5-15-16,-1-3-13 15,-3-2-18-15,-3 0-36 16,-2-8-11-16,-2-6 5 16,-2-4-17-16,-1 0-21 0</inkml:trace>
  <inkml:trace contextRef="#ctx0" brushRef="#br0" timeOffset="107738.65">26152 7778 162 0,'-11'-14'105'15,"8"2"-37"-15,1 5 7 16,2-2-2-16,4 0-36 16,9 2-20-16,9 1-9 15,5 3-6-15,7-1-6 16,7 3 4-16,3 1-13 0,4 0-70 16,-4-3-60-16</inkml:trace>
  <inkml:trace contextRef="#ctx0" brushRef="#br0" timeOffset="108035.46">26744 7506 330 0,'0'-13'33'16,"0"4"1"-16,0 4 8 0,0 0 1 15,0 5-8 1,-5 0-17-16,-2 0-13 0,-5 10 4 15,-1 7 5-15,-1 4-3 16,1 9-4-16,0 2 9 16,3 8-1-16,2-3 0 15,4 4 1-15,4-4-4 0,0-1-6 16,4-7-1-16,9 0-3 16,-1-4 0-16,5-3-1 15,0-4 0-15,2-6-7 16,0-2-25-16,1-6-33 0,-2-4-62 15,-2-3-126-15</inkml:trace>
  <inkml:trace contextRef="#ctx0" brushRef="#br0" timeOffset="108550.96">26913 7643 423 0,'4'-16'28'0,"3"-2"12"15,0 4 4-15,2 1-14 16,2 5-9-16,-1 2-7 16,5 6-5-16,-1 0-7 15,3 9-2-15,-3 10-1 0,2 3 1 16,-7 3-2-16,1 2 3 16,-3 1-1-16,-7-1 0 15,0-2 0-15,-2-4-2 0,-6 1 4 16,-3-8-3-16,3 0 3 15,1-7-3-15,-1 1 3 16,3-6 0-16,3-2-1 16,2 0 0-16,0-8 6 15,2-4-6-15,5-4 0 16,6-6-1-16,-3-1-1 0,5-2 3 16,-1-1-4-16,-2-3 3 15,-2 0-2-15,-3 5 1 16,-2 1-1-16,-3 3 2 15,-1 5-2-15,-1 5 2 16,0 3-1-16,0 5 4 0,-5 2-4 16,-3 4 0-1,1 11 0-15,-3 7 3 0,3 4 1 16,0 5 9-16,0 1-3 16,5 0-3-16,2-3-4 15,0-3-1-15,7-2 2 16,4-5-5-16,9-2 1 0,1-3 1 15,6-4-28-15,3-5-27 16,1-5-69-16,1 0-175 16</inkml:trace>
  <inkml:trace contextRef="#ctx0" brushRef="#br0" timeOffset="109144.57">27448 7595 452 0,'-2'-9'31'0,"-5"2"11"16,2 5-3-16,-2 2-14 16,-1 0-8-16,3 11-8 0,0 7-1 15,5 3 3-15,0 2 4 16,0 1-7-16,3 2-5 16,6-1-1-16,2-4 0 15,3 1 0-15,3-8-1 0,2-3-1 16,1-2 3-16,4-8-1 15,1-1 0-15,-4-1-2 16,-1-6 2-16,-4-6-1 16,0-1 2-16,-5-6-1 15,-2 0 1-15,-5-1-1 0,1 0-1 16,-1-1 1-16,-1 1 1 16,-1 7-3-1,-2-1 1-15,2 8 1 0,-2 6 4 16,0 1 0-16,0 7-7 15,-2 12-3-15,-2 6 6 16,1 9 2-16,1 3 14 16,2 5-29-16,0 1 27 0,0-3-10 15,-2 2-1-15,-1-5-5 16,-1-3 1-16,1-5-2 16,-5-4 0-16,3-6 3 15,1-5 1-15,-3-5 0 0,4-4 1 16,-3-3 1-16,2-2 4 15,-1 0 3-15,2-5 4 16,-3-8-4-16,1-3-5 16,2-5-3-16,-2-3-3 15,5-2 0-15,0-2 0 16,0 0-3-16,3 2-1 0,4-2-8 16,3 2-10-16,2 2-16 15,5 4-11-15,3-3-40 16,1 0-43-16,6-2-166 15</inkml:trace>
  <inkml:trace contextRef="#ctx0" brushRef="#br0" timeOffset="109363.27">27917 7463 488 0,'8'-7'7'16,"-5"0"33"-16,4 7 9 0,-2 0-24 15,2 14-21-15,3 7 20 16,2 4-3-16,1 9 2 15,1 2-9-15,1 1 2 16,-5-1-8-16,-3 3 4 16,-3 1-10-16,-4-3-1 15,-4 2 0-15,-18 6 0 0,-8 3 4 16,-13 2-6-16,-11-2-52 16,-14-4-73-16</inkml:trace>
  <inkml:trace contextRef="#ctx0" brushRef="#br0" timeOffset="110066.4">21696 10502 217 0,'0'-10'165'15,"-3"3"-116"-15,1 0 11 0,2 1-10 16,-2 2-18-16,2 4-13 16,0 0-15-16,0 15-6 15,0 1 2-15,0 10 2 16,0 6 2-16,4 3 1 0,-2 2 4 16,-2-2 4-16,0 0-9 15,0-8-2-15,0-3-1 16,0-2 0-16,0-7-1 15,0-2 0-15,-2-5 0 16,0-2-14-16,0-4-26 0,1-2-25 16,-5-5-28-16,-1-9-150 15</inkml:trace>
  <inkml:trace contextRef="#ctx0" brushRef="#br0" timeOffset="110253.72">21518 10479 388 0,'-7'-11'33'16,"4"3"17"-16,3 0-17 16,11 2-7-16,8 2-15 15,8 0-5-15,9 2-4 0,4 2-1 16,5 0 0-16,-3 2-1 16,-3 7-8-16,-3 0-64 15,-9 3-53-15,-8-1-66 16</inkml:trace>
  <inkml:trace contextRef="#ctx0" brushRef="#br0" timeOffset="110463.59">21621 10832 393 0,'-25'18'19'15,"9"-7"11"-15,5-4 4 16,9 0-8-16,2-6-6 0,8 2-4 15,13-3 9-15,13 0 1 16,6 0-16-16,8 0-7 16,1-4-2-16,1 0-2 15,-3-3-36-15,-3 0-47 16,-7-1-107-16</inkml:trace>
  <inkml:trace contextRef="#ctx0" brushRef="#br0" timeOffset="110763.31">22151 10630 315 0,'2'-19'62'0,"-2"4"-31"0,0 3 39 15,0 3-9-15,0 8-21 16,0 1-19-16,0 5-19 16,0 9-3-16,0 8 4 15,0 0 5-15,0 9 3 16,0 0-2-16,1 0-2 0,1 3 3 15,-2-1-6-15,0-4-1 16,0-3-2-16,0-5 0 16,0-7-1-16,0-1 0 15,0-8 0-15,5-3 0 16,-4-2-4-16,1-2-4 0,1-12-18 16,-1-4-21-1,0-3-38-15,-2-7-34 0,0-3-23 16</inkml:trace>
  <inkml:trace contextRef="#ctx0" brushRef="#br0" timeOffset="110893.88">22133 10546 265 0,'2'-14'80'15,"9"2"-26"-15,5 2-5 16,10-1-10-16,8 2-13 16,0 5-10-16,0 1-10 15,0 0-5-15,-6 3 0 16,-7 3-7-16,-4 4-53 0,-8 2-103 15</inkml:trace>
  <inkml:trace contextRef="#ctx0" brushRef="#br0" timeOffset="111098.69">22181 10693 371 0,'-12'6'35'16,"4"-3"7"-16,8 0-6 15,0-3-5 1,8 3-5-16,10 0 6 0,9-2-16 0,1-1-5 31,3 0-7-31,5 0-3 0,-4 0-1 0,0 0-23 16,2 0-71-16,-4-1-166 0</inkml:trace>
  <inkml:trace contextRef="#ctx0" brushRef="#br0" timeOffset="111333.01">23110 10686 484 0,'0'0'16'0,"4"1"2"0,3-1-7 0,3 2 16 0,7-2-1 15,4 0-19-15,3 0-6 16,1 0 1-16,-2 0 0 16,-5 0-13-16,-3 0-56 15,-7 0-94-15</inkml:trace>
  <inkml:trace contextRef="#ctx0" brushRef="#br0" timeOffset="111489.23">23164 10794 365 0,'-7'8'41'0,"2"-5"5"0,5-1 18 16,0-2-23-16,5 0-14 15,9 0-10-15,6 0-11 16,2-2-5-16,6-6-10 16,5-3-94-16,4-1-303 15</inkml:trace>
  <inkml:trace contextRef="#ctx0" brushRef="#br0" timeOffset="112155.4">24636 10572 426 0,'0'0'12'15,"0"0"-1"-15,0 0 23 16,0 0 1-16,0 0-17 16,2 0-8-16,5 0-5 15,4 0-1-15,0 0-3 0,3 0 4 16,2 0-4 0,-2 0 2-16,1-2-1 0,-3-3 0 15,-2-6-1-15,-1 0 0 16,-4-2 2-16,-5-2 0 15,0 0 1-15,0 1-2 0,-7 0-1 16,-4 2 0-16,0 1-1 16,-3 4 0-16,-1 5 0 15,1 2-1-15,-2 0-1 16,0 3 2-16,0 8 0 16,0 2 0-16,-1 5 3 0,7-1 1 15,-2 9 3-15,4-2 0 16,6 3 3-16,0 2 1 15,2 5 0-15,0-2 2 16,9-4-1-16,1-1-1 16,2-1 2-16,-2-2 9 0,5-4-4 15,-3-5-7-15,3 1 0 16,-1-7-4-16,3-2-28 16,0-3 24-16,5-2 3 15,3-2-4-15,1-2 1 16,1-7-1-16,0-3-4 0,1-3-35 15,-5-6-53 1,-1-6-49-16</inkml:trace>
  <inkml:trace contextRef="#ctx0" brushRef="#br0" timeOffset="112639.7">24837 9610 366 0,'-10'-3'20'15,"3"-4"1"-15,3 3 29 0,4 1 10 16,0 3-26-16,2-3-10 16,10 3-14-16,8 0-5 15,4 0 4-15,6 0-3 16,3 3 2-16,-1 0-5 16,0 1-1-16,0-1-4 0,-3 1 4 15,0-1-14-15,0-3-36 16,-5 0-63-16,3 0-171 15</inkml:trace>
  <inkml:trace contextRef="#ctx0" brushRef="#br0" timeOffset="113181.51">25688 9145 245 0,'2'-11'59'0,"0"-1"-45"16,-2 4 43 0,0 1-8-16,0 2-2 0,0 3-13 15,-7 2-21-15,-3 0-3 16,-4 0-5-16,-6 10 3 15,1 2 0-15,-1 4 1 16,1 0 0-16,-1 5 1 16,1 3-1-16,7 2 3 15,0 1-4-15,6 7 1 0,2-1 3 16,4 8-1-16,0-5-2 16,7 6-6-16,3-2 2 15,1 1 0-15,3-3 3 0,0-2-1 16,1 1-2-16,-3-4-2 15,1 0 0-15,-6 1-3 16,0 1-1-16,-5 1 4 16,0-2-4-16,-2 0 4 0,0-2 0 15,-7-1-5-15,0-8 4 16,-4-2 2-16,0-3-2 16,4-4-1-16,-2-3 0 15,2-4 0-15,-2 0 3 16,2-1-3-16,-3-5-1 15,3-1 2-15,-1 0 1 0,1-1-5 16,-5-12-22-16,7-5-28 16,3-11-32-16,2-8-177 15</inkml:trace>
  <inkml:trace contextRef="#ctx0" brushRef="#br0" timeOffset="113916.65">26140 9222 330 0,'-6'-9'71'15,"6"-2"-43"-15,0-1 26 16,6 3-7-16,2 0-16 15,4 1-10-15,5 4-9 16,1 1-5-16,0 3-4 0,2 0-1 16,-1 4-2-16,-1 4 0 15,-1 7 0-15,-3 0 0 16,-5 0 0-16,-4 2 0 16,-2-2-1-16,-3-1 0 15,0-2-1-15,-10 0 3 0,-2-2-1 16,-3-3-2-16,-3 2 5 15,5-6-3-15,1 0 0 16,3-3 1-16,0 2-1 16,4-2 0-16,3 0 1 15,0 0 0-15,2 0 1 16,0-2-1-16,2-1-1 16,5 0-1-16,6 0 0 0,3 2 1 15,0 1 0-15,3 0 0 16,1 0-2-16,-1 4 2 15,-4 5 0-15,4 6 1 16,-7 1-3-16,-2 0 2 0,-7 0 0 16,-1-2 1-16,-2 3-2 15,-4-5 2-15,-5-1 0 16,-3-3-2-16,-9-2 6 16,6-3-1-16,-4-1 3 15,-1-2 0-15,3 0 1 0,-1 0-5 16,4-2-2-16,-1-1-2 15,-1 1 1-15,3 0-25 16,-3 2-43-16,1 0-77 16</inkml:trace>
  <inkml:trace contextRef="#ctx0" brushRef="#br0" timeOffset="114219.61">25974 9593 432 0,'-9'8'25'15,"0"1"-9"-15,9-6 22 0,9 2 3 16,11-2 11-16,9 1-18 16,7-1-12-16,10-1 1 15,8-2 1-15,5 0-4 16,4 0-3-16,0-4-2 0,-2-3-33 15,-5 1 25-15,-12 1-3 16,-7 0-2-16,-11 3 1 16,-9 2-5-16,-9 0 6 15,-4 0-12-15,-4 0-35 16,-4 6-64-16,-9-5-42 0</inkml:trace>
  <inkml:trace contextRef="#ctx0" brushRef="#br0" timeOffset="114797.61">26143 9874 309 0,'-2'-9'24'15,"2"1"39"-15,0-2 13 0,4 2-29 16,3-1-20 0,6 2-1-16,1-1-4 0,2 6-9 15,0 2-5-15,2 0-5 16,2 8-3-16,-2 4 1 16,-2 6-3-16,-3 2 2 0,-5 3 0 15,-2 0 0-15,-6 0 0 16,0 0 0-16,-11 1 0 15,-5-1 0-15,-5 0 2 16,1 0-2-16,-2-3 2 16,4 0 2-16,3-3 5 0,9-2-3 15,2-1-1-15,4-1-3 16,5-5-1-16,12-2 4 16,4-1 0-16,2-3 5 15,4-2-9-15,0 0-1 16,-1 0 4-16,-7-2-6 15,-2-1-13-15,-7-1-28 0,-7-2-13 16,-3 0-54-16,0-5-58 16</inkml:trace>
  <inkml:trace contextRef="#ctx0" brushRef="#br0" timeOffset="114969.68">26160 10019 356 0,'-17'-4'41'0,"4"2"5"15,4 1 1-15,6 1-11 16,3-2-14-16,7 2-8 16,16 0-6-16,10-2-6 0,14 0 0 15,9-3-2-15,12-4-23 16,7-4-63-16,6-4-86 16</inkml:trace>
  <inkml:trace contextRef="#ctx0" brushRef="#br0" timeOffset="115594.28">27236 9580 306 0,'0'-11'74'15,"0"-3"-48"-15,0-1 30 16,0 1-22-16,-3 1 0 15,-6-2-18-15,2 3-1 16,-6 2-2-16,-1 2-4 0,-1 3-5 16,-2 0-2-16,-2 5-1 15,0 3 1-15,-1 0-2 16,3 8 2-16,2 4-1 16,0 5 0-16,6 2-1 15,2 1 0-15,7 2 2 0,0-4-1 16,0 0 1-16,7-1-2 15,8-4 0 1,4-3 4-16,0-6 0 0,0-2 0 16,3-3 2-16,-2-2-4 15,-1 0 4-15,-1-9-1 16,-3-4 2-16,-3-2 1 0,-1-5-2 16,-2-1-2-16,-2-8 1 15,-3 1-3-15,-4-3 0 16,0-2-1-16,0-2-1 15,0 2 1-15,-2 3-2 16,-3 3 2-16,1 2-3 16,-2 7 3-16,4 4 1 15,-1 6-2-15,3 5 4 0,-2 3 0 16,2 3-7-16,0 12-5 16,0 8 6-16,0 7 4 15,5 4-1-15,5 6-1 0,-1-3 3 16,1-4 4-1,-3-1-3-15,3-4-3 0,-3-3-2 16,0-6 1-16,-2-1 1 16,3-4 2-16,-1-3-4 15,0-1-19-15,3-4-23 0,0-5-32 16,0-1-72-16,-1-1-138 16</inkml:trace>
  <inkml:trace contextRef="#ctx0" brushRef="#br0" timeOffset="115940.23">27455 9393 443 0,'10'-18'37'15,"-2"3"-3"-15,3 1 13 16,0 7-5-16,-4 2-22 16,2 3-13-16,2 2-6 15,-2 2-2-15,3 12 0 0,-2 4-1 16,-3 4-1-1,-2 1 3-15,0 4 0 16,-5 1-1-16,0 0 2 16,0 0-1-16,-1-2 0 15,-5-3 1-15,3-4 1 16,-1-1 6-16,1-5 4 16,3-1-1-16,0-1-5 15,3-5 2-15,11-1 1 0,3-2 5 0,4-3-8 0,6 0-4 16,2 0-2-16,-4-5 1 15,-5-2-15-15,-3-2-26 16,-7-2-8-16,-8 0-40 16,-2-6-117-16</inkml:trace>
  <inkml:trace contextRef="#ctx0" brushRef="#br0" timeOffset="116080.87">27522 9505 251 0,'-13'0'150'16,"6"0"-89"-16,7-4 17 15,5 1-15-15,12-2-25 16,10 1-24-16,4-2-9 16,4 3-3-16,3 1-2 0,-4 2 0 15,-5 0-27-15,-9-6-161 16</inkml:trace>
  <inkml:trace contextRef="#ctx0" brushRef="#br0" timeOffset="116799.49">29095 10399 491 0,'-1'-9'21'16,"1"2"4"-16,3-1 3 0,11 3-11 15,6 3-4-15,4 2-7 16,4 0-3-16,-2 0-2 16,2 4-1-16,-5 5-1 0,-6 3 3 15,-7 5-5-15,-5-2 4 16,-5 6-2-16,0 1 1 15,-5 3 0-15,-10 2 2 16,1 0-2-16,-4 0 3 16,2-1 5-16,0 2 6 0,5-6-4 15,3 0 8-15,6-5-6 16,2-2-5-16,3-5-5 16,13 0 10-16,6-8 3 15,5 2-1-15,2-4-13 16,-2 0 1-16,-2 0-2 15,-4-4-15-15,-6-2-24 0,-6-6-14 16,-6 3-23-16,-3-8-79 16</inkml:trace>
  <inkml:trace contextRef="#ctx0" brushRef="#br0" timeOffset="116961.93">29072 10565 433 0,'-7'0'58'16,"7"0"-8"-16,3-4-17 16,21 0-19-16,10 1-8 15,12 1-6-15,12 0 1 0,3 1-11 16,5-2-56-16,-2-1-90 16</inkml:trace>
  <inkml:trace contextRef="#ctx0" brushRef="#br0" timeOffset="117149.51">29763 10518 457 0,'11'0'11'16,"3"0"2"-16,6 0 26 16,2 0-9-16,-1 0-6 15,4 0-17-15,-3 0-6 0,-5 0-1 16,0 0-6-1,-8 0-50-15,-4 4-124 0</inkml:trace>
  <inkml:trace contextRef="#ctx0" brushRef="#br0" timeOffset="117321.2">29811 10622 359 0,'-6'7'37'0,"4"-2"16"16,2-2 12-16,0 0-18 15,8-1-5-15,9-2-10 16,4 0-13-16,6 0-16 0,2 0 0 16,0 0-13-16,-2-5-66 15,-2-2-163-15</inkml:trace>
  <inkml:trace contextRef="#ctx0" brushRef="#br0" timeOffset="118039.9">30368 10438 351 0,'2'-9'57'0,"1"-2"-25"15,3 3 11-15,3 3-3 16,2-1-13-16,-1 6-13 16,7 0-9-16,-2 0-4 15,2 12-1-15,1 6-2 0,-2 2 2 16,-1 6-1-16,-5 1 1 16,-5 1-1-16,-3 0 1 15,-2-2-1-15,0-3 1 16,-5-2-1-16,-5-6 1 0,-2-4 2 15,5-4-2-15,0-1 1 16,4-5 2-16,-1-1 5 16,4 0 11-16,0-6 11 15,7-4-19-15,4-5-11 16,5-2 1-16,-2-4-2 16,1-3 3-16,-1 3-2 15,-2-4 1-15,-2 1-2 16,-3 4 0-16,-2 0 0 0,-3 2 1 15,0 6 0-15,-2 5-1 16,0-1 2-16,0 6 0 16,0 2 3-16,0 0-6 0,-2 7-4 15,-5 6 1-15,0 5 4 16,2 6 1-16,-3 6 0 16,6-2 0-16,0 1 1 15,2-3-1-15,0 1 1 16,13-4-1-16,1-5 0 0,8 0-3 15,3-8-15-15,4 0-29 16,0-9-51-16,-1-1-89 16</inkml:trace>
  <inkml:trace contextRef="#ctx0" brushRef="#br0" timeOffset="118656.07">30860 10528 304 0,'4'-20'37'0,"-3"2"30"16,-1 8 17-16,0 4-23 15,0 4-25-15,0 0-15 16,0 2-11-16,0 2-8 0,0 9-8 16,-3 3 7-16,1 6 3 15,2 3-1-15,0 0 1 0,0-2-1 16,5 2 2-16,8-2-3 16,0-3 1-16,5-7 1 15,3 0-1-15,4-7 3 16,2-2-2-16,2-2-1 15,-2-2-2-15,-3-12 1 16,-3 2 2-16,-5-6 0 0,-4-6 8 16,-3 0-5-16,-1 1-1 15,-5 1-2 1,-1-2-3-16,-2 5 1 16,0 6-1-16,0 2 2 0,0 4-2 15,0 6 2-15,0 1-5 16,-2 3-3-16,-3 12 3 15,2 4-1-15,-3 8 4 16,2 7-3-16,2 5 1 0,2 1 2 16,0 2 4-16,-1 1-4 15,1-3 4-15,0-2 0 16,0-2 1-16,-2-4 1 16,-2-4-6-16,-1-3-7 0,-2-5 15 15,-2-4-6-15,-2-4-2 16,2-5-11-16,0-1 5 15,2-4 14-15,0-2 4 16,0 0 7-16,1-13 1 16,2-1-12-16,1-6-5 0,1-3 0 15,2-4-3-15,0 1 1 16,3-5-2 0,9 5-1-16,0-3-1 0,6 3-1 15,2 3-7-15,0 5-14 16,3 6-19-16,-4-4 4 15,-2 6-51-15,-3-2-163 16</inkml:trace>
  <inkml:trace contextRef="#ctx0" brushRef="#br0" timeOffset="119190.93">23895 12114 360 0,'0'1'47'0,"-2"-1"4"16,2 0 9-16,0-1-29 15,9-5-18-15,4 0-7 0,6 2-2 16,5 3 0-1,1-2-2-15,5 3-1 0,-2 0-2 16,-4 3-19-16,-4 4-38 16,-5-1-69-16,-5-1-119 15</inkml:trace>
  <inkml:trace contextRef="#ctx0" brushRef="#br0" timeOffset="119357.46">23954 12236 313 0,'-13'7'99'0,"4"-3"-53"16,8-4 1-16,1 1-26 16,7 1-9-16,13-2 9 15,7 0-8-15,10 0-9 0,2 0-3 16,5-2-10-16,-3-3-72 16,0-2-188-16</inkml:trace>
  <inkml:trace contextRef="#ctx0" brushRef="#br0" timeOffset="119794.98">25848 11951 341 0,'0'-4'7'15,"-3"-7"22"-15,-3 8 36 0,1-1-12 16,3 4-13 0,1 0-20-16,-1 0-10 0,2 9-3 15,0 6 3-15,0 0 4 16,0 7-1-16,0 2-3 16,3-2-8-16,-1 0 0 15,2 2-1-15,-3-6 0 0,1 4-1 16,0-6 0-16,-2 0-12 15,0-2-25-15,0-3-28 16,-5-2-68-16,-4-4-144 16</inkml:trace>
  <inkml:trace contextRef="#ctx0" brushRef="#br0" timeOffset="120060.42">25668 12297 369 0,'-5'1'38'0,"2"1"7"16,3-2 8 0,0 0-18-16,5 0-11 0,10 2-4 15,7 0 13-15,5-2-6 16,10 0-7-16,9 0-5 16,7 0-3-16,1 0-2 0,-1-6-2 15,-2 2-3-15,-5 1-2 16,-6-1-4-16,-8 3 1 15,-6 1 0-15,-9 0-4 16,-7 0-34-16,-7 5-39 16,-3 1-49-16,-6-1-149 0</inkml:trace>
  <inkml:trace contextRef="#ctx0" brushRef="#br0" timeOffset="120751.93">25668 12719 12 0,'-8'-7'344'0,"1"2"-286"16,-4-2 5-16,10 3-22 16,-2-1-10-16,3 3-12 15,0 0-4-15,8 2-6 16,6 0-9-16,2 7 2 0,3 6-2 15,3 5 0-15,-2 1 0 16,-1 3 0-16,-2 1 0 16,-6 2 0-16,-6 0-2 15,-4-4 2-15,-1-1-2 16,-5-4 1-16,-5-2 4 0,-2-3-1 16,-1-5-2-16,2-3 5 15,4-3 6-15,3 0-5 16,2-3 8-16,2-9-1 15,3-2-7-15,9-5-6 16,3-5 1-16,6 1-1 0,-6 0 1 16,4-2-1-16,-6 2 2 15,-5 3-3-15,-1-1 2 16,-5 5 0-16,0 2-1 16,-2 3 0-16,0 4 1 15,0 1 0-15,-4 6-3 16,-3 0 3-16,4 4-2 0,-2 10 0 15,0 6 0-15,2 1 2 16,-1 6 3-16,4 0-3 16,0 1 3-16,0-1 1 0,6-2-3 15,3-2-2-15,7-3 2 16,2-6-3-16,5-1-3 16,4-6-23-16,2-4-29 15,-1-3-45-15,1-2-88 16</inkml:trace>
  <inkml:trace contextRef="#ctx0" brushRef="#br0" timeOffset="121359.56">26102 12744 379 0,'0'-11'63'0,"0"1"-24"16,0 1 8-16,0 4-22 15,0 3 2-15,0 2-8 16,0 0-13-16,0 5-6 15,0 6-1-15,0 5 2 0,4 3 4 16,1 1 1 0,2 2-2-16,-2-3-2 0,5 1 1 15,2-4-1-15,-2-2 0 16,3-1-1-16,3-6 1 16,-1-6 0-16,1-1 1 15,4 0-2-15,-3-5 1 0,1-3-1 16,-1-7 1-16,-3 1-2 15,-5-2 2-15,-1-2-1 16,-5-2-2-16,-1 3 4 16,-2-3-4-16,0 2 3 0,-2 2-4 15,-4 4 4-15,2 2-2 16,3 5 0-16,-3 5 0 16,1 0-1-16,1 7-1 15,-2 7 0-15,4 6 1 16,-1 7 3-16,1 3-3 15,0 4 6-15,1 0-4 0,5 2 3 16,-5-1 0-16,3-1-1 16,-4-1-2-16,0-5 0 15,-4-1 2-15,-3-2-1 16,-1-5 3-16,-4-5-3 16,4-2 4-16,-1-6 3 15,1-3 1-15,-1-4-3 0,6 0-1 16,-2-9 11-16,1-6-23 15,2-4 13 1,2 0-3 0,0-7-5-16,0 2 3 0,9-2 0 15,3 2-8-15,5-3-3 0,-1 4-5 0,4 1-42 16,0 0-1-16,-3-3-36 16,5 4-92-16</inkml:trace>
  <inkml:trace contextRef="#ctx0" brushRef="#br0" timeOffset="121657.06">26500 12619 462 0,'0'-8'21'16,"0"2"21"0,0 2 4-16,3 4-3 0,2 0-23 15,2 6-16-15,1 8 5 0,4 4 8 16,3 5 10-16,2 2-4 15,-1 5-32-15,-3 4 26 16,-1 2-3-16,-3 2-6 16,-4-1-3-16,-2 2-5 15,-3-3 4-15,0 0-4 16,-8-2 3-16,-4-1-4 16,-7-1 5-16,-3 1-4 15,-5-1 0-15,-2-1-2 0,-4-3-11 16,-5-2-14-16,-1-4-37 0,-4-6-33 15,-2-7-80-15,-3-7-95 16</inkml:trace>
  <inkml:trace contextRef="#ctx0" brushRef="#br0" timeOffset="122047.59">25417 12609 380 0,'-3'-4'16'15,"-3"0"12"-15,-1 4 16 16,2 0-4-16,-3 0-11 0,1 0-5 15,-5 6-3 1,3 6 2-16,-5 8-1 0,1 7-1 16,0 3-8-16,1 11 7 15,-1 4 1-15,6 5 3 16,0 1-9-16,4 3-3 16,3-1-30-16,0-1 26 0,10-2-4 15,10-2-2-15,1-5 0 16,10-2-1-16,5-5 0 15,9-7-9-15,4-6-19 16,5-11-51-16,4-8-28 0,5-4-136 16</inkml:trace>
  <inkml:trace contextRef="#ctx0" brushRef="#br0" timeOffset="122814.76">26710 12455 226 0,'0'-5'84'15,"0"-1"-40"-15,0 1-6 16,4-2-10-16,3 0 3 16,6 4-6-16,-1-2-14 0,4 4-3 15,1 1 1-15,-1 0-6 16,-1 7-2-16,-2 4 1 16,0 2-1-16,-2-1 0 15,-7 0-2-15,-4 2 2 16,0-1-1-16,-2 0 1 0,-8-1 0 15,-2-3 1-15,0 0 3 16,0-4 2-16,2-1-3 16,3 0 4-16,0-4-1 15,3 0-2-15,4 0 1 16,0 0 3-16,0 0-1 16,0 0-6-16,0 0-1 0,8 0-1 15,2 0 1-15,2-2 0 16,1 0-1-16,1 2 0 15,3 0 1-15,-5 0-1 16,3 7 0-16,-5 0 0 16,1 4 1-16,-3-2-1 15,-1 1 0-15,-2 1 0 16,-5 1 1-16,0-1 0 0,0 4 1 16,-9-5 6-16,-2-1 9 15,-3 0 0-15,-1-2 2 16,-2-3-3-16,0-1 6 0,0-3-6 15,2 0-8-15,2 0-6 16,3-5-2-16,-1-2-5 16,4-7-63-16,1-10-169 15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4T06:14:44.6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854 13168 396 0,'5'-13'13'0,"-3"-2"5"16,0-1 11-16,-2 0 15 15,0 0-15-15,0 1-12 0,-7 0-1 16,-3 0 4-16,-1 3-7 16,-1 4-1-16,-6 2-4 15,-2 4-3-15,-3 2-1 16,-4 0-1-16,-2 11 1 0,2 6 3 16,2 5-1-16,1 5 4 15,9 7 2-15,0 5-2 16,4 2 1-16,10 2-2 15,1 1-1-15,0-1-3 16,8-4 0-16,9-6-3 16,2-1 1-16,5-7 0 0,5-8-1 15,-1-3 0-15,6-10-1 16,2-4-8-16,-5 0 4 16,1-14 12-16,-3-4 1 15,-2-7-4-15,-5 0 1 16,-5-5-4-16,-4-3-2 15,-8-2 2-15,-5-2 0 0,0-3-2 16,-10 1 0-16,-10 2-1 16,-5 1 0-16,-3 8-12 15,-4 4 3-15,-2 10-20 16,-2 9-9-16,-1 5-7 0,-1 0 3 16,5 10 4-16,3 8-14 15,7 4-15-15,3-1-13 16,3 2 16-16,3-2 22 15,7-3 5-15,1-3 19 16,4-5 17-16,0-3 10 16,-1-3 39-16,3-4 7 0,0 0 17 15,0 0-14-15,8-4-11 16,3-3-11-16,4 3-13 16,2 1-5-16,7 3-5 0,3 3-2 15,7 12 2-15,0 6 5 16,5 8 1-16,-3 0-7 15,2 1-5-15,-6 0-2 16,-1-1-2-16,-2-3 0 16,-3-2-4-16,1-3 2 0,-5-5-1 15,-1-2-2-15,-1-5-29 16,-4-5-32 0,0-4-68-16,-1 0-159 15</inkml:trace>
  <inkml:trace contextRef="#ctx0" brushRef="#br0" timeOffset="296.8">24360 13032 508 0,'0'-7'5'0,"-7"4"11"0,-5 3 10 16,0 0-4-16,-2 11-4 15,-4 7-3-15,1 9 4 16,2 3 4-16,4 9 1 16,2 4-5-16,5 2-6 15,4 0 0-15,0-1-6 16,2 0-18-16,9-8 10 0,0-2 3 16,3-6 0-16,2-3 0 15,2-7-2-15,0-3 0 16,2-5-3-16,3-3-58 15,0-5-17-15,3-2-58 0</inkml:trace>
  <inkml:trace contextRef="#ctx0" brushRef="#br0" timeOffset="937.66">24519 13121 363 0,'-1'-11'29'0,"1"1"4"15,0-1 14-15,0 5-1 16,5 3-16-16,6 1-12 0,3 2-12 15,3 4-2-15,2 8-1 16,3 8 3-16,1 5-5 16,-7 1 1-16,2 6-2 15,-7-1 1-15,-4 1 0 16,-7-3 1-16,0-3 0 0,-4-1-1 16,-8-6 0-16,-1-4 0 15,1-5 1-15,3-2-1 16,2-8 1-16,3 0 0 15,4-4 0-15,0-10-1 16,11-6 0-16,3-8 2 16,6-1-3-16,2-6 0 15,1 1 2-15,-2 0-4 0,-2 2 4 16,-2 5-3-16,-7 2 2 16,0 4-1-16,-8 6 0 15,-2 3 1-15,0 3 1 16,0 3-1-16,-9 6 0 0,0 0 1 15,-2 0-2-15,-1 11 1 16,-1 9 1-16,2 5 4 16,3 4 2-16,-2 7 5 15,5 2 3-15,3 0 1 16,2-2-4-16,0 2-4 0,0-6-9 16,7-10-12-1,6 0 9-15,-1-7 4 0,3-2 1 16,1-8-2-16,4-2 0 15,-1-3 6-15,1 0-50 16,2-6-24-16,-1-10-76 16,-1-2-203-16</inkml:trace>
  <inkml:trace contextRef="#ctx0" brushRef="#br0" timeOffset="1208.86">24938 13015 547 0,'0'-5'5'16,"0"2"8"-16,2 3 3 16,8 0 8-16,2 3-1 15,2 12-4-15,1 7-6 0,4 8 0 16,-1 1 0-16,-1 7-3 0,0 1 0 16,-3 2 0-16,-3-3-4 15,-2-1-1-15,-5-2-3 16,-4-2 0-16,0-6-2 15,-9-2 1-15,-3-2-1 16,-5-6-21-16,-1-2-40 0,2-7-20 16,1-6-92-1</inkml:trace>
  <inkml:trace contextRef="#ctx0" brushRef="#br0" timeOffset="1568.8">25572 13221 332 0,'-4'1'47'0,"-8"-1"-8"15,8 0-1-15,4 0 5 16,0 0 5-16,6 0-11 16,8 0-9-16,7 0-10 15,8-1 0-15,5-2-9 16,4 0-6-16,-3 2-2 0,4-1-2 15,-2 0-4-15,-1 2-46 16,0-2-61-16,-4-5-107 16</inkml:trace>
  <inkml:trace contextRef="#ctx0" brushRef="#br0" timeOffset="2194.07">26299 12990 419 0,'0'-8'11'16,"0"1"10"-16,0 1 29 0,0 4 1 15,0 2-14 1,0 0-12-16,0 4-16 0,0 14-3 15,0 7 4-15,0 7 14 16,0 7 2-16,4 6-13 16,3 1-3-16,1-1-29 15,-3-2 25-15,3-4-1 0,-2-8-1 16,1-3-2-16,-1-7-1 16,-1-3-1-16,-1-7 1 15,-3-2 0-15,3-6 0 16,-4-3 0-16,0 0 1 15,0-5 5-15,0-10-5 0,-5-6-1 16,-4-8-1-16,1-6 1 16,1-6-1-16,0-4-1 15,0-3 1-15,1 0-1 16,1 0-3-16,5 5 2 16,0 2 0-16,1 7 1 15,13 5 0-15,3 10-2 16,5 3 2-16,3 9 0 0,0 7 0 15,2 1 0-15,-1 15-3 16,0 6 2-16,-4 4 1 16,-4 5 0-16,-8-2 0 0,-6 1 2 15,-4-3-1-15,0-4-1 16,-10 0 2-16,-7-5-1 16,-3-2 1-16,-5-2 1 15,-3-3-2-15,-1-4 0 16,2-4 13-16,1-3-37 0,5 0-9 15,8-3-13-15,12-12-40 16,1 0-92-16</inkml:trace>
  <inkml:trace contextRef="#ctx0" brushRef="#br0" timeOffset="2490.85">26883 12935 502 0,'0'-8'20'16,"-5"-2"5"-16,-5 5 7 0,-2 3 2 15,-2 2-20-15,-5 5-5 16,3 13 7-16,2 11 3 16,2 7-1-16,2 8 3 15,7 6-5-15,3 5-10 16,0-1-19-16,1-4 18 0,11-4-3 15,2-9-1-15,1-3 2 16,4-10-1-16,4-7-3 16,1-4 1-16,0-5-2 15,3-5-18-15,0-3-48 16,-1-3-27-16,-1-9-183 16</inkml:trace>
  <inkml:trace contextRef="#ctx0" brushRef="#br0" timeOffset="3058.02">27097 13090 503 0,'-7'-8'5'0,"2"-3"-3"16,5 2 2-16,0-2 27 15,3 2-11-15,6-1-13 16,3 0-2-16,3 3 8 15,2 2 3-15,5 5-5 0,-2 0-3 16,-1 4-2-16,-1 12-3 16,0 5-2-16,-5 5 1 15,-4 2-1-15,-6 2-1 16,-3-1 1-16,0 1-1 16,-3-6 1-16,-6-3-1 15,-4-6 1-15,6-1 1 0,0-10-1 16,5-2 0-16,2-2 1 15,0-3 0-15,5-12-1 16,9-2-2-16,1-4 1 16,4-7 0-16,-2 2 0 15,3 2 0-15,-6-1 0 0,-1 2 0 16,-4 5 1-16,-2 2-2 16,-4 5 1-16,-3 1 1 15,0 5 0-15,0 1 0 16,-10 4-2-16,1 0 1 0,-4 4 1 15,3 8 0-15,-1 4 3 16,0 6 0-16,4 1 3 16,5 5 3-16,2-1 5 15,0 3-6-15,3-2-4 16,8-4-2-16,4-1-2 16,2-4 0-16,0-2-2 0,5-4 1 15,-3-6-26-15,4-2-16 16,-1-5-20-16,-3 0-57 15,1-7-116-15</inkml:trace>
  <inkml:trace contextRef="#ctx0" brushRef="#br0" timeOffset="3339.22">27502 12883 487 0,'0'-3'18'0,"7"3"6"0,8 0-1 16,2 9 7-16,5 7 7 16,4 6-15-16,-3 8 1 15,2 3-4-15,-4 4-2 16,-2 4-21-16,-7-1 8 0,-7 5 4 16,-3-4 0-16,-2 2-5 15,-2-4-1-15,-10-3 0 16,-6-6-1-16,-2-3-1 15,-1-4 2-15,-3-7-13 16,2-5-23-16,3-9-62 16,6-2-104-16</inkml:trace>
  <inkml:trace contextRef="#ctx0" brushRef="#br0" timeOffset="4311.04">28050 12990 478 0,'-2'-8'5'16,"-1"-1"-4"-16,3 3 5 15,-2 6 32-15,2 0-15 16,0 11-13-16,0 9-2 16,0 7 10-16,2 5 4 0,7 5-4 15,-2 4-4-15,1-4-5 16,2 1-2-16,2-8-2 16,1-2-4-16,5-9 0 0,0-3 2 15,5-10 0-15,0-6 1 16,1 0-2-16,1-9 0 15,0-11-1-15,-5-4 2 16,-2-3-3-16,-4-2 3 16,-5-6 3-16,-2 2 9 0,-3-3-9 15,-2 4-3-15,-2 1-2 16,0 8 0-16,0 2 1 16,0 9 0-16,0 4 6 15,-4 8 1-15,1 2-7 16,-3 14-3-16,2 9 1 15,4 9 0-15,-2 5-17 16,2 8 16-16,0 0 6 0,5 2-2 16,-2-1 0-16,2-5 0 15,1-1 0-15,-6-6 1 16,0-3-2-16,0-2 0 16,0-4 2-16,-2-4-5 0,-3-4 5 15,-5 1-5-15,0-11 4 16,-3-2 1-16,2-5-3 15,-3-2 3-15,4 0 6 16,-7-10-6-16,7-7-1 16,-2-4-3-16,5-3 3 0,4-6-2 15,3 0-5 1,0-2 4 0,3 0-2-16,14 2-6 0,0 3-10 15,3 1-4-15,6 1 6 16,-2 1-39-16,3-1-17 15,4-1-73-15,-1-5-168 16</inkml:trace>
  <inkml:trace contextRef="#ctx0" brushRef="#br0" timeOffset="4745.92">28573 12711 467 0,'-6'-8'6'0,"5"1"17"15,1 0 9-15,1 2 6 16,12-1-16-16,7 1-9 31,2 1-4-31,11 2 2 16,2 2 1-16,0 0 0 16,-1 0-1-16,-3 8-6 0,-4 1-1 0,-8 3-3 15,-4 8 2-15,-5 1 4 0,-3 9 7 16,-2 6 3-16,-5 7-1 15,0 4-20 1,0 4 23-16,0 6-8 0,0 2-3 16,0 2-1-16,3 0 0 15,4-1-1-15,2-1-1 16,4-4 2-16,-1-5 2 0,2-4 0 16,3 2-4-16,-7-8-1 15,2-1 0-15,-4-2 1 16,-4-5-4-16,-4-1 2 15,0-2-2-15,-16-7 0 16,-11 6 2-16,-15-7 1 0,-11-2-6 16,-21-1 3-16,-18-5 0 15,-13-8-14 1,-23-5-23-16,-9-2-58 0,-12-17-92 16</inkml:trace>
  <inkml:trace contextRef="#ctx0" brushRef="#br0" timeOffset="5629.07">23515 12800 363 0,'0'-13'24'15,"-3"-1"8"-15,-1 1 8 16,-1 3 2-16,-2-1-14 16,-3 4-13-16,-3-2 2 15,-3 5-9-15,-4 2-2 0,-4 2-2 16,-3 0-2-16,-2 8-2 15,2 4 2-15,-2 1-3 16,2 1 1-16,5 0 1 16,0 1 0-16,6-1 5 15,1 2 2-15,7-4-5 0,-1 1-2 16,4-1 2-16,-1 1 0 16,4 1 1-16,-2 2 2 15,4 0 0-15,0 4 3 16,0 1-5-16,0 6 4 0,0 3-1 15,0 8-2 1,0 3 3-16,0 7 0 0,0 5-1 16,6 1 0-16,0 4 1 15,1 1 4-15,0-5-4 16,1 1-20-16,-2-3 13 16,2-4 1-16,-3 0 1 0,0-7-2 15,0-4 1-15,0-2 1 16,2-7-1-16,0-3 3 15,1-1 2-15,3-5 0 16,4-3 0-16,0-3 1 16,9-3-5-16,-1-6 0 0,11-4 1 15,9 0-1 1,11-5-3-16,11-10 1 0,13-2-19 16,8-8-30-16,11-4-85 15</inkml:trace>
  <inkml:trace contextRef="#ctx0" brushRef="#br0" timeOffset="6628.34">29591 13071 304 0,'2'0'51'0,"-2"0"-3"15,0-6 4-15,0-4 8 16,-4 1-25-16,-3-4-12 16,-3-3-8-16,2 2 0 15,-1-2-2-15,-2 0-1 0,-2 0-4 16,3 3-3-16,-1 1 0 15,-2 5-3 1,2 3 1-16,-1 2 0 0,-2 2-1 16,-1 2-2-16,-2 9 0 15,0 5 1-15,-1 3 2 16,4 5-1-16,2-1-1 0,4 4 1 16,6-1-1-16,2-1 0 15,0 4 0-15,13-6 3 16,3-3 4-16,6-3-1 15,3-2-1-15,2-3-5 16,2-4 1-16,-1-4 0 0,2-4 0 16,-3 0 4-16,-2-4-2 15,1-6-1-15,-8-4-2 16,-2-4 0-16,-7-1-11 16,-3-6 23-16,-5-6-5 15,-1-1-5-15,0-3 0 0,-4-5-3 16,-3 0 1-1,-3 0 0-15,3 1 0 0,-1 7-1 16,2 1-1-16,3 10 1 16,0 7 1-16,1 5 4 15,0 5 1-15,2 4-3 16,0 0-2-16,0 7-4 0,0 8 4 16,4 8-1-16,2 4 0 15,1 5 0-15,3 4 1 16,1 3 1-16,-3 2-1 15,4 1 0-15,-2 0 0 0,-1-3-1 16,0-2 0-16,-2-3 0 16,0-4 0-16,0-6 0 15,0-2-1-15,-1-7-31 16,1-4-8-16,2-7-37 16,-1-4-40-16,2-1-108 15</inkml:trace>
  <inkml:trace contextRef="#ctx0" brushRef="#br0" timeOffset="7115.11">29871 12992 478 0,'2'-7'21'16,"-1"0"-4"0,5 0 0-16,5 1 9 0,1 1-6 15,0 3-12-15,7 2-5 0,1 0 1 16,-3 6 2-16,1 8-6 15,-2 6-1-15,-3 3 1 16,-6 2 0-16,-3 1 0 16,-4 2 0-16,0-4 1 15,0-2-1-15,-5-4 0 0,-4-4 0 16,1-5 0-16,3-2 0 16,1-5 1-16,4-2 0 15,0-2 1-15,0-9-1 16,7-7 0-16,5-1 0 15,0-6 0-15,3-2-1 16,-1 1 1-16,-2-2-1 16,-1 3 2-16,0 4 1 0,-6 5 10 15,0 3 3-15,-2 6-5 16,-2 4 1-16,-1 3 3 16,0 0-7-16,-4 3-7 15,-3 12 0-15,-3 2-1 0,1 8 2 16,1 2 0-16,4 3 2 15,3-2 1-15,1 0-1 16,3-3-4-16,7-4 1 16,7-3-1-16,2-4 0 15,3-5-18-15,2 0-25 0,5-5-30 16,-1-4-87-16</inkml:trace>
  <inkml:trace contextRef="#ctx0" brushRef="#br0" timeOffset="7695.14">30690 13105 139 0,'-3'0'191'15,"-2"0"-180"-15,3 0 2 0,2 0 24 16,-1 0 12 0,1 0-1-16,0 0-10 0,0 0-8 15,0-2-5-15,1 2-5 16,6 0-4-16,5 0-6 15,5 0-1-15,5 0 3 0,7 2-3 16,3 0 7-16,2-1 4 16,2 1-7-16,2 0-3 15,-2 0-5-15,-5-1-4 16,-3 2 3-16,-7-2-2 16,-1-1-1-16,-6 2-1 15,-4-2 1-15,-5 1-1 0,-3-1-6 16,-2 0-24-16,0 0-20 15,0 0-10-15,-7-4-80 16,3-7-245-16</inkml:trace>
  <inkml:trace contextRef="#ctx0" brushRef="#br0" timeOffset="10260.06">31590 13046 299 0,'0'0'85'0,"0"-6"-57"15,0-2 8-15,0-3 23 0,0-2-22 16,-6 1-17-16,-2-2-9 16,1 1-1-16,-1-1-1 15,-4 3 2-15,0 0-3 0,0 5-2 16,-3 2-1-16,1 4-2 15,-2 0-1-15,2 4-2 16,-5 6 0-16,5 10 1 0,1 1 2 16,1 6-1-16,7 1-2 15,1 1 1-15,4-2-1 16,0-2 0-16,13-7 1 16,0-3 1-16,8-5 0 15,0-7 1-15,3-3 1 0,-1 0 0 16,-2-3 2-16,-1-10 4 15,-4-1 0-15,1-8-4 16,-7 1 4-16,-1-6 0 16,-4-1-5-16,-2-4-1 15,-3-4-2-15,0-1 0 16,0-5-1-16,-6 2 0 0,0-2-2 16,-1 5 3-16,1 4-2 15,0 5 0-15,0 7 0 16,3 6 0-16,3 8 4 15,-2 4 1-15,0 3-3 16,2 10-6-16,0 12-1 0,0 10 5 16,0 9-1-16,0 7 1 15,5 5 1-15,3 3 1 16,1-2 0-16,1-7-2 16,5-5 1-16,-1-6 1 15,3-8-2-15,2-5 0 16,3-5 1-16,0-8 1 0,-2-2-1 15,2-6 0-15,2-2 1 16,-7 0 1-16,2-6-1 16,-5-5-2-16,0-6 2 15,-1-3-22-15,-2-3 20 16,-2-4 1-16,-1 0 1 0,-2 2-2 16,0 4 1-16,-4 3-1 15,1 7 1-15,-1 5-1 16,-2 6 1-16,2 0-4 15,-1 10 0-15,3 10-3 0,-1 3 7 16,4 5-3-16,3-1 3 16,0 0-1-16,2-6 0 15,7-3 2-15,3-7-4 16,1-5 6-16,0-6-4 16,0 0 5-16,3-4-4 0,-6-9 1 15,-3-3-2-15,-2-4 2 16,-4-1 7-16,-4-1 2 15,-2 0-5-15,0-1-4 16,-5 3 1-16,3 3-2 16,-3 5 1-16,0 5 0 15,0 1 0-15,0 6-2 0,0 0 0 16,0 10-5-16,-3 13 1 16,-1 6 3-16,1 9-1 15,1 9 4-15,-1 3 1 16,3 2-1-16,0-1 1 15,0-2-3-15,0-5 5 0,-2-2-6 16,0-8 3-16,-1 1 2 16,-1-7-4-16,-4-3 1 15,3-2 1-15,-3-5 1 16,-1-5-1-16,-1-1 2 0,0-9-1 16,-1-1-2-16,0-2 2 15,0-7 2-15,3-11-1 16,-2-3-1-16,1-10-3 15,6-2 1-15,3-3-2 16,0-3 1-16,0 2-4 16,9-1-11-16,2 2-6 15,5 3-13-15,0 2 2 0,3 4-31 16,7 0-23-16,-1 5-52 16,6 0-112-16</inkml:trace>
  <inkml:trace contextRef="#ctx0" brushRef="#br0" timeOffset="10463.15">32477 13015 399 0,'0'0'11'16,"2"0"2"-16,-1 0 3 0,4 2-3 16,4 0 18-16,4 1 7 15,5 0-13-15,2 0-9 16,2 1-6-16,4-3-4 15,-1 3-6-15,-3-2 0 16,-6 1-14-16,-3-1-55 0,-6 1-70 16,-4-3-75-1</inkml:trace>
  <inkml:trace contextRef="#ctx0" brushRef="#br0" timeOffset="10650.59">32471 13115 399 0,'-6'4'31'16,"5"-1"-20"-16,1-1 10 16,3 0 21-16,10 0-8 15,5 0-14-15,3-2-9 16,7 0-7-16,0 0-3 0,3 0-5 16,-1-2-48-16,4-7-85 15,0-2-244-15</inkml:trace>
  <inkml:trace contextRef="#ctx0" brushRef="#br0" timeOffset="11088.35">33119 12889 486 0,'0'-6'13'0,"0"1"10"16,0 2 11-16,-7 1-19 15,-2 0-5-15,-1 2-2 16,0 0 0-16,-2 2 4 16,-1 8 2-16,1 3 0 15,-2 5-5-15,4 1 3 0,0 5-1 16,1 2 0-16,3 3 2 16,2-1-4-16,4-3 0 15,0 2-23-15,0-1 20 16,10-5 2-16,2-2-2 15,5-1 3-15,2-5 3 16,3-5-6-16,1-1 1 16,0-5-2-16,-3-2 0 0,0 0 10 15,-1-6-5-15,-4-7 1 16,-5-2 4-16,-4-2-2 16,-3-5-1-16,-3-3-4 0,0-1 2 15,0-5-6-15,-9 2-3 16,-3-3 0-16,-8 4-1 15,-5 1-1-15,-4 4-4 16,-8 7-22-16,-11 7-27 16,-7 5-44-16,-9 4-86 15</inkml:trace>
  <inkml:trace contextRef="#ctx0" brushRef="#br0" timeOffset="12221.44">24324 14984 423 0,'-15'-14'23'16,"3"-2"9"-16,2 0 8 16,-2 2 3-16,5 3-21 15,0 0 4-15,4 6-6 0,-1 0-3 16,2 5-3-16,2 0-5 15,0 10-8-15,0 10-1 16,4 6 2-16,3 9 4 16,0 4-1-16,2 2-2 15,0 0 0-15,-3-6-2 16,-1 0 0-16,-2-5 1 16,-3-7-2-16,0-5 0 0,0-5 1 15,0-5 0-15,0-4 0 16,0-4 0-16,-3-2 5 15,-1-14-2-15,-3-5-2 16,-1-6-1-16,3-7 3 0,2-5-3 16,-1-1 1-16,1-3-1 15,1-1-1-15,2 5 0 16,0 0-1-16,0 8 1 16,0 6-1-16,5 7 0 15,0 6 1-15,2 8 1 0,1 4-1 16,1 0-2-16,0 8 1 15,4 12 1-15,1 3 0 16,6 5-2-16,-1 4 3 16,5 0-1-16,3 4 0 15,0-3 0-15,3 2 0 16,-1-5 3-16,2-4-5 0,-1-2 3 16,-3-4 0-16,-3-6-1 15,-2-2-1-15,-2-5 1 16,-7-3 1-1,-2-3 0-15,-4-1 1 16,-4 0 2-16,-1-6-10 16,-2-8 25-16,0-6-6 15,0-5-2-15,-2-5-8 0,-3-5 3 16,3-4-2-16,-1-4-3 16,1 0 0-16,2 1 0 15,0 1-2-15,0 5 1 0,0 8-1 16,-2 7 2-16,2 9-3 15,-2 3 0-15,2 9-14 16,0 0-22-16,0 12-41 16,11 6 26-16,-2-3-35 15,6 7-36-15,2-1-92 16</inkml:trace>
  <inkml:trace contextRef="#ctx0" brushRef="#br0" timeOffset="12456.02">24994 14981 123 0,'12'0'268'0,"-1"0"-187"15,5-2-23-15,3-3-9 16,5 0-5-16,1-3-13 16,4 3-10-16,-4 0-5 15,4 5-10-15,-8 0-2 0,1 0-4 16,-4 0-2-16,-6 0 3 15,-3 3-25-15,-1 2-19 16,-4 1-16-16,-4-2-28 16,0 1-53-16,0-3-83 15</inkml:trace>
  <inkml:trace contextRef="#ctx0" brushRef="#br0" timeOffset="12635.84">25107 15094 364 0,'0'12'34'0,"0"-5"1"0,9 0 14 16,7-3 11 0,4-2-15-16,4-2-15 0,2 0-18 15,2 0-5-15,3-4-2 16,1-2-5-16,2 3-5 16,3-4-61-16,6-2-154 15</inkml:trace>
  <inkml:trace contextRef="#ctx0" brushRef="#br0" timeOffset="13266.42">26413 14769 343 0,'0'-9'53'0,"0"-4"-7"16,-5 5-2-16,-4-1 1 16,1-1-20-16,-7 6-8 15,-1 2-5-15,-6 2 4 16,-1 0-11-16,-2 6-1 0,-3 10 0 16,1 5 1-16,1 4 7 15,4 1 0-15,7 5-2 16,3 2-3-16,9 1-4 15,3 4 6-15,2-6-1 16,14 0-2-16,8-4-3 16,3-6 1-16,7-4 1 0,2-6 1 15,-2-6-1-15,1-6-1 16,-4 0-18-16,-6-6 18 16,-3-6 3-16,-4-5 1 15,-5 0 0-15,-5-6 0 16,-4-2 3-16,-4-3-6 15,0-4-1-15,-7-1-1 0,-6-4 0 16,-1-1-2-16,-6 1 0 16,1 3-1-16,-3 3-1 15,-2 8-3-15,-5 5-6 0,2 10-13 16,-1 8-16-16,-3 0 14 16,2 12-24-16,3 8-24 15,3 1-38-15,-1-1-57 16</inkml:trace>
  <inkml:trace contextRef="#ctx0" brushRef="#br0" timeOffset="13547.59">26067 14895 379 0,'0'0'65'0,"0"0"-47"15,8-1 17-15,1-5 9 0,3 4-15 16,8 2-11-16,2 0 1 15,7 0 1-15,3 8-6 16,4 4 2-16,3 6 6 16,0 3-8-16,1 3-2 15,-2-1-15-15,-4 0 1 0,-4-2 5 16,-4-1 5-16,-4-2-3 16,-7-3-4-16,0 0 1 15,-5-4-2-15,-3 0 0 16,2-4-8-16,-4-4-20 15,0-3-59-15,-2-2-130 16</inkml:trace>
  <inkml:trace contextRef="#ctx0" brushRef="#br0" timeOffset="19981.91">26908 14605 361 0,'0'-9'9'15,"0"-1"0"-15,0 4 19 16,0-1 12-16,0 3-5 0,0 0-12 15,-2 4-3-15,-7 0-7 0,0 1-6 16,-3 15-3-16,-3 3 5 16,1 10 2-16,-6 6 5 15,6 10 2-15,-1 3 1 16,5 6-6-16,1-1 3 16,1-2-6-16,6-1-1 15,1-7-5-15,1-4-2 0,0-6 1 16,11-8-4-16,3-7 1 15,4-6 3-15,3-1-3 16,3-4 0-16,1-2-3 16,-3-1-36-16,-1 1-24 15,-1-1-48-15,-4-4-117 0</inkml:trace>
  <inkml:trace contextRef="#ctx0" brushRef="#br0" timeOffset="20533.3">27010 14908 112 0,'2'-18'346'15,"3"4"-327"-15,-1 0 5 16,4 0 5-16,2 6-8 16,-1 1-5-16,4 1-6 15,1 5-4-15,-1 1-2 0,1 3-2 16,0 10 1-16,1 5-1 15,-2 3-1-15,-1 4-1 16,-2 0 1-16,-3 2-1 16,-3-4 1-16,-4-2-1 0,0-1 1 15,0-4 1-15,-7-6 0 16,0 0 0-16,2-5 1 16,3-5 1-16,0 0 2 15,2 0 4-15,0-9-5 16,5-3-2-16,6-8-1 0,2 2-2 15,3-5 0-15,0-2 1 16,0 0-2-16,-1 0 3 16,-3 2-2-16,0 2 0 15,-4 3 1-15,-3 1-1 16,-3 6 0-16,-2 7 3 0,0 0 1 16,-7 4-2-1,-4 0 0-15,0 8-2 0,-1 8 2 16,1 4-2-16,2 4 2 15,2 2 1-15,7 3 1 16,0-1 1-16,0-3-3 16,10 0 0-16,5-3-2 0,1-2 1 15,4-6-1-15,3-2 0 16,-2-3 1-16,3-4-14 16,-2-2-16-1,-3-3-19-15,1 0-26 16,0-10-46-16,-6-5-80 15</inkml:trace>
  <inkml:trace contextRef="#ctx0" brushRef="#br0" timeOffset="20809.02">27519 14714 386 0,'3'-13'33'15,"4"2"18"-15,-3 7-10 16,1 1-4-16,0 3-9 15,1 0-16-15,0 12-8 0,1 7 8 16,3 6 2-16,1 2 2 16,2 9-7-1,-1-1-4-15,-1 2 3 16,-2-1 2-16,-4 1-7 0,-1-3 1 0,-4 0-2 16,0-4 1-1,-9-1-2-15,-2-4 3 16,-5-6-5-16,-2-4 0 0,0-9-42 15,-4-6-36-15,5-3-104 0</inkml:trace>
  <inkml:trace contextRef="#ctx0" brushRef="#br0" timeOffset="21264.05">28033 14920 385 0,'-10'0'7'0,"5"0"4"15,1 0 10-15,4 0 13 16,0 0 5-16,4-1-6 15,8 1-16-15,12-3-2 0,1 3 0 16,9 0-2-16,3 0-4 16,3 0-7-16,-5 0-2 15,2 0 2-15,-6 0-9 16,-3 0-16-16,-5 0-13 0,1 0-54 16,-3-1-42-16,-5-4-98 15</inkml:trace>
  <inkml:trace contextRef="#ctx0" brushRef="#br0" timeOffset="21828.9">28624 14747 396 0,'6'-7'45'0,"-4"3"-28"15,0-2 12-15,0 2 23 16,-2 4-16-16,0 0-14 0,0 6-17 15,0 9-3-15,0 7 2 16,0 4 7-16,0 8 3 16,1 2-2-16,1 1-1 15,1 1-5-15,-1-2-2 16,2-3-3-16,-3-3 1 0,-1-3-1 16,2-4 0-16,-2-6-1 15,0-7 0-15,2-2 1 16,-2-5-1-16,0-3 2 15,0-1 2-15,0-12 8 16,-2-5-7-16,0-5-3 16,-3-5 0-16,2-5-2 0,-1-2 2 15,3-1-3-15,-1-2 1 16,2 1 0-16,0-2 0 16,0 5-1-16,0 0 1 15,3 6 1-15,2 2-2 16,8 4 1-16,-2 6 0 0,5 7 0 15,-1 6 0-15,4 3 1 16,1 0 0-16,-2 8-2 16,0 8 1-16,-4 7 1 15,0-2-1-15,0 2-1 16,-8-2 2-16,-2 0-1 0,-4-6 0 16,0-1 0-16,-4-3 2 15,-10 1-1-15,0-4 0 31,-6-1 0-31,-4 1-2 0,0-4-2 16,-2-1-27-16,4-3-28 16,2 0-71-16,8-5-251 15</inkml:trace>
  <inkml:trace contextRef="#ctx0" brushRef="#br0" timeOffset="22375.64">29194 14694 323 0,'2'-11'10'15,"-1"-2"10"-15,-1 3 14 16,0 5 5-16,-1 0-8 16,-8 0-1-16,-4 4-10 15,1 1 6-15,-5 0-4 0,-4 13-4 16,1 2 1-16,0 10-1 16,-1 6 1-16,1 3 2 15,4 2-6-15,5 6-2 16,2-1-3-16,2 0-4 0,7 0-3 15,0-3 0-15,0-1-3 16,5-3 2-16,8-5-2 16,3-6-2-16,2-4 0 15,3-6-12-15,5-6-13 16,-1-7-13-16,-1 0-21 16,0-11-51-16,0-7-104 0</inkml:trace>
  <inkml:trace contextRef="#ctx0" brushRef="#br0" timeOffset="22923.24">29269 14842 468 0,'0'-9'13'16,"0"-2"8"-16,2 3 10 15,7-4-3-15,2 4-15 16,4 3-1-16,0 2-2 0,4 3-2 15,-2 0-2-15,0 9-1 16,0 10-4-16,-2 0 0 16,-3 4 0-16,-5-2 0 15,-3 3-1-15,-4-3 1 0,0 1 0 16,-4-5 1-16,-5-2-1 16,-1-3 0-16,-2-5 2 15,7 0-2-15,2-5-1 16,1-2 1-16,2 0 1 15,2-2 5-15,6-10-5 16,7-1 0-16,4-3-2 16,-2-1 0-16,0-3 0 0,-2 0 0 15,-3 3 0-15,-2-1 0 16,-5 1 0-16,-1 2 0 16,-4 0 0-16,0 5 0 15,0 0 0-15,-4 3 0 0,-4 4 0 16,1 3 0-16,-5 0 0 15,2 3 0-15,1 9 0 16,1 1 1-16,3 7 3 16,3 4 0-16,2 2 2 15,0 0 2-15,6 2-3 0,7-3-3 16,1-6-2-16,1-3 0 16,2-1 0-16,1-5-5 15,1-5-14-15,0-1-17 16,-1-4-16-16,-1 0-58 15,-2-4-57-15</inkml:trace>
  <inkml:trace contextRef="#ctx0" brushRef="#br0" timeOffset="23188.82">29666 14739 318 0,'5'-15'68'0,"3"3"-27"16,-1 1-1-16,2 7 11 15,2 2-16-15,-2 2-9 16,1 9-16-16,2 6 3 16,0 5 4-16,0 5 2 15,-1 1-4-15,1 3-8 0,-1-1 2 16,-3 1 0 0,-1-1 1-16,-6-1-5 0,1 0-2 15,-2-4-1-15,-2 0-1 16,-6-1-1-16,-5-4 1 15,-1-3-15-15,-1-2-18 16,-1-2-33-16,1-10-56 0,7-1-221 16</inkml:trace>
  <inkml:trace contextRef="#ctx0" brushRef="#br0" timeOffset="24041.89">30045 14814 276 0,'0'-12'49'15,"0"2"15"-15,0 0-6 16,2-3 3-16,5 6-25 16,0 0-15-16,2 0-3 15,2 4-5-15,0 2 2 0,-1 1 1 16,0 0-12-16,2 7-2 16,-2 7-1-16,-2 7 0 15,-1 0-1-15,-2 4 1 16,-1 1 0-16,-2 2-1 15,-1-4 2-15,1-1 0 16,4 0 0-16,1-5-1 16,0-2 0-16,8-4 1 0,1-5-2 15,6-3 1-15,-2-4 1 16,4 0-1-16,0-7 0 16,-3-5 0-16,-3-5-1 0,-5-1 1 15,-3-1 1-15,-6-5 3 16,-4 2 8-16,0-3-7 15,-2 1-4-15,-5 3 0 16,0 1 0-16,1 5-1 16,1 2 0-16,1 3 4 15,1 9 3-15,1 1-1 0,-1 5-6 16,-1 12-2-16,1 4 2 16,1 8 1-16,-3 4 2 15,4 5 0-15,-1 1 0 16,2 6 2-16,-2-3 0 15,0 1 1-15,-1 0 1 16,1-4-1-16,-1 3-4 0,-1-9 4 16,-1 1-5-16,-1-5-1 15,1-3 1-15,-2-2-2 16,-2-5 1-16,2-4 0 16,-4-3-1-16,2-6 3 15,0-6-1-15,-2 0 0 0,-1-4-22 16,0-12 19-16,2-4 3 15,3-5 1-15,3-3-1 16,4-7-1-16,0 2-1 16,6-1-1-16,12 0-2 15,5 0 2-15,7 7-1 16,4 4 0-16,5 2 0 0,3 4 0 16,-4 3 0-16,-4 6-4 15,-7 1-9-15,-9 3-54 16,-14 0-39-16,-4 1-218 0</inkml:trace>
  <inkml:trace contextRef="#ctx0" brushRef="#br0" timeOffset="25276.71">24624 15978 80 0,'-4'-16'270'0,"0"2"-219"16,-1 0-10-16,3 3-1 15,2 4 3-15,-1 2-11 0,1 3-7 16,0 2-6-16,0 0-14 16,0 10-4-16,0 7 1 15,0 8 9-15,3 7-2 16,1 3-1-16,1 9 0 15,-1-4-7-15,1 4 1 0,-3-6-1 16,0-2-1-16,0-8 1 16,-1-10-1-16,-1-2 1 15,0-8 1-15,0-7 5 16,2-1 4-16,-2-4 14 16,0-10 5-16,0-4-25 15,0-5-3-15,0-2-1 0,-2-2-17 16,-1-3 11-1,-1 0 5-15,1 0 1 0,1-4-1 16,-2 1 0-16,0 0 0 16,4 5 0-16,0-1 0 15,0 5 0-15,0 5 1 0,0 1-3 16,0 5 2-16,0 5 0 16,0 4 0-16,5 2 0 15,0 2-3-15,0 6-1 16,2 8 24-16,2 5-20 0,4 5 0 15,1 1 0-15,2 4 1 16,0-5-1-16,2-1 1 16,-2-3-2-16,-1-1 2 15,-1-4-2-15,1-4 0 16,-3-1 2-16,-3-3 0 16,0-3-1-16,-2-4 0 0,0 0 1 15,2-3-10 1,-1-8-2-16,2-5 13 0,-1-7-1 15,2-1 0-15,0-3-1 16,1 1 0-16,1-1 0 16,-1 1 0-16,2 4 0 0,-4 6 1 15,-1 4-1-15,-1 6 0 16,-1 4-1-16,-4 2-1 16,2 9 11-16,-3 7 0 15,3 9-9-15,-3 4 0 16,4 6 1-16,-1-1-1 15,1 4 1-15,-1-4-1 0,0 1-1 16,2-6 1-16,-1-2 1 16,1-4 0-16,-3-6-1 15,1-1 0-15,-4-2-1 16,1-1 0-16,-2-2-31 0,0-2-22 16,2-3-22-16,1-3-74 15,5-3-253-15</inkml:trace>
  <inkml:trace contextRef="#ctx0" brushRef="#br0" timeOffset="25612.15">25463 16084 360 0,'7'0'64'0,"1"-4"-15"16,2 0-8-16,0 1-3 15,4 3-2-15,1-1 0 16,2-2-16-16,5 3-8 15,4-1-6-15,-3-1-2 16,0 2-4-16,2-2 0 16,-5 0 0-16,-1 2-15 0,-7 0-26 15,-4 0-29-15,-2 0-66 16,-6 0-115-16</inkml:trace>
  <inkml:trace contextRef="#ctx0" brushRef="#br0" timeOffset="25797.48">25568 16178 439 0,'-2'3'54'15,"2"-1"-30"-15,0-2-5 16,12 1 16-16,2-1-9 16,4 0-16-16,5 0-7 15,2 0-2-15,5 0 0 0,1-1-7 16,5-1-22-16,1-1-58 15,3 0-109-15</inkml:trace>
  <inkml:trace contextRef="#ctx0" brushRef="#br0" timeOffset="26185.38">26535 16016 215 0,'-19'6'100'0,"6"-2"-52"0,-2 1-10 16,4 1 10-16,1 0 4 15,7-5-6-15,0 1-15 16,3 2-10-16,0-4-1 16,13 2 8-16,1-2-3 0,6 3-2 15,5-3-7-15,3 0-4 16,2 0-7-16,1 0-17 16,-1 0 17-16,1 0 0 15,-4 0 0-15,-7 0-8 16,0 1-25-16,-6-1-25 15,-2 0-15-15,0 0-69 16,-2-1-104-16</inkml:trace>
  <inkml:trace contextRef="#ctx0" brushRef="#br0" timeOffset="26558.78">27027 15825 270 0,'0'-6'47'0,"0"3"-1"0,0-2 20 15,0 3-4-15,0-2-9 16,0 4-21-16,0 0-6 0,0 0-10 16,0 2-7-16,2 7 1 15,-1 4 4-15,1 2 6 16,2 3-4-16,-1 7-2 15,0 2 1-15,1 2 0 16,1 4 1-16,0 3-36 0,-2 2 32 16,2-4-2-16,-1 5-4 15,-4-7 1-15,0 1-4 16,0-6 0-16,0-2 0 16,0-5-2-16,0-4-2 15,0-5 1-15,0-3 0 0,0-8-1 16,0 0-27-1,-5-12-60-15,1-21-213 0</inkml:trace>
  <inkml:trace contextRef="#ctx0" brushRef="#br0" timeOffset="29505.09">24431 15238 161 0,'0'1'20'0,"0"-1"4"16,0 0-6-16,0 0 13 16,-3 0-6-16,-1 0-11 15,-1-1 3-15,0 1 7 16,0 0 5-16,0 0-12 16,0 0-5-16,0 0-3 0,0 3-5 15,1 5 5-15,2-3 2 16,-1 4 7-16,-2-2-5 15,4 2 2-15,-3-2-3 16,2 2-7-16,-3-2 0 0,4 2-2 16,-1-2 0-16,0-2 0 15,0 1 2-15,2-4 5 16,0-2 5-16,0 0 5 0,0 0 9 16,0-4 3-16,0-5-21 15,0-1-2-15,0-3 4 16,0-1-3-16,2-1 0 15,-2 1 1-15,0-4-3 0,0-1 0 16,0-1-7-16,0-3 6 16,0-8-4-16,0 1 1 15,0-4-2-15,0-1 2 16,0-5 1-16,0 4-2 16,0 1 1-16,-2 2-2 15,1 5-1-15,-1 3 0 0,2 2 1 16,-2 8-1-1,0-2 1-15,-1 4-1 0,3 6 2 16,-3 2-2-16,3 5 0 16,0 0 0-16,0 0-3 15,0 1 0-15,0 9 0 0,0 3 1 16,5 0 1-16,3 4 0 16,1 1-1-16,4-3 1 15,-1 7 0-15,4-1 0 16,1 3 2-16,-1 1-3 15,0 3 4-15,2 1-3 16,0-1 0-16,-5-1 0 0,1 0-2 16,-4-6 4-16,0-1-2 15,-3-6 0-15,0-3 1 16,0-4-1-16,-3-2 2 16,1-3-1-16,-1-2-1 15,-1 0 1-15,1 0-1 16,-1-7 4-16,2-6-3 15,3-1-2-15,-2-6 2 0,1-3 0 16,3-4 1-16,5-1-2 16,-1-5-2-16,4 5 2 15,6 0 2-15,-2-1-5 0,2 4 3 16,0 3-1-16,-4 3 2 16,-3 5-1-16,-4 1 0 15,-2 7 0-15,-4-1 1 16,-4 2-1-16,0 4-1 15,-3 1 1-15,2 0-1 0,-2 0 0 16,2 1-1-16,2 7 2 16,-2-2 0-1,2 4 0-15,-1 3 0 0,-1 0 0 16,1 5 2-16,1 4-1 16,-2 5 3-16,-1 5 0 0,-1 1 1 15,0 9 0 1,0-2-25-16,0 3 30 0,-1 2-3 15,-5-2-1-15,3-4-2 16,-1-4-1-16,4-4 1 16,0-6-2-16,0-5 1 15,0-4-3-15,0-7 1 0,6 0-2 16,-3-6-3-16,2 2-25 16,-3-5-56-16,-2 0-108 15</inkml:trace>
  <inkml:trace contextRef="#ctx0" brushRef="#br0" timeOffset="30291.01">24658 15893 210 0,'0'-9'40'0,"0"-2"-17"16,0 2 25-16,0 0-4 0,0 2-13 16,-2 2-8-16,-4-2 1 15,3 3 0-15,1 1 0 16,0 0 2-16,2 2-5 0,0 1-1 16,0 0-3-16,0 0-3 15,0 0-4-15,0 0-7 16,0 5 4-16,0 4 9 15,4 2-3-15,5 3-4 0,-2 2 1 16,4 4 3-16,2 2 0 16,1 2-3-16,3-1 5 15,0 4-2-15,3 0-26 16,5 0 22-16,-2 1 1 16,2-4-2-16,4 2 1 0,-2-4-5 15,0-5-2-15,0-1-1 16,-1-3 0-16,-6-3 1 15,1-1-1-15,-8-1 0 16,1-3 0-16,-7-2-1 16,-2 3 2-16,-2-5-4 15,-1 3 1-15,-2-2-6 16,0-1-16-16,0-1 8 0,0 0-32 16,-4 0 1-16,3-3-10 15,1-9-34-15,0-6-8 16,0-7-53-16</inkml:trace>
  <inkml:trace contextRef="#ctx0" brushRef="#br0" timeOffset="30637.1">25030 15814 221 0,'-8'-9'28'0,"1"0"14"16,3 2-10-1,1-2 13-15,1 1-2 16,2 0 3-16,0 3-16 16,0 0-2-16,0 3-3 0,0 2-8 15,0 0-8-15,2 0-2 16,0 10 3-16,1 3 5 0,-1 3 0 16,1 4 0-16,-1 3 2 15,4 0-5-15,0 7 6 0,-1 1 0 16,0 2-3-16,2 3-7 15,-1 0-2-15,-4 1-2 16,1-1-1-16,-1-1-2 16,-4-4 1-16,2-5-2 0,0-4-1 15,-5-6-13-15,-1-4-21 16,1-8-22-16,-4-4-59 16,0-8-170-16</inkml:trace>
  <inkml:trace contextRef="#ctx0" brushRef="#br0" timeOffset="31152.6">24650 15926 277 0,'-3'2'26'0,"-1"-2"-11"0,3 2 9 16,1-2 18-16,0 0-5 16,0 0 4-16,0 0-2 15,0 0-9-15,0 4-13 16,3 1-9-16,8 4 10 16,-2-1 0-16,5 8-4 0,1-2-1 15,2 1 0-15,2 6 1 16,1 0-2-16,-1 2-3 15,5 2 3-15,-3 0-2 16,0-3-3-16,5 0-4 0,-6-2-3 16,1-2 1-16,-1-6 0 15,-2 0-1-15,1-4 0 16,-4-4-3-16,-3 0-25 16,1-4-13-16,-2 0-33 15,-4 0-112-15</inkml:trace>
  <inkml:trace contextRef="#ctx0" brushRef="#br0" timeOffset="31527.52">25116 15829 122 0,'0'-6'222'15,"0"2"-200"-15,0-1-2 16,0 2 27-16,0 3 10 16,-2 0-18-16,-5 0-18 15,1 0-4-15,-1 0 2 0,0 5 1 16,-1 2-1-1,2 4-5-15,2 1 0 0,1 4-2 16,1 6 2-16,2 3 2 16,0 3-6-16,2 8 3 15,3 2-3-15,-2 3 0 16,-1 5-7-16,-2 0-2 0,0 0 0 16,-2 1-10-16,-6-8-59 15,-3-9-77-15</inkml:trace>
  <inkml:trace contextRef="#ctx0" brushRef="#br0" timeOffset="48407.49">24830 17262 114 0,'2'-3'63'15,"-2"-2"-17"-15,0-1 8 16,0 3-4-16,0-2-4 16,0-1-10-16,0 1-1 15,0-1-9-15,0 3 5 16,0-5-10-16,0 4-8 15,0-4-4-15,0-1 2 0,0 0 1 16,0 0 2-16,0-2 6 16,-5-1-5-16,-4 0-7 15,-3 3-3-15,0-2-3 0,-2 6 1 16,-2 1 0 0,-2 4 1-16,2 0-4 0,-3 4 2 15,2 8-1-15,2 4 0 16,1 8 1-16,7 1 1 15,-1 2-1-15,7 1 0 0,1-1-2 16,3-2 3-16,12-5 1 16,3-3-2-16,3-3 1 15,4-7 3-15,-1-4-1 16,0-3 1-16,-4-3 1 16,2-11 2-16,-6-4 1 0,-1-5-31 15,-6-4 28-15,-3 1 0 16,-3-4-2-16,-3-5-4 15,-4 1 1-15,-8-1 0 16,-5-1-2-16,-2 2-1 16,-5 0 2-16,-1 8-2 15,2 4-1-15,-2 8-2 16,1 7-4-16,3 7-4 0,3 0 0 16,5 12-21-16,8 4-19 15,5 1-2-15,3-2-18 16,19-2-72-16,7-8-118 15</inkml:trace>
  <inkml:trace contextRef="#ctx0" brushRef="#br0" timeOffset="49094.84">25123 16983 394 0,'0'-10'30'0,"0"-2"8"0,-5 3 7 16,1 2-3-16,-2 2-8 15,1 5-4-15,3 0-11 16,2 7-7-16,0 11-9 16,0 10 0-16,0 6 7 15,0 6-2-15,6 1 0 16,-3-1-6-16,3-4-1 0,-4 0-1 16,3-6 2-16,-3-3-3 15,0-4 1-15,-1-4 0 16,1-6 2-16,-2-4-3 15,0-9 2-15,0 0 0 0,0-9 5 16,-7-9-5-16,0-5 0 16,-1-4 1-16,0-1-4 15,1-4 4-15,1 1-4 16,0-1 1-16,1 2 1 16,3 3 0-16,1 2-1 0,1 4 0 15,0 3 2-15,0 7-2 16,0 2 1-16,0 4 1 15,1 0-4-15,6 5 3 16,3 0-1-16,0 0 2 16,3 8-2-16,3 5 0 0,3-1 0 15,0 3 0 1,2 1 1-16,1-3 0 0,-1-5-6 16,1-3-3-16,0-5 4 15,-3 0 3-15,-1-7 2 16,2-7 0-16,-6-4 0 15,1-3 1-15,-4-1-1 0,-3-1-1 16,-1 4 2-16,-2 1-1 16,-3 5 0-16,-1 6 1 15,-1 7-1-15,2 0-1 16,-2 17 0-16,0 6 1 16,2 9 0-16,-2 7 0 0,0 4 0 15,0 0 0 1,0 0 1-16,1-4 0 0,-1-2-2 15,0-7 2-15,2-2-1 16,-2-3 0-16,0-5-1 16,0-2-14-16,0-4-37 0,-5-4-21 15,-8-9-57-15,-5-1-233 16</inkml:trace>
  <inkml:trace contextRef="#ctx0" brushRef="#br0" timeOffset="49407.25">24737 17462 381 0,'-4'0'57'0,"4"0"-35"0,9 0-13 15,14 0 17-15,8-4 8 16,8-2-5-16,10 2-6 15,7-3 2-15,9 6-4 16,-4-3-5-16,0 4-6 0,-4 0-6 16,-5 0-1-1,-7 0-3-15,-7 0 1 0,-10 1-1 16,-6 2 0-16,-8-1-1 16,-2 0-13-16,-11 2-17 15,-1 0-28-15,-6 2-35 16,-8-3-101-16</inkml:trace>
  <inkml:trace contextRef="#ctx0" brushRef="#br0" timeOffset="50000.88">25006 17919 344 0,'2'3'5'15,"0"1"0"-15,1-4-1 0,-1 0 18 16,-2 0 19-16,0 0 0 16,0 0 4-16,0-6-15 15,-2-3-10-15,-6-1-8 0,-6-4-2 16,-3 3-5-16,-1-4-1 15,-5 5 0-15,-2 2-2 16,-2 7-2-16,-2 1 1 16,2 0 1-16,3 11 3 15,2 3-4-15,3 4 1 0,5 0-2 16,3 5 1-16,4 0 0 16,7 4-1-16,0-4 1 15,5 2-1-15,10-6 1 16,4-1-1-16,3-9 3 15,3-2 0-15,-2-3 4 16,1-4 0-16,-3 0 3 0,-1-7 7 16,-6-4-6-16,1-5-2 15,-6 2-5-15,0-8 0 16,-6 1 5-16,-3-4 0 16,0-2-1-16,-7-3-3 15,-5-2-2-15,-5-2-2 0,-4 0 0 16,-2 2-2-16,-1 4-1 15,-3 6 1-15,2 4-4 16,-2 8-1-16,0 4-3 16,4 6-7-16,1 0-6 15,4 9-5-15,6 7-10 0,7-2-21 16,3 3-16-16,2-5-61 16,14-3-111-16</inkml:trace>
  <inkml:trace contextRef="#ctx0" brushRef="#br0" timeOffset="50603.28">25079 17692 398 0,'8'-7'48'16,"-4"-4"-10"-16,-2 3-17 16,1 2 10-16,-1 2 0 15,0 3-3-15,-1 1-7 0,1 0-10 16,2 14-9-16,-1 5 1 15,3 9 1-15,3 4 0 16,0 3 1-16,-1-1-3 16,5 2-1-16,1-6-1 15,1-5 0-15,3-5 2 0,0-8-2 16,2-7 2-16,1-5-1 16,3 0 0-16,-3-12 2 0,-1-4 0 15,-6-6-3-15,0-3 1 16,-4 1 2-16,-7-5 9 15,-1-1 3-15,-2 1-7 16,0 1 0-16,-2 6-3 16,-1 2 1-16,-1 8-2 0,0 5 0 15,2 7 2-15,1 0-4 16,1 14-2-16,0 9-1 16,0 9 2-16,5 8-1 15,4 5 0-15,2 2 2 16,-1 3-4-16,2 2 2 15,-2 0 2-15,1-6-4 0,-7 3 3 16,0-7-1-16,-4-4 0 16,0-4-1-16,-4-8 2 15,-7-2-1-15,0-10 0 16,3-3 1-16,-6-8 1 0,2-3-1 16,-1-5 1-16,3-11 5 15,-1-7 4-15,2-10-6 16,2-2-1-16,7-4-1 0,0-6-3 15,0 0 0-15,13 2-1 16,2-3-8-16,9 3-12 16,3 3-21-16,12 0-23 15,2 1-65-15,8 1-120 0</inkml:trace>
  <inkml:trace contextRef="#ctx0" brushRef="#br0" timeOffset="50931.34">26352 17312 302 0,'-24'-3'-12'0,"-1"-2"12"0,-2-2-1 15,3 2 32-15,3 0 41 16,5 4-4-16,5-3-9 16,6 1-12-16,5 3-3 15,0-2-10-15,10 2-20 0,12 0-7 16,7 0 0-16,7 2-5 16,3 3-1-16,5 2-1 15,-5 0-2-15,-2 0-19 16,-4 0-37-16,-6 3-30 15,-7-3-37-15,-8 1-138 0</inkml:trace>
  <inkml:trace contextRef="#ctx0" brushRef="#br0" timeOffset="51103.21">26250 17492 446 0,'-7'6'38'16,"7"-6"11"-16,4 0-37 15,16 0-6-15,3 0 2 16,10 0-4-16,4 0-3 16,2 0-6-16,5-2-50 0,2-2-69 15,2 2-178 1</inkml:trace>
  <inkml:trace contextRef="#ctx0" brushRef="#br0" timeOffset="51337.49">27188 17386 459 0,'2'0'48'0,"-2"0"-16"16,2 0-19-16,3-4 1 0,4 2 0 15,4 1 2-15,4 1-11 16,7 0-4-16,3 0-2 15,5 0-2-15,2 0-21 16,2 1-41-16,2-1-58 16,-2 0-143-16</inkml:trace>
  <inkml:trace contextRef="#ctx0" brushRef="#br0" timeOffset="51896.97">27775 17167 426 0,'0'-6'51'0,"0"3"-3"16,0 3-20-16,0 0-7 0,0 1-15 15,0 12 2-15,-1 5 1 16,-1 9 4-16,0 4 0 16,2 7 3-16,0 3-1 15,0 2-4-15,0 4-7 16,0-2 0-16,2-4-3 0,0-6 0 15,-1-3 0-15,1-4-1 16,2-9 0-16,-3-5 1 16,-1-3-1-16,2-5 1 15,-2-6-1-15,0 0 3 16,0-10 3-16,0-4-5 0,0-7 1 16,0-6-1-1,-2-3 1-15,-1-5 0 0,-1-3-1 16,-1-3 1-16,0-1-2 15,2-4 1-15,1 4-1 16,2 1 0-16,0 3 0 0,0 6 0 16,0 8 0-16,7 4 0 15,1 5 0-15,1 6 0 16,4 3 2-16,-1 6-3 16,2 0 2-16,6 1-3 15,-1 11 1-15,0 6 0 16,-3 1 0-16,0 0 1 0,-1 0-1 15,-8-1 1-15,-2 2-1 16,-5-8 0-16,0 3-1 16,-3-3-1-16,-11 1 0 15,-5-3 3-15,-4 1-3 16,-4-2-8-16,1-4-3 0,2 1-6 16,2-5-9-1,8-1-18-15,6 0-33 0,8-7-92 16</inkml:trace>
  <inkml:trace contextRef="#ctx0" brushRef="#br0" timeOffset="52225.01">28307 17138 528 0,'1'-6'15'16,"-1"-1"-1"-16,0 0-10 15,-3 4 11-15,-4 1-2 16,-2 2-5-16,-4 0-4 16,-1 7 0-16,-3 9 4 15,0 6 6-15,-1 4-7 16,1 10 3-16,5 3 4 16,3 4-2-16,2 3-3 0,5 0-4 15,2-4-3-15,2-4-1 16,10-3 1-16,2-7-2 15,5-4 1-15,1-7 0 16,2-3-2-16,-1-5-13 0,0-5-21 16,-1-3-17-16,0-1-35 15,-4-5-114-15</inkml:trace>
  <inkml:trace contextRef="#ctx0" brushRef="#br0" timeOffset="52787.39">28402 17305 509 0,'0'-10'3'0,"7"-3"18"0,2 3-15 15,2 0 13-15,4 2 6 16,-1 2-3-16,6 5-5 16,-1 1-6-16,-3 0-3 15,2 7-4-15,-3 6-2 16,-5 10-2-16,0-1 0 15,-7 3-2-15,-3 2 2 0,0 0 0 16,-2-4-1-16,-7-1-2 16,-2-4 1-16,1-6-3 15,0-4 3-15,2 0 3 16,1-4-1-16,5-4 2 16,2 0-1-16,0-6 1 0,0-8-1 15,9 0 1 1,3-8-2-16,3 1 2 0,-3-4-2 15,3 2 0-15,-3-1 1 16,-1 4-1-16,0 1 0 16,-6 0 2-16,0 2-1 15,-3 3 0-15,0 2 0 0,-2-2 0 16,0 4 0-16,0 3 0 16,-2 2 1-16,-3 3 0 15,-1 2 0-15,-1 0 0 16,0 2-2-16,0 10 0 15,1 8 1-15,3 3 1 0,1 9 1 16,2 0 0-16,0 3 1 16,-2-2-2-16,9-3-1 15,4-1 0-15,4-8 0 16,-1-1-1-16,2-6 1 16,0-4-3-16,2-5-7 15,1-5-16-15,-2 0-24 0,0-2-39 16,-2-11-80-16</inkml:trace>
  <inkml:trace contextRef="#ctx0" brushRef="#br0" timeOffset="53097.24">28785 17150 232 0,'0'-16'162'15,"0"4"-115"-15,3 1-22 16,2 4 6-16,2 3 3 15,0 4-13-15,1 0-2 16,3 9-7-16,-4 7 4 0,6 7 5 16,-5 2-5-16,1 4-3 15,3 1 1-15,-4 2-1 16,-1 1-2-16,2-3-3 16,-1 4-3-16,-3-3-1 15,-3 0-4-15,0-2 1 16,-2-1-1-16,0 0 0 0,-2-6-2 15,-7 3-7-15,-1-4-12 16,2-3-13-16,1-4-25 16,2-5-16-16,5-6-58 15,0-3-198-15</inkml:trace>
  <inkml:trace contextRef="#ctx0" brushRef="#br0" timeOffset="53300.3">29208 17512 459 0,'18'8'26'16,"-4"2"21"-16,-4-2-12 15,-5 5 14-15,-5 3-12 16,0 3-4-16,0 0-11 16,-4 2-10-16,-4 2-10 15,-2 1-1-15,1 2-2 0,1-2-5 16,0-5-45-1,4-3-56-15,4-5-132 0</inkml:trace>
  <inkml:trace contextRef="#ctx0" brushRef="#br0" timeOffset="54034.5">30409 17369 377 0,'10'0'48'0,"-3"-11"-30"15,1-3-2-15,-1-1 10 0,-4-2 6 16,-3 0-9-16,0-3-10 16,-6 0 3-16,-6 2-3 15,-5 1-3-15,-2 2-5 16,-3 3 0-16,-5 3 0 16,2 5-2-16,0 4-2 0,-2 0 1 15,4 10 0-15,3 4-1 16,1 7 0-16,5 4-1 15,6 5-1-15,6 4 1 16,2 0 1-16,5 0-1 16,12-5 0-16,2-4 0 15,6-6 1-15,1-7 1 0,2-5 0 16,-1-5 4-16,2-2 5 16,-6-3 3-16,0-9-4 15,-3-7 0-15,-6-6 5 16,-2-1-4-16,-7-7-4 15,-3-3-3-15,-2-6-3 0,-4 5 1 16,-9-6-2-16,-3 4 0 16,-5 0-1-16,-3 5-1 15,-3 4 1-15,1 7-3 16,-3 6-2-16,2 8-4 16,2 8-2-16,5 1-5 0,4 5-11 15,3 7-10-15,11 6-26 16,2 0-32-16,5-2-89 15</inkml:trace>
  <inkml:trace contextRef="#ctx0" brushRef="#br0" timeOffset="54659.46">30573 17152 397 0,'11'-2'45'15,"-1"-5"-11"-15,-2 2-22 16,-1 3 12-16,-4 2 5 0,1 0-8 15,-1 4-12-15,1 11-4 16,2 5-2-16,-1 5 6 16,0 5-2-16,1 2-3 15,-1 3-1-15,0-7-2 16,1-1 0-16,-2-2-1 0,-1-8 0 16,-3-6 0-16,0-2 1 15,0-7-1-15,0-2 2 16,0 0 0-16,0-12 0 15,-5-6 0-15,-1-6 3 16,2-2 1-16,-1-5 1 16,3-2-1-16,1 1 1 15,-1-3-2-15,2 7-3 0,0 3 0 16,0 3 2-16,0 7 0 16,2 5 0-16,1 5-2 15,2 5 0-15,3 0-3 16,1 11 0-16,3 7 1 0,5 3-2 15,0 6 2-15,2 1-1 16,2 4 2-16,-2-2-1 16,5 3 0-16,-2-6 0 15,1 0 0-15,-2-2 1 16,-1-6-1-16,-2-6 0 16,-2-4 1-16,-2 0-1 0,0-9 1 15,-6 0 1-15,1-2 1 16,-1-13 6-16,-3-1 5 15,0-7 4-15,-3-4-4 16,-2-5-7-16,0-2-2 16,0 1-4-16,0-2-1 0,-2 7 0 15,-3 3 0-15,-2 6-2 16,-1 4-3-16,1 5-9 16,-1 6-19-16,-6 4-9 15,0 0-26-15,-4 4-23 0,1 8-53 16,-2 1-168-16</inkml:trace>
  <inkml:trace contextRef="#ctx0" brushRef="#br0" timeOffset="54940.53">30331 17578 521 0,'-12'13'14'0,"7"-1"18"0,8-10-23 16,21-2 5-16,8 0 14 15,12 0 8-15,6 0-5 16,11 0-7-16,0 0-7 16,2 0-21-16,-4 1 9 15,-5 4-4-15,-10-2-1 0,-3-1 1 16,-11-1-3-16,-4 1-5 15,-11 2-38-15,-3-3-36 16,-10-1-49-16,-2 0-150 16</inkml:trace>
  <inkml:trace contextRef="#ctx0" brushRef="#br0" timeOffset="55487.28">30585 18103 274 0,'0'0'114'16,"0"0"-49"-16,0-13-55 15,0 0 5-15,-3-1 11 16,-4-4-1-16,-8 3-16 16,1-2-4-16,-4 3-1 15,-1 3-1-15,-5 8 2 0,2 3-1 16,0 0 2-16,0 10-1 16,2 8-2-16,4 6 0 15,3 2-2-15,8 1 2 16,5 0 2-16,0 1 0 15,15-1 3-15,5-4-2 16,4-5-1-16,1-5-3 0,-2-5 4 16,2-6 8-16,-3-2-2 15,-2 0 8-15,-4-10-1 16,0-7-5-16,-7 0-3 16,-4-10 1-16,-5-3-5 0,0-4-23 15,-5-4 19-15,-7-3-2 16,-5-1 0-16,-5 2-2 15,0 5-1-15,-5 4 2 16,0 6 3-16,0 7 2 16,0 7-12-16,1 6-8 15,5 3-21-15,3 2-5 16,6 0-27-16,6 7-35 0,6 1-127 16</inkml:trace>
  <inkml:trace contextRef="#ctx0" brushRef="#br0" timeOffset="56017.45">30713 17892 423 0,'3'0'80'0,"3"-5"-46"0,-2-2-30 16,3 0 10-16,-2-1 12 15,2 3 5-15,3 5-10 16,-2 0-7-16,4 5-5 15,3 10-3-15,-1 6-3 16,1 4-3-16,-3 5 1 16,-3 1-1-16,-3-1-1 0,-2 0 1 15,-4-5 0-15,0-4-2 16,-6-1 1-16,-5-6-1 16,4-4 2-16,-2-4-3 15,3-4 1-15,3-2 2 16,3 0-1-16,0-7 1 15,0-5 0-15,9-4 0 0,2-4 1 0,3-3-1 16,1-1 0-16,-1-2 0 16,0-1 1-16,-3 0-1 15,0-1 0-15,-5-1 0 16,-3 6 1-16,-3 0-1 0,0 5 0 16,0 6 1-16,-5 5 1 15,-5 7-2-15,0 1 0 16,-1 15 0-16,0 9 1 15,0 8-1-15,4 2 0 16,4 6 2-16,3-2 1 0,0-1-2 16,5-4-1-16,7-4 1 15,5-7-2-15,2-3 0 32,6-7-12-32,-1-5-20 0,5-8-37 15,0 0-31-15,-1-7-132 16</inkml:trace>
  <inkml:trace contextRef="#ctx0" brushRef="#br0" timeOffset="56315.89">31515 17536 438 0,'0'-2'79'0,"0"-8"-62"0,0 3-15 16,12-1 12-16,-5 2 12 15,3-1 0-15,1 2-5 16,2 1-3-16,2 1 1 16,-2 3-5-16,6 0-8 15,-4 0-5-15,2 0 0 0,-1 0-2 16,-6 0-4-1,2 3-31-15,-4 0-31 0,-4-2-21 16,-4-1-44-16</inkml:trace>
  <inkml:trace contextRef="#ctx0" brushRef="#br0" timeOffset="56505.74">31508 17601 434 0,'2'4'14'0,"7"-3"3"0,7 1-11 16,3-2 7-16,-2 3-1 15,7-3 1-15,-2 0-10 16,-2 0-2-16,4 0-7 0,0 0-32 16,-1 0-61-16,1-10-138 15</inkml:trace>
  <inkml:trace contextRef="#ctx0" brushRef="#br0" timeOffset="57021.11">32341 17305 451 0,'2'-3'28'16,"8"-9"-7"-16,-8 2-4 0,-2 3 11 15,0 0-6-15,-8 2-11 16,2-1 1-16,-2 1 2 16,1 3 5-16,-3 1-1 15,0 1-5-15,-1 0-4 0,0 3-3 16,-3 6-1-16,1 5-1 16,-1 5-1-16,-1 3 2 15,5 1 0-15,1 4-1 16,4 3 0-16,-2-1-1 15,7 0-1-15,0-5 0 0,0 1 1 16,12-3 2 0,-2-3 0-16,9 0 0 0,0-7 0 15,1-4 0-15,2-2-28 16,-1-6 34-16,0 0 0 16,1 0-1-16,-4-7-6 15,0-6 4-15,-1-1-4 0,-5-3 1 16,0-3 3-16,-2-4-2 15,-5-2-3-15,-2-3-1 16,-3 0-1-16,2-2-1 16,-4 2 0-16,-6 4 0 15,-7 4 0-15,-4 6-1 0,-7 3-2 16,-9 4-14-16,-6 2-34 16,-8-5-30-16,-7-5-212 15</inkml:trace>
  <inkml:trace contextRef="#ctx0" brushRef="#br0" timeOffset="74742.59">25292 4468 462 0,'0'-11'9'16,"-4"2"-2"-16,1-2 25 16,-3-1-1-16,-1 3-5 15,-1-1-13-15,1-3-4 16,-3 1 1-16,-1-1 5 16,-2 2-6-16,-2 0-3 0,-4 2-3 15,-1 3 0-15,0 0-2 16,-2 5-1-16,0 1-4 15,-2 0 7-15,3 8-3 16,1 5 0-16,2 5 1 16,4 3 0-16,0 2-3 15,8 4 2-15,2 2 1 0,4-1-1 16,0-5-1-16,10 0 2 16,4-7-1-16,4-1 3 15,3-8 3-15,1-3 2 16,3-4 1-16,1 0 3 15,-4-11 7-15,4-5 1 0,-5-6-7 16,0-1 2 0,-8-2-7-16,0-5-4 0,-4-1-1 15,-3 3 0-15,-6-4-5 16,0 0 6-16,0-2-3 16,-14 3-4-16,-1-1-1 15,-7 7 2-15,-3 2-6 0,-6 7 2 16,1 7-1-16,-5 9-5 15,1 0 2-15,2 9-2 16,0 7-8-16,10 6 2 16,5-3-10-16,10 2-17 0,7-3-21 15,10-1-33-15,14-7-53 16,8-5-65-16</inkml:trace>
  <inkml:trace contextRef="#ctx0" brushRef="#br0" timeOffset="75465.75">25538 4237 141 0,'0'0'347'0,"0"0"-338"0,-6 0 15 16,5 4 5-1,-1 1-17-15,2 6-11 0,0 6 2 16,0 2-3-16,0 4 0 15,0 2 1-15,0 3 1 16,0 1-1-16,0-6-1 16,2 1 1-16,-2-5-1 0,1-1 1 15,1-5 0-15,-2-6 0 16,2-2 0-16,0-1 0 16,-2-2-1-16,0-2 2 0,1 0 1 15,-1 0 12-15,0 0 28 16,0-8-7-16,0-4-18 15,-1-6-17-15,-3-4 0 16,1-2-1-16,-3-3 1 16,1-2-1-16,2-3 1 0,-2 2-1 15,3 1-1-15,1 3 1 16,1 4 0-16,0 6 0 16,0 5 0-16,0 6 1 15,0 3-1 1,0 2-3-16,3 0-3 15,9 6 0-15,2 4 2 16,4 8 2-16,1 0 2 0,5 4 0 0,-3-5 0 16,1-1-5-16,-1-4 1 15,-1 0 1-15,-1-9-1 16,-4-3-6-16,5 0 7 0,-4-7 5 16,1-6 1-16,-2-5-1 15,2-1 0-15,-5-2 0 16,0-1 0-16,-6-1 0 15,1 7 0-15,-3 2 0 0,-1 5 0 16,-3 4 2-16,0 2 0 16,0 3-5-16,2 0-5 15,0 15-5-15,-2 6 3 16,3 6 8-16,2 9 2 16,-5 1 1-16,2 0 2 0,-2-1-4 15,0 0 1-15,0-9 0 16,0 0 1-16,0-6-3 15,0-3 1-15,0-2-2 16,0 0 0-16,0-3-22 16,0-5-51-16,-8 1-46 15,-5-2-306-15</inkml:trace>
  <inkml:trace contextRef="#ctx0" brushRef="#br0" timeOffset="75778.16">25142 4747 459 0,'-28'1'57'0,"8"4"-33"16,9-5 16-16,11 0 0 0,0 0-21 15,20 0-7-15,14 2-6 16,13 0 7-16,11-2 8 15,8 0-1-15,7 0-12 16,2 0-3-16,-9 0-3 16,-3-4 1-16,-7 1-2 15,-9 0 0-15,-7-5-1 0,-12 6-1 16,-4-1 1-16,-12-1-16 16,-7 1-20-16,-5 1-18 15,-10-2-54-15,-9-1-212 16</inkml:trace>
  <inkml:trace contextRef="#ctx0" brushRef="#br0" timeOffset="76444.58">25373 5240 382 0,'-4'0'52'15,"-1"0"-9"-15,-5-5 0 16,2-2-13-16,-3-1-8 0,0-1-6 16,-1 1-8-16,-2 1-3 15,1 0-2-15,-4 3-2 16,1 4 0-16,-4 0 0 15,1 1-2-15,2 12 0 0,2 1 1 16,2 5 0-16,4 7 1 16,5-3 0-16,4 2 0 15,0-2 0-15,11-2 0 16,6-3 4-16,0-5 3 16,1-4 13-16,1-4-1 15,-2-5-7-15,0 0 1 0,-3-5 4 16,-1-9 5-16,-1-1-7 15,-2-3-7-15,-3-4 2 16,-1-1-7-16,-4-1 2 16,-2-2-2-16,0-5-2 15,-6 3-2-15,-6-3-1 16,-4 2 0-16,-4 3-7 0,-2 1-2 16,-1 7-4-16,-2 4 4 15,0 7-7-15,1 7-8 16,4 0-5-16,6 3-7 0,6 9-14 15,8 4-19-15,1-7-46 16,17 4-112-16</inkml:trace>
  <inkml:trace contextRef="#ctx0" brushRef="#br0" timeOffset="77022.98">25575 5099 495 0,'0'-1'40'0,"0"-1"-20"16,0 0 6-16,0 2 2 16,0 0-16-16,0 0-12 0,0 9-8 15,0 4 6 1,0 3 3-16,0 6 0 0,0 2-1 16,0 1 0-16,4-4 2 15,3-3-1-15,2-2 1 16,6-3 0-16,1-6 3 15,2-4 3-15,3-3 2 0,-1 0-4 16,0-3-2-16,-3-10-2 16,0 0 1-16,-6-7 1 15,-3 1-1-15,0-2 3 16,-6-1 0-16,-2 0-2 0,0 5-3 16,0 2 0-16,0 3 2 15,0 6 1 1,0 4 1-16,-2 2-4 0,2 8-6 15,-2 12-7-15,2 9 11 16,0 7 2-16,0 10 2 16,0 1 0-16,4 3-1 0,-1-3 2 15,1-2-1-15,-2-6-1 16,-2-5 2-16,0-6 2 16,0-4-1-16,-6-6 6 15,-1-6 8-15,1-3-3 16,-1-5-2-16,2-3-2 0,-4-1-1 15,0 0-1-15,-2-8-6 16,-1-5 0-16,2-7-2 16,0-1 0-16,1-6-1 15,4-2-1-15,1 1 0 16,4-2-2-16,0-1-2 0,11 1-11 16,6-2-22-16,7 2-34 15,8-3-22-15,6 0-81 16</inkml:trace>
  <inkml:trace contextRef="#ctx0" brushRef="#br0" timeOffset="77272.89">26428 4810 326 0,'-3'0'218'15,"1"-5"-181"-15,2 0 7 16,9-1-11-16,7 1 2 16,8 0-18-16,4 0-8 15,1-1-2-15,3 4-3 16,-3 1-6-16,-2 1 3 0,-2 0-1 16,-5 0-15-16,-4 1-36 15,-5-1-92-15,-4 0-206 16</inkml:trace>
  <inkml:trace contextRef="#ctx0" brushRef="#br0" timeOffset="77981.87">27463 4500 501 0,'-5'-11'6'0,"-7"1"-4"16,0-3 9-16,-3 3 2 15,0 1-9-15,-2-1-4 16,0 5 8-16,0 2 0 16,1 3 0-16,0 0-5 15,2 7-4-15,-1 5 0 16,5 9 0-16,4 5 1 0,3 2 0 16,3 1 2-16,5-1-1 15,9-3 2-15,4-3-1 16,3-6 2-16,3-7 0 15,-1-6 1-15,-1-3 7 0,-3 0 3 16,0-8 4-16,-4-7 6 16,0-7-9-16,-6-2 1 15,-2-5-6-15,-3-3-6 16,-4-4 0-16,0-1-5 16,-8-2 2-16,-4 1-2 0,-6 4-3 15,-1 0 4-15,-3 8-4 16,-3 4 0-1,-1 8-3-15,2 5-7 0,-1 9 2 16,3 0-13-16,5 14-18 16,8 5-10-16,6 3-11 15,3 1-47-15,12-3-115 0</inkml:trace>
  <inkml:trace contextRef="#ctx0" brushRef="#br0" timeOffset="78551.35">27765 4329 513 0,'9'-2'43'0,"-6"2"-30"16,-3 0-2-16,0 2-7 0,0 8-8 16,0 5 2-16,0 4 2 15,0 8 2-15,0 0-3 16,2 2 2-16,0-3 0 15,-2-3 1-15,0-1-1 16,0-8 1-16,0-3 0 16,0-6 0-16,0-1 8 15,0-4 7-15,0 0 10 0,0 0 4 16,0-11 15-16,0-3-17 16,0-9-19-16,0-3 1 15,0-4-8-15,0 0-2 16,0-1-1-16,0 3-1 0,0 1 1 0,1 7 0 15,1 6 0 1,1 3-1-16,-1 6-1 0,4 5-2 16,3 0-1-16,3 16-3 15,7 8 6-15,0 2-1 16,4 8 2-16,1 0 1 16,-4-2 0-16,-1 0 0 15,1-7 0-15,-4-2 0 0,-1-7 1 16,-3-3-1-16,-2-6 2 15,-3-1-1-15,0-6 2 16,-4 0 2-16,2 0 7 16,-1-6 9-16,4-6-3 15,-3-4-4-15,0-8-10 0,2-2-4 16,-2-6-1-16,0-2-2 16,-2 0 3-1,-1 0-7-15,-2 2-15 0,0 3 0 16,0 8-16-16,-8 8-13 15,-1 10-19-15,-5 3-64 16,-1 11-74-16</inkml:trace>
  <inkml:trace contextRef="#ctx0" brushRef="#br0" timeOffset="78848.12">27506 4766 465 0,'-27'4'11'16,"6"-3"-8"-16,6-1 13 15,6 0 21-15,4 0-8 0,5 2-15 16,0 0-7-16,12 0-4 16,10 1 6-16,12 1 12 15,14-3 17-15,8-1-14 16,8 0-13-16,9-5-1 15,0-8 6-15,-5-1-28 0,-9 2 17 16,-8 3-4-16,-17 2 0 16,-12 5-2-16,-13 2-5 15,-9 0-72-15,-17 0-56 16</inkml:trace>
  <inkml:trace contextRef="#ctx0" brushRef="#br0" timeOffset="79469.68">27638 5210 471 0,'0'-4'21'0,"0"1"-12"0,0-2 29 15,0 1-6-15,-3-1-9 16,-2 1-16-16,-4 0-1 15,2-1-1-15,-4 3-3 16,0-1-2-16,-1 3 0 16,-1 0 0-16,1 2-2 0,-3 1 2 15,3 7-2-15,3 7-1 16,1 0 0-16,4 1 0 16,4 7 4-16,0-6-3 15,6 2 2-15,5-7 2 16,5 0-1-16,4-7 3 15,-5-3 6-15,4-4 5 0,1 0 7 16,-3-4 0-16,0-8-4 16,-3-3-3-16,-1-2 2 15,-3-4-1-15,-3-4-7 16,-3-3-1-16,-4-3-4 16,0-5-2-16,-5 3-4 15,-9-6-1-15,-5 4-1 0,-2 3-4 16,-2 5-6-16,-2 10-7 15,1 2 3-15,0 9 4 16,5 6-14-16,4 6-19 16,7 10-25-16,8 4-31 15,0-1-44-15,15-1-89 16</inkml:trace>
  <inkml:trace contextRef="#ctx0" brushRef="#br0" timeOffset="79976">27872 5053 467 0,'9'-9'102'0,"2"-3"-77"15,-2 1-8-15,9 4 6 16,-2 3 1-16,6 4-18 16,1 4-8-16,0 11-2 15,-1 8 1-15,-4-1 0 16,-2 6 0-16,-8-4-1 0,-4-1 0 15,-4-1-2-15,0-4-1 16,0-1-2-16,-7-6 8 16,4-4 1-16,-3-2 0 15,3-2 1-15,1 0 1 16,2-3 2-16,0 0 1 0,4-6 3 16,3-6 3-16,3-2-8 15,3-8-1-15,1-3-2 16,1-2-2-16,-3-4-1 15,1 0 0-15,-4 5 0 0,-2-1 3 16,-4 9 1-16,-1 4 0 16,0 5 4-16,-2 3 8 0,0 5-4 15,0 1-3-15,0 0-4 16,-2 5-5-16,-3 9-4 16,-2 8 3-16,0 5 4 15,4 3 1-15,-2 4 1 0,5-6 1 16,0-1-3-16,6-6 3 15,10-3 1-15,4-2-2 16,5-7 1-16,1-2 1 16,8-5-8-16,-7-2-52 15,1 0-87-15</inkml:trace>
  <inkml:trace contextRef="#ctx0" brushRef="#br0" timeOffset="80600.84">24563 6007 464 0,'-4'0'32'16,"2"0"-13"-16,2 0 1 15,2 0-3-15,11 0-6 16,7 0-7-16,6 0-1 0,12 0 5 16,12 4 4-16,11 0 0 15,12 1 11-15,10-2-15 16,12 1 0-16,7-2-2 16,7-2 3-16,8 0-3 15,7 0-2-15,-1 0 2 0,6-8 4 16,9 2 2-16,-1-4-6 15,6 0 1-15,-2-2 3 16,3 0 4-16,2 2-33 16,-2-1 26-16,2 4 4 15,-6 0-3-15,-2 2-3 0,-10 1-1 16,-4 2-4-16,-11 2 3 16,-8-2-4-16,-13 0 3 15,-9 1-3-15,-9-1 1 16,-13-1 1-16,-11-1-1 15,-6 0 0-15,-14 1 2 16,-11-1-3-16,-6 1 2 0,-11 1-1 16,-2 0-1-16,-18 2-21 15,-14 0-38-15,-13 0-137 16</inkml:trace>
  <inkml:trace contextRef="#ctx0" brushRef="#br0" timeOffset="81319.5">26718 6366 385 0,'-3'0'73'16,"2"0"-64"-16,-3 2 0 15,4 8-6-15,0 4-5 16,0 6 4-16,0 3-2 0,0 6 3 16,4-1 0-16,3-2-1 15,-3 0 0-15,1-6-2 16,-1-2 3-16,-3-8 0 15,1-3 2-15,0-3 9 16,-2-1 8-16,0-3 16 0,2 0 11 16,-2 0-2-16,0-10-5 15,0-6-16-15,0-5-25 16,-2-4 1-16,-3-6 1 16,1-4 1-16,-1 1-1 15,-2 0 1-15,1 0-6 16,2 2 2-16,1 4 1 15,1 6-2-15,2 8 0 0,0 4 0 16,0 7-2-16,4 3 0 16,7 5-1-16,1 10 1 15,7 6 0-15,1 2 0 16,4 6-3-16,0 1 7 0,3 0-1 16,-3-1 1-16,3-2-1 15,-3-3-1-15,-1-5 4 16,-4-6-5-16,-2 0 4 15,-5-6-2-15,-2-2 0 16,-5-3 1-16,-2-2 1 0,-1 0 3 16,0 0 4-16,-2-2 20 15,0-7-5-15,0-8-11 16,0-2-11-16,0-8 3 16,0-4 0-16,0-4-3 15,0-4-1-15,0-4-2 16,0 0-1-16,2 2-6 15,3 5-15-15,3 4-22 0,4 5-47 16,2 4-51-16,11 1-210 16</inkml:trace>
  <inkml:trace contextRef="#ctx0" brushRef="#br0" timeOffset="81756.95">29695 5336 260 0,'-4'4'31'16,"-8"-4"11"-16,7 0 21 15,2 0-15-15,3 0 0 16,0 0 0-16,4 0-12 15,7-4-23-15,3 0 2 0,4 0-2 16,4 2-3-16,-1 0-6 16,2 2-3-1,1-1-1-15,1 1 0 0,1 0 0 16,-4 0-22-16,0 0-60 16,-5 0-92-16</inkml:trace>
  <inkml:trace contextRef="#ctx0" brushRef="#br0" timeOffset="81944.42">29771 5467 493 0,'-12'7'22'0,"7"-6"-16"16,3 2 2-16,2-2 6 15,7-1 17-15,8 0-13 16,9 2-1-16,6-2-8 15,11 0-8-15,4 0 3 0,3-7-30 16,0-7-105-16</inkml:trace>
  <inkml:trace contextRef="#ctx0" brushRef="#br0" timeOffset="82703.6">31018 5002 103 0,'-7'-4'338'0,"2"0"-322"16,1 4 20-16,-2 0 8 0,4 2-31 31,-1 12-11-31,1 5-1 15,2 6 16-15,0 10-7 0,0 2 9 16,0-2-13 0,0 3 2-16,0-2 2 0,0-4-4 0,0-3-3 15,0-7 1-15,0-4 3 16,0-5 2-16,0-6 2 0,0-3-2 16,0-3 1-16,0-1 6 15,0 0 5-15,2-1 9 16,-2-11-2-16,0-5-13 15,0-6-14-15,0-4-1 0,0-6 0 16,-2-4 1-16,-1 2-2 16,-1-4 1-16,-1 0 0 15,3 0 0-15,2 1-1 16,0 4 1-16,0 4-5 0,7 5 2 16,7 9 0-16,3 3-2 15,3 6 0-15,4 7 3 16,3 0-2-16,2 11 0 15,-2 5 0-15,-2 5 0 16,-3 1-2-16,-6-1 1 16,-5 1-2-1,-5-5 2-15,-6 1 4 16,0-3-4-16,-8-3 4 0,-5-4-3 0,-7 0 4 16,0 1 0-16,-2-3 2 15,-4-2-1 1,6 2 0-1,-1-2-1-15,3 0-13 0,9 0-35 16,6 1-30-16,3-3-18 16,7-2-101-16</inkml:trace>
  <inkml:trace contextRef="#ctx0" brushRef="#br0" timeOffset="83025.47">31596 4939 469 0,'4'-4'68'0,"-4"-2"-57"16,0 0 20-16,0 4 6 15,-4 1-20-15,-1 1-11 16,-3 0-4-16,-6 0-2 16,2 3-3-16,-4 11 2 0,-5 6 0 15,4 8-1-15,2 7 3 16,0 4-1-1,4 4 0-15,3 1 6 0,5-4 5 0,3 0-2 16,0-3-1-16,7-6-4 0,4-4 1 16,5-5-2-16,4-2-2 15,2-5 0-15,2-3 0 16,1-7 0-16,2-1-18 16,0-4-30-16,1-4-53 15,-5-10-71-15</inkml:trace>
  <inkml:trace contextRef="#ctx0" brushRef="#br0" timeOffset="83572.2">31815 5076 523 0,'0'-6'24'0,"4"-2"5"15,1 0 14-15,1 6-9 16,3-2-17-16,1 2-14 15,4 2-3-15,1 2-3 0,-2 10-1 16,1 2 2-16,-2 6-2 16,0 2-1-16,-9-1 2 15,-3-2 0-15,0 1 1 16,0-2 0-16,-3-2-2 16,-4-6 3-16,1-2 0 15,2-4 2-15,1 0-2 0,1-2 2 16,0 0 0-16,2-2 2 15,0 0 2-15,0 0 0 16,0-8 1-16,7-1-6 16,0-6-4-16,6-4 1 15,0 0-1-15,0-2 3 0,-3 0 1 16,1-1-4-16,0 1 6 16,-4 3-2-16,-2 3 1 15,-1 2 1-15,-3 3 5 16,-1 5 0-16,0 4 1 15,0-1-6-15,0 2 0 0,0 0-7 16,0 8-5-16,-7 7 3 16,2 3 6-16,-2 4 1 15,-1 2 1-15,3 0 0 16,2 0-1-16,3-4 1 16,0 0-2-16,0-5 2 0,1 0 0 15,11-5 3-15,0 0-4 16,6-4 2-1,1-5-7-15,1-1-24 0,4-1-46 16,-5-13-30-16,0 0-116 16</inkml:trace>
  <inkml:trace contextRef="#ctx0" brushRef="#br0" timeOffset="83978.49">32250 4870 394 0,'2'-8'117'15,"-2"3"-92"-15,1 0 21 16,3 3 9-16,-2 2-21 16,0 0-14-16,7 0-13 15,5 2-6-15,1 8 0 0,4 7-2 16,1 2 0-16,-2 6 0 15,0 1 0-15,-3 1 1 16,-5 2 1-16,-1 0 0 16,0 1 0-16,-2-2 0 0,-1 1 2 15,-1-2 2-15,-3-1 1 16,-2 3-2-16,0-1 0 16,0 1 0-16,-6-3 0 15,-2-1 1-15,-2-4-2 16,0 0 0-16,1-7-3 0,2-2 1 15,-1-3 1-15,-1-5 0 16,1-1 2-16,-4-3-4 16,2 0-21-16,-4-7-81 15,-5-11-235-15</inkml:trace>
  <inkml:trace contextRef="#ctx0" brushRef="#br0" timeOffset="99548.53">26168 8346 152 0,'4'-15'152'0,"-2"3"-121"0,-1-4 3 16,1 0-7-16,-2 1 28 15,2 1-11 1,-2 3-11-16,0 3-10 16,0 4 3-16,0 1 6 15,0 3-12-15,0 1-15 16,0 13-6-16,0 10 1 0,0 4 5 15,0 8 6-15,0 3 3 16,0 1-11-16,0-1 3 16,0-4 1-16,0-1-1 15,0-5-4-15,0-6 0 16,0-4 2-16,0-4-4 16,0-4-2-16,0-6 2 0,0-2-1 15,2 1-4-15,-2-4-20 16,0 0-22-16,0-11-22 15,0-8-74-15</inkml:trace>
  <inkml:trace contextRef="#ctx0" brushRef="#br0" timeOffset="99767.26">26028 8219 463 0,'-7'-2'24'15,"3"0"2"-15,4-1 3 16,0-1-5-16,11 0-2 16,11 1-14-16,6-4-5 15,6 2-2-15,6-2 0 16,2 1 0-16,-5 4 0 16,-1 2-4-16,-6 0-15 0,-4 2-78 15,-11 5-75-15</inkml:trace>
  <inkml:trace contextRef="#ctx0" brushRef="#br0" timeOffset="100001.67">26057 8670 438 0,'-19'18'55'0,"9"-9"-42"0,3-3 6 16,7-3 9-16,2-1 1 15,13 0-7-15,7-2 1 16,9 0-7-16,8 0-6 16,6 0-3-16,1-2-6 15,3-2-1-15,0 1-1 16,-4-3-30-16,-6 1-66 0,-2-4-56 16,-10-2-113-16</inkml:trace>
  <inkml:trace contextRef="#ctx0" brushRef="#br0" timeOffset="100309.28">26714 8287 490 0,'-9'-8'12'0,"2"3"19"0,2 3 12 15,-1 2-9-15,2 0-12 16,1 10-11-1,3 5-4-15,0 9 5 0,0 4 2 16,0 2-8-16,5 6 0 16,-1 0 4-16,0 0-1 0,-1-4-1 0,-1-2-5 15,0-3 0-15,-1-4-3 0,-1-5 0 32,0 0-1-32,0-6 2 15,0 1 1-15,0-8-6 0,0-1-17 0,0-4-20 16,0 0-2-16,-3-15-41 15,1-2-50 1,-1-10-120-16</inkml:trace>
  <inkml:trace contextRef="#ctx0" brushRef="#br0" timeOffset="100496.73">26693 8242 436 0,'7'-12'41'16,"3"3"-10"-16,7 0 10 0,2 1-11 15,3 3-12-15,1 2-8 16,3 1-8-16,-1 2-1 16,1 0-1-16,-4 0-1 15,-2 3-28-15,-6 1-77 16,-3 2-112-16</inkml:trace>
  <inkml:trace contextRef="#ctx0" brushRef="#br0" timeOffset="100684.19">26694 8442 446 0,'-16'7'37'0,"4"-2"0"16,10-1-1-16,2-3-10 0,12-1-7 16,8 0-7-16,7 0-5 15,5 0-5-15,6 0-2 16,1-1-4-16,-1-4-50 15,2-1-92-15,-1 1-235 0</inkml:trace>
  <inkml:trace contextRef="#ctx0" brushRef="#br0" timeOffset="100909.6">27524 8459 538 0,'0'0'28'0,"0"0"-4"0,9 0 5 15,7 0-4-15,0-1-2 16,4-3-14-16,4 1-4 16,2-1-4-16,1 1 3 15,-4 1-6-15,-4 0-32 16,-7 2-65-16,-5 0-83 15</inkml:trace>
  <inkml:trace contextRef="#ctx0" brushRef="#br0" timeOffset="101081.43">27597 8544 466 0,'-8'7'45'15,"2"-4"-10"-15,6-1 6 0,0 0 7 16,14-2-11-16,5 0-22 15,8-2-8-15,5-5-5 16,5-4 0-16,-2-1-12 16,-1-3-104-16,-2 0-328 0</inkml:trace>
  <inkml:trace contextRef="#ctx0" brushRef="#br0" timeOffset="101754">28571 8326 276 0,'0'0'112'0,"0"0"-88"16,0 0 22-16,3 0-3 15,3 0-10-15,1 0-20 16,4 0-9-16,3 5 1 16,3 1-3-16,-2-1 1 15,4-1 0-15,-2-3-1 0,0-1 1 16,-2 0 0 0,-2-3-1-16,-2-8 0 0,-3-1 2 15,0-6-1-15,-4 4 1 16,-2-4-3-16,-2 1-1 15,0 2 1-15,-6 0-1 16,-3 6 1-16,-2 1-2 0,-4 2 0 16,0 6 0-16,-2 0 1 15,0 3-1-15,-2 10 2 16,4 3 0-16,0 8 5 16,4 2-1-16,1 3 1 15,6 3 10-15,4-2-1 0,0 0-6 16,0-1 6-16,9-4 2 15,2-2-3-15,-1-7-4 16,7-2 2-16,-2-3-2 16,5-4-7-16,2-5 0 15,4-2-3-15,-4 0-1 16,4-2-1-16,-3-8-28 16,2-6-49-16,-3-10-47 0,-3-5-199 15</inkml:trace>
  <inkml:trace contextRef="#ctx0" brushRef="#br0" timeOffset="102194.76">29141 7434 394 0,'-17'-12'7'0,"-1"3"-2"16,4 2 38-16,-3 3-4 15,3 4-9-15,-1 0-11 16,3 5-10-16,3 8 3 16,0 6 2-16,4 8-3 0,3 2 0 15,2 7-3-15,0 3-1 16,5 2-2-16,8 0-1 15,1 2 1-15,3-4 1 16,0-2 1-16,2-4 0 16,-2 1-5-16,1-4 0 15,-6-3 0-15,2-4 2 0,-6-5 0 16,-2 0-4-16,-6-1 3 16,0-5-5-16,-7 0 4 15,-8-3 2-15,-6 1-1 16,-3-3-2-16,-1-2 2 15,1-5-7-15,3 0-46 0,5-14-61 16,7-8-296-16</inkml:trace>
  <inkml:trace contextRef="#ctx0" brushRef="#br0" timeOffset="102941.12">29394 7559 411 0,'-1'-12'26'15,"-1"1"7"-15,2 2 6 16,0 4 8-16,0 5-16 0,0 0-8 15,0 5-20-15,0 13-6 16,0 7 3-16,0 6 3 16,3 2-2-16,2-1 0 15,-3 4 0-15,1-6 2 16,-1-3-1-16,0-4 0 0,3-3-1 16,-3-6 2-16,-2-5-3 15,0-2 1-15,1-6 3 16,-1 2 0-16,0-3 4 15,0 0 18-15,0-8 11 16,0-4-21-16,-3-6-16 16,-4-6-7-16,2-5 8 15,1-3 1-15,0-6 0 0,2 1-2 16,2 0 7-16,0-1-8 16,0 4 1-16,8 4-1 15,2 8-1-15,4 4 2 16,3 8 0-16,-2 4-1 0,6 6 1 15,-3 0-3-15,-2 11-1 16,0 5 1-16,-5 5-1 16,-1 2 2-16,-5 2-3 15,-5-1 3-15,0-3-2 16,-3-3 1-16,-9-2 1 0,0-3 1 16,-5-5 2-16,3-1-1 15,-1-3 2-15,3-2-4 16,0 0-21-16,9-2-24 15,3 0-19-15,0-6-32 16,11-4-198-16</inkml:trace>
  <inkml:trace contextRef="#ctx0" brushRef="#br0" timeOffset="103206.69">29815 7459 437 0,'9'-3'51'15,"-3"-8"-24"-15,-6 5 0 16,-10 3-8-16,-7 1-11 16,2 2 3-16,1 0 3 15,-1 13-5-15,-1 4-3 16,2 7 0-16,3 6-2 0,1 6-2 16,2-1 4-16,6 5-2 15,2-3 0-15,0-3-1 16,10-3 0-16,2-5 0 15,2-5 2-15,4-3-5 0,1-3 3 16,0-5-23-16,1-3-45 16,-2-7-34-1,0 0-126-15</inkml:trace>
  <inkml:trace contextRef="#ctx0" brushRef="#br0" timeOffset="103708.19">29923 7568 447 0,'4'-14'31'0,"1"1"4"16,2 3-5-16,2 3-3 0,2 5-13 15,-1 2-13-15,4 0 1 16,-1 9-5-16,0 9 0 16,0 1 0-16,-3 6 0 15,-5 0 2-15,-1 0 2 16,-4-4-3-16,0 1 1 0,-2-6-1 15,-8 0 3-15,3-7 0 16,0-2 0-16,-1-2-1 16,4-2 1-16,3-3-1 15,1 0 1-15,0 0 4 16,0-6 1-16,5-5-4 16,3-3-2-16,2-4 0 0,1-5 1 15,0-2 0-15,-2 0-2 16,-1-2 2-16,2 2-2 15,-5 4 1-15,-1 3 1 16,-2 5-1-16,-1 6 2 0,1 2 0 16,-2 3 2-16,0 2-1 15,0 0-3-15,-3 9-4 16,-1 5 1-16,-3 8 3 16,3 5-2-16,2 1 4 15,2 1-1-15,0-1 2 16,2-3-1-16,9-2-1 15,1-6 1-15,5-3-2 0,0-4 1 16,5-4-7-16,0-3-27 16,-3-3-53-16,1-3-90 15</inkml:trace>
  <inkml:trace contextRef="#ctx0" brushRef="#br0" timeOffset="103973.31">30295 7406 421 0,'0'-4'58'0,"0"3"-17"15,3 1-11-15,6 1-17 0,3 10-5 0,5 5 1 16,3 7-5-16,-1 4 14 16,3 1-2-16,-4 4-10 15,-6-1-2-15,-1 1 1 16,-3-3-4-1,-6-3-1-15,-2 1 3 16,0-4-2-16,-7-2-2 0,-5-1 2 16,-2 0-11-16,-4-8-63 15,0-4-143-15</inkml:trace>
  <inkml:trace contextRef="#ctx0" brushRef="#br0" timeOffset="104785.6">30760 7646 370 0,'3'-7'40'0,"-3"0"-11"0,2-1 27 16,-2-3-9-16,0 4-18 16,0-4-13-16,0 0-2 15,-3 2-1-15,-1 2-7 16,-4 0-1-16,1 2-3 16,-5 1-2-16,3 3 0 15,-4 1-3-15,-1 0 2 0,-1 8 0 16,0 4 0-16,2 5 0 15,0 6 1-15,6 0-1 16,1-1 1-16,6 1 1 16,0 0 0-16,0-5 0 15,10-2-1-15,2-4 5 16,3-1-5-16,2-6 2 0,0-1 1 16,2-4-1-16,-2 0 0 15,-2-5 0-15,0-6 0 16,-3-2 2-16,-2-1 2 15,-1-5 6-15,-4-3-4 16,0-5-2-16,0-1-3 0,2-5-2 16,-4 0-1-16,-1-1 0 15,1 2 0-15,-3 3-3 16,0 2 2-16,0 6 1 16,-5 7-2-16,0 1 2 15,0 6 0-15,0 3-2 0,2 4 2 16,-1 0-3-16,1 15-2 15,1 5 2-15,0 6 3 16,2 5 0-16,0 2 2 16,0 5-2-16,4-2 2 15,3-4-2-15,0-4 1 16,1-3-1-16,-1-2 2 0,0-6-2 16,0-3 0-16,0-2 1 15,2-2-5-15,2-4-31 16,0-2-43-16,1-4-63 15,0 0-194-15</inkml:trace>
  <inkml:trace contextRef="#ctx0" brushRef="#br0" timeOffset="105340.21">30999 7527 466 0,'3'-9'43'16,"3"2"-15"-16,1 0 15 15,-1 2-8-15,4 5-11 16,2 0-16-16,2 0-8 16,3 8 0-16,0 10-4 15,-4 8-1-15,0-2 3 0,-5 5 1 16,-5-1 1-16,-3-1 0 16,0-4 0-16,-2-2 1 15,-7-4 0-15,-2-3-1 16,2-3 1-16,4-6-1 0,-1-1 0 15,3-1 1-15,3-3 0 16,0 0 2-16,0 0 3 16,0-7 5-16,8-5-8 15,2-6 0-15,2-6-2 16,1-2-1-16,-1-5 0 0,-3-1-1 16,3-1 1-16,-4 2 0 15,-1 1-1-15,-3 5 1 16,-1 9 1-1,2 1-1-15,-5 7 0 0,1 2 8 0,-1 4 2 16,0 2-9-16,0 2-1 0,-1 11-7 16,-4 6 5-16,2 8 3 15,-1 3-1-15,4 2 3 16,0 2 2-16,0-1-1 0,5-7 0 16,5 1 1-16,0-8 3 15,5-1-1-15,1-3-3 16,2-3 0-16,2-6-2 31,1 3 3-31,5-4-7 16,-4-2-30-16,-2-3-58 0,-3 0-106 0</inkml:trace>
  <inkml:trace contextRef="#ctx0" brushRef="#br0" timeOffset="106137.32">24841 9150 530 0,'4'0'9'0,"8"0"-8"16,5 0-3-16,5 4 3 16,9-1 4-16,6 3-4 0,7-5 1 15,8 3-1-15,8-4 0 16,8 0 0-16,8 0 4 15,9-2 3-15,14 2 0 16,7-5 0-16,11 1-3 16,12-3 0-16,9 0 3 15,8-2 0-15,10-1 3 0,9 0 0 16,2 0 2-16,10 1-2 16,0 0-6-16,4 2-1 15,2 0-3-15,2 3 1 16,0-1 0-16,0 2-2 15,-2 0 2-15,-3 2-1 16,1 1 1-16,-3 0 5 0,-2 0-2 16,-3-2 3-16,-2 2 2 15,4 0-3-15,-9 0 0 16,-5-4-5-16,0-3 3 16,-4 2 0-16,-6-4-16 0,-4-2 4 15,-8 3 10-15,0-2-1 16,-6 0-1-1,-8 2-1-15,-6 0-1 0,-7 1 2 16,-12 0-1-16,-13 1 0 16,-16 2 2-16,-12 1-2 15,-18 1-1-15,-15 2 1 0,-16 0-1 16,-13 0 1-16,-31 0-53 16,-29 0-9-16,-24 0-119 15</inkml:trace>
  <inkml:trace contextRef="#ctx0" brushRef="#br0" timeOffset="107797.46">24728 9142 388 0,'-9'5'90'0,"-2"-2"-77"16,2 1-9-16,0-4-6 15,0 2 18-15,2-2 6 16,0 0-13-16,2-7 1 15,1-6-4-15,2-5 1 0,2-5-4 16,0-5 0 0,0-5 2-16,2-6 15 0,3-6-11 15,2-6 3-15,2-8 2 16,1-6-6-16,0-2 2 16,2-6-1-16,0-6 0 0,-2-1-7 15,3-2 1-15,-4 2-6 16,-2-2 3-16,0 0 0 15,-4 1-1-15,-1 2 3 16,-2 5-4-16,0 1 1 16,0 1 1-16,-3 7 1 15,-3 2-1-15,0 4 0 0,0 4 1 16,1 7-2-16,3 1 2 16,2 8-1-16,0 3 1 15,4 4-1-15,8 4 0 16,3 1 0-16,7 7 0 15,6 1-1-15,2 3 0 16,8 3 1-16,5 2-1 0,5 4-1 16,5 2 3-16,6-2-2 15,5 1 3-15,6 3-2 16,10-3 0-16,4 1 0 16,10 0-1-16,4 1 1 0,16-1 2 15,2 0-2-15,9-1 0 16,9 1 1-16,7-2-3 15,10 1 3-15,2-1-1 16,8 0 0-16,8 1 0 16,1 0 0-16,5-3 0 0,3 1 1 15,7 0-1-15,3 1-2 16,-1-3 3-16,3 2 0 16,2 1-1-16,-1-4 0 15,-2 2 0-15,-3 2 0 16,-1-1 0-16,4 1-1 0,-6 0 2 15,-5 2 0 1,2-1 0-16,-5 1-1 0,-1 3 1 16,-7-1 3-16,1 1-2 15,-7-1-3-15,-7 3 1 32,-3-2 2-32,-7 2-3 0,-9 0 1 15,-8 0 2-15,-7 0-3 16,-6-2 2-16,-10 2-1 0,-8 0 1 15,-14 0-1-15,-9 0 1 16,-17 0 3-16,-9 0 0 16,-11 0 2-16,-11 0 1 15,-6 0-4-15,-9 0-2 16,2 0 1-16,-9 0-1 0,-1 0 0 16,0 0-4-16,-2 0 1 15,0 0-2-15,0 0 0 16,0 4 2-16,0 3 2 15,0 1-1-15,0 7 2 16,0 3-2-16,2 5 1 0,-2 4 0 16,1 7 1-16,1 6 0 15,0 5-1-15,1 5 0 16,2 5 1-16,-2 6-1 16,1 4 5-16,-3 4-2 15,1 0 2-15,0 5-5 16,0 1 4-16,-1 0-1 15,-1 0 1-15,2-1-1 0,0-1 0 16,-2-1-3-16,2-4 1 16,-1-3-13-16,-1-4 14 15,2-2-1-15,-2-4 0 16,0-6-1-16,-2-5 1 16,2-5 0-16,-3-5-1 0,-4-2 0 15,3-5 0-15,-3-4 1 16,3-3-1-16,0-2 1 15,1 0-1-15,-2-8-1 16,3 3 3-16,0-1-2 16,1-1-1-16,-1 1 1 15,2 3 0-15,-2-1 0 0,0-1 0 16,1 3 0-16,-1-1 0 16,-3-2 0-16,2-1 0 15,-2-2 0-15,1-2 3 16,1 1-5-16,-4-3 4 15,3-1-4-15,1-1 5 0,-2 1-4 16,2-2 3-16,-1 1-2 16,-1 2 0-16,2-1 1 15,-2 0 0-15,-1 0-1 16,-3 1 2-16,-2 1-3 16,-5 0 5-16,-9 2-3 0,-13 0 7 15,-12 0-3-15,-24 0-2 16,-25 0-2-16,-26 0 0 15,-38-8-17-15,-32-1-148 16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4T06:16:59.1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92 6368 309 0,'-8'-11'23'0,"2"0"11"16,-1 0 13-16,1 3 6 16,3 2-13-16,1 3-11 15,-1 1-7-15,3 2-5 0,0 0-10 16,0 4-5-16,0 8-4 15,0 9 3-15,0 8 0 16,3 5 1-16,1 3 7 16,-1 0 0-16,-1 1-3 15,-2-6-1-15,2-3-1 0,-2-4-2 16,0-1 2-16,0-12 0 16,0 2-1-16,1-6-1 15,-1-2 0-15,0-5 0 16,0-1 0-16,0 0 7 15,0-3 23-15,0-9-14 0,0-5-16 16,0-4-2-16,0-2 1 16,-3-6-1-16,-1-3 1 15,1-3-1-15,-2 1 0 16,0-1 0-16,2 0-2 16,1 5 0-16,0 3 0 15,2 4 2-15,-1 7 0 0,1 4 0 16,0 2 0-16,0 2 0 15,0 4 0-15,0 2-1 16,5 2-1-16,3 0-1 16,2 4 0-16,1 9 1 15,3 2 2-15,2 5-2 16,2 3 1-16,2 2 1 0,-2 0 0 16,0-3 1-16,0-1-1 15,-2-3 0-15,0-7 0 16,-3-1 0-16,1-8 1 0,-1-2-1 15,-1 0 1-15,2-13 0 16,-1-2 2-16,1-9-4 16,-1-4 4-16,0-1-3 15,0-3 0-15,-3 3 0 16,1 3 0-16,-4 4-1 0,1 5 2 16,-5 6-1-16,2 9 0 15,-3 2 0-15,1 2-3 16,1 16 1-16,1 3 1 15,1 8 1-15,1 4 0 16,0 5-1-16,-2 1 2 16,2 1-1-16,1-4 0 0,-1-3 1 15,-3-2-1-15,1-5 0 16,0-5-1-16,0-3 2 16,-2-3-1-16,-3-5 0 15,2-2 0-15,-2 1-14 16,0-3-40-16,0-3-24 15,0 0-59-15,0-3-154 0</inkml:trace>
  <inkml:trace contextRef="#ctx0" brushRef="#br0" timeOffset="281.17">9883 6562 418 0,'4'-2'35'15,"-4"2"-7"-15,1 0 3 16,-1 2-10-16,0 7-3 16,2 4 4-16,0 3-3 15,-1 2 1-15,-1 3-3 0,4 0-2 16,-2 3-3-16,2-2-7 16,-4 0-2-16,2-1 6 15,0-3-5-15,-2 0-2 0,0-4-1 16,0-2-1-16,0-5 1 15,0-3 0-15,0-2-2 16,0-2-23-16,3-2-19 16,2-14-42-16,2-2-102 15</inkml:trace>
  <inkml:trace contextRef="#ctx0" brushRef="#br0" timeOffset="562.35">10414 6407 468 0,'4'0'34'16,"-1"-1"-21"-16,5 1 15 16,3 0 1-16,1 0-6 15,4 0-11-15,6 1-3 16,1-1 0-16,4 0 2 0,2 0-6 15,0 0-1-15,-6 0-3 16,-1-4-2-16,-6 4 1 16,-8 0-7-16,0 0-32 15,-8 0-39-15,0 6-59 16,-8-1-102-16</inkml:trace>
  <inkml:trace contextRef="#ctx0" brushRef="#br0" timeOffset="781.06">10484 6549 399 0,'-3'7'45'0,"3"-6"-12"0,0 1 27 15,3-1-7-15,8 1-11 16,3-2-11-16,7 0-7 16,0 0-31-16,2 0 26 15,4-2-6-15,-3-2-4 0,-1 0-4 16,-2-2-3-16,-3 2 0 15,-5 2-1-15,-5 2-1 16,-3 0-19-16,-5-1-76 16,0-6-263-16</inkml:trace>
  <inkml:trace contextRef="#ctx0" brushRef="#br0" timeOffset="5028.84">12393 6289 8 0,'11'-11'144'16,"-4"1"-87"-16,0-6 19 16,-2-1 12-16,-3 0-17 15,-2 1-23-15,0-2-10 16,0 4-10-16,0 3-15 0,0 2 3 16,0 2 4-16,0 5-5 15,0 2-7-15,0 7-10 16,0 8-3-16,0 6 9 15,0 8-3-15,0-1 1 16,0 6 2-16,0 0-3 0,0-2 1 16,0 0 1-16,0-5-3 15,0 0 3-15,0-2-2 16,0-6 2-16,0-1-4 16,0-1 3-16,0-6-1 15,0 0 0-15,0-1 1 16,-2-6-3-16,1 0 1 0,-3-4-10 15,1 0-7-15,-4 0-10 16,-4-12-19-16,-2-7-47 16,-1-6-117-16</inkml:trace>
  <inkml:trace contextRef="#ctx0" brushRef="#br0" timeOffset="5263.09">12218 6153 93 0,'-2'-3'337'16,"0"-4"-316"-16,2 3-1 0,0 1 0 16,12 3-14-16,10-3 1 15,5-3 2-15,14-1 6 16,5 0-2-16,3-3-2 16,5 2-2-16,-4 1-5 15,-3 0-4-15,-8 4-1 0,-8 3 0 16,-7 0-21-1,-9 6-39-15,-5 5-69 0,-10 1-59 16</inkml:trace>
  <inkml:trace contextRef="#ctx0" brushRef="#br0" timeOffset="5519.73">12280 6517 315 0,'-13'11'15'0,"1"-5"10"0,7-1 16 16,3-2-8-16,2 2-6 15,0 0-15-15,11 0 13 16,7-2 3-16,11 1-4 0,5-4-3 16,5 0-6-16,2 0-9 15,3-2-1-15,-2-1-2 16,-4-4-2-16,-4 2-2 0,-2-2 0 15,-5 1-29-15,0-7-75 16,-3-1-189-16</inkml:trace>
  <inkml:trace contextRef="#ctx0" brushRef="#br0" timeOffset="5847.96">12923 6159 478 0,'-6'-7'8'16,"1"1"20"-16,2 3 17 0,1 3-20 15,0 0-9-15,0 12-15 16,2 4 3-16,0 8 6 16,0 6 2-16,4 4-7 15,1 2-1-15,3-1 6 0,-1 5-1 16,-2-7-3-16,0 2 0 15,-1-7-6-15,-2-4 2 16,-1-2-1-16,-1-6 0 16,0-4 0-16,0-3 0 15,0-5 0-15,0-1 1 0,0-3 0 16,0 0-2-16,0-14-5 16,0-6-60-16,0-6-42 15,-7-10-152-15</inkml:trace>
  <inkml:trace contextRef="#ctx0" brushRef="#br0" timeOffset="6036.86">12915 6145 260 0,'5'-6'158'16,"5"0"-135"-16,3-4-2 0,1 3 20 15,7 4-12-15,6-1-10 16,2 4-9-16,0 0-5 15,0 0-4-15,-4 9 0 16,-1 1-2-16,-9 3-1 0,-6-1-29 16,-5 1-55-16,-4-1-95 15</inkml:trace>
  <inkml:trace contextRef="#ctx0" brushRef="#br0" timeOffset="6223.27">12934 6339 332 0,'-12'11'40'16,"4"-4"-8"-16,6 0 14 16,2 0-9-16,8-5-11 15,11 2 3-15,6-4-1 16,4 0-13-16,7 0-11 0,3 0-3 16,0-4-1-16,-2-5-39 15,1-2-151-15</inkml:trace>
  <inkml:trace contextRef="#ctx0" brushRef="#br0" timeOffset="6660.67">14091 5907 402 0,'0'-8'17'0,"-5"-2"-7"16,-5 5 21-16,-2 3 14 15,-5 2-19-15,-3 0-5 16,-3 15-1-16,-4 6-2 0,-3 10-5 16,1 9 6-16,-5 9 6 15,3 8-5-15,4 11-6 16,5 1-4-16,9 5-15 16,7 2 24-16,6-5-10 15,6-3 0-15,13-5-3 0,9-9-2 16,5-7-1-16,5-10 1 15,1-3-1 1,2-7-3-16,7-6-5 0,1-4-38 16,4-10-36-16,2-7-104 15</inkml:trace>
  <inkml:trace contextRef="#ctx0" brushRef="#br0" timeOffset="7270.95">14751 6159 232 0,'17'-14'14'15,"-2"2"30"-15,-4-3 38 0,-2 2-25 16,-5 4 1-16,-2-1-14 16,-2 2-11-16,0 5-10 15,0 1-7-15,-7 2-9 16,-5 0-7-16,-2 0 1 15,-2 13 0-15,-3 6-1 0,-1 4 2 16,1 4 2-16,2 6 5 16,5 2-1-16,4 1 1 15,8 1-6-15,0-1-1 16,5-4 1-16,10-4 2 16,4-6-2-16,4-6 5 0,6-8 0 15,2-5 0 1,-2-3 2-16,1-2-7 0,-3-10-15 15,-3-1 23-15,-7-3-3 16,-4-4 2-16,-4 1 3 16,-4-5 1-16,-5-2-7 15,0-3-3-15,-5-3-5 0,-7 0 3 16,-5-2-4-16,-3 2 3 16,1 5-2-16,-3 2-7 15,-3 10-8-15,-2 5-11 16,-2 8-1-16,3 2-20 0,-3 17-43 15,4 4-12-15,1 4-41 16,4 0-80-16</inkml:trace>
  <inkml:trace contextRef="#ctx0" brushRef="#br0" timeOffset="7520.92">14561 6293 415 0,'0'0'45'16,"0"-4"-16"-16,0-3 16 15,10 2-15-15,7 1-22 16,6 4-6-16,4 0-1 16,7 5 2-16,-2 8 4 15,3 3 2-15,-3 4 0 0,-1 3-4 16,-5 0 3-16,-3 0-3 16,-3-2-3-16,-4 0-1 15,1-2 2-15,-3-3-3 16,-1-1 0-16,-1-3 0 0,1-2 1 15,1-3-23-15,1-3-51 16,1-4-69-16,0-4-183 16</inkml:trace>
  <inkml:trace contextRef="#ctx0" brushRef="#br0" timeOffset="8098.76">15141 6191 376 0,'0'-14'88'16,"2"0"-50"-16,1-1-5 16,1 5 3-16,3 2-10 0,3 5-8 15,3 3-15-15,1 0-5 16,5 11 0-16,1 6 1 16,-3 5 0-16,1 1 0 15,-5 4 0-15,-5-1 1 0,-3 1 2 16,-5 0-4-16,0-4 1 15,-6 0-2-15,-5-5 0 16,2-4 2-16,-2-1 1 16,2-8-1-16,4-1 3 15,2-4-2-15,1 0 3 0,2 0 1 16,0-11-1-16,5-3-2 16,6-6 0-16,3-3-1 15,2-2-1-15,6-1 1 16,-4-2-1-16,-4 2 1 15,1 1 2-15,-4 0-3 16,-5 6 4-16,-2 0-3 16,1 7 2-16,-5 1 6 0,2 3-6 15,-2 4 3-15,0 2 1 16,0 2-3-16,0 0-3 16,-5 11-5-16,-2 5 3 15,0 5 0-15,0 4 3 0,1 6-3 16,2-3 5-16,1 2 4 15,1-3 3-15,2-2-3 16,0 0-5-16,0-7 2 16,7-2 0-16,4-2 0 15,3-3 0-15,1-4-1 0,2-3 2 16,2 1-4-16,0-5 2 16,1 0-2-16,-2 0-10 15,-7-7-58-15,-4-6-105 16</inkml:trace>
  <inkml:trace contextRef="#ctx0" brushRef="#br0" timeOffset="8551.78">15214 5970 402 0,'0'-2'12'0,"-3"-1"3"16,-1 3 8-16,-4 0-10 0,-2 5-9 16,1 11 1-16,-1 7 11 15,0 9 7-15,-2 8 4 16,5 6-5-16,-1 4-4 16,1 3 3-16,2 2 1 0,3-2-12 15,2-3-6-15,0-6-1 16,4-5 2-16,12-8-1 15,5-6-2-15,8-8 1 16,5-9-1-16,6-4-2 16,3-4-17-16,-2-7-38 0,1-8-65 15,-5-9-159-15</inkml:trace>
  <inkml:trace contextRef="#ctx0" brushRef="#br0" timeOffset="8848.6">15595 6013 469 0,'0'-15'28'0,"0"3"-19"16,0 3 36-16,8 5-13 0,0 4-14 15,6 8-16-15,1 13-1 16,1 6 5-16,4 9 4 15,-2 2 3-15,-2 7-2 16,-3 0 1-16,-4 1-4 16,-4 0-1-16,-3-1 4 0,-2-2-8 15,0-2 0-15,-2-2-1 16,-5-3-3-16,-3-3 1 16,0-6-39-16,-1-8-69 15,4-9-187-15</inkml:trace>
  <inkml:trace contextRef="#ctx0" brushRef="#br0" timeOffset="9417.22">16253 6316 237 0,'-7'-6'45'0,"-1"2"17"0,1-4-1 15,0 5-18-15,3-3 8 16,-2 5-10-16,6-3-12 16,0 2-4-16,0 2-12 15,10 0-3-15,7 0-7 16,10 0 0-16,5 0 2 0,7 0-1 16,4 0 0-16,-2 0-1 15,-4 0-1-15,0 0 0 31,-7 0-1-31,-9 0-1 0,-1 0-1 16,-6 0-23-16,1 0-47 16,-3 0-48-16,0 0-117 0</inkml:trace>
  <inkml:trace contextRef="#ctx0" brushRef="#br0" timeOffset="9949.45">16957 6066 477 0,'1'-9'22'15,"-1"4"13"-15,2 1 7 16,0 4-15-16,-2 7-22 16,0 11-13-16,3 7 8 15,1 10 7-15,1 2 1 0,0 4 4 16,3-2-4-16,-1 0 0 15,2-3-1-15,-4-1-3 16,3-7-1-16,-5-6 0 16,1-4-1-16,-1-7 1 0,-3-4-2 15,2-3 2-15,-2-4 0 16,0 0 9-16,0-6-2 16,-2-8 25-16,-1-6-31 15,-4-6-4-15,-1-2 2 16,-1-8-1-16,2 1 1 0,2-4-4 15,-1 0 0 1,4 2 4-16,2 0-5 0,0 2-2 16,4 7 3-16,9 3-3 15,1 9 6-15,6 7-2 16,0 5-2-16,3 4 2 16,-2 7-3-16,5 9 2 15,-6 8 1-15,-5-3-2 0,0 2 2 16,-6-2-1-16,-7-3-6 15,-2-1 0-15,-9-5 2 16,-8-1 8-16,-3-4-1 16,-1 0 1-16,-2 0-1 15,3-3 1-15,1-4 13 16,6 0-53-16,6 0-22 0,7 0-32 16,1-15-67-16</inkml:trace>
  <inkml:trace contextRef="#ctx0" brushRef="#br0" timeOffset="10215.03">17388 6020 412 0,'1'-5'85'16,"-1"1"-42"-16,0 0-7 16,0 4-5-16,-3 0-20 15,-9 13-11-15,2 5-2 0,-3 9 6 16,-1 6 7-16,5 8 1 15,3 4-3-15,3 1-4 16,3-1 0-16,0-4-1 16,7-1-2-16,4-8 0 15,5-6 0-15,4-6 1 16,2-8-1-16,1-5-3 16,3-4-29-16,-1-3-46 15,-1-10-68-15,0-8-117 0</inkml:trace>
  <inkml:trace contextRef="#ctx0" brushRef="#br0" timeOffset="10708.11">17590 6166 283 0,'0'-14'182'16,"0"0"-124"-16,0-1-15 16,7 1-5-16,3 3-14 15,2 4-15-15,3 5-5 0,-2 2-5 16,6 6 0-16,-4 12-2 15,2 5-1-15,-6 4 4 16,-5-1-1-16,-2 3 3 16,-4-4-4-16,0 0 3 0,-4-5-4 15,-2-6 2-15,0-2 1 16,1-6-1-16,2-1 1 16,0-3 0-16,3-2 1 15,0 0 3-15,0-6 5 16,8-5 0-16,1-4-10 15,3-5 3-15,3-3-2 0,-1-2-2 16,-3-2 1-16,-2 2-4 16,-2 0 0-16,-4 3 4 15,1 7 1-15,-4 2 0 16,0 4 2-16,0 6 5 16,0 3 0-16,0 0-2 0,0 3-7 15,-4 11-2-15,-1 6 3 16,0 3 1-16,-1 6 2 0,5-1 2 15,1-1-1-15,0 0-2 16,1-2 2-16,10-6-1 16,4-1 0-16,6-5 1 15,-1-4-6-15,5-4-18 0,2-5-28 16,-6 0-38-16,1-10-35 16,-4-8-102-16</inkml:trace>
  <inkml:trace contextRef="#ctx0" brushRef="#br0" timeOffset="10931.72">17996 6039 216 0,'3'-26'101'16,"3"1"-12"-16,1 8-23 15,2 3 1-15,6 7-20 0,2 7-19 16,1 0-14-16,2 18 2 16,1 5-12-16,1 7 1 15,-8 6-1-15,-2 3 3 16,-4 1-4-16,-4-3 1 15,-4 1 2-15,0-8-5 16,0 2 0-16,-9-3 0 0,-2-4 0 16,-1 0 1-16,-5-4-3 15,-2-5-32-15,2-7-65 0,0-7-191 16</inkml:trace>
  <inkml:trace contextRef="#ctx0" brushRef="#br0" timeOffset="11765.48">18484 6091 328 0,'5'-16'60'16,"2"0"-21"-16,-4 2-4 15,2 3 0-15,-1 2 0 16,-1 5-6-16,-1 4-14 16,1 0-10-16,-1 4-7 0,3 10-1 15,0 8 2-15,0 1 0 16,0 4 0-16,-1 1 3 16,-1-1-1-16,-1-2 0 15,0-1 0-15,1-7-1 0,2-3 1 16,0-1 3-16,5-4-3 15,5-6 5-15,1-3 4 16,4 0 2-16,-1 0-6 16,3-6-3-16,0-9-1 15,-7 0 0-15,0 0 3 0,-6-5 3 16,-2-2 6-16,-2 1-6 16,-3 2-5-16,-2 1-1 15,3 3-1-15,-3 5-2 16,0 4 7-16,0 6-5 15,0 0-1-15,0 13-7 16,0 8 0-16,0 8 9 16,0 7-1-16,0 4-2 0,0 5 4 15,3 2 1-15,2-1 10 16,2-3-10-16,-2-2 2 16,-3-9-6-16,0-4 2 15,-2-3 0-15,0-7 1 0,-2-3 0 16,-5-3-9-16,-2-4 20 15,-2-6-4-15,2-2-2 16,-3 0 5-16,1-12 0 16,2-4-7-16,2-6-3 15,2-8 0-15,1 0-1 0,4-4-2 16,0-2 0-16,0 1 0 16,9 3-3-16,0 3-6 15,4 4-6-15,1 4-7 16,0-1 3-16,2 8-37 15,5-3-32-15,-6 0-61 16,5-4-201-16</inkml:trace>
  <inkml:trace contextRef="#ctx0" brushRef="#br0" timeOffset="12015.67">18944 5909 458 0,'3'-7'29'16,"1"-2"10"-16,-1 4-8 15,5 5 9-15,1 0-29 16,3 12-10-16,3 8 2 16,2 10 7-16,7 8 5 15,0 5 0-15,-3 4 0 0,-2 8 2 16,-4-4-4 0,-6-1-23-16,-4 4 22 0,-5-8-6 15,0 2-3-15,-7-3-2 16,-7-4 1-16,-7 0-1 15,-3-4 1-15,-3-5-12 16,0-10-42-16,6-7-105 0</inkml:trace>
  <inkml:trace contextRef="#ctx0" brushRef="#br0" timeOffset="12968.47">21783 6016 356 0,'0'-14'18'0,"-6"-4"23"15,3 5 20-15,1-1-12 16,1 7-21-16,1 2-8 16,0 3-5-16,0 2 1 15,0 0-13-15,0 14-6 0,0 10 0 16,5 2 4-16,2 8-1 15,2 3 1-15,-2 3 0 16,0-3-1-16,0-3 1 16,1-7 1-16,-4-4 10 15,-1-6 4-15,1-7-8 16,-3-5-7-16,-1-3 0 0,0-2 3 16,2 0 13-16,-2-2 15 15,0-9-29-15,0-6 4 16,0-5-3-16,0-6-2 15,-2-2-1-15,1-6-2 16,-1-2 3-16,0 4-2 0,0 0-1 16,2 6 1-16,-1 3 0 15,1 6 0-15,0 6 1 16,0 4-2-16,0 5 0 16,8 4-2-16,3 2 0 15,5 12-4-15,6 4 5 16,3 11 1-16,2 3 0 15,0 2 2-15,0 2-1 0,-2-3-1 16,0-2 1-16,-6-5 1 16,2-4-1-16,-8-4-1 15,2-4 3-15,-4-5-3 16,-1-2 1-16,-2-3 3 0,-3-4-1 16,1 0 2-16,-1 0-1 15,0-11 1-15,1-3-1 16,-1-4 9-16,-3-7 3 15,0-2-10-15,-2-5-2 16,0-5-2-16,0 1 0 0,0-1 0 16,0 1-2-16,0 6 0 15,0 4-4-15,-2 7-10 16,2 8-1-16,-2 7 10 16,2 4-53-16,0 8-60 15,0 6-6-15,7 4-70 0</inkml:trace>
  <inkml:trace contextRef="#ctx0" brushRef="#br0" timeOffset="13280.89">22429 6177 525 0,'0'0'16'0,"0"-2"1"16,0-2 19-16,0 3-1 15,0 1-16-15,0 0-15 0,0 7-4 16,0 4-4-16,4 4 8 16,-3 5-2-16,-1-2-2 15,0 6 2-15,0-4 5 16,0 2-1-16,0-2 2 16,0-1-2-16,0-3-5 0,0-1 0 15,0-4 1 1,0-3 1-16,0-2-3 0,0-2 3 15,3-4-24-15,7 0-17 16,3-6-14-16,2-12-64 16,4-8-180-16</inkml:trace>
  <inkml:trace contextRef="#ctx0" brushRef="#br0" timeOffset="13483.99">22931 6023 441 0,'7'-5'63'0,"0"0"-28"16,1-1-1-16,4 3-1 15,2 3 0-15,2 0-15 16,2 0-10-16,4 0-4 16,-2 0-2-16,-1 0-2 15,-3 0 0-15,-3 5-4 0,-5 2-47 16,-3-2-70-16,-5-1-158 15</inkml:trace>
  <inkml:trace contextRef="#ctx0" brushRef="#br0" timeOffset="13687.05">22953 6159 342 0,'-1'4'103'0,"1"-4"-42"16,0 0-5-16,5 0-4 0,8 0-6 15,3 0-9-15,6 0-35 16,-2-6 13-16,-1 2-8 16,1 1-6-16,-3 3-1 15,-2 0-6-15,2-4-53 16,-2-3-168-16</inkml:trace>
  <inkml:trace contextRef="#ctx0" brushRef="#br0" timeOffset="15222.88">23785 6163 153 0,'-7'-6'187'16,"3"1"-139"-16,1-1 5 15,1 1-2-15,2 2-6 16,0-1-9-16,0 0-14 15,14 2-13-15,1-1-1 0,8-1 1 16,4 1-1-16,3 1 0 16,1-1-7-16,3 1 1 15,-2-2-1-15,1 2 1 16,-2 0-2-16,-3 1 0 16,-1-3-16-16,0 1-38 15,-2-4-75-15,0-3-191 0</inkml:trace>
  <inkml:trace contextRef="#ctx0" brushRef="#br0" timeOffset="15582.17">24748 5872 508 0,'0'-7'9'0,"0"-3"22"15,2 4 5-15,-2 2-3 16,2 2-9-16,-1 2-5 16,-1 0-17-16,2 9-7 15,2 7 5-15,-3 4 1 16,1 5 1-16,1 3-1 16,-3 4-1-16,0-1 2 0,0-1-1 15,0 1 3-15,0-5-2 16,0-1-1-16,0-5 1 15,0-6-2-15,0-1 1 16,0-6 1-16,0-4-1 16,0-1-1-16,-1-2-10 15,-3 0-5-15,-1-9-14 0,0-4-22 16,-5-6-9-16,1-6-44 16,-3-1-47-16</inkml:trace>
  <inkml:trace contextRef="#ctx0" brushRef="#br0" timeOffset="15754.03">24635 5882 310 0,'-4'-10'48'0,"4"1"17"16,0 1 5-16,4 2-27 15,8 0-22-15,8-1-7 16,7 2-6-16,3-1-2 0,5 1-1 16,-5 3-1-16,-1-1-3 15,-4 3-1-15,-6 0 0 16,-4 8-21-16,-8 3-61 15,-7 2-69-15</inkml:trace>
  <inkml:trace contextRef="#ctx0" brushRef="#br0" timeOffset="15957.09">24587 6203 384 0,'-8'6'28'0,"6"-4"18"0,2-2 8 15,5 0-3-15,12 0-14 16,5 0-16-16,7 0-9 16,6 0-5-16,1-4-3 15,2 0-3-15,-3 1 0 16,-1-1-17-16,0-1-34 0,-3 0-66 16,-1-3-122-16</inkml:trace>
  <inkml:trace contextRef="#ctx0" brushRef="#br0" timeOffset="16289.37">25166 5870 416 0,'-5'-11'20'16,"1"6"21"-16,2 0 14 15,1 5-16-15,-1 0-16 0,0 1-18 16,1 12-4-16,1 5 8 15,0 3-1 1,0 6-2-16,0 3 1 16,0 4 3-16,0 2 7 15,0-2-9-15,3-2-1 0,0-2-5 0,-1-3-1 16,0-4 0-16,-2-5 0 16,2 0 0-16,-1-9 0 15,-1-1 0-15,0-2 0 16,0-5-2-16,0-1-9 15,0 0-11-15,0-5 1 0,0-7-28 16,-3-6-27 0,1-5-18-16,2-8-61 0</inkml:trace>
  <inkml:trace contextRef="#ctx0" brushRef="#br0" timeOffset="16462.94">25147 5873 288 0,'0'-16'48'0,"0"4"5"0,5 3 10 0,7-2-10 15,8 4-26-15,4 2-10 16,-2-1-5-16,5 4-2 16,2 1-5-16,-3 1-2 15,-6 0-3-15,-5 5 1 0,-2 4-25 16,-9 0-74-16,-4 3-44 16,0-1-98-16</inkml:trace>
  <inkml:trace contextRef="#ctx0" brushRef="#br0" timeOffset="16634.77">25162 5991 264 0,'-5'4'27'15,"3"-3"16"1,2 1 22-16,0 0 3 0,11-2-23 16,6 0-13-16,-2 0-15 15,10 0-11-15,-1 0-4 16,3 0-2-16,0 0-1 0,-1 0-67 15,-2-4-104-15</inkml:trace>
  <inkml:trace contextRef="#ctx0" brushRef="#br0" timeOffset="16950.3">25547 5740 335 0,'-4'-2'94'0,"2"-4"-53"16,2 5 17-16,0 1-19 0,0 0-24 16,2 9-9-16,7 8 0 15,0 7 21-15,3 6-21 16,1 4 10-16,3 3 7 16,-5 4-8-16,0 2-3 15,-4 2-3-15,-4-2-2 16,-3-2 1-16,0 0-19 0,-5-6-1 15,-11-1 11-15,-5 0 4 32,-6-2-1-32,-4-1 2 15,-5-1-2-15,-3-2 0 0,-6 0-14 16,-2-6-37-16,-1-4-27 16,-5-4-48-16,2-4-92 15</inkml:trace>
  <inkml:trace contextRef="#ctx0" brushRef="#br0" timeOffset="17350.97">24615 5673 359 0,'0'-10'33'15,"0"-1"-26"-15,0 2 24 16,0 4 24-16,0 2-8 16,0 3-15-16,-6 0-18 15,1 10-8-15,-4 10-1 16,-2 8 4-16,-1 10 11 0,-1 4-1 15,-1 10 9-15,2 4-2 0,0 6-6 16,2 2-30-16,5 0 23 16,3 1-1-16,0-5 5 15,4-3-13-15,13-4-3 16,7-7 1-16,7-3-1 16,10-4-2-16,7-5-5 0,3-2-44 15,9-15-220 1</inkml:trace>
  <inkml:trace contextRef="#ctx0" brushRef="#br0" timeOffset="23939.56">10989 7838 204 0,'4'-8'159'0,"-4"-4"-138"0,0-3 15 15,0 0 16-15,0-2-10 16,0-2-16-16,-4 1-11 16,1 2-5-16,-7 0-1 15,0 3-2-15,-4 1-5 16,-3 5 0-16,-3 3-3 0,-1 4 3 15,-2 0-3 1,-1 4 1-16,-3 8 2 0,3 2-3 16,2 4 1-16,2 2 2 15,4 0 2-15,5 6 1 16,9-2 1-16,2 4-2 0,5-3 3 16,13-2-2-16,4-3 0 15,7-6 0-15,2-4 0 16,3-7-1-16,-6-3 1 15,1 0-2-15,-4-9 3 16,-4-7 2-16,0-3 4 16,-6-4-4-16,-3-4 2 0,-7-2-4 15,-2-1 2-15,-3-2-11 16,0-7-2-16,-3 0 6 16,-10 2 2-16,-3-4-2 15,-4 4 0-15,-1 1-2 0,-4 7-1 16,-4 6 2-16,2 5 13 15,-2 9-21-15,0 9-7 16,4 0-5-16,6 9-9 16,2 5-8-16,10 6-11 15,7-2-20-15,7 0-32 16,13-4-118-16</inkml:trace>
  <inkml:trace contextRef="#ctx0" brushRef="#br0" timeOffset="24611.29">11176 7525 431 0,'0'0'8'15,"0"0"12"-15,0 0 13 16,0 6-24-16,2 8 11 16,1 4-1-16,2 7-2 15,1 1 1-15,2 3-1 16,-3 3-5-16,2 0-7 15,-2-1 0-15,0-5 0 0,1-1 0 16,-2-5-2-16,-2-4-1 16,-2-8-1-16,1-2 4 15,-1-6 7-15,0 0 12 16,0-7 13-16,0-7-50 0,0-4 18 16,-3-5-4-16,-2-2 1 15,2-2-1-15,-1-3 0 16,1-1-1-16,-1 1 0 15,1 2 0-15,-1-1 1 16,1 6-2-16,0 3 2 0,1 8-4 16,2 4 2-16,0 7 0 15,0 1 2-15,2 1 7 16,8 12-10-16,0 1 1 16,5 4 1-16,1 0 0 15,2 0 0-15,1 0 1 0,-2-6-1 16,1-1 0-1,2-4 1-15,-2-5-1 0,2-2 0 16,-3-6 2-16,7-9-1 16,-2-3-1-16,-1-7 1 15,-1 0-1-15,-3 0 0 16,0 1 1-16,-7 5-6 0,0 6 8 16,-5 2-1-16,-3 10-3 15,1 1 0-15,-3 9-6 16,2 7 7-16,-2 7 0 15,0 5-2-15,2 3 2 0,-2 0 0 16,2 2 0-16,-2-3 1 16,3-1 0-16,-1-1-1 15,-1-4 0-15,4-3 0 16,-2-5 1-16,3 0-1 16,-1-7-9-16,5-2-33 0,3-5-18 15,3-2-24-15,1-5-62 16</inkml:trace>
  <inkml:trace contextRef="#ctx0" brushRef="#br0" timeOffset="24814.35">11777 7621 237 0,'4'-8'142'16,"0"4"-70"-16,-2 4-8 16,-2 0-32-16,0 7-12 15,1 8 7-15,1 0-8 16,-2 7-1-16,2 1-5 15,-2 2-3-15,2 1-4 0,-2 0-3 16,0 1 0-16,0-1-1 16,0 1-1-16,0-1-1 15,-9-5-34-15,-6-6-54 16,-2-1-113-16</inkml:trace>
  <inkml:trace contextRef="#ctx0" brushRef="#br0" timeOffset="25156.53">10752 8133 424 0,'-25'2'44'0,"9"7"-36"16,11-9 28-16,5 0 16 15,15 0-30-15,14-2-2 16,12 0-2-16,13-2 2 0,7 1-3 16,11 0-6-16,6-2 0 15,4-1-3-15,0 1 2 16,5-2 0-16,-6 0-3 16,-8 1-25-16,-10 2 21 15,-9 0-2-15,-18 3 0 16,-11-1-2-16,-11 2 1 0,-6 0 1 15,-8 0 12-15,-3 0-43 16,-16 2-28-16,-8-1-44 16,-5-1-131-16</inkml:trace>
  <inkml:trace contextRef="#ctx0" brushRef="#br0" timeOffset="25812.62">11262 8722 302 0,'0'0'26'15,"0"-2"6"-15,0-7 6 0,-1 1 12 16,-7-3-16-16,1 0-5 16,-2-1-10-16,-4-1-6 15,2 2 1-15,1 1-9 16,-3 2 1-16,1 5-2 15,-3 1-2-15,1 2-1 0,-3 2-1 16,0 11 0-16,-1 1 0 16,2 4 0-16,1 5 1 15,5 2 2-15,3 3 2 16,5-1 1-16,2 0 1 16,0-6-3-16,12-3-1 15,6-4 1-15,5-6 1 0,1-5 3 16,3-3 3-16,0-2-3 15,-2-9-1-15,-4-2-1 16,-1-7-1-16,-3 0 1 16,-7-5 1-16,-3 0 1 0,-5-3-1 15,-2-3 1-15,0 1-4 16,-11-4-2-16,-4 0-1 16,-2 0-1-16,-7 4 1 15,3 0-2-15,-5 5 1 16,-2 3-2-16,3 10-1 15,-2 4-6-15,4 8-2 0,2 0-8 16,6 10-1-16,8 5-6 16,7 2-15-16,0 0-13 15,19 1-12-15,11-5-36 16,5-5-72-16</inkml:trace>
  <inkml:trace contextRef="#ctx0" brushRef="#br0" timeOffset="26421.88">11500 8492 418 0,'0'-4'19'0,"0"1"3"0,0 3 20 15,0 0-13-15,-1 0-18 16,-1 2-6-16,0 7 1 16,0 5 4-16,2 3 0 15,0 5-2-15,0 1 1 0,4 4 2 16,6-2-1-16,-3 0-6 15,5-2-1-15,3-3-1 16,-3-2-1-16,6-8 1 16,0-4 3-16,2-5-4 15,3-1 2-15,-2-5-1 0,1-9 0 16,-2-2-1 0,-4-4 0-16,-1 1 0 0,-5-5 1 15,-3 3 3-15,-2 0 5 16,-2-1-3-16,-3 4-1 15,0 4-5-15,0 3 1 16,0 4-3-16,0 3 3 0,0 4-2 16,0 2-3-16,0 12-2 15,0 3 6-15,0 8-1 16,0 5-1-16,0 2 3 16,9 6 1-16,-4 3-1 15,5-1 6-15,-2 2-1 0,-1-3 0 16,-3-3 4-16,-1-3-7 15,-3-6-14-15,0-2 15 16,0-5-3-16,0-2 2 16,-5-6 4-16,0-3 1 15,-3-2 3-15,4-5-7 16,-4-2 3-16,4 0 2 16,-1-10 2-16,0-7-7 0,-2-1-4 15,4-5 2-15,-2-4-2 16,3-1-1-16,-1-6 1 15,3-2 0-15,0-3-2 0,0 0-5 16,1 1-18-16,8 4-29 16,1 2-10-16,2 0-69 15,6 0-180-15</inkml:trace>
  <inkml:trace contextRef="#ctx0" brushRef="#br0" timeOffset="26878.43">12774 7952 364 0,'-5'-6'12'15,"2"-1"15"-15,3 0 35 16,0 3-13-16,10 1-24 16,4 2-11-16,8 1-5 15,1 0 2-15,4 0-3 16,-1 0-3-16,1 1-3 16,-3 2-1-16,-2 1 0 0,-5-3-1 15,-2 2 0 1,-6 3-3-16,-4-3-26 0,-3-2-56 15,-2-1-110-15</inkml:trace>
  <inkml:trace contextRef="#ctx0" brushRef="#br0" timeOffset="27097.04">12883 8054 357 0,'-5'4'35'0,"2"-4"18"0,3 0 2 15,0 0-17-15,5 2-7 16,8-2-5-16,3 0 2 16,5 0-6-16,3 0-7 15,-1 0-5-15,2 0-4 16,-3 0-5-16,-2 0 1 16,-5 0-2-16,-2 0-7 0,-5-6-103 15,-1-6-427-15</inkml:trace>
  <inkml:trace contextRef="#ctx0" brushRef="#br0" timeOffset="35906.34">14695 7786 87 0,'-2'0'2'16,"2"0"0"-16,0 0 8 0,0 0-12 31,0 0 2-31,0 0 1 15,0 0-1-15,4 0 0 0,-4 0-1 16,0 3 1-16,0 0-2 16,0-2-1-16,0-1-3 15,0 0-5-15,0 0-12 16,0 0 5-16,0 0 21 16,0-1 16-16,0-9 22 15,2-1 3-15,3-1 16 0,-1-2 4 16,-2 0-7-16,0-1-8 15,-2 2-9-15,0 5-5 16,0 1 3-16,0 1-13 16,0 3-3-16,0 3-6 0,0 0-3 15,-4 5-9-15,0 9 2 0,2 2 4 16,2 8 4-16,-2 2-1 16,2 6 2-16,0 0-2 0,0 8-2 15,4-4-4-15,2 5 3 16,-2-4-2-16,1-2 0 15,-2-4-1-15,1-4-2 16,-4-6-1-16,0-3 0 16,0-6-2-16,0-3 0 15,0-4 0-15,0-3 0 16,0 0 1-16,0-2-32 0,0-2 52 16,0-7-3-16,0-5-17 15,-4-5-1-15,1-5 0 16,-1-2-2-16,1-4 1 0,-1-7-1 15,0 4 1-15,-3-5-2 16,0 3 1-16,0-3 0 16,2 3 1-16,-1 5-2 15,4 1 1-15,2 4 1 16,0 3-2-16,8 3 1 0,6 4 0 16,6 3-1-16,2 6-1 15,4 3 1-15,1 3-2 16,0 0 2-1,0 9 1-15,-3 5 0 16,-5 1 0-16,-1 0-2 16,-6 2-1-16,-2 1 5 0,-8-1-5 15,-2 3 4-15,0-2 0 16,-10 0-3-16,-4 3 4 16,-4-3-4-16,-1-1 4 15,-2-2-1-15,0-2 0 16,5-3-1-16,-2-4-1 0,4 2 0 15,4-4-13-15,5-2-12 16,1-2-50-16,4-2-57 16,0-11-177-16</inkml:trace>
  <inkml:trace contextRef="#ctx0" brushRef="#br0" timeOffset="36228.98">15182 7677 416 0,'0'-7'11'0,"0"-2"6"15,0 2 34-15,-2 1-10 16,-3 3-12-16,2 3-10 0,-5 0-7 16,-3 5-6-16,1 11-4 15,-3 9 6-15,-1 5 4 16,1 8 3-16,2 1 2 15,4 6-1-15,2-3-1 16,5 3-7-16,0-5 1 0,2-6-27 16,10-2 17-16,5-6 5 15,0-6-2-15,3-6 0 16,2-6-1-16,2-4 7 16,-2-2-46-16,2-2-37 15,-1-3-50-15,-7-10-146 16</inkml:trace>
  <inkml:trace contextRef="#ctx0" brushRef="#br0" timeOffset="36742.05">15340 7842 451 0,'3'-18'30'0,"3"1"5"15,2 6 10-15,0 4-21 16,1 2-6-16,4 5-11 15,1 0-4-15,1 9-2 0,-3 5-1 16,2 4 1-16,-1 7-2 16,-4 0 2-16,-6 0-1 15,-1 0 1-15,-2-2-1 16,0-3 0-16,-5-3 1 16,-2 0-1-16,0-9 1 15,3 2-1-15,-2-5 1 0,6-5-1 16,0 0 2-1,0-4 6-15,4-9 2 0,5-5-9 16,0-2 0-16,3-5 1 16,0-4-2-16,-4 1 0 0,-1-2 0 15,-3 0-2-15,0 4 2 16,-2 4-2-16,-2 5 2 16,0 2-2-16,0 6 3 15,0 4-3-15,-6 5 2 0,2 0-1 16,-1 8 1-16,2 7 0 15,-1 8 3-15,2 1 3 16,2 8 1-16,0 2-3 16,2-2 2-16,3-1 0 0,4-2-3 15,2-6 0 1,0-1-3-16,7-8 3 0,-2-3-3 16,4-7-16-16,2-4-21 15,-1 0-27-15,-1-8-66 16,0-12-175-16</inkml:trace>
  <inkml:trace contextRef="#ctx0" brushRef="#br0" timeOffset="36976.38">15744 7652 182 0,'3'-9'275'0,"-3"5"-209"0,2 4-28 15,3 0-5-15,-2 7-22 16,4 11 19-16,0 6-8 15,3 2-12-15,0 5 9 16,-1 1-20-16,-4 4 15 16,0-1-8-16,-3 0-1 0,-2 0-2 15,0 0-2-15,-4-3 1 16,-8 3-1-16,-3-7-4 16,-6 0-21-16,-6-4-47 15,-8-7-74-15,-9-6-290 16</inkml:trace>
  <inkml:trace contextRef="#ctx0" brushRef="#br0" timeOffset="37502.03">13988 7958 303 0,'-9'0'55'0,"4"0"-26"16,1 0 22-16,4-1 7 16,6-2-25-16,7 2-20 15,9 0-4-15,9 1 3 16,3 0-4-16,2 0-2 16,1 0-2-16,0 0-3 15,-7 0-1-15,-4 0 1 16,-5 0 1-16,-8 0-3 15,-5 0 1-15,-2 0 1 0,-6 0-1 16,0 0 2-16,-9 0 0 16,-8-4-2-16,-2 2 1 15,-6 1 1-15,-4 1 0 16,-3 0 1-16,-1 0-1 16,-1 0-1-16,4 0 1 15,3 3-1-15,7 1 1 0,6-3-2 16,8 3 0-16,6-4-6 15,6 0-50-15,9-5-97 16</inkml:trace>
  <inkml:trace contextRef="#ctx0" brushRef="#br0" timeOffset="38316.8">16376 7816 392 0,'-1'-3'29'16,"-3"-3"10"-16,1 2 11 15,3 3-22-15,0 1-10 0,3 0-9 16,6 0-9-16,1 1 5 15,5 5-1-15,3-2-2 16,0-4 1-16,-1 0-2 0,3 0 1 16,-1-2 0-16,-4-7 0 15,0-1 0-15,-4-4-1 16,-4 0 0-16,-4 0 3 16,-3 2-2-16,0-5 2 0,-3 5-1 15,-8-1-1-15,-4 3-1 16,2 1 1-16,-6 2-1 15,0 5 0-15,1 2-1 16,0 0 0-16,-2 9 1 16,4 3 3-16,0 5 3 15,1 2 3-15,5 6-2 0,-1 3 2 16,6 3 2-16,2 5-4 16,3-3-3-16,0 1 4 15,6-1 2-15,3-4 0 16,7-8-29-16,0-2 24 15,3-3 0-15,2-6-2 16,0-2 0-16,6-5-1 0,1-3-1 16,-1-1-1-16,-1-1-1 15,-1-10 2-15,-1 1-4 16,-4-7-10-16,-6-3-56 0,0-5-73 16</inkml:trace>
  <inkml:trace contextRef="#ctx0" brushRef="#br0" timeOffset="38972.91">16875 6936 298 0,'0'-10'21'0,"0"-6"19"16,-3 3 17-16,-2 1-5 15,-3 1-14-15,-1 2-15 16,-1 2-4-16,-2 5-6 0,0 2-3 15,-2 0 0-15,-1 9-1 16,0 5 1-16,1 4 4 16,6 9-1-16,-1 3-3 15,5 6 3-15,4 5 1 16,0 2 0-16,9 3-3 0,3 1-5 16,2-3-3-16,-2-3-1 15,-2-2 0-15,2-5-1 16,-4-7 0-16,-2-2 0 15,-5-3-1-15,1-7 1 16,-2-2 0-16,0-1-1 0,-5 0 1 16,-7-6 0-16,-3 1 2 15,-3-3-2-15,2 0-1 16,-4-4-6-16,2 0-14 16,3 0-15-16,5-8-20 15,5-5-27-15,5-7-59 16</inkml:trace>
  <inkml:trace contextRef="#ctx0" brushRef="#br0" timeOffset="39511.18">17040 7017 289 0,'10'-2'127'15,"-5"-9"-100"-15,-5 10 14 16,0 1 5-16,0 3-36 0,-2 11 2 15,2 7 1-15,-1 5 2 16,1 2 5-16,0 6-3 16,0 0-6-16,0-2-4 15,5 0-3-15,-3-2 0 16,1-2-1-16,-1-9 0 16,1-3-2-16,-1-5 0 0,0-6 0 15,-2-1 0-15,0-4 2 16,0 0 2-16,0-9 15 15,0-7-13-15,0-4-6 16,-5-5 0-16,-1-4-1 16,-1-4 0-16,-1-1 0 0,5-2 0 15,-2 1 1-15,5 0-1 16,0 3-1-16,0 4 0 16,5 6 1-16,6 4-4 15,5 8 3-15,2 5-2 0,2 5 2 16,1 0 0-16,-1 7 1 15,0 7-3-15,0 3 2 16,-7 2 1-16,-1-1-1 0,-3-3 0 16,-8 2 0-16,-1-1-1 15,0-6 2-15,-3 1-1 16,-7-2 2-16,-7 2 0 16,-2-4 0-16,0 0-1 0,1-2 1 15,1-1-2-15,4-1-15 16,4 1-18-16,5-4-29 15,4 0-33-15,7-7-91 16</inkml:trace>
  <inkml:trace contextRef="#ctx0" brushRef="#br0" timeOffset="39809.43">17459 6936 431 0,'0'-7'21'0,"-2"4"8"0,-5 1 7 16,-1 2-15-16,-2 0-7 16,0 7-4-16,-2 8-1 15,3 2 10-15,1 8-1 16,1 4 1-16,2 5-5 16,2 3-2-16,3 0-1 0,0 3-6 31,-2-4-2-31,4-2 0 15,6-6-1-15,1-1-1 16,3-6 1-16,1-5 0 0,4-3 0 16,5-6-14-16,-5-3-33 15,5-4-41-15,0 0-49 16,-5-8-233-16</inkml:trace>
  <inkml:trace contextRef="#ctx0" brushRef="#br0" timeOffset="40324.88">17603 7088 429 0,'0'-14'21'15,"0"-2"3"-15,2 3 22 16,3 3-9-16,0 6-14 0,4 1-9 16,2 3-10-16,0 0-2 15,3 5-1-15,1 7 0 16,-3 8-1-16,-1 0 0 15,-4 3-1-15,-3 2 1 16,-3-2 0-16,-1-2 0 0,0-1 0 16,-3-2 0-16,-4-6 1 15,-1-1-1-15,3-6 1 16,3 1 0-16,-2-4-1 16,4-2 1-16,0 0 1 15,0-8 0-15,4-2-2 16,3-6 0-16,1-4 0 15,1 0-1-15,-3-5-5 0,4-2-1 16,-5 3 0-16,-1-1 7 16,-1 2 0-16,-1 5-1 15,0 1 2-15,-2 7-1 16,0 3 2-16,0 5 11 0,0 2-7 16,0 0-5-16,0 12-2 15,0 6 2-15,0 4 7 16,0 3 2-16,0 2 0 15,3 1-3-15,1 0-4 0,4-2-2 16,-1-7 1-16,1-1-1 16,5-4 1-1,1-5-1-15,5-3-6 0,-2-6-18 16,3 0-25-16,1-4-31 16,-1-8-61-16,-3-6-137 15</inkml:trace>
  <inkml:trace contextRef="#ctx0" brushRef="#br0" timeOffset="40573.9">17928 6944 348 0,'0'-15'57'0,"0"1"3"0,0 3 3 15,0 4-16-15,6 4-13 16,6 1-16-16,4 2-5 16,2 5-5-16,1 9 5 15,1 8-2-15,0 1-2 16,-4 6-1-16,-3 1-3 15,-4 2 3-15,-6 4-6 0,-1-4-26 16,-2 0 25-16,-2-2 1 16,-7-1 0-16,-2-4-1 15,-3-2 19-15,-1-5-57 16,0-5-34-16,4-10-80 16</inkml:trace>
  <inkml:trace contextRef="#ctx0" brushRef="#br0" timeOffset="41425.44">18436 7033 279 0,'0'-4'26'0,"0"-3"29"0,0 0-9 16,0 0-1-16,0 2-16 16,0-1-6-16,0-1-5 15,-3-2-2-15,0 6-7 16,-4-4-4-16,2 3 1 0,-4 2-5 15,-2 0 0-15,0 2-1 16,1 0 0-16,-3 4 2 16,-1 3-2-16,1 5 0 15,2 3 2-15,1 2-1 16,0 5 3-16,5 3 4 16,3 0-6-16,2 0 1 0,0 0 0 15,4-4 1-15,7-3-2 16,3-6 2-16,1-4-2 15,6-5 1-15,-3-3-1 16,-1 0 0-16,2-5-1 16,-1-7 0-16,-6-5 1 0,-1 0-1 15,-3-5 1 1,-3-3 10-16,-2-1 2 0,-3-3-10 16,0-2 0-16,0-1-1 0,-3 0-3 15,-1 2 1-15,-2 2-1 16,1 0 0-16,0 7 0 15,1 5 0-15,1 6 0 0,1 0 0 16,-1 7-1-16,1 3 1 16,0 0-1-16,0 10-4 15,2 7 3-15,0 2 0 16,0 8 2-16,0 2 1 0,7 1-1 16,-1 2 0-16,-1 0 2 15,2 0 2-15,-1-1-1 16,-1-5-1-16,0 1-1 15,-3-6 0-15,3-1 1 16,1-4-2-16,-1-3 2 16,4-6-4-16,0 0-20 0,3-3-39 15,0-4-35 1,3 0-94-16</inkml:trace>
  <inkml:trace contextRef="#ctx0" brushRef="#br0" timeOffset="41972.18">18633 7022 190 0,'4'-11'200'15,"1"1"-165"-15,0-1 21 16,3 2-5-16,1 4-19 0,1 1-16 16,2 4-7-16,-2 0-4 15,5 11-1-15,-5 5-4 16,1 3 0-16,0 4 2 15,-4 1-1-15,-2 1-1 0,-5-4-1 16,0 3 1-16,0-3 1 16,0-7-1-16,-5 1 0 15,0-7 2-15,2-2-1 16,0-3-1-16,3-3 2 16,0 0 2-16,0-3 15 15,6-6-15-15,4-6-1 0,1-1-3 16,0-5 1-16,0-2 0 15,-1-1-1-15,3 1 1 16,-4-2-1-16,-2 2 0 16,1 2 1-16,-3 1-1 15,-1 4 1-15,-4 6-2 16,0 1 1-16,0 3 3 0,0 4-1 16,0 2-1-16,-6 0-1 15,-3 2 1-15,3 11 0 16,1 3 1-16,2 5 3 15,1 4 6-15,2 2-5 16,0 0 2-16,0-1 5 0,4-1-24 16,2-3 17-16,4-1 0 15,2-7-1-15,0-3-1 16,5-2-2-16,-3-3 1 16,6-3-1-16,-2-3-2 15,-2 0-36-15,-1-7-132 0</inkml:trace>
  <inkml:trace contextRef="#ctx0" brushRef="#br0" timeOffset="45077.86">23043 7691 61 0,'4'2'67'0,"5"-2"-8"15,-3 0-1-15,-1 0 20 0,-3 0-19 16,-1-5-10-16,3-1-7 16,-4-1 1-16,0 0-3 15,0-2-15-15,0-2-8 16,-4 1-6-16,-3-3-5 0,-1 2-6 15,-4 3 0-15,0-3 1 16,-4 5-1-16,0 5 2 16,-3 1-3-16,-1 0-2 15,0 10 3-15,-2 5-1 16,4 1 1-16,2 1-1 16,5 7-1-16,3 1 3 0,8 0 0 15,0 0 1-15,7 0-2 16,5-6 3-16,8-4-2 15,-1-3 2-15,3-4-1 16,0-8 2-16,0 0 0 16,-2-4 3-16,-3-12 8 0,-1 1-3 15,-3-6 2-15,-5-5 2 16,-2-2-32-16,-3-4 26 16,-1-4 0-16,-2 3-9 15,-4-3 4-15,-4 0-7 16,-7 2 2-16,1 4 3 15,-8 4-5-15,3 4 3 0,-6 7-3 16,3 7-6-16,-2 4-7 16,3 4 16-16,5 7-27 15,2 4-2-15,8 3-5 16,6 4-13-16,1-2-18 16,19-2-9-16,6-5-40 15,6 1-69-15</inkml:trace>
  <inkml:trace contextRef="#ctx0" brushRef="#br0" timeOffset="45734.08">23275 7506 442 0,'0'-7'23'0,"0"1"17"16,0 4 3-16,0 2-16 15,0 2-21-15,0 11-8 16,6 6 2-16,-3 7 1 0,2 4 0 15,1 2 0-15,3 0 2 16,-2 0 0-16,-3-2 1 16,1-5-2-16,-3-5-2 15,-1-6 1-15,-1-5 0 16,0-4 3-16,0-3 13 0,0-2 15 16,0-4 4-1,0-8-26-15,-1-4-5 0,-3-6 0 16,-1-3 2-16,1-3-3 15,1-2-3-15,-1-2 0 16,-2 0-1-16,3 2 0 0,-1 1 0 16,3 6 0-16,1 6-1 15,-2 7 2-15,2 1-1 16,0 7 0-16,0 2 0 16,0 0-2-16,3 3-4 15,12 10 3-15,1 5 2 0,4 5 0 16,4 6 2-16,-2-1-2 15,3 3 2-15,3-1-2 16,-7-5 2-16,3 2-1 16,-1-8 0-16,-3-2 1 15,0-5-1-15,-5-3 1 16,2-4 0-16,-3-2-1 16,-5-3 2-16,2 0-1 0,-4 0 0 15,0-5 0-15,-5-4 2 16,1-5 0-16,-3-2 3 15,0-5-1-15,0-6-2 16,0-2-2-16,-5-2 0 0,0-2-2 16,-2-1 1-16,0 2 0 15,1 4-3-15,0 6-3 16,5 4-12-16,-3 9 0 16,2 8 15-16,2 1-49 0,0 8-38 15,0 11 19-15,9-2-47 16,6 3-135-16</inkml:trace>
  <inkml:trace contextRef="#ctx0" brushRef="#br0" timeOffset="45952.78">23778 7574 421 0,'2'1'24'0,"1"3"23"15,-1 1-17-15,0 6 1 16,1 3 0-16,0 2-8 15,0 4-7-15,-1-1-2 0,1 5-2 16,-1-5-4-16,0 2-5 16,1 1-2-16,-1-1-1 15,2 1 0-15,-3-2-3 16,-1-3-28-16,0 1-35 16,-1-8-53-16,-10-2-220 15</inkml:trace>
  <inkml:trace contextRef="#ctx0" brushRef="#br0" timeOffset="46308.82">23004 8026 405 0,'-10'0'10'0,"8"0"13"16,2 0 35-16,9-1-19 16,12 1-30-16,13 0 5 0,6-4-1 15,9 4 5-15,4-1 4 16,8-4-6-16,0 2 1 16,2-1-1-16,-4-2-2 15,-5 0-2-15,-3 0-1 16,-12 2-3-16,-8 3-3 0,-10-1-5 15,-5 2 2-15,-7 0-13 16,-1 0 15-16,-5 0-2 16,-1 0 3-16,-2 0-6 15,0 0-25-15,-7 7-34 16,-8-2-25-16,-7-4-75 0</inkml:trace>
  <inkml:trace contextRef="#ctx0" brushRef="#br0" timeOffset="47133.98">23225 8476 237 0,'0'-7'53'0,"0"-1"4"15,0 1-13-15,0 0-12 16,-4 0-3-16,1 0-12 0,-2 1-3 15,-3 0-2-15,1 0 2 16,-4 0-1-16,3 3-2 16,-4 0-3-16,-2 1-2 15,-1 0-3-15,0 2-1 16,0 0-1-16,1 0 1 16,-1 7-1-16,3 1-1 0,1 2 1 15,2 1-1-15,2 3 0 16,2 2 4-16,3 2-2 15,2 0-1-15,0 2 0 16,0-3 2-16,7 1-1 16,2-2 1-16,4-3 1 0,-1-5 2 15,3 0 0 1,-1-5 4-16,1-3 2 0,-2 0-1 16,2 0 1-16,1-8 4 15,-4-5-2-15,0-1-5 16,-2-4 2-16,-5-4 4 0,-1 1-21 15,-4-8 16-15,0-3-6 16,-4 0-3-16,-6-6 3 16,-4 3-3-16,-5 0 0 15,3 2-1-15,-5 3 0 16,1 7-1-16,0 5 1 0,1 7-4 16,-1 5-10-16,4 6 19 15,-1 0-28-15,7 15-14 16,3 5-3-16,7-1-10 15,0 6-17-15,12-5-35 16,10-4-88-16</inkml:trace>
  <inkml:trace contextRef="#ctx0" brushRef="#br0" timeOffset="47727.36">23453 8387 382 0,'-6'0'39'16,"3"-10"11"-16,1 2 0 15,2 1-9-15,0-2-20 0,2-2-9 16,5 0-2-16,8 4-5 16,-2 2-4-16,2 3 0 15,3 2-2-15,2 4 1 16,-2 10-1-16,0 7 1 15,-2 2-1-15,-2 6 1 16,-1 0 1-16,-7-1-1 0,-3-3-1 16,-3-2 1-16,0-1 1 15,-2-3-1-15,-5-6-1 16,1-4 1-16,1-2 0 16,1-7 3-16,3 0 3 15,1-7 11-15,0-8-1 0,0-2-6 16,7-5 0-16,4-1-4 15,-2-2-4-15,3-2-2 16,-2 4 1-16,-2-4-1 16,-1 6 0-16,0 1 1 15,-2 6-2-15,-5 1 2 0,0 5-1 16,0 1 0-16,0 3 0 16,-2 2-1-16,-6 2 1 15,1 0-3-15,-2 4 3 16,0 10-1-16,2 2 0 15,1 6 0-15,3-1 3 0,0 6 2 16,3 0 2-16,0-1 2 16,5-3-2-16,3 0 1 15,4-3-1-15,0 0-3 16,3-6-2-16,2-2 0 16,3-2 0-16,1-5-4 15,3-4-35-15,-1-1-69 0,4-10-141 16</inkml:trace>
  <inkml:trace contextRef="#ctx0" brushRef="#br0" timeOffset="48231.1">24645 7818 356 0,'-3'0'23'0,"-1"0"1"16,4 0 33-16,0-2-16 15,7-1-17-15,8 1-8 16,2 0-1-16,5-3-1 16,5 5-4-16,0-1-1 15,2 1-2-15,-2 0-4 16,-3 0-2-16,-3 0 0 0,-3 0 0 16,-6 0-1-16,-5 1-2 15,-2 6-20-15,-5 0-33 16,0-1-36-16,-10-2-69 15</inkml:trace>
  <inkml:trace contextRef="#ctx0" brushRef="#br0" timeOffset="48449.78">24740 7930 290 0,'-2'3'81'0,"-1"-3"-32"16,3 0 9-16,0 0-24 15,7 0-1-15,6 0 0 16,4 0-13-16,5 0-2 16,4-1-2-16,2-1-7 0,-2-3-3 15,2 1-4-15,-3 1-1 16,-3 3-1-16,-4 0-14 16,-6-4-91-16,0-3-294 15</inkml:trace>
  <inkml:trace contextRef="#ctx0" brushRef="#br0" timeOffset="50652.49">26221 7514 285 0,'-3'0'27'15,"-2"0"4"-15,3 2 8 31,2-2-17-31,0 4-10 16,0 0 2-16,2 1 9 16,6 2-10-16,6 0-3 0,0-1 1 15,6-1 5-15,-2-3 9 16,-1-2-10-16,0 0-2 16,0 0-3-16,0-9 5 15,-5-2 0-15,0-1-4 0,-4-3-1 16,-2 1 0-16,-3 0-4 15,-3-4-1-15,0 2 0 16,0 0-5-16,-7 2 1 16,-3 3-2-16,-2 0-1 0,-2 6 4 0,-1 1-2 31,0 4-2-31,-2 0 1 16,0 2 0-16,-2 11-1 0,3-1-1 15,2 6 5-15,2 3-3 16,0 2 0-16,5 4 1 15,4 3 0-15,3 2 2 16,0-1 1-16,0-2-1 0,3-3 0 16,6-2 2-16,1-5-2 15,0-3 2-15,1-5 1 16,3 0 2-16,4-4 4 16,0-2 7-16,2-3-6 15,-1-2-31-15,8 0 28 16,-5-6-5-16,2-1-2 0,-2-1-1 15,-1 0 0-15,-3 1-1 16,-4 0-1-16,-7 1-11 16,-5 1-55-16,-2-7-78 15</inkml:trace>
  <inkml:trace contextRef="#ctx0" brushRef="#br0" timeOffset="51460.3">26443 5954 373 0,'-10'0'32'0,"7"0"3"16,-2 0 27-16,3 0-22 15,2 0-15-15,0 1-11 16,7 1-7-16,6 0 4 0,5 2 2 15,0-2-7-15,3 3-5 16,-1-4 1-16,2 3-3 16,-5-2 3-16,0 0-1 15,1 2-4-15,-9-3-33 16,-2 1-40-16,-4 0-39 16,-3-2-115-16</inkml:trace>
  <inkml:trace contextRef="#ctx0" brushRef="#br0" timeOffset="51616.52">26498 6045 218 0,'-7'7'110'0,"2"-4"-77"0,1 1 14 15,4-2-2-15,0-2 4 16,0 2-17-16,4-2-18 16,6 2-6-16,9-2 1 15,3 0-5-15,6 0-3 16,5 0-53-16,1-2-173 15</inkml:trace>
  <inkml:trace contextRef="#ctx0" brushRef="#br0" timeOffset="51900.75">27267 5991 457 0,'-4'0'45'0,"-1"0"-22"16,5 0 13-16,0 0-21 15,3 0 6-15,6 0 0 16,8 0-6-16,5 0-1 0,3 0-1 16,-1 0 4-16,3 0-8 15,-3 0-8-15,-1 0 1 16,-2 0-2-16,-2 0 0 15,-4 0-25-15,-5 0-55 16,-1-3-123-16</inkml:trace>
  <inkml:trace contextRef="#ctx0" brushRef="#br0" timeOffset="52572.48">28048 5927 145 0,'0'2'261'15,"0"0"-236"-15,0-1 1 0,0 5-21 16,6-3 2-16,1 2 24 15,1 1 0-15,5-1-7 16,1-3-14-16,1-2 0 16,3 0 4-16,-2 0 1 15,-2-9 3-15,4-2-6 0,-5-1-6 16,-4 0-2-16,0-4 2 16,-9 1-3-1,0 1-3-15,0-2 0 0,-3 5-1 16,-6-1 0-16,-4 3 2 15,1 5-2-15,-5 2 1 16,1 2-1-16,0 0 0 16,-2 7-1-16,2 8 1 0,-1-1 0 15,7 7 0-15,-3 3-2 16,5 2 6-16,3 1 4 16,2 6-5-16,3-5 0 15,0 0 4-15,5-1-4 0,5-2 5 16,4-3 2-16,0-7-2 15,4 0 1-15,4-5 3 16,3 0-3-16,0-10-27 16,1 0 26-16,1 0-4 15,2 0-2-15,-2-10-1 16,-5-4 1-16,-3-2-74 0,-2-9-154 16</inkml:trace>
  <inkml:trace contextRef="#ctx0" brushRef="#br0" timeOffset="53448.41">28560 4987 254 0,'0'-13'114'16,"0"-1"-90"-16,0 2 17 0,0 1-6 16,-6 3 3-16,-1 0-14 15,0 7-17-15,-4 1-5 16,1 0-1-16,-1 0-2 15,0 12 2-15,0 4 0 16,3 9 3-16,0 4-3 0,8 3 8 16,0 5-2-16,1 6 2 15,11-3 0-15,-2 4 0 16,5-4 1-16,-1 1-3 16,-4-5-3-16,0-2-1 15,-3-5 0-15,-2-4-1 0,-3-4-2 16,-2-5-1-16,0-2 2 15,0-1 0-15,-7-5-1 16,-2 2 2-16,0-5 2 16,-2-2-2-16,3-3-1 15,1 0-8-15,0-3-12 16,7-13-30-16,0-8-36 0,12-4-112 16</inkml:trace>
  <inkml:trace contextRef="#ctx0" brushRef="#br0" timeOffset="53970.02">28833 5092 425 0,'0'-5'26'16,"0"2"8"0,0 3 12-16,0 0-42 0,0 14-5 15,0 2 3-15,1 7 8 16,1 6 3-16,0 1 13 0,0 2-17 15,0-2-4-15,-2-2 2 16,0-4-1-16,2-5-8 16,-2-5 2-16,0-3 0 15,0-4 4-15,0-5-3 16,0 0 11-16,0-2 13 16,0-4 11-16,0-9-17 0,-4-7-6 15,-2-5-11-15,1-4 2 16,-2-7-6-16,0 2 4 15,1-3-2-15,1 1-4 16,1-1 1-16,3 5-2 16,1 2-3-16,0 5 3 0,7 5 2 15,7 7 1-15,8 9-1 16,1 4-1-16,6 3 22 16,-1 11-21-16,0 6 1 15,-5 2 0-15,-5 2-2 16,-5-1-2-16,-5-1-1 15,-8-6-1-15,0-2 4 0,-3-1 3 16,-12-2 2-16,-2-5 0 16,-7 3 1-16,-1-2-1 15,-1-2 0-15,4-2-1 16,3 0-8-16,9-2-26 0,7-1-28 16,3 0-21-16,6-5-38 15</inkml:trace>
  <inkml:trace contextRef="#ctx0" brushRef="#br0" timeOffset="54219.96">29237 4998 326 0,'7'-4'152'0,"-1"-6"-122"16,-6 4 8-16,0 6 1 15,0 0-21-15,-6 0-15 16,-3 11-4-16,-3 7 0 0,-3 4 3 15,3 5 4-15,1 6-2 16,0 2 2-16,6-1-4 16,3 2 1-16,0-4-2 15,2-2 2-15,2-5 0 16,6-3-1-16,6-2-1 0,0-5-11 16,6-5-28-1,1-4-34-15,-1-6-64 16,0 0-233-16</inkml:trace>
  <inkml:trace contextRef="#ctx0" brushRef="#br0" timeOffset="54704.21">29359 5146 387 0,'5'-15'46'0,"-1"4"7"16,3-3-3-16,4 6-25 15,-3 1-10-15,6 5-10 0,-1 2-3 16,1 0-2-16,-2 13-3 15,-1 2 1-15,-2 5 0 16,-2 1 1-16,-7 2-1 16,0-1 2-16,0-2 0 15,-7-5 0-15,-2 1 0 16,0-7 0-16,3-1 2 0,-1-3 1 16,6-3-2-16,-1-2 2 15,2 0 1-15,0-8 10 16,2-6-8-16,6-4-4 15,1 0 0-15,6-3-2 16,-3-4 0-16,0 3 0 0,-2 1-1 16,-3-2 1-16,0 4 1 15,-5 4-2-15,2 3 0 16,-4 3 1-16,2 4 0 16,-2 3 2-16,0 2 0 15,-5 7-3-15,0 6-2 0,-4 6 3 16,2 2 3-16,2 5-1 15,2 0 2-15,3-3-2 16,0 2-1-16,0-5 1 16,8 2 1-16,5-5-1 0,5-3-1 15,1-3-2-15,3-5-36 16,0-4-27-16,3-2-90 16</inkml:trace>
  <inkml:trace contextRef="#ctx0" brushRef="#br0" timeOffset="54969.82">29752 5017 451 0,'0'-8'30'16,"0"1"30"-16,0 3-15 16,0 2-15-16,0 2-17 0,4 2-11 15,7 10-6-15,-1 7 4 16,3 5 0-16,3 2 0 15,-2 5 1-15,-4-2-2 16,-3-2 2-16,-5-1-1 16,-2-2 1-16,0-4-1 15,0 0 0-15,-2-3 0 0,-3-2 0 16,-2-5-1-16,2-2-15 16,2-3-8-16,3-3-44 15,0-2-54-15,8-5-100 16</inkml:trace>
  <inkml:trace contextRef="#ctx0" brushRef="#br0" timeOffset="55532.16">30153 5131 489 0,'0'-8'32'15,"1"1"0"-15,-1-1 11 0,0 4-16 16,0-1-13-16,0 2-7 15,-1-1-5-15,-6 1 1 16,0 3-3-16,-3 0-1 16,-4 0-2-16,-1 3-1 0,0 9 2 15,1 4 1-15,2-1-1 16,2 4 3-16,6 0 0 16,3 2 0-16,1-5 0 15,3 0 2-15,9-4-2 16,3-1 1-16,4-4 1 15,0-5-1-15,3-2-1 0,-3 0 4 16,-3-4-2-16,-2-6-1 16,-2-5 2-16,-2-3 5 15,-3 1 2-15,-4-7 3 16,-1-4-5-16,-2-2-5 16,0-4-1-16,0-2-4 0,0-1 2 15,-5 3-1-15,1 2-1 16,3 5 2-16,-1 7-2 15,0 7 1-15,1 5-1 16,-1 7 0-16,2 1 1 16,0 10-10-16,-2 12 0 0,2 3 11 15,0 8 1-15,0 5-2 16,0-2 0-16,4-3 1 16,-1 2 0-16,0-8-1 15,-1 0 0-15,0-4 1 16,0 1-2-16,-1-6 4 15,1-1-2-15,2-2-17 0,1-5-20 16,3 0-42-16,2-9-17 16,2-1-101-16</inkml:trace>
  <inkml:trace contextRef="#ctx0" brushRef="#br0" timeOffset="56021.73">30429 5037 491 0,'12'-14'41'0,"-2"1"-12"16,-1 5 7-16,-1 2-3 0,2 6-15 16,-1 0-14-16,1 9-8 15,0 9-1-15,0 3 1 16,-3 5 2-16,-3-2 0 16,-4 3 1-16,0-4 1 15,0-3 0-15,-2-2-2 16,-3-4 2-16,1-4 0 15,1-3 1-15,1-3 0 16,2-4 0-16,0 0 1 0,0 0 5 16,4-6 5-16,6-6-8 15,3-2-4-15,1-5 2 16,3 1-2-16,-3-4 0 16,2-1 0-16,-4-2 1 15,-3 1-1-15,-4 7 0 16,-2 0 0-16,-1 4 2 15,-2 4 1-15,0 5 2 0,-5 2-2 16,-3 2-2-16,-1 6-1 16,-4 6 3-16,1 7 0 0,1 5 1 15,3 1 0 1,0 1-17-16,4-2 22 0,-1-3 0 16,5 0 3-16,0-5-5 15,0 1-2-15,9-3-1 16,5-2-1-16,0-1 1 15,10 1-4-15,-2-4-32 16,-3-3-84-16,-1-3-381 0</inkml:trace>
  <inkml:trace contextRef="#ctx0" brushRef="#br0" timeOffset="56916.09">26615 6781 275 0,'2'-10'71'15,"-2"1"-31"-15,0-2 26 16,0 4-15-16,0 1-20 16,0-1-13-16,0 4-2 15,0-1-4-15,-2 4 2 0,-2 0-10 16,3 0-4-16,-4 0-1 16,-2 7-2-16,-3 6 1 15,1 5 0-15,2 8 4 16,0 4 2-16,1 3 4 15,6 4 2-15,0 3-1 0,0-1-3 16,5 0-4-16,3-2-1 16,3 1 3-16,0-2-1 15,-2-1 2-15,-1-6-3 16,-1-1-2-16,0-4 1 16,-4-6-1-16,-1-1 1 15,-2-6 0-15,0-2-1 16,-5-4 1-16,-5-1 2 0,0 0-1 15,-1-3-1-15,-6-1-14 16,5 0-22-16,1-5-29 16,6-11-57-16,5-6-163 0</inkml:trace>
  <inkml:trace contextRef="#ctx0" brushRef="#br0" timeOffset="57447.47">26851 6908 478 0,'3'-7'17'16,"-3"0"1"-16,0 3 17 15,0 2-6-15,0 2-14 16,0 6-12-16,0 6-8 16,0 10 4-16,0 3 1 15,0 5 1-15,2 2 3 0,1 0-3 16,-1 0 0-16,0-5 1 15,1-2-1-15,-1-5-1 16,0-6 1-16,0-4-1 16,0-4 1-16,-2-2 0 0,0-4 1 15,0 0 6-15,0-6 23 16,0-6 7-16,0-8-33 16,-4-2-3-16,-2-4-1 15,1-5 0-15,2 1-2 16,-1-4 2-16,3 1-2 0,1 0-1 15,0 1-4-15,0 4 1 16,8 3 2-16,7 5 0 16,-1 5 0-16,3 5 2 15,2 8 0-15,1 2-1 16,0 5 0-16,-4 12-2 0,-4 1 3 16,1 1-1-1,-6 2-2-15,-4-3 3 0,-3-1 1 16,0-3-1-16,-5-2 0 15,-7-3 0-15,-6 0 1 16,-2-2 1-16,0 0 0 16,0-3-1-16,5-2 0 0,2 1-27 15,7-3-30-15,6 0-52 16,0-3-101-16</inkml:trace>
  <inkml:trace contextRef="#ctx0" brushRef="#br0" timeOffset="57724.73">27215 6811 492 0,'0'-10'34'16,"2"1"-13"-16,-2 6 6 16,0 2-4-16,0 1-15 15,0 1-8-15,-7 13-6 16,1 5 2-16,-3 8 4 0,-1 7 0 15,2 1 1-15,1 3 1 16,5 1-1-16,0-3 2 16,2-4-2-16,0-4 2 15,6-1-2-15,5-7-1 16,3-2 6-16,1-7-5 0,4-4-6 16,1-4-35-16,2-3-63 15,-3 0-165-15</inkml:trace>
  <inkml:trace contextRef="#ctx0" brushRef="#br0" timeOffset="58224.61">27400 6953 387 0,'0'-12'81'0,"0"2"-38"15,0-3-4-15,4 5-6 0,6 1-9 16,2 3-13-16,0 2-8 15,2 2-4-15,2 6-2 16,-2 8 2-16,-2 7-2 16,-4 1 3-16,-4 3 0 15,-4 0-1-15,0-2-1 16,0-3-4-16,-7-3 3 0,0-4-1 16,-1-5 4-16,4-2 0 15,1-4 0-15,3-2 0 16,0 0 2-16,0-2 2 15,3-7-1-15,7-5-3 0,0-4 0 16,1-2-1 0,0-1 1-16,-2-3-2 0,0 0-2 15,-4 1 1-15,-1 1-5 16,-4 3 9-16,0 1-2 16,0 7 2-16,0 2-1 15,0 4 5-15,0 5 0 0,0 0-4 16,-4 12-3-16,-1 4-1 15,-2 6 3-15,3 6-1 16,4 2 6-16,0 1-2 16,2-1 1-16,8-3-3 15,4-2 0-15,-2-5 1 0,4-4 0 16,4-4-12-16,3-5-19 16,-3-7-41-16,1 0-87 15</inkml:trace>
  <inkml:trace contextRef="#ctx0" brushRef="#br0" timeOffset="58490.17">27777 6801 422 0,'0'-11'61'0,"0"6"-18"0,0 3 5 15,7 2-21-15,4 6-22 16,0 9-2-16,1 9 1 15,3 4 6-15,-3 4-6 16,1 4-3-16,-6-4 1 16,0 3 0-16,-5-4 3 0,-2 0-1 15,0-5-2-15,0-2-1 16,0-3 2-16,0-5-2 16,-2-4-3-16,2-5-15 15,0-1-29-15,0-6-40 16,12 0-70-16</inkml:trace>
  <inkml:trace contextRef="#ctx0" brushRef="#br0" timeOffset="59052.53">28283 6929 508 0,'0'-12'13'16,"-2"-1"0"-16,-5 3 14 15,-3-3-4-15,-2 3-10 16,-1-1-8-16,-1 4-2 16,2 1 4-16,0 5 1 0,-3 1-6 15,3 0-1-15,-3 10 0 16,3 5 0-16,2 2 1 16,-2 3-1-16,7 5 0 15,3-2 1-15,2 2 0 16,0 0-1-16,7-3 3 0,6-7-1 15,5 0-1 1,2-5 0-16,2-6 1 0,-5-2-2 16,5-2 1-16,0-2-1 15,-7-7 1-15,0-5 0 16,-3-2 2-16,-3-2 0 0,1-6 7 16,-5 0-3-16,-2-5-1 15,-3-1-4-15,2-2-2 16,-2-2-1-16,0 0 0 15,0 2-1-15,-2 5-1 16,1 6 1-16,-3 3 0 16,2 7 1-16,-2 6 0 15,2 5 0-15,1 2-3 0,1 12-3 16,-2 9 6-16,2 6 2 16,0 6 2-16,0 3 1 15,2-1-2-15,1-3 1 16,1-2 0-16,2-3-3 0,-5-3-1 15,3-4 0-15,-1-2 0 16,3-2-1-16,-3-3-10 16,7-4-30-16,0-4-32 15,1-3-48-15,2-4-167 0</inkml:trace>
  <inkml:trace contextRef="#ctx0" brushRef="#br0" timeOffset="59536.92">28493 6854 443 0,'7'-14'57'0,"3"2"-15"16,-1 2 1-16,-1 3-9 15,5 6-15-15,0 1-13 16,-3 5-4-16,3 11-4 16,-2 4-1-16,-2 5 2 15,-2 0-1-15,-7 3 3 0,0-4-2 16,0 1 1-1,-3-4-1-15,-5-7 4 0,3 1-7 16,-1-8 1-16,5-2 3 16,-1-4 1-16,2-1-2 15,0 0 4-15,2-3 6 16,6-7-1-16,4-7-9 0,2-3 3 16,1-3-2-16,-2 1 0 15,1-3 2-15,0 0-4 16,-6-3 4-16,-1 7-3 15,-1 0-1-15,-4 6 2 0,-2 3 1 16,0 7 1-16,0 3-2 16,-8 2 0-16,-1 2 0 15,1 10 1-15,-4 4 2 16,2 8-3-16,3-2 4 16,4 4 2-16,-1 1 1 15,4-4 6-15,0-2 0 16,0-1-30-16,4-2 24 15,2-6-3-15,5 2-2 0,0-3 0 16,1-2 1-16,3-2-2 16,-1-2 7-16,-2-1-72 15,-2-4-70-15</inkml:trace>
  <inkml:trace contextRef="#ctx0" brushRef="#br0" timeOffset="60209.8">25552 7700 370 0,'0'0'76'0,"0"0"-42"0,0-4 23 15,4 3-20-15,1-1-7 16,7 2-17-16,3 0-10 15,4 0 0-15,7 0-1 16,-1 0 2-16,0 0-1 16,-3 2-1-16,-1-1 0 0,-3 1 0 15,-7-2-1-15,-2 2 1 16,-2-2-2-16,-5 0 2 16,-2 0-1-16,0 0 5 15,0 0 6-15,-2 0 3 16,-9 0-2-16,-5 0-10 0,-4 0-2 15,-7-2 0-15,-3 0 0 16,-4 2-1-16,-2 0 1 16,4 0-1-16,3 2 0 15,5-2 0-15,10 0 1 0,6 0-2 16,6 0-1-16,2 0-26 16,9-2-40-16,11-10-130 15</inkml:trace>
  <inkml:trace contextRef="#ctx0" brushRef="#br0" timeOffset="61084.99">29138 7464 477 0,'-2'-10'6'0,"-3"-1"3"16,3 2 30-16,2 6-7 15,-1 3-9-15,-1 0-13 0,2 10-10 16,0 10 0-16,0 5 1 16,0 7 0-16,0 6 4 15,3 1-2-15,1 0 1 16,-1-3 2-16,1-3-3 15,-3-5-1-15,3-7-1 16,-4-5 0-16,2-6-1 0,-2-2 1 16,0-6-1-16,0-1 5 15,0-1 5-15,0-3 14 16,0-8 13-16,0-5-30 0,0-1-6 16,1-7-1-16,-1-3 1 15,0-3-2-15,0-2 1 16,-1-1 1-16,-1-2-2 15,-2 1 2-15,3 2-2 16,1 5-1-16,0 2 1 16,0 6 0-16,7 6 1 0,6 4-1 15,1 4-1-15,6 1 1 16,0 4-1-16,-1 2 1 16,3 9-1-16,-8 3 1 15,-1 2 1-15,-6 4-1 16,-4-2-1-16,-3-1-4 0,0-1 0 15,-8-1 3 1,-7-1 2-16,-1-1 1 0,-4-1 0 16,-1-2 1-16,-2 0-2 15,1 0 0-15,2 0-21 16,2 0-22-16,3-5-14 16,8 0-42-16,7-5-109 0</inkml:trace>
  <inkml:trace contextRef="#ctx0" brushRef="#br0" timeOffset="61393.41">29606 7397 411 0,'2'-7'35'0,"-2"-1"-9"15,0 1 28-15,0 6-25 16,-2-1-10-16,-5 2-9 15,-1 0 2-15,-5 3-1 0,0 10-1 16,1 6-3-16,-1 5-3 16,1 9 2-16,1 5 1 15,2 5-1-15,2 0 7 16,3 3-6 0,3-5-4-16,1-2-2 15,0-5 0-15,10-5 3 0,5-4-3 16,1-6 4-16,4-2-3 0,1-3-2 15,0-8-22-15,3-1-54 16,-2-5-60-16,1 0-204 16</inkml:trace>
  <inkml:trace contextRef="#ctx0" brushRef="#br0" timeOffset="61940.39">29781 7586 424 0,'0'-18'38'16,"2"1"3"-16,3-2 6 16,5 5-14-16,-3 2-7 0,3 3-11 15,-1 5-9-15,4 4-4 16,-1 0-1-16,-1 11-2 16,2 7-1-16,-3 5 2 15,0 3-1-15,-5 4 0 16,-5-4 1-16,0-3 0 0,0 1 0 15,-5-5 0-15,-5-1 0 16,3-8-1-16,2-3 2 16,0-1-1-16,3-4 0 15,2-2 1-15,0 0 2 16,0-5 5-16,0-6-5 16,7-2-2-16,2-5 0 0,5-1 0 15,-1-5 0-15,0 3-1 16,-3-3 0-16,-1 0 0 15,-2 3-1-15,-1-1 0 16,-3 6 1-16,-1 2-1 0,-2 5 2 16,0 2 0-16,0 3 0 15,0 4 0-15,0 0-1 16,-2 0-3-16,-5 9-2 16,0 5 1-16,0 8 3 15,-2 5 0-15,4-1 2 0,2 5-1 16,3-5 1-1,0-1 2-15,3-1-1 0,7-5 0 16,2-5-1-16,5-1 1 16,-1-2-1-16,4-4 1 15,2-2-11-15,-3-5-39 16,1 0-43-16,-2-4-100 0</inkml:trace>
  <inkml:trace contextRef="#ctx0" brushRef="#br0" timeOffset="62303.68">30108 7359 373 0,'0'-8'19'15,"0"0"4"-15,0 1 33 0,0 4 1 16,4 3-32-16,3 0-10 15,1-2-13-15,2 14-2 16,2 4 4-16,0 6 1 16,3 4 1-16,-3 5 10 15,2 5-13-15,-4-1 6 16,0 3 0-16,-2-3-2 0,-2-1 24 16,-5-2-19-16,1-3-6 15,-2-3 5-15,0-4-5 16,-3-1-1-16,-4 1-1 15,-5-4 0-15,2-2 1 16,-2 0-4-16,2-2 1 0,-1-1 1 16,0-5-4-16,2 2-8 15,1-7-51-15,6-3-77 0</inkml:trace>
  <inkml:trace contextRef="#ctx0" brushRef="#br0" timeOffset="69683.55">7153 10173 409 0,'-10'-18'35'16,"3"-2"-12"-16,3-4 0 0,4 5 15 15,0-2-22-15,7 6-9 16,5 1-3-16,2 5-1 15,0 4-2-15,-1 3-1 16,1 2 0-16,-2 3 0 16,-1 10-2-16,-2 6 2 0,0 3 0 15,-4 3-1-15,-1 3 1 16,1-1 5-16,-1 0-2 16,-1-2 1-16,4-4-2 15,3-1-1-15,2-6 2 16,7-3-1-16,0-4 1 15,3-9 2-15,3 2-2 0,2-5 4 16,-3-9-6-16,0-4 0 16,-6 0 2-16,-2-5-3 31,-5 0 3-31,-4-1 4 0,-7-1 2 16,0 0 0-16,0 0-4 15,-7 2-3-15,-2 4 0 16,0 3-1-16,2 7 0 15,2 3 1-15,0 6 1 16,4 0 0-16,1 10-3 0,0 9 0 16,0 6 0-16,9 7 3 15,0 5 0-15,1 5 1 16,2 4 2-16,-5-2 3 16,0 3-1-16,-4-2-2 0,2 0 2 0,-5-4-3 31,0-4 2-31,0-3-3 0,0-1 1 0,-7-5-25 0,0-6 29 31,-1 0-1-31,-4-7-4 16,4-3 1-16,1-6-1 15,-2-4-2-15,-1-2 1 0,3 0 0 0,0-10 0 0,0-8 2 32,1-4-2-32,1-5-2 0,3-1 0 0,1 0-1 15,1-3-1-15,0 3 1 31,0 1-3-31,7 4-4 0,2-2-5 0,3 2-5 16,1 3 5-16,0 1-21 0,1 2-14 16,0 3-23-16,0 3-41 15,0 3-94-15</inkml:trace>
  <inkml:trace contextRef="#ctx0" brushRef="#br0" timeOffset="71281.53">7313 10194 250 0,'-11'-11'24'0,"3"2"7"16,3 4 20-16,1-3-5 31,0 5-18-31,4 3 6 0,0 0 1 16,0 0-20-16,1 3-11 15,11 9 9-15,3-4-2 16,5 3 2-16,6-4-6 16,1-1 0-16,3-5-2 15,-1-1-1-15,-3-3-1 16,0-10-1-16,-8-3 0 0,-6 0 0 15,-2-4-1-15,-10 1 3 16,0-3-2-16,-15 4-1 16,-5 4 0-16,-5 4-1 15,-2 6 0-15,-1 4 0 16,-3 2 0-16,2 16-1 0,6 5 1 16,-1 9 1-16,7 3 0 15,5 7 4-15,11 1 5 16,1-1-4-16,9-2 3 15,12-8-6-15,8-6-1 0,5-7-2 16,4-13 3-16,2-6 2 16,-5 0 1-16,-1-11-3 15,-7-1 0-15,-8-6-1 16,-9 3-1-16,-8-4 1 16,-2 5 1-16,-12 0-3 0,-8 3 0 15,-7 7 1-15,-4 4-1 16,-1 4 0-16,0 12 0 15,-1 7 0-15,4 4-1 16,8 7 1-16,7-2-19 16,12 0-50-16,5-5-129 0</inkml:trace>
  <inkml:trace contextRef="#ctx0" brushRef="#br0" timeOffset="72206.93">10334 10374 104 0,'4'0'53'15,"3"0"-16"-15,-1-2 4 16,0 0 1-16,-5 0 5 16,6-1-5-16,-6-1-17 15,1 1 11-15,2 0 2 0,-3-3-6 16,-1 0-10 0,0-1-1-16,0 0-2 0,0-2-3 15,-7-1 5-15,-4 1-8 16,1-2 0-16,-4 0-2 15,4 5-3-15,-2-2 3 16,-1 1-5-16,0 4 1 0,3 1-4 16,-1 2-2-16,0 0 2 15,-2 0-4-15,4 2 1 16,1 6 0-16,1-1 0 16,-3 4 0-16,3 1 0 15,4 1 0-15,-3-1 1 0,5-1 0 16,-3 0 0-16,4-2 0 15,-2-3 0-15,2-3-1 16,0-1 1-16,0-1 0 16,0-1 0-16,0 0 1 15,0 0 2-15,0 0 10 16,0 0-29-16,0 0 17 16,0-3-1-16,0 0 1 0,0-1-2 15,0 2 1-15,0 0-1 16,0 2 0-16,0-1 0 15,0 1-1-15,0 0-4 16,0 0-5-16,0 0 20 0,0 0-20 16,0 0-11-16,2 1-4 15,3 3-5-15,1-2-9 16,1 0-28-16,0-2-26 16,4 0-92-16</inkml:trace>
  <inkml:trace contextRef="#ctx0" brushRef="#br0" timeOffset="72856">10373 10335 152 0,'0'-4'27'16,"2"1"-25"-16,3-5-1 15,1 5 8-15,0-3 7 0,1 3 6 16,-4-2 9-16,1-1 23 16,-3 2 4-16,-1-3-15 15,0 4-1-15,0-4-6 16,0 1-3-16,-5 3-9 16,2-3-9-16,-5 1-5 0,3 2-2 15,-2 3-2-15,0-4 0 16,-3 1-3-16,-1 0 0 15,3 2 0-15,-4-1 3 16,4 0 2-16,-4 2-2 16,-2 0-1-16,-1 0-2 0,-2 0 1 15,1 0 1 1,-2 0-1-16,1 8 1 0,-2 1 2 16,4 4 0-16,-2 5 3 15,3 2 1-15,3 5-3 16,2-1 0-16,9-1 4 15,0-1-28-15,4 0 23 16,9-2-2-16,8-4-1 0,6-4-1 16,0-3 3-16,7-5-2 0,1-4 0 15,3-3-2-15,0-10 0 16,-4-4 3-16,-5-2-3 16,-3-2-2-16,-7-4 3 15,-6-4 4-15,-6-3-1 0,-7-2-2 31,0-3-1-31,-2-1-2 16,-9-3-1-16,-5 3 2 16,-2 1-4-16,-3 5 1 0,-5 5-3 15,1 4-1-15,-4 11-3 16,2 6-4-16,2 6-5 16,4 2 4-16,6 12-28 15,12 4-15-15,3 4-23 16,8-4-32-16,19-2-73 0</inkml:trace>
  <inkml:trace contextRef="#ctx0" brushRef="#br0" timeOffset="73219.14">10854 10074 462 0,'10'-11'33'0,"-5"-1"-9"0,-3 1 7 16,-2 2 0-16,0 1-4 15,0 2-16-15,0 1-3 16,-7 3 0-16,-7 0-3 0,1 2-4 16,-6 0 2-16,2 5-3 15,-5 10 2-15,2 1 4 16,1 7 4-16,6 4-3 16,4 3 0-16,4 6 6 15,5 3-24-15,0 2 23 16,7-3-6-16,1-1 0 0,4-1 0 15,-2-4-4-15,1-5 1 16,-3-4-2-16,-1-4-1 16,-6-3 1-16,-1 1 0 15,0-6-5-15,0-5-19 16,-3 0 5-16,-4-4-22 16,-3-2-16-16,0 0-15 0,-2-11-29 15,-2-5-73-15</inkml:trace>
  <inkml:trace contextRef="#ctx0" brushRef="#br0" timeOffset="73381.43">10648 10313 379 0,'0'-3'42'15,"0"-2"15"-15,5 3-1 16,9 0-27-16,6 2-10 0,7 0-1 16,6 0-8-1,1 0-5-15,-2 0-3 0,0 0-1 16,-5 4-2-16,-8-1-41 15,-5 0-86-15,-9-1-272 16</inkml:trace>
  <inkml:trace contextRef="#ctx0" brushRef="#br0" timeOffset="73678.25">10282 10613 476 0,'-5'2'19'16,"-23"3"19"-16,28-5 13 15,6 0-14-15,16 0-8 16,12 0-3-16,5 0-4 16,10 0-22-16,4 0 12 0,-3 0-4 15,3 0-3-15,-4-2-2 16,-5 1-1-1,-5-1-1-15,-8 0 0 0,-7 2-1 16,-7-2 0-16,-9 2-8 16,-6 0-17-16,-2 0-27 0,-8 0-53 15,-8 0-112-15</inkml:trace>
  <inkml:trace contextRef="#ctx0" brushRef="#br0" timeOffset="74303.1">10535 11153 265 0,'10'-9'32'16,"0"-2"11"-16,-3 3 11 15,-5 2 12-15,-2-2-12 16,0 0-17-16,-2-1-11 16,-9 1-4-16,-4 0-8 15,2-1-6-15,-6 4-5 0,2-1-2 16,-5 5-1-16,2 1 0 15,1 0 2-15,-1 4-2 16,0 6 0-16,2 5 1 16,1 2 8-16,5 3 2 15,4 6-2-15,8 0 2 0,0 0-3 16,8 3-1 0,8-4 3-16,8-4-25 0,-1-5 22 15,4-5 1-15,2-7 0 16,0-4-1-16,-5 0 0 15,1-13-2-15,-4-1 2 0,-4-8-3 16,-2 1 5-16,-6-6-5 16,-3-2 4-16,-4 1-4 15,-2-4 0-15,0-3-4 16,-8-2 2-16,-6 2-2 16,-6 1-1-16,-4 2 2 15,-3 7-6-15,-2 6-1 0,0 6-3 16,1 9-11-16,3 4 4 15,3 9 4-15,8 9-22 16,5 5-8-16,10 2-10 16,7 0-19-16,13-4-35 15,10-6-93-15</inkml:trace>
  <inkml:trace contextRef="#ctx0" brushRef="#br0" timeOffset="74756.25">10727 11007 450 0,'3'-9'36'16,"5"0"-5"-16,1 6 3 16,3 3-11-16,5 0-15 15,0 12-3-15,1 8-3 16,1 1 7-16,0 6-7 16,-6-2-1-16,-4-2 0 0,-6 0-1 15,-3-2 1-15,0-4 0 16,-2-3 0-16,-1-2-1 15,-2-5 1-15,-1-1 2 16,5-6 4-16,1 0 11 16,0-2 4-16,0-11-12 0,5-3-5 15,4-3-3 1,3-4 1-16,1-4-4 0,1-1 1 16,-3-3-1-16,-2 2-1 15,-2 4 1-15,-4 0 0 16,-1 7 1-16,0 6-2 0,-2 5 3 15,0 4-3-15,-4 3 2 16,-3 5-1-16,0 12 1 16,1 5 2-16,-1 6 4 15,6 3 0-15,1 1 7 16,0-2-18-16,5-3 20 0,8 0-10 16,4-9-3-16,3-2 0 15,7-6-1-15,6-2-5 16,-3-8-28-16,8 0-68 15,2-11-294-15</inkml:trace>
  <inkml:trace contextRef="#ctx0" brushRef="#br0" timeOffset="75100.22">11941 10365 12 0,'0'0'393'0,"2"0"-350"16,8 0-9-16,5 0 6 0,6 0-18 16,6 0-5-16,5 0-8 15,2-2-2-15,2 2-1 16,3-2-5-16,-7 2 0 16,0 0-2-16,-8 0-22 15,-9 0-36-15,-6 0-83 0</inkml:trace>
  <inkml:trace contextRef="#ctx0" brushRef="#br0" timeOffset="75287.66">12063 10463 347 0,'-15'12'72'0,"5"-4"-43"16,5-5 18-16,5-1-5 15,7 0-7-15,13-2-7 16,4 0-15-16,10 0-4 15,6-4-6-15,1-2-1 0,3 0-2 16,-5-3-33-16,-1-2-102 16</inkml:trace>
  <inkml:trace contextRef="#ctx0" brushRef="#br0" timeOffset="76290.45">13237 10128 348 0,'0'-13'12'16,"0"1"-2"-16,-3 3 31 15,-2 5 4-15,0 4-16 0,0 0-6 16,3 4-6-16,2 8-1 15,0 8-1-15,0 3-3 16,0 4 0-16,6 5-7 16,2-2 4-16,-2-1-7 0,0-3 0 15,-3-1 0-15,1-7-1 16,-1-3 0-16,-3-8 0 16,2-4-1-16,0-1 1 15,-2-2 7-15,0 0 20 16,0-8-12-16,0-7-14 0,0-3 0 15,0-5 0-15,-6-2-1 16,1-3 2-16,-2-3-2 16,-1-3 0-16,0 0-1 15,-1 2 0-15,0 0 1 16,2-2-1-16,-1 4 0 16,7 5-1-16,-3 4 2 0,4 4-1 15,0 5 0-15,0 5 1 16,4 7-3-16,5 0 1 15,3 5-1-15,1 8 2 16,3 5-1-16,0 3 0 16,0 2 1-16,-2 2-1 0,3 0 2 15,-3 0-2-15,1-2 1 16,-3-2 1-16,1-2-1 16,-2-3 0-16,-3-6 0 15,4 1 0-15,-4-7 2 16,3-4-3-16,0 0 2 15,1 0 0-15,1-13 0 0,0-1-1 16,-3-4 1-16,2-2-1 16,-2-3 1-16,0-2-1 15,4 2-1-15,-6 0 0 16,3 1-1-16,-2 6 2 16,0 2-2-16,-4 5 2 0,0 2-1 15,-3 5 1-15,2 2-1 16,-3 0-3-16,-1 9 0 15,3 5 4-15,-1 2 0 16,1 4 0-16,1 1 1 0,-1 3 0 16,3 1 2-16,-1 0-1 15,0 1 1-15,1 0-1 16,-2 0-1-16,-1-1 0 16,1-2 1-16,-1-2-3 0,1-1 2 15,-4-2 0-15,1-4-1 16,3 1 1-16,-3-4-1 15,2-2-2-15,1-4-12 16,-1 0-14-16,2 0-20 0,2-1-22 16,-1-4-35-16,1 0-72 15</inkml:trace>
  <inkml:trace contextRef="#ctx0" brushRef="#br0" timeOffset="76555.73">13869 10235 431 0,'6'-6'41'0,"-2"3"-5"0,-1 3 9 0,1 0-17 0,-1 2-14 16,1 10 10-16,-1 3-2 16,2 4 4-16,0 0-21 31,-3 1 4-31,-1 0 4 0,3 3-4 0,-3-4-5 15,-1 2-1-15,2-4-2 16,0-1 0-16,0 1 0 16,1-3-2-16,1-2-14 15,1-5-58-15,5-7-92 0</inkml:trace>
  <inkml:trace contextRef="#ctx0" brushRef="#br0" timeOffset="77449.03">19363 10083 346 0,'-10'-10'30'15,"3"-3"-5"-15,2 0 22 0,0 1-9 16,-1 1-18 0,-2 2-4-16,3 0-2 0,-2 4-3 15,0-1-5-15,-1 5 2 16,-6 1-5-16,4 0-2 15,-3 1-1-15,-1 9 6 0,-1 2 4 16,5 4 1-16,-1 6-3 16,6-1 0-16,2 4-1 15,3 0-1-15,0-2 0 16,8-1-3-16,4-3 2 16,5-4 1-16,2-3 2 0,3-3-1 15,2-7-1-15,-5-2-1 16,3 0-1-16,-4-10-2 15,-2-2 0-15,-2-6 3 16,-1-3 6-16,-5-4-2 16,-1-2 0-16,-6-3-25 15,-1-4 23-15,0-2-4 0,-1-1-1 16,-11-1-1 0,0 3-1-16,-5-3 0 0,-2 6 0 0,-3 7 0 15,1 4-3 1,-7 7 1-16,3 6 22 0,3 6-24 15,-4 2-2-15,6 0-7 16,1 11 3-16,8 2-7 16,5 1-10-16,6 4-12 15,11 0-15-15,14 0-11 0,7-1-29 16,14-2-105-16</inkml:trace>
  <inkml:trace contextRef="#ctx0" brushRef="#br0" timeOffset="77790.45">19901 9894 437 0,'5'-11'20'15,"-3"1"11"-15,1 0 11 16,-3 2-14-16,0 0-11 16,0 3-9-16,-5 0 5 0,-4 1 1 15,1 4-6 1,-5 0-2-16,-1 0-3 0,-5 0 1 15,0 11 4-15,1 5 1 16,-2 4-1-16,2 5 4 16,3 3 2-16,7 4-1 0,3 6-28 15,5-2 28-15,0 1-7 16,1-2-3-16,10-2 0 16,-2-4-2-16,2-3 0 15,-4-4-1-15,-2-5 2 31,-1-2-5-31,-4-5-4 0,0 0-29 0,-6-5-7 16,-2-5-22-16,-6 0-23 16,-3 0-35-16,1-11-69 0</inkml:trace>
  <inkml:trace contextRef="#ctx0" brushRef="#br0" timeOffset="77965.81">19630 10101 369 0,'6'-5'39'15,"8"-2"11"-15,6 1 6 16,2 1-19-16,9 1-13 16,4 1-11-16,1 1-3 15,-2 2-5-15,-4 0-3 16,-4 0-2-16,-11 0-16 0,-3 5-48 31,-12 0-100-31</inkml:trace>
  <inkml:trace contextRef="#ctx0" brushRef="#br0" timeOffset="78233.9">19350 10396 476 0,'-20'3'21'16,"11"-3"5"-16,9 0 12 15,11 0 1-15,14 0 2 0,9 0-20 16,14 0-5-16,8 0 2 16,5 0-18-16,0-6 1 15,-1 1 4-15,-8 2-6 16,-7 1 5-16,-10-2-4 16,-9 3 0-16,-10-2 1 15,-9 3-45-15,-7 0-22 0,0 0-56 16,-13-1-133-16</inkml:trace>
  <inkml:trace contextRef="#ctx0" brushRef="#br0" timeOffset="78905.73">19610 10905 323 0,'0'-7'27'16,"0"-2"2"-16,-9 0 24 16,2 0-8-16,-4-4-13 0,1 4-9 15,-3-3 0-15,-1 1-6 16,-3 1-9-16,2 1-4 16,-4 6-1-16,-1-1-2 15,-1 4 1-15,-1 0 5 16,2 5 1-16,-1 8 4 0,1 3 2 15,4 5-1 1,2 4-1-16,3 3-1 16,5 3-3-16,4-1-3 0,2-1 0 15,0-4-2-15,12-4-1 16,4-4 1-16,0-5-1 16,8-7 1-16,-2-3 3 0,4-2 0 15,-1-2-1-15,0-8-2 16,-6-5-6-16,0-2-11 15,-3-1 15-15,-7-6 3 16,-4 1-1-16,-5-4-1 16,0-1 3-16,-1-4-4 0,-10 2 0 15,-5-3-1-15,-3 3 0 16,0 1 0-16,-5 3 0 16,1 4-3-16,-1 7-3 15,0 0 13-15,4 7-11 16,2 7-8-16,5 1-3 0,5 0-9 15,8 7-5-15,0 7-11 16,14-2-14 0,7 2-18-16,12-4-61 0,4 1-132 15</inkml:trace>
  <inkml:trace contextRef="#ctx0" brushRef="#br0" timeOffset="79510.58">19780 10749 413 0,'0'-6'31'0,"0"2"-5"0,0 4 24 16,0 0-30-16,0 11-13 15,0 1 8-15,0 8 3 16,0 2 5-16,0 3-8 0,0-2-5 16,0 1 2-16,0 0-6 15,6-3-1-15,2-3-2 16,4-2-1-16,4-7 2 0,4-2-4 15,1-3 5-15,6-4-4 16,-1 0 0-16,-4-6 0 16,4-2 0-16,-8-9-1 15,-2 2 1-15,-3-7-1 16,-4 1 1-16,-2-3-1 16,-4 3 1-1,-1-2 2-15,-2 5-3 0,0 2 1 0,0 6-1 16,0 2 1-16,-4 6-2 15,1 2 1-15,-2 10 0 16,-1 5 0-16,5 8 1 16,-1 6 4-16,2 5 3 0,0 5 4 15,2 2-21-15,3 0 18 16,0 0-2 0,0-2-3-16,-1-1 1 0,-4-6-3 0,0-3-1 15,0-5 1-15,0-2-1 16,-5-2 1-16,-4-6 0 15,-2-4 0-15,0-2 4 0,1-6 2 16,-3-2-3-16,0 0 0 16,3-13 0-1,-2-3-1-15,4-5 0 0,2-6-2 16,5-2-2-16,1-1 1 16,0-2-2-16,8-4 0 0,7 2-8 15,4 4-5-15,2-2-16 16,4 3 2-16,-3 4-30 15,0-2-34-15,-2 2-121 16</inkml:trace>
  <inkml:trace contextRef="#ctx0" brushRef="#br0" timeOffset="79907.42">20639 10265 275 0,'0'0'99'0,"2"0"-62"15,3 0 19-15,5 0-8 16,0 0-12 0,5 0-7-16,4-2-8 15,6 0-5-15,2-1-5 16,4 0-5-16,-2 1-4 0,0 2 0 0,-2 0-3 15,-8 0-22 1,-1 0-34-16,-6 3-51 16,-7 1-135-16</inkml:trace>
  <inkml:trace contextRef="#ctx0" brushRef="#br0" timeOffset="80090.86">20747 10379 391 0,'-8'4'36'0,"5"-2"3"16,3-2 13-16,0 0-13 16,13 0-6-16,3 0-17 15,9 0-9-15,5 0-5 16,6-4-1-16,0 2-1 16,2 1-19-16,2-3-61 15,1-2-82-15</inkml:trace>
  <inkml:trace contextRef="#ctx0" brushRef="#br0" timeOffset="80450.28">21657 10067 462 0,'0'-14'14'15,"0"0"10"-15,0 3 28 16,2 4-9-16,-2 1-11 16,0 6-9-16,0 0-8 0,0 8-11 15,0 9-1-15,0 6 9 16,-4 6 2-16,3 3 0 16,-1 2-30-16,2 2 22 15,0-1-2-15,0-3-1 16,0-3-2-16,0-4 1 0,3-5-1 15,-1-4-1-15,0-6 1 16,0-1 0-16,-1-4-2 16,-1-2-7-16,0-3-20 15,0 0-3-15,0-6 1 0,0-8-29 16,0-6-13-16,-1-3-46 16,-3-7-93-16</inkml:trace>
  <inkml:trace contextRef="#ctx0" brushRef="#br0" timeOffset="80731.33">21623 10042 115 0,'-2'-13'231'16,"2"7"-171"-16,0-2-9 15,0 5-1-15,2 1-11 16,5 2-18-16,4 2-13 16,3 9-1-16,3 3 6 0,0 7 4 15,5 0-8-15,-2 5-3 16,-1 0 3-16,2 1-2 15,-1-2-1-15,-3 0-3 16,3-4-1-16,-1 1 0 16,1-6 0-16,-3-2-3 0,0-2 4 15,-2-2-2-15,-3-3-1 16,-1 0-1-16,-1-4-6 16,-4-1-17-16,1-2-20 15,-1 0-8-15,2-2-13 16,-5-10-16-16,1-6-86 15</inkml:trace>
  <inkml:trace contextRef="#ctx0" brushRef="#br0" timeOffset="81055.16">21989 10012 180 0,'-3'-17'129'0,"0"3"-66"0,1 4-8 16,-2 2 0-16,3 5-16 15,-2 1-11-15,-1 0-7 16,3 2-8-16,-1 0-7 0,0 7 4 15,0 4 5-15,1 4-1 16,1-1 1-16,0 2-4 16,0 5-1-16,0 2-3 15,0 3 3-15,3 0-3 16,-1 3 1-16,3-2 0 0,0 1-3 16,-5-1-23-16,0-2 18 15,0-3 0-15,0-5 0 16,0-1 2-16,0-4 3 15,0-2 8-15,0-2-24 16,0-4-13-16,-3-1-9 0,3 0-18 16,0-3-24-16,6 0-38 15,4-3-62-15</inkml:trace>
  <inkml:trace contextRef="#ctx0" brushRef="#br0" timeOffset="81351.89">22215 10236 388 0,'0'-1'39'15,"2"-3"3"-15,0 1 18 0,-2 1-14 16,0 2-11-16,3 0-16 16,-3 0-4-16,0 0-2 15,1 3-6-15,-1 8 1 16,2 2 13-16,0 1-25 15,0 4 17-15,-1 0-6 16,1-3 0-16,0 2 3 16,-1-3-5-16,1-2 0 0,-2-1-2 15,0 0-2-15,0-2 0 16,0 1-1-16,-2-1 1 16,-8 2-10-16,-7 2-15 15,-3-6-79-15,-1-2-179 0</inkml:trace>
  <inkml:trace contextRef="#ctx0" brushRef="#br0" timeOffset="83876.55">13568 12068 311 0,'-4'-3'10'0,"2"-4"4"16,0 3 26-16,0 2 0 16,2 0-9-16,0 2-9 15,0 0-6-15,0 0-10 16,0 2-4-16,-1 6 3 16,-1 0-1-16,0 6-3 0,2-3-1 15,-1 6 1-15,1-2-5 16,0 3-33-16,0-1-48 15,0-2-129-15</inkml:trace>
  <inkml:trace contextRef="#ctx0" brushRef="#br0" timeOffset="84079.64">13591 12479 162 0,'-5'10'135'16,"-1"-3"-135"-16,5 1 19 16,-1-3 15-16,2 3-10 15,0 0-20-15,0 1-3 16,0 1-1-16,3 0-6 16,-1-3-83-16,0-1-118 0</inkml:trace>
  <inkml:trace contextRef="#ctx0" brushRef="#br0" timeOffset="84235.84">13652 12711 368 0,'0'8'30'0,"-2"0"10"16,-3-2 7-16,0 0-31 15,1-2-16-15,-1-4-58 16,-3 0-324-16</inkml:trace>
  <inkml:trace contextRef="#ctx0" brushRef="#br0" timeOffset="88002.47">13173 14032 311 0,'-2'0'46'16,"-4"0"-22"-16,3-5 1 15,-3-2 15-15,1-6 1 16,2 1-19-16,-1-4-16 0,4-2 4 16,0 4-1-16,0-3-1 15,4 3-2-15,4 1-2 16,1 3 1-16,4 5-4 15,-1 1 0-15,0 4-1 16,2 0 0-16,-4 6 2 0,3 6-4 16,-2 6 2-16,-2 1 0 15,-2 3 0 1,-2 4 0-16,-1 1 0 16,-2 0 2-16,-2-2-1 15,0 2 2-15,0-4 1 16,0-3 0-16,1-3-1 15,5-1 0-15,2-5 0 16,2-4-1-16,6-3 3 16,0-4 4-16,4 0-3 0,1-7 0 15,1-2-3-15,3-7-1 16,-5 0 0-16,-2 0-2 16,-1-4 1-16,-5 2 1 15,-5-2 1-15,0 3 2 0,-7-5 3 16,0 5-4-16,0-1 0 15,-2 3-2-15,-3 3-1 16,-2 1 0-16,1 4 0 16,1 4 1-16,2 3-1 15,-2 0-1-15,4 0 0 16,-3 8-1-16,2 9 1 0,2 2 0 16,0 4 2-16,0 4 0 15,0 3 3-15,7 4-1 16,3 0 1-16,-1 6 4 15,5-1 3-15,-3 4 2 16,-1 1-6-16,-1 1-27 0,1-2 26 16,-3-3-1-16,-5 2-4 15,-1-5 2-15,-1-1-2 0,0-4-3 0,-5-4 5 32,-4-3-5-32,0-3 3 0,-5-7 1 0,-3-5-2 0,1-4-1 31,-2-6 4-31,1 0-3 15,-7-16 0-15,2 0 1 0,3-12-2 0,1 0 1 16,1-4-1-16,9-2 0 31,1 0-1-31,7-4 1 0,0 1-1 16,7 1 0-16,11-1 0 16,4 3 0-16,4 4-2 0,8-1 1 15,-4 6-5-15,4 4-6 16,1 3 10-16,-6 7-43 15,-5 4-22-15,-5 3-79 0</inkml:trace>
  <inkml:trace contextRef="#ctx0" brushRef="#br0" timeOffset="88578.43">14349 13872 408 0,'0'-9'23'16,"0"-1"-2"-16,0 4 13 15,0 2 6-15,-5 2-17 0,-5 2-10 16,-2 2-4-16,-7 8-1 15,0 7 1-15,-2 4 3 16,-3 8 0-16,-3 1-1 16,1 9 2-16,-1 4 0 15,1 5-2-15,1 4 1 16,8 5 4-16,5 4-3 0,5 2-5 16,7-3-29-16,0-3 26 15,14 0-5-15,3-8 0 16,6-9 3-16,-2-4-2 15,6-8 1-15,0-8-1 16,4-4 0-16,-4-6 0 0,0-6-2 16,0-4-9-16,2 0-1 15,-5-4-26-15,2-10-10 16,-1 2-17-16,-5-8-29 16,1-1-20-16,-4 0-36 15</inkml:trace>
  <inkml:trace contextRef="#ctx0" brushRef="#br0" timeOffset="88906.45">14585 14257 237 0,'10'-23'97'0,"-1"0"-57"16,-1-1-18-16,2 6 12 16,-3 2 17-16,-2 4-4 15,-3 3-18-15,0 4-5 16,1 1 0-16,-3 4-6 15,0 0-10-15,0 13-5 16,2 4 6-16,1 7 1 16,0 2 3-16,1 5 3 15,-1-1-2-15,2 2-31 0,-3 0 25 16,1-3-5-16,-1-3 0 16,0-4-3-16,-2-2 0 0,2-6 1 15,-2-3-1-15,0-3-1 16,0-2-2-16,1-4-39 15,2-2-4-15,-3 0-5 16,2-8-12-16,-2-4-11 16,0-6-25-16,0-3-26 0,-6-6-65 15</inkml:trace>
  <inkml:trace contextRef="#ctx0" brushRef="#br0" timeOffset="89125.14">14568 14163 231 0,'-7'-15'39'0,"0"4"4"15,2 4 9-15,5 0-3 16,0 2-15-16,0 0-4 16,0 1-9-16,7 0-6 15,3 2-1-15,2 1-5 16,7-1-4-16,3 2-2 16,0 0-2-16,5 0-1 0,-2 2 0 15,1 3 0-15,-1 4-4 16,-7 4-35-16,-2-3-38 15,-4 1-58-15</inkml:trace>
  <inkml:trace contextRef="#ctx0" brushRef="#br0" timeOffset="89343.84">14585 14468 360 0,'-14'8'39'0,"6"-1"-8"0,4-3-11 16,4-2 18-16,0 0 2 16,12-2-9-16,7 0-3 15,6 0-8-15,1 0-8 16,3 0-4-16,-2-4-8 16,2 3 1-16,-7-2-2 0,-2 0-19 15,-3 1-49-15,0-1-106 16</inkml:trace>
  <inkml:trace contextRef="#ctx0" brushRef="#br0" timeOffset="89515.68">15182 14305 201 0,'-5'0'-64'16</inkml:trace>
  <inkml:trace contextRef="#ctx0" brushRef="#br0" timeOffset="89796.33">15160 14232 368 0,'2'-7'41'16,"0"1"-14"-16,-2 3 18 0,0 1 8 16,0-1-16-16,0 3-10 15,0 0-8-15,0 0-6 16,0 8-7-16,1 7 4 16,6 1 0-16,-2 5-2 15,2 4-3-15,0 2-3 16,1-4-1-16,-1 4-1 0,-2-6 1 15,-2-1 0-15,-3-1-2 16,0-4-3-16,0-3-31 16,0-1-26-16,0-6-31 15,-3-3-58-15</inkml:trace>
  <inkml:trace contextRef="#ctx0" brushRef="#br0" timeOffset="90703.3">15192 14193 372 0,'8'-9'34'0,"-2"4"-13"15,-1-1 17-15,0 2 11 16,-3 3-13-16,1 1-7 16,-3 0-11-16,2 0-10 15,0 9 4-15,-1 3 2 0,1 8 2 16,1 1 0-16,-1 4-4 16,-1 4 0-16,3 3 0 15,-1-2-28-15,-1 2 26 16,0 0-8-16,0-3 2 15,-2 0-3-15,1-6 0 16,-1-2 3-16,0-5-4 0,0-4-1 16,0-1 1-16,0-5 3 15,0-5-2-15,0-1-3 16,0 0 5-16,0-7 1 0,0-8-2 16,0-3-1-16,0-9 0 15,0-6-4-15,0-2 3 16,0-6 1-16,-3-2 1 15,-1-3-5-15,1 1 6 16,-1 6-6-16,1 1 1 16,3 6-1-16,0 4 3 15,0 6-1-15,0 6 1 0,3 2-3 16,4 7 5-16,-3 2-3 16,3 3 0-16,4 2 0 15,1 0 0-15,5 0 0 16,4 0 1-16,6 3 0 0,2 1 0 15,8-3 0-15,-3 1 0 16,0-2 0-16,-3 0 0 16,-1 0 0-16,-6 0-1 15,-6 0 0-15,-4 4 8 16,-7 0-52-16,-4 4-6 16,-3 0-31-16,-6 2-41 0,-8 3-67 15</inkml:trace>
  <inkml:trace contextRef="#ctx0" brushRef="#br0" timeOffset="90927.76">15294 14271 286 0,'-20'11'48'15,"3"-6"-8"-15,5-1-20 16,5-2 20-16,5-1 11 16,2-1-15-16,2 0-4 0,14 0-7 15,4 0-7-15,3 0-8 31,6 0-2-31,0 0-6 16,0 0-1-16,-2 0-1 0,0 0 0 0,-1 0-8 16,-1 0-23-16,-5 0-25 15,1-1-46-15,-1-6-84 16</inkml:trace>
  <inkml:trace contextRef="#ctx0" brushRef="#br0" timeOffset="91224.56">15713 14055 276 0,'7'-7'147'0,"1"0"-96"16,-1 0-17-16,0 7 3 16,5 0-3-16,-4 0-12 15,6 11-7-15,1 5 1 16,1 5 8-16,0 2-1 15,0 4-26-15,1 4 24 0,-5-3-13 16,1 2-1-16,-4 4-5 16,-6 0 0-16,-3 3-1 15,0 1-1-15,-3-2 1 16,-10 1-2-16,-1 1-18 0,-5-5-3 16,4-4-34-16,-4-2-35 15,4-8-37-15,1-4-101 16</inkml:trace>
  <inkml:trace contextRef="#ctx0" brushRef="#br0" timeOffset="91516.73">16499 14261 558 0,'13'0'17'0,"2"0"-13"16,-2 0-9-16,3-2 5 16,2 2 5-16,-4-2 8 15,2 0-7-15,2 0-1 16,0 0-1-16,0 2-4 0,0 0-1 15,-2 0-18 1,-2 2-30-16,-1 4-75 0,-4-1-97 16</inkml:trace>
  <inkml:trace contextRef="#ctx0" brushRef="#br0" timeOffset="91704.2">16495 14491 410 0,'-8'7'47'16,"8"-4"-13"-16,0-3 9 0,17 0 10 16,5 0-13-16,6-3-19 15,6-4-14-15,4 2-6 16,-1-3-2-16,4 3-36 16,5-2-104-16</inkml:trace>
  <inkml:trace contextRef="#ctx0" brushRef="#br0" timeOffset="92565.1">18486 13551 86 0,'0'-18'294'16,"0"1"-262"-16,-9 5 1 15,0 1 10-15,-2 2-2 16,-3 2-13-16,-4 7-12 16,0 0-6-16,-3 0 1 15,-1 13-2-15,-4 5-2 16,4 4 2-16,0 9-1 0,2 6-1 16,4 5 0-16,6 6-1 15,2 7 2-15,6 4-1 16,2 5 1-16,4 0 2 15,9 1 1-15,4 1-3 0,5-4-3 16,0 2-26-16,0-3 24 16,2-2 2-16,-4-2-1 15,0-2-3-15,-8-1-1 16,1-4 1-16,-4-7-1 16,-4 1 0-16,-3-3 1 15,-2-6 1-15,0-5-2 0,-2-1 0 16,-9-5 0-16,-1-4 0 15,-4-5 1-15,-2-4 0 16,-2-4 0-16,-3-5 1 0,-2-2-2 16,-2-2 0-1,0-12-7-15,3-5-7 0,2-8-35 16,5-3-38-16,5-13-140 16</inkml:trace>
  <inkml:trace contextRef="#ctx0" brushRef="#br0" timeOffset="93423.16">19364 13984 317 0,'0'-11'41'0,"0"-3"-12"15,2 3-9-15,-2 2 14 16,0-1 4-16,0 1-9 16,-7 2-12-16,-2-1-3 15,-2 3-5-15,-1 3 0 16,-5 2-4-16,5 0-1 0,-5 2-2 16,4 9 3-16,-2 3 2 15,4 4 7-15,3 2-4 16,1 4-4-16,6 5-1 15,1 2 1-15,0 1-3 0,11-6 0 16,3 1-1-16,4-2 0 16,0-5 0-16,2-6 1 15,3 0-2-15,-2-8 0 16,3-3 2-16,-2-3 4 16,0 0-1-16,-5-7 2 15,0-5-1-15,-4-3 0 0,1 1 1 16,-6-6 4-16,-1-1-27 15,-3-2 21-15,-4-4 1 16,0-3-4-16,-5 1-1 16,-6-3-1-16,-4 1-1 15,0 5 0-15,-6 4-4 0,1 3 7 16,-2 6-16-16,-4 5-4 16,5 4 5-16,-5 4 3 15,5 0-3-15,1 7 5 16,4 4 5-16,3 0 0 15,5-1-1-15,4 3 3 16,4-3-1-16,2 3 0 16,12-1 1-16,4 4 0 0,3 2 2 15,5 3 0-15,2 1 2 16,1 3-2-16,2 2 5 16,-4-1-1-16,1 3-2 15,0-2-2-15,-8 3 2 0,2 0-3 16,0-1 2-16,-6-2-2 15,-5-4-2 1,0-3 2-16,-3-6-3 16,2-3-16-16,0-8-13 15,1-3-38-15,4-3-33 0,0-12-70 0</inkml:trace>
  <inkml:trace contextRef="#ctx0" brushRef="#br0" timeOffset="93704.87">19870 13936 378 0,'6'-20'29'0,"-5"2"3"0,-1 6 7 15,0 5 9-15,-1 3-17 16,-8 2-16-16,-3 2-9 16,-3 4-1-16,-1 9 4 15,0 4 2-15,2 8 0 0,0 6-2 16,8 4 3-16,0 4 0 15,6 1-3-15,0-4-2 16,4-3-3-16,4-2-1 16,6-5-2-16,-2-4 0 15,4-4-1-15,4-6-1 16,0-3-18-16,0-5-24 0,2-4-32 16,4 0-79-16,-3-9-196 15</inkml:trace>
  <inkml:trace contextRef="#ctx0" brushRef="#br0" timeOffset="94251.08">20082 14014 390 0,'0'-9'33'16,"0"-1"-6"-16,0 2 15 0,0 0 5 15,9 1-18-15,2 3-11 16,2 2-5-16,2 2-3 15,2 4-6-15,0 10-2 16,-2 2-2-16,2 5 0 16,-5 3 1-16,-3 2-1 15,-1-2 1-15,-7-1-1 16,-1 2 0-16,0-5 0 16,-5-3 1-16,-3-1-1 15,0-1 0-15,2-5 1 0,3-5-1 16,-1-1 0-16,4-4 0 15,0 0 2-15,2-9-1 16,7-5-1-16,1-2 0 16,5-6 0-16,-1-1 0 15,1-4-1-15,-5 1-1 0,2-1 1 16,0 0 1-16,-7 2 0 16,0 4 0-16,-3 3 0 15,-2 4 0-15,0 6 0 16,0 3 1-16,-2 5 0 15,-6 0-1-15,-1 0 0 0,-1 13 0 16,2 3 2-16,1 5 3 16,1 6 0-16,5 0 3 15,1 0 2-15,0-1-2 16,3-1-2-16,8-3-3 16,1-5-2-16,4-4 1 15,4-4-1-15,1-2-2 0,5-4 1 16,1-3-10-16,-2 0-21 15,6 0-28-15,-6-10-44 16,-1-2-115-16</inkml:trace>
  <inkml:trace contextRef="#ctx0" brushRef="#br0" timeOffset="94572.59">20522 13845 436 0,'0'-5'32'16,"0"-1"1"-16,6 1 0 0,5 5-2 16,3 0-8-16,4 0-5 15,-2 11-6-15,4 4 1 16,0 9-1-16,-3 2 5 16,-2 5-5-16,-3 1 0 15,-2 0-3-15,-5 2-2 0,-3-2-5 16,-2 0 0-1,0-1 0-15,-2-3-1 0,-8 1 1 16,-3-1-2-16,-4-5 1 16,-2 3-2-16,-7-5-14 15,3-4-23-15,-1-4-26 16,3-8-49-16,5-5-149 16</inkml:trace>
  <inkml:trace contextRef="#ctx0" brushRef="#br0" timeOffset="95117.81">21223 13936 257 0,'5'-11'31'0,"-2"2"-4"16,2 0 9-16,0 4 15 16,-3 1 2-16,-2 3-4 15,1 1-13-15,-1 0-11 0,2 1-11 16,-2 12-1-16,2 6 5 15,0 4-4-15,-1 10-1 16,3 1-3-16,-1-1-4 16,-1 3-1-16,0-6-3 0,2-3-1 15,-4-4-1-15,0-5 1 16,0-2-1-16,0-5-5 16,0-2-20-16,0-3-18 15,-4-5-18-15,0-1-44 16,-1-1-43-16,0-10-102 15</inkml:trace>
  <inkml:trace contextRef="#ctx0" brushRef="#br0" timeOffset="95320.87">21148 13934 330 0,'0'-11'42'15,"0"3"-3"-15,0-2-17 16,8 2 12-16,4 1-5 15,10-1-13-15,0-1-11 16,4 4-3-16,0 3-3 16,2 2 2-16,-2 0-10 0,-1 9-29 15,-1 6-20 1,-5 2-38-16,-6 3-14 16</inkml:trace>
  <inkml:trace contextRef="#ctx0" brushRef="#br0" timeOffset="95524.93">21189 14216 300 0,'-17'13'47'15,"8"-5"-9"-15,6 1-8 16,3-5 18-16,5-1-3 0,15-3-7 16,4 0-6-16,8 0-16 15,5-5-14-15,3-4-1 16,3 4 1-16,-2-4-9 15,-1 0-36-15,-5 0-43 16,-1 0-88-16</inkml:trace>
  <inkml:trace contextRef="#ctx0" brushRef="#br0" timeOffset="95837.45">21670 13936 331 0,'4'-16'67'16,"-1"-1"-28"-16,2 9 7 16,-1 4-1-16,-1 4-12 15,-1 0-14-15,3 7-13 16,1 13 2-16,-2 3 1 0,3 4 3 16,-2 5 0-16,2 2 0 15,-1-2-2-15,-1 2-6 16,-1-4 1-16,1-3-3 15,-3-4 0-15,1 0-1 16,-1-5-1-16,0-2 0 0,-2-5 1 16,2-4-5-16,-1-3-23 15,-1-4-23-15,3 0-3 16,-3-11-40-16,0-5-58 16,0-7-54-16</inkml:trace>
  <inkml:trace contextRef="#ctx0" brushRef="#br0" timeOffset="96021.2">21718 13898 318 0,'0'-5'28'16,"0"-2"31"-16,5 3-28 0,5 1 6 16,0 3-9-16,4 0-14 15,0 0-8-15,1 0-2 16,0 3-3-16,1 5-2 15,-3-3-2-15,-1 2-27 16,1 2-33-16,-6 0-36 0,-2-2-39 16</inkml:trace>
  <inkml:trace contextRef="#ctx0" brushRef="#br0" timeOffset="96203.4">21745 14052 247 0,'-10'11'35'0,"3"-1"17"15,4-4-13-15,3-1 0 0,3-3 7 16,12 1-8-16,4-3-18 16,3 0-11-16,5 0-6 15,4-2-3-15,0-3-6 16,-1-4-52 0,-1-1-76-16</inkml:trace>
  <inkml:trace contextRef="#ctx0" brushRef="#br0" timeOffset="96513.18">22112 13815 331 0,'5'-10'66'0,"4"0"-34"15,-2 5-5-15,2 1 22 0,-4 4-10 16,4 0-13-16,1 9-16 15,-2 9 8-15,5 9 2 16,-2 5 0-16,-1 1-1 16,4 9 0-16,-4-5-4 15,-3 2-20-15,2-1 14 16,-3-3-5-16,-4 1-3 16,-2 0 0-16,0-3 0 15,-7 2 0-15,-7-3-6 0,-6 0-2 16,-4-2-31-16,-3-5-8 15,-5-4-5-15,-7-6-27 16,0-10-57-16,-7-5-103 16</inkml:trace>
  <inkml:trace contextRef="#ctx0" brushRef="#br0" timeOffset="96842.77">21189 13741 387 0,'0'-1'23'15,"-2"-1"6"-15,-9 2 0 16,-5 5 5-16,-6 13-6 15,-2 3-3-15,-3 8 1 16,0 12-2-16,-2 5-5 0,2 9 0 16,7 6-5-16,2 5-4 15,8 2 3-15,9 2-4 16,1-2-7-16,15-3 0 16,15-8-2-16,11-8-7 15,17-8-40-15,11-13-44 16,16-14-86-16</inkml:trace>
  <inkml:trace contextRef="#ctx0" brushRef="#br0" timeOffset="97425.36">21582 14093 231 0,'0'0'153'15,"0"0"-75"-15,0 0-37 0,0 2-12 16,0-1-10-16,-2 3-9 16,-3-1-9-16,-3 3-1 15,-1-1-39-15,1-1-78 16</inkml:trace>
  <inkml:trace contextRef="#ctx0" brushRef="#br0" timeOffset="98237.39">23063 14113 234 0,'6'-4'134'0,"-5"-5"-116"15,1-2-8-15,-2-1 12 16,0-2 15-16,-3 1-8 16,-4 0-13-16,-6-1 3 0,-1 2-1 15,-1 1-6-15,-3 2-3 16,2 4-6-16,-2 3 2 16,2 2 3-16,-2 0-1 15,2 9-5-15,-2 1 3 0,3 8 2 16,2 0-1-16,3 6 0 15,3-1-2-15,7 0-1 16,0 0-2-16,3-2 1 16,12-5-1-16,4-1 0 15,5-8 0-15,0-2 1 16,-1-5-1-16,-2 0-1 16,1 0 4-16,-8-9-6 15,1-3 4-15,-5-2-2 0,0-4 1 16,-3-2 2-16,-2-3-1 15,-3-2 0-15,-2-5-1 16,0-2 1-16,0-1-1 0,0 0-1 16,-6 1 0-16,1 1 1 15,0 2 0-15,1 6 1 16,0 2 2-16,1 7 4 16,3 5-2-16,-2 1 1 15,2 7 2-15,0 1-6 16,0 3-3-16,0 10 0 0,0 7 0 15,0 6 0-15,0 5 0 16,0 2 0-16,2 7 0 16,5-1 1-16,0-2-1 15,4-3 1-15,-2 0-1 0,4-5 0 16,-1-2-3-16,5-6-20 16,-4-5-16-1,2-3-23-15,1-7-33 0,1-2-30 16,0-4-78-16</inkml:trace>
  <inkml:trace contextRef="#ctx0" brushRef="#br0" timeOffset="98711.85">23266 14052 318 0,'0'-23'62'0,"8"1"-24"16,0 2 6-16,5 5 4 15,5 2-11-15,0 6-13 16,0 7-9-16,4 0-12 15,-2 9 2-15,-1 10-5 16,-3 4 0-16,0 1 0 16,-5 2 0-16,-4 0 0 0,-3-3 0 15,-4-4 0-15,0 1 0 16,-4-4 0-16,-7-4 0 16,4-4 0-16,0-3 0 15,2-5 1-15,1 0 0 16,4-2-1-16,0-9 2 0,9-5-1 15,0-1 2 1,6-3-3-16,-1-1 0 16,0-1 0-16,2-1 0 0,-1 2 1 0,-5 3-1 15,-1 2 1-15,-4 3-3 16,0 6 4-16,-5 2 0 16,0 3 2-16,0 2 0 15,-6 0-4-15,-1 2 0 0,-4 8 1 16,3 3 1-16,-2 5 3 15,5 0 0-15,3 5 2 16,0 0 0-16,2-2-4 16,0-1-1-16,7 1-1 15,2-5 1-15,6 0-2 16,-1-1-11-16,4-6-28 0,4-1-38 16,2-2-89-1</inkml:trace>
  <inkml:trace contextRef="#ctx0" brushRef="#br0" timeOffset="99024.27">24166 14064 311 0,'0'-7'42'0,"-5"0"-32"15,0-2 1-15,4 4 23 16,1-1 6-16,0 5-2 16,3-1-14-16,7 0-5 15,6 2-4-15,4 0 2 16,3 0-6-16,4 0-5 0,1 0-3 16,1 0-1-16,-4 0-1 15,2 0-2-15,-5 0 2 16,-4 0-2-16,-4 0-17 15,-5 0-28-15,-4-4-28 0,-3-1-27 16,-2 0-77-16</inkml:trace>
  <inkml:trace contextRef="#ctx0" brushRef="#br0" timeOffset="99295.11">24309 13918 254 0,'-7'-2'53'15,"0"1"3"-15,2-1-26 16,3 0 3-16,-1 2 7 16,-2 0-3-1,2 0-9-15,3 7-7 16,0 5-1-16,0 6-2 16,0 6-1-16,0 4-1 0,8 2-5 15,-3-1 0-15,0 1-7 16,2-1-1-16,-5-4-3 15,1-2 0-15,-1-2 1 16,0-3-4-16,-2-2-19 16,0-3-18-16,0-4-17 0,4-4-31 15,3-5-52-15,2 0-150 16</inkml:trace>
  <inkml:trace contextRef="#ctx0" brushRef="#br0" timeOffset="99734.29">25015 13934 355 0,'3'-11'27'15,"-3"3"-1"-15,0-4 14 16,-1 6 2-16,-5-1-16 15,0-1-7-15,-8 5-6 0,4-1 2 16,-4 4-2-16,1 0-5 16,-4 0 2-16,0 2-4 15,1 7 2-15,0 2-1 16,-2 3 2-16,2 2 0 16,2 4 2-16,1 1-4 0,0 6 2 15,2 1-4 1,4 1 0-16,2-1 1 0,3-1 4 15,2-2 2-15,0-4-25 16,5 1 27-16,7-8-5 16,3-2-1-16,5-2 2 15,1-5 0-15,8-3 0 16,2-2-3-16,1 0-1 0,0-2-4 16,-3-5-2-16,-2-1 0 15,-9 2-2-15,-7-3-8 16,-11 3-27-16,-2-3-34 15,-22-5-91-15</inkml:trace>
  <inkml:trace contextRef="#ctx0" brushRef="#br0" timeOffset="100656.15">14977 14336 260 0,'0'0'59'0,"0"0"-24"0,0 0 7 15,0-4 7-15,0 2-2 16,0 0-14-16,0 0-12 16,0 1 2-16,0 1-4 15,0 0-5-15,2 0-7 16,1 5 0-16,2 4 4 0,-2-2-2 16,-1 0-4-16,-2 1-1 15,2-3-1-15,-2-3 1 16,0-1 2-16,0-1 4 15,0 0 6-15,0-6-9 16,0-6-5-16,0 0-10 0,0-6-60 16,0-3-104-16</inkml:trace>
  <inkml:trace contextRef="#ctx0" brushRef="#br0" timeOffset="123150.3">26331 14077 222 0,'-8'-8'137'0,"0"0"-117"15,-1-1 3-15,4 2 20 0,1 3-3 16,3 0-13-16,1 3-2 15,0 1-5-15,0 0-15 16,1 9-5-16,10 9 2 16,-1 5 0-16,3 4 3 15,1 5 0-15,3 2-1 0,-3-4-4 16,1-2 2-16,0-4-1 16,6-7-1-16,2-8 0 15,8-9 1-15,8-3 0 16,15-24 2-16,12-12 4 15,17-16-5-15,16-15 1 16,18-10-3-16,17-10 3 16,12-3 5-16,13-3-1 0,4 9-4 15,0 8-3-15,-4 12 2 16,-16 12-2-16,-12 10 0 16,-17 12-1-16,-17 5 0 15,-13 6 2-15,-14 1-1 0,-16 4 1 16,-10 5-1-16,-15 2-6 15,-14 5-24-15,-15-1-38 16,-7-1-120-16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4T06:19:34.4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248 4395 335 0,'1'-13'15'0,"1"0"19"16,2 0 23-16,-4-2-14 15,0-1-10-15,0-2-17 16,0 2 2-16,-4 0 3 31,-1 2-9-31,-5-1 0 0,2 3-1 16,-5 2-6-16,0 2-2 16,1 5-2-16,-5 1 0 15,2 2 1-15,-2 0-3 16,3 9 1-16,-2 3-1 0,4 6 0 15,1 0-1-15,3 3-1 16,6 4 2-16,-1 2-1 16,3-4 0-16,0 2 2 15,7-5 0-15,3-2-1 16,3-4 2-16,1-3 2 16,0-2 1-16,2-4 3 0,2-3 0 15,-2-2 3-15,0 0 1 16,-1-7 1-16,0-4-5 15,-1-3-1-15,-4-3-1 16,0 0 1-16,-3-6 0 16,1-8 0-16,-3-1-1 0,-3-5-2 15,0-3-4-15,-2-3 3 16,0 3-3-16,-2-2-1 16,-3 9 3-16,-2 4-1 15,1 6-1-15,1 7 0 16,1 5 0-16,1 8 1 0,1 3-1 15,0 0-1 1,0 8-2-16,2 12 1 0,0 5 2 16,0 7 0-16,0 6 0 15,7 3-1-15,0 2 0 16,5 1 1-16,-4-7 1 16,5 0-1-16,-2-5 2 0,5-6-5 15,0-6 4-15,3-6 0 16,5-5 2-16,0-2 4 15,3-7-3-15,0 0 1 0,-3-3-1 16,0-10 0-16,-4-3-1 16,-3-3 1-16,-2-6-2 15,-6-2 1-15,-2-3 0 0,-3-1-3 16,-4 2-4-16,0 6 3 16,0 6-2-16,0 4 4 15,0 9 1-15,0 4-2 16,0 2-3-16,0 14-7 0,0 6 8 15,0 6 1-15,5 3 1 16,6 1-1-16,4-4 0 16,4-5 1-16,3-5 2 15,6-7 4-15,3-6 1 16,1-5-2-16,1 0 2 16,-5-11-2-16,-2-5-1 0,-7-1 0 15,-4-5 3-15,-8-1-2 16,-6-2 0-16,-1-2-23 15,0 2 27-15,0 2 8 16,-1 5-14 0,-3 4-2-16,1 5 0 0,1 4 2 0,-3 5-1 15,0 4-5-15,2 8 0 16,-2 8-2-16,1 8 6 16,1 6-1-16,3 4-1 15,0 4 4-15,0 1 4 16,1 0-22-16,3-1 25 0,-4 2-1 15,0-4-3-15,0-2 3 16,0-4-4-16,-7-4-1 16,-5-6 0-16,5-6 6 15,1-5-4-15,-1-3-1 16,-5-9 1-16,3-1 13 0,-1-1 0 16,-3-17-7-16,4-2-4 15,-1-10-3-15,5-3-1 16,2-2-3-16,3-1-1 15,0 1-2-15,6 6-2 16,4 4 1-16,4 3-1 0,5 4-4 0,-1 6-23 16,-1 3-20-16,-2 4-9 15,-2 3-58-15,-8 2-147 16</inkml:trace>
  <inkml:trace contextRef="#ctx0" brushRef="#br0" timeOffset="328.08">10050 4720 512 0,'-14'5'6'0,"3"-3"2"15,11 0 15-15,16-1-6 16,9-1 3-16,14 0 12 15,9 2-11-15,9-2-4 0,6 0-5 16,3 0 6-16,2-3-3 16,0-5-17-16,-8 3 16 15,-6-1-9-15,-10 3-2 16,-5 1-3-16,-17 0-1 16,-3 2 2-16,-9 0-2 0,-1 0-2 15,-6 0-20 1,-3 0-6-16,-3 6-25 0,-13-5-26 15,-2-1-153-15</inkml:trace>
  <inkml:trace contextRef="#ctx0" brushRef="#br0" timeOffset="1078.05">10796 5182 382 0,'0'-6'45'0,"0"0"-8"16,-3-6 25-16,-6 3-26 15,-1-1-32-15,-3 2 16 16,-1 0-8-16,2 2-1 0,-5-1-5 15,0 3-3-15,3 4-1 16,0 0-3-16,0 0 1 16,0 0 2-16,1 14-6 15,4-2 1-15,0 9 1 16,6 4 0-16,3 3 5 0,0-2-6 16,3 3 4-16,11-5-1 15,3-5 3-15,2-5-1 16,3-4 6-16,0-7 1 15,2-3 1-15,-2-3 0 16,-2-10 4-16,-3-4 0 16,0-5-7-16,-9-2-2 0,2-4 1 15,-5 0 2-15,-3-8-2 16,-2 0 3-16,0-4-7 16,-7-2-2-16,-4 2 2 15,0 0-2-15,0 7-3 16,-1 7 1-16,5 8 1 0,2 10 1 15,1 8-1-15,1 2-1 16,3 17-9-16,0 7 7 16,5 10 2-16,2 6 1 15,3 0-1-15,3-1 3 0,0-2 0 16,-3-5 0-16,1-6-1 16,3-1-3-16,-1-2 6 15,0-2-10-15,-1-5-46 16,3-7-21-16,-1-5-72 15,0-6-191-15</inkml:trace>
  <inkml:trace contextRef="#ctx0" brushRef="#br0" timeOffset="1540.4">11030 5074 586 0,'5'-10'19'16,"3"-2"7"-16,5 1 15 0,5 4-11 15,-1 2-43-15,5 5 17 16,0 0-3-16,-1 13-2 16,-3 5-3-16,-4 3 5 15,-4 4 0-15,-2 0 12 0,-6-2-17 16,-2 1-7-16,0-3-1 16,-5-3 9-16,-2-3 0 15,1-1 3-15,1-7 2 16,3-2-2-16,-2-2 2 15,4-3-1-15,0-1 3 16,0-10 4-16,6-7-8 0,1-3-2 16,2-8 2-16,2-3 2 15,1-1-1-15,-1-4-3 16,-2 4 4-16,-2 4-6 16,-1 4 5-16,-2 7-1 15,-3 10 2-15,1 1 1 16,-2 5 6-1,0 2 0-15,0 0-5 0,-2 7-6 16,-1 7-2-16,-3 7 4 16,0 6 0-16,3 1 4 15,3 2 0-15,0-4-5 0,0-4 2 16,7 0-5-16,8-3 1 16,0-6 2-16,11-1 0 15,3-7-38-15,8-5-34 16,5-1-113-16</inkml:trace>
  <inkml:trace contextRef="#ctx0" brushRef="#br0" timeOffset="1822.03">12153 4647 539 0,'0'-2'3'0,"0"-6"3"16,0 6 26-16,12 1 0 16,8 1-16-16,5-2-7 0,13 0 1 15,3-1 3-15,6-1 3 16,-1-1-6-16,-8 1-3 16,-2-1-6-16,-7 1-1 15,-8 1 0-15,-10 3-7 16,-7 0-34-16,-4 0-25 0,0 0-61 15,-11 0-53-15</inkml:trace>
  <inkml:trace contextRef="#ctx0" brushRef="#br0" timeOffset="2056.35">12372 4463 419 0,'-2'-4'61'0,"-1"1"-29"16,3 0 20-16,0 3-13 15,0 3-29-15,0 10-9 16,0 4 18-16,0 6 18 16,5 4-25-16,-1 1-4 0,-1 3 12 15,2-1-6-15,-3-2-19 16,3-1 8-16,-3-4-2 16,2-1 2-16,0-2-3 15,-1-1 2-15,1-3-6 0,1-7-44 16,4-9-94-16</inkml:trace>
  <inkml:trace contextRef="#ctx0" brushRef="#br0" timeOffset="2774.93">14042 4179 281 0,'-11'0'172'0,"0"-11"-142"15,1 2-12-15,3-4 42 16,3 1-25-16,1-2-13 16,3 1-16-16,5 1-3 0,7-1-1 15,5 5 1-15,-2 4-5 16,4 4 1-16,-2 0-1 15,1 11-1-15,-2 8 0 16,1 3-1-16,-7 5-5 16,-3-1-5-16,-2 5 1 0,-5-3 7 15,-2 1 3-15,-10-6 2 16,-2-2 4-16,-6-3-1 16,5-4 1-16,-4-5-1 15,4-3 3-15,3-1 4 16,5-3-1-16,4 0 0 15,1-1 0-15,2-1 0 16,0 0-2-16,5 0-1 0,8 0-5 16,5 0 6-16,1 0-2 15,6 0-3-15,4 0 0 16,0 0-1-16,0 0-1 16,1 0-27-16,1 0-52 0,-1-3-126 15</inkml:trace>
  <inkml:trace contextRef="#ctx0" brushRef="#br0" timeOffset="3446.67">14527 4086 543 0,'0'-5'7'0,"0"-1"4"15,0 1 24-15,0 3-6 16,-2 1-16-16,0-3-10 15,2 2 1-15,0 2-1 16,-1 0-2-16,1 0-1 0,0 0 0 16,0 0 0-16,0-2 0 15,0 2-2-15,0 0 2 16,0 0-1-16,0-2 3 0,0 2-2 16,-3 0 0-16,3 0-1 15,0 0 1-15,-2 0 0 16,2 0 0-16,0 0 1 15,0 0 6-15,0-1 9 16,0 1-2-16,0 0 0 16,5 0-11-16,2 0-5 0,5 5-3 15,1 9 1-15,1 3 1 16,1 4-2-16,-3 5 6 16,-2 3-3-16,-8-2-1 15,-2 2 3-15,0-4-2 16,-5-5 2-16,-4-2 1 15,2-6-1-15,1-4-1 0,4-2 2 16,1-5 3-16,1-1-3 16,0 0 5-16,0-7 4 15,3-7-6-15,8-5-1 16,2-9-6-16,2-2 0 0,-3 0 6 16,3-2-6-16,-3 2 14 15,-2 5-14-15,-2 3-1 16,-3 4 5-16,-1 8-2 15,-2 4 3-15,-2 3 2 16,0 3-4-16,0 0 0 0,0 5-8 16,-2 9 1-16,-3 4 7 15,-3 9-2-15,4 0 2 16,1-1-4-16,3 3 2 16,0-1 0-16,3-3 0 15,9-3 2-15,3-4-3 0,7-8-27 16,0-3-34-1,4-7-44-15,1-1-105 0</inkml:trace>
  <inkml:trace contextRef="#ctx0" brushRef="#br0" timeOffset="4024.64">14946 4081 78 0,'8'-18'321'16,"-6"5"-242"-16,0 3-15 15,0 2 7-15,-2 7-19 16,0 1-28-16,0 0-22 15,0 12-7-15,0 4 4 16,0 6 5-16,0 4 7 16,0-1 2-16,7 4-8 0,1-6-7 15,7 0 2-15,1-5 2 16,4-4 0-16,5-3 2 16,2-9-2-16,2-2 0 0,-3-3 1 15,1-12-1 1,-3-3-2-16,-4-3 2 15,-3-2-5-15,-5-4-5 0,-4 0 4 16,-2 5 10-16,-5 1 7 16,1 3-16-16,0 6 11 15,-2 5-4-15,0 1 0 0,0 6 0 16,0 0-5-16,0 5-4 16,-2 10-9-16,-1 8 11 15,-1 9 3-15,-1 10 2 16,3 4 1-16,2 2-15 15,0-2 21-15,0 1-1 0,0-6-2 16,0-5-2-16,0-6-6 16,-3-5 4-16,-2-4-2 15,0-7 4-15,-2-1-6 16,0-4 6-16,0-5 0 16,-1-3 1-16,1-1 2 0,0 0 6 15,0-7 2-15,1-7-7 16,-1-2-4-16,4-4-1 15,3-3-3-15,0 2-1 16,0-2 1-16,10 1 1 16,7-1-3-16,5-1-6 0,3 1-11 15,1 2-9-15,1 3-12 16,0 6 1-16,-7 1-55 16,-8 5-67-16,-5 5-211 15</inkml:trace>
  <inkml:trace contextRef="#ctx0" brushRef="#br0" timeOffset="4368.6">14076 4543 570 0,'-12'2'15'16,"5"-2"-6"-16,7 0 6 16,5 0 19-16,12 0-16 0,12 2-8 15,15-1 1-15,12 1 2 16,20-2-4-16,12 2 10 16,9-2-26-16,5 0 20 15,8 0-3-15,-1 0 0 0,-2 0 2 16,-10 0 3-16,-8-2-12 15,-14 2 1-15,-13 2-3 16,-15 3-2-16,-15 1 0 16,-13 2-14-16,-11 1-50 15,-8 2-24-15,-20-4-48 16</inkml:trace>
  <inkml:trace contextRef="#ctx0" brushRef="#br0" timeOffset="4853.2">14169 4957 409 0,'-7'-8'15'15,"4"5"1"-15,-1 1 32 16,3 2 2-16,1 5-43 0,0 10-8 16,0 5 13-16,3 8 1 15,2 4 6-15,2 3-8 16,-2 3-4-16,1-2 11 16,0-4 5-16,-4-1-15 15,-2-7-5-15,0-1-1 0,0-7-1 16,0-3 0-16,0-6 0 15,0-2 0-15,1-3-3 16,1-2-24-16,3 0-35 16,0-10-28-16,2-8-153 15</inkml:trace>
  <inkml:trace contextRef="#ctx0" brushRef="#br0" timeOffset="5056.3">14456 5166 363 0,'24'0'124'16,"-1"0"-81"-16,6 0 0 0,0-5 12 16,0 2-21-16,0-1-10 15,-2 3-11-15,-3 0-9 16,-1 1-1-16,-1 0-3 16,-4 0 0-16,-3 0 0 15,-5 0-21-15,-3 0-30 0,-3 0-13 16,-4-3-51-16,0-2-28 15</inkml:trace>
  <inkml:trace contextRef="#ctx0" brushRef="#br0" timeOffset="5275.21">14631 5032 397 0,'-2'-3'48'0,"0"3"-6"15,0 0 1-15,2 8-21 16,0 7-2-16,0 0 7 15,0 7 6-15,0 1-8 0,0 2-14 16,0-1-6-16,0 0 2 16,0 1-6-16,0-3-3 15,0-1 3-15,0 0-4 16,0-5-17-16,4-2-24 0,-1-5-47 16,3-5-91-16</inkml:trace>
  <inkml:trace contextRef="#ctx0" brushRef="#br0" timeOffset="5792.46">14943 5070 520 0,'10'-17'23'0,"-3"3"-5"0,5-1-2 16,-2 8 18-1,5 4-14-15,-3 3-17 0,3 0-3 16,3 10-2-16,0 10 2 16,-4 2-2-16,1 3 2 15,-5 1-2-15,-2-1 3 0,-6 3-1 16,-2-6-6-16,0-3 3 16,-8 1-2-16,1-5 5 15,0-5 0-15,2-3 3 16,1-3-3-16,0-4 0 15,4 0 3-15,0-2 4 0,0-10 4 16,4-5-7-16,3-3-1 16,0-2-2-16,2-2 0 15,-1-2 0-15,-1 3 0 16,-2 0-1-16,0 4 2 16,-1 4 0-16,-3 4 2 0,1 4 6 15,-2 2 3-15,0 3-1 16,0 2-5-16,0 0-6 15,0 5-3-15,0 10-9 16,-3 4 9-16,1 6 1 16,0 1 2-16,2 1 1 0,0-1-2 15,0-2 2-15,4-4-5 16,7-2 2-16,5-6 3 16,0-3-28-16,3-9-27 15,3 0-45-15,0-9-135 16</inkml:trace>
  <inkml:trace contextRef="#ctx0" brushRef="#br0" timeOffset="6120.46">15381 4917 493 0,'11'-15'63'0,"0"0"-27"0,4 7 4 15,0 4-14-15,-2 4-14 16,-2 0-12-16,1 14-2 15,-1 4 1-15,-5 4 0 16,-3 4 1-16,-3-1-1 16,0 0-2-16,-5-1 2 0,-6 0 0 15,-2-3-4-15,1-4 5 16,2-4 2-16,2-3-1 16,1-3 1-16,5-2-2 15,0-3 0-15,2-1 3 16,0-1 8-16,9 0 8 0,5 0-19 15,4 0 24-15,6-3-15 16,1-3-6-16,1-4-2 16,-4 3-1-16,-2-4-16 15,-6 0-91-15,-2-3-156 16</inkml:trace>
  <inkml:trace contextRef="#ctx0" brushRef="#br0" timeOffset="7437.04">16875 4402 403 0,'-1'0'65'0,"-1"0"-38"16,2 0 18-16,0 0-7 15,0 0-14-15,10 0-7 16,5 0-9-16,8 0-5 16,4 0 4-1,2 0-1-15,-1 0-1 0,-2-2-3 0,-3 2-1 16,-3 0-2-16,-6 0 1 0,-1 0 2 16,-2 0-16-16,-8 0-32 15,1 0-32-15,-4 2-75 16,-5-2-175-16</inkml:trace>
  <inkml:trace contextRef="#ctx0" brushRef="#br0" timeOffset="7652.15">16868 4552 157 0,'-6'5'275'0,"-1"-3"-258"16,7-2 22-16,0 0 24 15,13 0-18-15,7 0-22 16,7 0 3-16,7-4-10 16,4-1 4-16,1 0-7 0,-1-1-10 15,-4 3-4-15,-5 3 1 16,-8 0-24-16,-1 0-66 16,-7-6-208-16</inkml:trace>
  <inkml:trace contextRef="#ctx0" brushRef="#br0" timeOffset="9136.57">18406 4152 265 0,'-7'-9'175'0,"4"2"-169"16,1 2 6-16,2 3 32 15,0 2-16-15,0 2-28 0,8 9 1 16,1 4 0-16,1 3 4 16,2 0-2-16,-2-2-2 15,-1 0 0-15,-2-4-1 16,-1-3 1-16,-3-3 0 16,-1-4-1-16,0-2 6 15,-2 0 16-15,0-4 4 16,0-5-15-16,0-1-9 0,0-5 0 15,-5 1 1-15,-3-2 1 16,1 2-4-16,-2-2 2 16,-1 2-1-16,-2 1 0 0,2 4-3 15,-3 2 2-15,-1 7-1 16,2 0-1-16,-3 0 2 16,3 11-1-16,-2 7 0 15,6 3 1-15,3 7-1 16,1 5 1-16,4 2 2 0,0 2-1 15,7 3 1-15,3-7 0 16,7 0 2-16,2-8-4 16,1-4 0-16,4-6 4 15,1-5-1-15,4-8 1 16,-3-2-1-16,1 0 4 16,-2-7-4-16,-1-5-1 15,-4-3 2-15,-4-3-3 0,0 2 2 16,-7-4-1-16,0-1-1 15,-4 0 1-15,0 3-1 16,-2 2-2-16,-1 5 3 16,-2 2-2-16,1 5 1 0,-1 4-3 15,0 0-5-15,2 12-1 16,0 2 6-16,1 4 2 16,1-1-1-16,3 3-1 15,4-2 0-15,0-6 1 16,1 1 0-16,6-5 2 0,1-2 1 15,-2-2 0-15,3-2 1 16,-1-2 2-16,-2 0-1 16,-5-4 1-16,5-5-1 15,-9 0 4-15,-3-2 8 16,-1-3-6-16,-4-4 2 16,0-2-1-16,0-2-9 15,-9-6 0-15,-3 1-2 0,-6 1 0 16,2 1-4-16,-2 6-3 15,-1 4 0-15,-2 5 4 16,-2 4 0-16,3 6 2 16,-1 0-1-16,1 4 1 0,6 6-1 15,-1 7 0-15,8 0-3 16,5 4 1-16,2 1-3 16,2 0-4-16,12-3 3 15,6-1 5-15,7-2 3 16,2-7 1-16,8-4-2 0,1-3-3 15,2-2 0-15,5-2 3 16,-4-5-1 0,-6-7-1-16,0 0-2 0,-9-4-2 15,0 0 6-15,-8-2 3 16,-4-1-2-16,-1-4 1 0,-2-2 0 16,-6 2 1-1,-2-2 3-15,1 2-4 0,-2 4-1 16,0 3 1-16,-2 6-2 15,0 2 6-15,0 7 2 16,0 2 1-16,0 1-6 16,0 4-8-16,0 11-1 0,0 6 4 15,0 8 2-15,0 5-1 16,0 2 1-16,0-1 1 16,0 3 5-16,5-6-2 15,-1-4 0-15,1-1 1 16,2-7-1-16,4-2-3 0,0-6 5 15,3-1 0-15,2-6 0 16,3 1 0-16,-4-6-1 16,4 0-4-16,-5 0-37 15,-1-4-10-15,-4-9-25 0,-6-2-72 16,-3-7-200 0</inkml:trace>
  <inkml:trace contextRef="#ctx0" brushRef="#br0" timeOffset="9308.43">19142 4211 60 0,'-10'0'363'16,"5"0"-324"-16,3 0 8 15,2 0 7-15,0-2-23 16,0 2-13-16,13-2-10 16,3 1-7-16,8-5-2 15,3 1-15-15,3-1-35 0,4-1-40 16,0 2-78-16</inkml:trace>
  <inkml:trace contextRef="#ctx0" brushRef="#br0" timeOffset="9839.53">19562 4163 442 0,'0'-13'48'0,"1"-3"-12"0,4 4 14 16,3 1-2-16,-1 4-28 16,4-1-9-16,4 5-8 15,-1 3-3-15,2 0-3 16,2 14-1-16,-2 4 0 16,-2 7 1-16,-2 4 3 15,-7-1-1-15,-3 1-1 0,-2-2-4 16,0-4-2-16,-6-5 3 15,-2-3 2-15,3-3 3 16,0-4-1-16,3-6 2 16,2 0-1-16,0-2 2 15,0 0 4-15,5-6 7 16,4-7 5-16,4-5-15 16,1-6-3-16,3-4-1 0,-3-1 2 15,1 0-2-15,-3 1 3 16,-3 3-1-16,-2 4 0 15,-1 6 0-15,-5 4-1 0,-1 5 0 16,0 2 8-16,0 4-3 16,0 0-7-16,-1 10 0 15,-6 7-1-15,-1 6-1 16,2 5 1-16,1 4 1 16,5 1 7-16,0 1 1 0,0-4-1 15,5-4-5-15,9-4-4 16,0-2 4-16,2-4 2 15,2-2 1-15,-2-3-6 16,0-2-42-16,-6-4-53 16,-4-3-159-16</inkml:trace>
  <inkml:trace contextRef="#ctx0" brushRef="#br0" timeOffset="10245.79">18470 4603 542 0,'-23'4'7'15,"3"-4"2"-15,20 2 35 16,7-2-16-16,16 1-10 15,11 3-11-15,13-2 1 16,14 1 3-16,11 3-4 16,7-2 2-16,9-1 0 0,2-3-3 15,4 0 2-15,2 0-1 16,-2 0-18-16,-1 0 20 16,-8 0 0-16,-10 0 6 15,-11-2-5-15,-8 2-6 16,-15-1-3-16,-9 1-3 0,-12 0 4 15,-4 0-2-15,-6 0 0 16,-8 0-15-16,-2 0-12 16,-2 0-45-16,-18 0-15 15,-7-4-149-15</inkml:trace>
  <inkml:trace contextRef="#ctx0" brushRef="#br0" timeOffset="10667.68">18499 4939 449 0,'-3'0'21'16,"-2"0"-1"-16,2 5 2 15,1 8-4-15,0 4 2 16,0 8-8-16,2 5 2 15,0 5 4-15,0 0 2 16,0-2-10-16,2 1-4 16,3-4-1-16,-1-3-3 0,0-4-1 15,-2-4 0-15,3-2 0 16,-3-3 0-16,1-6 1 16,-1-1-24-16,3-3-42 15,-1-4-45-15,6-4-42 16</inkml:trace>
  <inkml:trace contextRef="#ctx0" brushRef="#br0" timeOffset="10877.08">18750 5161 226 0,'14'0'264'16,"5"0"-232"-16,2 0 1 15,8-1 14-15,7-5-13 16,-2 1-7-1,3 0-11-15,-3 2-10 16,-3-1-5-16,-6 4-1 16,-5 0-1-16,-2 0-30 0,-10 0-14 15,-1 0-30-15,-7-2-90 16,0-4-191-16</inkml:trace>
  <inkml:trace contextRef="#ctx0" brushRef="#br0" timeOffset="11104.14">18924 5014 323 0,'-4'-4'98'0,"4"4"-63"15,0 0 16-15,0 0-12 16,0 10-35-16,0 5 9 16,2 4 2-16,6 8 7 0,-5 0-8 0,3 2-9 15,-3 0 0-15,1-3-2 16,-4-2-2-16,0-2-2 15,0-2 2-15,0-2-1 16,1-4-1-16,3-1-38 0,2-6-44 16,4-6-98-1</inkml:trace>
  <inkml:trace contextRef="#ctx0" brushRef="#br0" timeOffset="11650.7">19278 5039 537 0,'9'-15'34'15,"0"1"-13"-15,2 3 14 16,-1 6-14 0,5 5-7-16,1 0-13 15,2 13-7-15,0 6 2 16,0 3 3-16,-1 4 1 15,-7 3 0-15,-3-3-1 16,-5-1-4-16,-2 0-5 0,-4-1 1 16,-3-4 7-16,-4-5 0 15,0 1 2-15,4-7 0 16,2-2 1-16,2-4 2 16,3-3-3-16,0 0 3 0,0-6 12 0,3-7 6 15,6-5-21-15,1-1 0 16,3-4 1-16,1-1 0 15,1-2-1-15,-3 2 0 16,-3-4 1-16,-1 6-1 16,-1 0 2-16,-2 6-2 15,-3 4 2-15,-2 2 6 0,0 7 6 16,0 1-3-16,0 2-6 16,0 0-5-16,0 11-7 15,-2 5 1-15,-1 4 4 16,-2 4-1-16,3 3-1 15,2-2 2-15,0-1 5 0,2-3-5 16,8 0 4 0,0-5 1-16,5-2-3 0,3-3 4 15,2-6-2-15,2-1-24 16,-1-4-37-16,-1 0-22 16,1-8-88-16</inkml:trace>
  <inkml:trace contextRef="#ctx0" brushRef="#br0" timeOffset="12041.26">19733 4920 462 0,'3'-15'49'16,"4"-1"-10"-16,0 6 15 16,1 1-12-16,-1 3-16 15,2 2-9-15,-1 4-16 16,2 0-2-16,0 7-6 0,1 8 1 15,0 1 5-15,-2 3 0 16,-2 3 0 0,-4-2-1-16,-3-1-5 0,0-3 3 15,0 0 6-15,-7 0-2 16,0-3 1-16,-1 0 2 16,1-5 0-16,1-1-2 0,0-1-2 15,5-1 2-15,1-5 1 16,0 1 0-16,0-1 9 15,5 0 8-15,8 0 8 16,8-3-13-16,6-6-16 16,3-2 8-16,6-4 2 0,2-2-4 15,-2 2-1-15,-5-2 2 16,-7 5-3 0,-9 3-2-16,-10 2-2 0,-5 3-12 15,-17-3-80-15,-10-2-241 16</inkml:trace>
  <inkml:trace contextRef="#ctx0" brushRef="#br0" timeOffset="25849.7">12580 6803 265 0,'-2'-13'144'15,"-2"-1"-137"-15,3 0 18 16,-1-2 29-16,-2 5-20 16,3 0-18-16,-1 4-4 15,0 4 2-15,2 3 1 0,-2 0-9 16,2 10-9-16,-1 13 1 15,-1 6 0-15,2 10 1 0,-2 4 4 16,2 3 5-16,0 1 4 16,0-1 2-16,-1-7-5 15,-1-3-5-15,2-5-2 16,-3-6-1-16,3-6 3 16,0-5 5-16,0-5-1 15,0-5 2-15,0-4 2 0,0 0 14 16,0-9-4-16,0-5-28 15,0-8 10-15,0-3-1 16,0-5-2-16,-2-4 0 16,-1-3-1-16,-2-6 1 15,1 0-2-15,1 0 2 16,-1 0-1-16,4 2 0 0,0 5 0 16,0 8-1-16,7 5-2 15,5 5 1-15,5 5-2 16,3 6 3-16,1 7 1 15,6 0-3-15,-2 14 0 0,2 4 7 16,-5 6 4-16,-1 2-8 16,-6-1 0-16,-6 0-1 15,-6 0 2-15,-3-5-4 16,-5-2 3-16,-7-2 2 16,-7-4-2-16,-6-3 2 0,1-3-2 15,-2-1 1-15,1-3 0 16,1-1-1-16,3-1 1 15,5 0-2-15,5 0-22 16,5-3-31-16,6-6-25 16,6-2-66-16,14-3-201 15</inkml:trace>
  <inkml:trace contextRef="#ctx0" brushRef="#br0" timeOffset="26146.86">13108 6688 430 0,'0'-7'20'16,"-8"2"-8"-16,-4 0 23 15,2 5-7-15,-5 0-10 16,1 8 0-16,-1 7-6 16,3 6 4-16,1 10-1 0,4 2 3 15,1 9-2-15,6 0 0 16,0 1-1-16,2 2-2 15,7-3-9-15,4-2 6 16,3-5-9-16,2-4 2 0,0-5-2 16,-2-6 2-1,4-4-2-15,-3-7-5 0,0-4-37 16,-1-5-25-16,-1 0-50 16,-1-12-131-16</inkml:trace>
  <inkml:trace contextRef="#ctx0" brushRef="#br0" timeOffset="26648.01">13305 6874 490 0,'7'-20'17'16,"-1"4"6"-16,2 0 18 16,0 4-9-16,3 5-10 15,2 3-11-15,-1 4-6 16,5 0-3-16,-3 12-1 15,2 6-2-15,-4 6 1 0,-1 1 0 16,-7 0 0 0,0 3 0-16,-4-5-2 15,-4 1 1-15,-5-5 0 0,-2-5 1 16,1-3 0-16,2-2 0 16,3-7 1-16,1-2 0 15,4 0 2-15,0-4 1 0,2-10-2 16,7-4 0-16,4-7-1 15,-1-1 0-15,3-5-1 16,-7 1 1-16,3-1-1 16,-3 5 1-16,-3-1-1 0,-2 7 1 15,-1 4-2-15,-2 5 2 16,0 3 0-16,0 6 3 16,0 2 1-16,-3 0-1 15,-2 10-4-15,-2 8 1 16,4 6 6-16,-1 6 2 15,4 0-2-15,0 2-3 0,0 1 4 16,2-5-3-16,8 1-2 16,0-4-2-16,2-6 1 15,7-3-2-15,3-3-10 16,0-4-28-16,4-8-18 16,-1-1-57-16,-2-5-104 0</inkml:trace>
  <inkml:trace contextRef="#ctx0" brushRef="#br0" timeOffset="26901.99">13713 6704 422 0,'0'-10'46'16,"0"5"18"-16,0 4-2 0,10 1-19 16,3 1-24-16,6 10 7 15,0 10-4-15,3 5-10 16,0 5-4-16,-2 6-5 15,-5 2 2-15,-1 1-4 16,-6-1-2-16,-4-1 5 0,-4-5-5 16,0-4 4-16,-10-2-1 15,-2-4-2-15,-3-5 2 16,-1-4-1-16,-2-7-15 16,2-7-54-16,1-5-93 15</inkml:trace>
  <inkml:trace contextRef="#ctx0" brushRef="#br0" timeOffset="27245.69">14415 6828 472 0,'15'0'13'0,"-1"0"14"16,8 0 11-16,5-2-13 0,-1-2-5 15,6 3-10-15,0-2-3 16,-3 3-5-16,-5 0-2 16,-2 0-3-16,-8 3-42 15,-8 2-73-15,-6 0-154 0</inkml:trace>
  <inkml:trace contextRef="#ctx0" brushRef="#br0" timeOffset="27417.51">14496 6956 422 0,'-9'7'24'0,"7"1"6"0,2-5 22 16,3 1-3-16,14-4-8 15,7 0-11-15,3 0-12 16,5 0-7-16,2-4-6 16,-3 1-4-16,-1-1-38 0,-6-2-89 15,0-4-300 1</inkml:trace>
  <inkml:trace contextRef="#ctx0" brushRef="#br0" timeOffset="27986.12">15681 6681 339 0,'-3'-14'32'16,"-3"-3"5"-16,3 5 33 16,3-4-9-16,0 3-34 0,0 3-5 15,10 3-4-15,3 3-7 16,-2 1-8-16,1 3-3 16,3 5-2-16,-1 8 0 15,1 5 3-15,-5 3-1 16,-3 2 1-16,-5 2-1 0,-2-1-1 15,-4 0-1-15,-10-2 4 16,-2-3-2-16,-2 1 1 16,0-1-1-16,-2-4 2 15,4-2-1-15,3-5 3 16,6 1 3-16,4-4-1 16,3-1 1-16,3-2 1 0,12-2 5 15,6 0 1-15,6 0-9 16,2 0-3-16,5 0-2 15,0-2 1-15,-4 1 0 16,-1-2-15 0,-2 2-36-16,-3-1-26 15,-6 0-79-15,0-5-177 16</inkml:trace>
  <inkml:trace contextRef="#ctx0" brushRef="#br0" timeOffset="28532.86">16049 6650 469 0,'0'-12'21'15,"0"-2"12"-15,0 4 11 16,7 2-4-16,1-1-19 16,3 6-15-16,1 3-3 0,4 0-3 15,-2 9-3-15,1 9 3 16,-1 3 0-16,-3 4-2 15,-2 4 2-15,-5-3-1 16,-4 1-2-16,0-4-3 16,-4 1 4-16,-3-9 1 15,-2 2 1-15,2-7 1 0,1-2 0 16,3-7-2-16,3-1 4 16,0 0 1-16,3-9 6 15,10-7-9-15,1-3-1 16,2-5-1-16,2-1 3 15,3-1-2-15,-8-3 0 0,4 2 1 16,-7 4-1-16,-1 2 1 16,-4 5-2-16,0 4 4 15,-3 6-3-15,-2 1 2 16,0 5 3-16,0 0 0 0,0 0-7 16,-7 10-1-16,-1 5 1 15,1 5 0-15,0 5 5 16,5 4 6-16,0-2-4 15,2 2 8-15,0-2-7 16,7-2 2-16,4-4-5 16,2-3-1-16,2 0 0 0,4-6 2 15,0-3-1-15,5-2-1 16,-4-2-1-16,-3-3-26 16,-2-2-35-16,-6 0-63 15,-8-5-271-15</inkml:trace>
  <inkml:trace contextRef="#ctx0" brushRef="#br0" timeOffset="28907.8">15550 7079 411 0,'-22'4'97'16,"10"-4"-94"-16,10 0 28 0,2 0 9 16,13 3-27-16,10 1 15 15,9-1-1 1,9 1-5-16,12 0-6 0,6-2 2 16,7-1-27-16,2-1 20 15,8 0-1-15,1 0 3 16,-1 0-3-16,1-1-4 0,-1-3 3 15,-3 0-5-15,-5 0 3 16,-5-1 3-16,-7 2-2 16,-9-2-3-16,-11 1-3 15,-9 2 0-15,-13-2-1 16,-1 4-1-16,-10 0 1 0,-3 0-4 16,-8 0-21-16,-9 0-13 15,-10 0-52-15,-11 0-53 16</inkml:trace>
  <inkml:trace contextRef="#ctx0" brushRef="#br0" timeOffset="29407.66">15557 7481 368 0,'-7'-7'23'15,"2"1"24"-15,2 2 16 0,1 1-14 16,2 3-17-16,0 0-14 16,0 5-11-16,0 10-6 15,0 1 8-15,0 9 5 0,5 5-4 16,-2-1-5-16,1 3 3 15,-1-2 5-15,-1-2-4 16,0-3-3-16,-2-1 1 16,0-6-5-16,2-4 0 15,-2-3-1-15,0-3 0 0,1-2-1 16,1-3-13-16,4-3-30 16,0 0-17-16,2-2-35 15,1-12-103-15</inkml:trace>
  <inkml:trace contextRef="#ctx0" brushRef="#br0" timeOffset="29622.49">15825 7659 465 0,'17'-2'18'0,"7"-7"22"16,10 0 12-16,6-1-10 15,3 1-11-15,3 2-12 16,0 0-10-16,-6 3-4 0,-5 3-3 15,-7 1 0-15,-6 0-1 16,-8 0-2-16,-3 0-23 16,-5 0-19-16,-6 0-27 15,0 0-64-15,-9 0-76 16</inkml:trace>
  <inkml:trace contextRef="#ctx0" brushRef="#br0" timeOffset="29919.21">16010 7468 399 0,'-2'-4'19'15,"2"-1"9"-15,0 3 29 16,0 2 2-16,0 0-36 16,0 11-18-16,5 7 13 15,1 5 6-15,2 7-5 16,0 2-2-16,-1 3-5 0,-2-2-1 15,-3-1-6-15,2 0 0 16,-3-3-1-16,-1-7 0 16,0 1-2-16,0-5 1 15,0-4-4-15,0-3 2 16,0-3-2-16,0-4-25 0,2-4-30 16,2 0-37-16,4-5-113 15</inkml:trace>
  <inkml:trace contextRef="#ctx0" brushRef="#br0" timeOffset="30497.3">16482 7536 491 0,'2'-11'8'0,"-2"-3"5"0,0 4 27 15,1 0-7-15,5 3-7 16,2 0-18-16,2 4 0 16,5-1 0-16,-1 4-4 15,2 0-2-15,0 9 0 16,1 5-1-16,-2 6-1 0,-3 5 0 16,0 0 1-1,-7 5-1-15,-3-3 0 0,-2-1-1 16,-2-2 3-16,-8-1-1 15,-3-7-1-15,0-1-2 16,3-5 3-16,2-5 1 0,3-1-2 16,1-4 1-16,4 0 0 15,0-4 2-15,2-7 0 16,7-4-4-16,2-5 3 16,3-5-2-16,3-2-2 15,-5 0 4-15,4 1-4 0,-3-1 2 16,-1 4 0-16,-2 3 0 15,-4 4 2-15,-2 2-4 16,-2 7 4-16,-2 1-1 16,0 5-2-16,-4 1 2 15,-3 0 1-15,0 10-1 0,-6 7 2 16,6 4 4-16,0 6 5 16,4 1 1-1,-2 1-2-15,5-1-4 0,0-3-5 16,5-2 1-16,3-5-2 15,5-4 0-15,3-4 0 16,2-3 1-16,2-4-33 0,0-3-24 16,-3 0-22-16,2-3-78 15,-6-10-113-15</inkml:trace>
  <inkml:trace contextRef="#ctx0" brushRef="#br0" timeOffset="30829.96">16823 7397 413 0,'0'-15'42'16,"3"3"11"-16,9 3 14 15,2 2-20-15,2 4-19 0,2 3-11 16,-3 0-2-16,0 5-13 16,-1 9 0-16,-6 4-2 15,-4 3 0-15,-3-1 0 16,-1 5-2-16,-3-4 3 15,-7-3-2 1,-4 0 2-16,0-2-1 16,1-4-1-16,3-2 2 15,1-3 0-15,4-2 1 16,3-3-3-16,2-2 1 0,5 0 4 16,9 0 2-16,5-7 1 15,6-4-3-15,4-2-3 16,-3 1-2-16,1-1 2 15,-3 1-4-15,-3 1-38 0,-1-3-56 16,-6-2-179-16</inkml:trace>
  <inkml:trace contextRef="#ctx0" brushRef="#br0" timeOffset="31548.43">19901 6475 414 0,'0'-13'8'0,"0"1"14"16,-2 1 39-16,-3 2-25 15,0 6-16-15,-5-3-8 16,0 3-6-16,-4 3-3 0,-1 0-2 15,-1 10-1-15,-2 4 1 16,0 8-1-16,4 3 0 16,1 4 1-16,4 6 3 15,5 1 5-15,4-3 1 16,7-1-2-16,10-2 0 0,1-11 0 16,1-4-2-16,5-4 4 15,-2-5-3-15,-1-3 10 16,0-3 5-16,-2-3-8 15,-4-10 2-15,-1 1 2 16,-2-4-20-16,-4-6 16 0,0-1-4 16,-2-4-2-1,-5-3-3-15,-1-3-3 0,0-4-2 16,-3 5 0-16,-7 2-1 16,0 8-8-16,-9 5-26 15,0 12-14-15,-6 5-25 16,-2 1-50-16,-2 14-79 0</inkml:trace>
  <inkml:trace contextRef="#ctx0" brushRef="#br0" timeOffset="31799.74">19704 6562 425 0,'0'-3'46'0,"0"-7"-20"15,0 1 30-15,2 4-12 16,4 2-22-16,7 3-10 15,3 0-10-15,8 3 0 16,-1 11 1-16,3 5 0 16,3 5 0-16,-2 2-2 15,-3 0 0-15,0 1 1 0,-5-1-2 16,1-5 1-16,-4 3 0 16,2-6-1-16,0-4-1 15,1-3-14-15,5-7-39 0,-1-4-44 16,4 0-94-16</inkml:trace>
  <inkml:trace contextRef="#ctx0" brushRef="#br0" timeOffset="32065.3">20368 6417 437 0,'0'-10'58'0,"0"5"2"16,-2 1-18-16,-2 2-26 15,-3 2-6-15,-1 4-6 0,-4 10-4 16,2 6 0-16,-2 8 3 16,4 4 8-16,-1 4-1 15,6-2-1-15,1 1-1 16,2-4-3-16,0-2-3 16,9-4-3-16,5-5 3 0,4-3-5 15,5-3 8-15,5-5-9 16,-3-6-29-16,4-3-41 15,-3 0-59-15,-1-9-142 16</inkml:trace>
  <inkml:trace contextRef="#ctx0" brushRef="#br0" timeOffset="32550.75">20593 6500 468 0,'0'-11'41'16,"0"0"7"-16,5 0 5 0,5 1-13 15,2 5-15-15,2 1-12 16,0 4-10-16,6 0-5 16,-2 11-3-16,-2 8-2 15,0 6 6-15,-5 4 0 16,-4-2 0-16,-4 2-2 16,-3-7-1-16,0-2-3 0,-1-4 3 15,-3-2 1-15,-1-6 2 16,0 0 1-16,3-5 0 15,0-1 1-15,2-2-1 16,0 0 3-16,2-2 6 0,5-9-6 16,2-3-1-16,4-5-1 15,-1-4-2-15,1-1 2 16,-4-7-1-16,-1 2 0 16,1-2 0-16,-4 9 1 15,-2 0-2-15,-3 8 1 0,0 3 1 16,0 6 0-16,0 3 0 15,0 2 1-15,0 6-5 16,-5 8-5-16,-1 5 5 16,0 9 6-16,3 1-1 15,3 1 1-15,0-1-2 16,0-2 0-16,0-4-1 0,5-2 0 16,5-3-1-16,4-4 1 15,4-3-10-15,-1-4-31 16,5-4-44-16,2-4-93 15</inkml:trace>
  <inkml:trace contextRef="#ctx0" brushRef="#br0" timeOffset="32793.6">21066 6357 525 0,'6'-14'50'16,"-1"3"4"-16,5 4-5 0,2 7-10 0,4 0-28 15,2 10-8-15,4 12-1 16,-1 6 1-16,0 4 1 0,-4 3-3 16,-5 1-1-16,-5 1 4 15,-1-2-4-15,-4 1 1 16,-2-4 1-16,0 2-2 16,-2-2 0-16,-9-4-41 15,-3-1-47-15,-6-5-122 16</inkml:trace>
  <inkml:trace contextRef="#ctx0" brushRef="#br0" timeOffset="33207.75">21988 6478 274 0,'0'0'136'0,"0"-5"-86"0,3-1 11 16,9-1-17 0,3 4-21-16,5 2-12 0,-1 1-6 15,5 0-5-15,-2 0 0 16,2 4-2-16,-4 4-32 15,-1 1-48-15,-5-2-51 16,-6-3-169 0</inkml:trace>
  <inkml:trace contextRef="#ctx0" brushRef="#br0" timeOffset="33363.97">22057 6588 401 0,'-10'6'22'0,"3"-3"2"0,7 0 16 15,0 0-9-15,11-3 4 16,10 0 1-16,8 0-14 16,10 0-15-16,4-6-5 15,3-3-22-15,-2-7-106 16,1-3-348-16</inkml:trace>
  <inkml:trace contextRef="#ctx0" brushRef="#br0" timeOffset="34657.95">23350 6216 309 0,'2'-1'54'0,"0"-3"-39"16,0 2 34-16,-2 2-3 15,1 0-16-15,-1 0-20 16,0 7-10-16,5 5 4 0,-3 1 5 15,1 3-2-15,1-3-1 16,-1-3-2-16,0-2-2 16,1-3 0-16,-1-3 2 15,5-2 10-15,-2 0-2 16,-1 0-1-16,2-10-5 16,-4 0-3-16,-1 0 1 0,-2-5 0 15,0 0-2-15,-4 1-2 16,-4 2 2-16,-4 3-3 15,-2 0 3-15,2 7-3 16,-4 2 1-16,2 4-1 16,-1 10 1-16,3 7 0 0,-1 4 4 15,4 7 4-15,7 3 3 16,2 2 1-16,0-2-10 16,5 0-3-16,12-5 2 15,-1-7 0-15,5-1 2 16,3-10-3-16,1-5 4 15,1-6 0-15,-2-1-3 0,-2 0 3 16,0-7-3-16,-5-2 2 16,-2-7 1-16,-1 1 2 15,-4-3 2-15,-2-1-2 16,-1-2-3-16,-3 2-2 16,-3 1-2-16,-1 4 2 15,0 4-2-15,0 2-1 16,0 6 1-16,0 2 2 15,-1 2-5-15,-3 9 0 0,1 5 0 16,1 4-1-16,2 1 4 16,0 1-1-16,3 0 3 15,10-2 2-15,3-4 0 16,5-2 1-16,4-7 2 16,1-2 3-16,1-2-1 0,-2-3-3 15,-1 0-3-15,-7-7 0 16,-2 1-1-16,-6-4 2 15,-2-2 0-15,-4-3 2 16,-3-3 3-16,0-4-3 0,-3-1-4 16,-6-1-3-16,-4-2 3 15,-1 3-2-15,-4 2 1 16,0 5-5-16,-2 5 0 16,-4 5 0-16,0 5 3 15,1 1-2-15,-1 5 5 16,4 8-4-16,4 5 1 0,8 1-2 15,8 2 2-15,3 1-1 16,16-1 0-16,10-3 4 16,7-5 1-16,6-5-2 15,4-4-2-15,3-4-11 16,-3-2-3-16,-4-10 1 0,-3-3 0 16,-7-4 5-16,-5-2 10 15,-5-4 1-15,-6-4 0 16,-3 1 1-16,-4-2 0 15,-2-3 0-15,-2 3 0 16,-3 5-2-16,1 3 1 16,0 8 1-16,-1 6 10 0,-2 3 0 15,0 5-2-15,0 2-10 16,0 14-6-16,0 6 5 16,0 6 0-16,0 6 4 15,0 4 8-15,0-3-7 0,0 3 3 16,1-1 7-16,3-5 1 15,3-1-7-15,0-5-1 16,2-3-5-16,2-4-2 16,1-6 4-16,5-1 0 15,-2-6-2-15,4-4-2 16,-1-2-2-16,-1 0-35 0,-2-12-17 16,-3-4-12-16,-5-6-46 15,-3-4-73-15</inkml:trace>
  <inkml:trace contextRef="#ctx0" brushRef="#br0" timeOffset="34814.34">24069 6295 397 0,'-16'-2'33'16,"7"0"17"-16,4-1 4 16,2 3-12-16,3-3-16 15,3 3-13-15,9 0-10 0,6 0-5 16,3 0-3-16,8 3-45 15,2-2-77-15,-1-1-171 16</inkml:trace>
  <inkml:trace contextRef="#ctx0" brushRef="#br0" timeOffset="35314.25">24458 6285 495 0,'0'-10'38'16,"7"0"-7"-16,3 2 9 0,-1 1-20 16,1 3-7-16,3 4-12 15,3 6 0-15,-1 7-2 16,-3 4 1-16,1 7-1 16,-4 0 1-16,-4 2-3 0,-5 0 3 15,0-5 1-15,-2 1-2 16,-5-6 0-16,-2-4 1 15,2-3 1-15,3-4-1 16,1-4 1-16,3-1 0 16,0 0 3-16,12-8 3 15,1-4-8-15,6-8 2 0,1-2-1 16,0-4 1-16,-6-1 0 16,3-1-1-16,-5 1 1 15,-3 4-2-15,-3 4 2 16,-1 2-2-16,-3 8 1 15,-2 6 0-15,0 3 0 0,0 3-3 16,-4 12 1-16,-1 6 2 16,-1 4 2-16,4 4 4 15,-1 3 2-15,3 0-4 16,0-2-3-16,3-3 1 16,7-2-1-16,0-3-1 15,4-7 0-15,3-1-4 0,-3-4-22 16,3-5-38-16,-4-5-70 15,-5 0-197-15</inkml:trace>
  <inkml:trace contextRef="#ctx0" brushRef="#br0" timeOffset="35720.8">23457 6618 497 0,'-18'0'7'0,"9"0"8"0,9 0 16 16,0 0-4-16,7 3-7 15,13-2-3-15,7 5 7 16,9 0-9-16,10-1-4 15,10 2-3-15,7-3 3 16,8-1 2-16,8 1 2 16,10-4-27-16,6 0 21 0,2 0 2 15,-1 0 3-15,-4 0-5 16,-11 0-1-16,-11 0-5 16,-13 0 0-16,-10 0-2 15,-12 0-1-15,-11 0 0 16,-6 2 0-16,-9-1 0 15,-4 1-4-15,-5 0-23 0,0 1-22 16,-17 1-17-16,-7-3 3 16,-10-1-121-16</inkml:trace>
  <inkml:trace contextRef="#ctx0" brushRef="#br0" timeOffset="36178.45">23486 7026 358 0,'1'-9'31'0,"3"3"7"16,-4 3 22-16,2 1-1 16,-2 2-22-16,0 0-9 15,1 2-17-15,1 8-11 16,0 7 0-16,1 4 10 15,1 6-6-15,-1 1-2 0,1 4 3 16,0-1 4-16,0-1-6 16,-3-1 2-16,3-5-5 0,-1-2 1 15,1-2 0-15,-4-6 1 16,2-3-1-16,1-2-6 16,2-4-18-16,3-3-24 15,1-2-12-15,3 0-48 16,1-11-86-16</inkml:trace>
  <inkml:trace contextRef="#ctx0" brushRef="#br0" timeOffset="36381.51">23787 7204 385 0,'18'-5'53'0,"4"-3"-10"0,0 2 4 15,5 2-7-15,1 0-7 16,-1 1-11-16,0 1-13 15,0 0-4-15,-5 2-3 16,-3 0-2-16,-1 0 1 0,-6 0-2 16,-3 0-22-16,-5 0-21 15,-2 0-52-15,-2 0-54 16,0-2-139-16</inkml:trace>
  <inkml:trace contextRef="#ctx0" brushRef="#br0" timeOffset="36615.83">23981 7074 317 0,'-2'-2'48'0,"1"0"11"0,1 2 7 15,0 0-23-15,0 0-30 16,0 11-4-16,0 5 11 0,0 5-8 16,0 4 8-16,0 2 8 15,0 4-22-15,0-5 2 16,3 3-4-16,-3-4-2 15,2-2-2-15,0-3 1 16,-1-4-2-16,1-4-3 16,2-5-27-16,3 1-28 0,4-8-55 15,3 0-124-15</inkml:trace>
  <inkml:trace contextRef="#ctx0" brushRef="#br0" timeOffset="37131.71">24338 7091 493 0,'10'-12'22'0,"-3"1"9"16,1 3 8-16,3 4-3 16,0 4-20-16,0 2-14 0,2 12-2 15,1 4 0-15,-4 5-1 16,1 4 0-16,-5 1 2 15,-5-1 0-15,-1 0-1 16,0-4 0-16,-7-1 0 0,-2-6 0 16,0-2-1-16,0-5 0 15,4 0 2-15,2-7 1 16,3-2-3-16,0 0 5 16,3-6 2-16,8-6-4 15,1-4-3-15,4-4 2 0,0-3 0 16,-1-4-1-16,-3 0 1 15,-2 0-1-15,-3-1 0 16,0 3 0-16,-4 4 0 16,-1 4 0-16,-2 5 1 15,0 5 0-15,0 3 0 16,0 4 1-16,0 0 0 0,-2 6-4 16,-5 8-1-16,2 4 3 15,0 5 1-15,3 6 1 16,0-1 1-16,2 0 0 15,0-2-1-15,0-3 1 0,7-2-3 16,2-5 0-16,6-2 1 16,-1-3-3-16,4-4-19 15,1-1-32-15,3-6-48 16,-2 0-74-16</inkml:trace>
  <inkml:trace contextRef="#ctx0" brushRef="#br0" timeOffset="37475.34">24755 7001 375 0,'9'-11'68'0,"-2"0"-8"0,1 3-23 16,0 5-5-16,3 3-8 16,-3 3-17-16,0 11-8 15,-1 5 2-15,-1 3 0 16,-5 1-3-16,-1 2 3 0,0 0 1 15,0-4-1-15,-5-1 1 16,-2-1-1-16,0-4 1 16,-1-4-1-16,5-5 4 15,1 0 1-15,2-4 3 16,0-2 12-16,13 0 19 16,5 0-2-16,7-6-35 0,7-4 3 15,6-3-4-15,2-1 1 16,-3-2-2-16,-3 4-1 15,-5-3 1-15,-10 6-2 16,-9 2 1-16,-10-2-49 16,-8 0-36-16,-18-5-217 15</inkml:trace>
  <inkml:trace contextRef="#ctx0" brushRef="#br0" timeOffset="38602.85">10427 9989 314 0,'0'-8'73'16,"0"3"-72"-16,0 2 3 0,0 3 28 15,0 0-15-15,0 0-14 16,2 8 0-16,2 8 23 15,1 4 6-15,4 5-9 0,-1 4 4 16,2 1-6-16,-1 4-2 16,-1-2-8-16,0 0-3 15,-3-2-2-15,1-3-3 16,-5-2-1-16,3-5 0 16,-2-4-2-16,-1-4 2 0,-1-5-1 15,0-1 0-15,0-5 0 16,0-1 1-16,0 0-5 15,-3-10-15-15,-4-5-29 16,-2-2-14-16,-4-6-33 16,3-6-41-16,-5-2-67 0</inkml:trace>
  <inkml:trace contextRef="#ctx0" brushRef="#br0" timeOffset="38772.62">10346 9973 315 0,'0'-13'46'15,"9"-2"-1"-15,8 2 9 16,3 0-11-16,6 4-15 16,3 2-16-16,1 3-8 15,2 2-3-15,1 2-1 16,-5 6-1-16,0 4-3 0,-7 6-46 16,-3 0-53-16,-5 1-126 15</inkml:trace>
  <inkml:trace contextRef="#ctx0" brushRef="#br0" timeOffset="38970.65">10460 10293 414 0,'-13'17'15'0,"6"-7"1"16,5-2 21-16,2-5 1 15,14-1-2-15,8-2-6 16,6 0-13-16,6-4-13 0,6-5-1 15,2 0-1-15,-5-1-10 16,-1-1-32-16,-6-1-66 16,-1-3-133-16</inkml:trace>
  <inkml:trace contextRef="#ctx0" brushRef="#br0" timeOffset="39301.44">11035 9939 398 0,'0'-2'25'0,"0"2"23"15,0 0-6-15,0 8-10 0,0 7-3 16,0 1-1-16,0 9 4 0,0 0-3 16,0 5-9-16,0 4 4 15,4 0-3-15,2 0-11 16,-1 2-6-16,2-2-2 15,-1-6-1 1,-1-3 0-16,-2-5-1 16,2-4 2-16,-4-5-2 0,-1-6 0 15,0-3-8 1,0-2-14-16,0-2 4 0,0-11-8 16,0-4-31-16,0-7-4 15,-3-6-44-15,-2-6-32 16,-1-3-157-16</inkml:trace>
  <inkml:trace contextRef="#ctx0" brushRef="#br0" timeOffset="39496.99">11025 9907 331 0,'0'-15'46'0,"2"-1"14"0,5 3-4 16,6 3 2 0,3-1-25-16,5 2-12 0,6 2-7 15,0-2-4-15,6 4-2 16,-4 1-4-16,1 4-2 15,-1 0-1-15,-7 0-1 0,0 4-21 16,-5 5-26-16,-7 2-32 16,-6-3-48-16,-4 1-88 15</inkml:trace>
  <inkml:trace contextRef="#ctx0" brushRef="#br0" timeOffset="39672.61">11086 10074 389 0,'-7'4'33'0,"7"-3"4"0,0-1 19 15,18 0-8-15,2 0-17 16,7 0-22-16,1-5-6 16,5 2-2-16,-1 1-2 15,0 0-21-15,-1 0-53 16,-1 0-71-16,1-1-217 0</inkml:trace>
  <inkml:trace contextRef="#ctx0" brushRef="#br0" timeOffset="39898.45">11714 10029 484 0,'10'0'29'16,"-1"0"-4"-16,3 0 13 15,3 0 4-15,2 0-9 16,3 0-20-16,4 0-5 0,-1 0-3 16,2-1-4-16,0-1 2 15,-3 2-4-15,-5 0-15 16,-4 0-33-16,-6 0-52 16,-5 0-122-16</inkml:trace>
  <inkml:trace contextRef="#ctx0" brushRef="#br0" timeOffset="40070.28">11772 10192 425 0,'-7'7'38'0,"3"-1"16"0,4-6 4 16,0 0-1-16,11 0-4 16,5-2-18-16,5-7-33 15,5-2-4-15,-1 2 3 16,0 0 12-16,-3 0-79 15,-3-1-72-15</inkml:trace>
  <inkml:trace contextRef="#ctx0" brushRef="#br0" timeOffset="40851.87">13623 9805 292 0,'0'3'111'15,"0"-1"-102"-15,0 1-2 16,11 1 34-16,9 0-6 16,1 1-8-16,5-3-14 15,1 0-3-15,0-2-4 16,-1 0 4-16,-4-4-4 0,0-3-3 15,-7 0-2-15,-2-2 4 16,-6-2-3-16,-3 2 1 16,-4-1-1-16,0-3 2 15,-4 3-2-15,-6-5-1 16,-5 5 1-16,-2 0 0 0,-3 2-6 16,-2 2 8-16,1 6-8 15,-3 0 6-15,1 0-2 16,1 7 0-16,-1 4 2 15,3 5 4-15,2 2 7 16,6 5 1-16,3 2 0 16,7 6 3-16,2-1 2 15,4 3-3-15,10 0-4 0,2-3 1 16,3-3-1-16,1-6-3 16,1-3-24-16,-2-2 21 15,1-5-1-15,0-4 0 16,-3-4-2-16,5-3-1 0,0 0 1 15,0-1-6-15,0-10 2 16,0-5-33-16,-1-4-49 16,-3-4-63-16</inkml:trace>
  <inkml:trace contextRef="#ctx0" brushRef="#br0" timeOffset="41494.37">14557 8588 396 0,'-11'-14'18'0,"-6"0"-12"16,0 3 23-16,0 4 8 0,-3 3-21 16,-2 4-1-16,3 0 3 15,0 11 0-15,-1 3 0 0,6 8-5 16,5 3 1 0,2 7-1-16,5 3 3 0,2 8-3 15,0 2-3-15,9 1 1 16,0 3 4-16,5-2-5 15,1 2-7-15,-1-3-2 0,-3 2 2 16,0-3-1-16,-1-4-3 16,-2-3 4-16,-6-5-4 15,0-4 2-15,-2-5 0 16,0-3 3 0,-4-6-3-16,-6 0 0 0,0-4 1 15,-2-1 1-15,-7-3-1 16,1 0 1-16,1-5 0 15,-5 0-4-15,0-2 3 16,3 0-2-16,-1-4-8 0,6-10-24 16,1-2-19-16,8-7-34 15,5-9-118-15</inkml:trace>
  <inkml:trace contextRef="#ctx0" brushRef="#br0" timeOffset="41895.75">14834 8769 437 0,'7'-16'27'0,"-5"-2"-12"16,-2 2 15-16,1 0 13 15,5 3-12-15,2 0-15 0,4 6-11 16,0 6-2-16,1 1-2 15,1 0-2-15,-4 14 0 16,4 7 1-16,-4 4 1 16,-3 2-2-16,-7 2 1 15,0-1-1-15,0-3 1 16,-9-2-1-16,-6-2 2 0,-2-3 0 16,1-3-1-16,0-5 2 15,4-1 2-15,4-5 3 16,2 0 2-16,6-3-2 15,0-1 5-15,10 0-3 16,4 0-2-16,6 0-1 0,3 0-5 16,2 0-1-16,-1 0 1 15,-1 0-6-15,-2-1-22 16,1 1-30 0,-2-4-40-16,-3-2-93 15</inkml:trace>
  <inkml:trace contextRef="#ctx0" brushRef="#br0" timeOffset="42385.59">15155 8727 409 0,'0'-12'20'16,"0"-2"17"-16,0 1 17 16,5 4-12-16,7 2-18 15,0 4-10-15,3 3-8 16,2 0 0-16,1 10-7 0,-2 8 3 15,-1 4-3-15,-5 4 2 16,-3-1 0-16,-5 2-2 16,-2-4-2-16,-2-3-3 15,-6 0 5-15,-1-6-2 0,-2-1 5 16,2-7-3-16,5-2 3 16,1-2-3-16,3-2 2 15,0 0 4-15,5-9 10 16,7-2-15-16,3-5 1 15,-1-4 0-15,3-1-1 16,-2-2 0-16,-3-4 2 0,-2 4-5 16,-3-2 6-16,-2 4-3 15,-2 3 0-15,-1 7 0 16,-2 2 0-16,0 5 1 16,0 4 0-16,0 0 2 15,0 8-3-15,-2 8-1 0,2 7 3 16,0 2 4-16,0 5 4 0,0 0 1 15,5-3-7-15,2 2-4 16,0-6 2-16,2-2-2 16,1-1 0-16,0-6 3 15,-1 1-8-15,0-5-19 16,0-2-28-16,0-5-30 16,-4-1-91-16</inkml:trace>
  <inkml:trace contextRef="#ctx0" brushRef="#br0" timeOffset="42745.24">14850 9074 241 0,'-14'3'204'16,"1"-3"-189"-16,13 0 20 15,0 0 23-15,20 0-22 16,5 0-9-16,7 0-8 16,11 0-3-16,6 0-2 15,5 0 4-15,7-2-1 16,2-5-3-16,3 0 0 0,-1-2-30 16,-1 0 23-16,-10 4 0 15,-9-1-4-15,-9 3-2 16,-11 3 0-16,-7 0-1 15,-11 0 0-15,-5 3 1 16,-2 4-17-16,0 4-24 16,-10 0-6-16,-9-2-21 15,-1 0-69-15,-3-2-171 0</inkml:trace>
  <inkml:trace contextRef="#ctx0" brushRef="#br0" timeOffset="43058.12">14803 9222 462 0,'-3'0'14'16,"0"0"2"-16,3 0 28 15,0 0-29-15,0 7-3 16,8 4 5-16,-3 6 4 15,1 4-2-15,-1 2 0 0,-2 2-2 16,1 2-4-16,-4 2 1 16,0-1-7-16,0 0-3 15,0-3-2-15,0-2-2 16,0-4 1-16,0-2-1 16,0-2 0-16,0-6-4 15,0-4-31-15,0-1-18 0,6-4-17 16,-1 0-47-16,0-9-58 15</inkml:trace>
  <inkml:trace contextRef="#ctx0" brushRef="#br0" timeOffset="43276.66">14958 9414 423 0,'14'-7'56'15,"4"1"0"-15,1 3-9 16,3 1-7-16,0 0-21 15,-1 2-8-15,2 0-6 16,-1 0-2-16,2 0-1 16,-3 0-1-16,-1 0-1 0,-2 0-9 15,-4 0-18-15,-5 0-21 16,-3 0-28-16,-4 0-48 16,-2 0-65-16</inkml:trace>
  <inkml:trace contextRef="#ctx0" brushRef="#br0" timeOffset="43510.99">15103 9271 380 0,'-4'-2'57'0,"2"-1"-8"16,1 3 10-16,1 0-28 16,0 6-21-16,3 6 18 15,2 5-4-15,3 4-7 16,1 3 1-16,-2 1-4 0,-2 2-8 15,0 0-5-15,0-1 0 16,-2-1 0-16,-3-1 0 16,2-5-8-16,-2-1-25 15,2-7-13-15,0-6-34 16,3-5-84-16</inkml:trace>
  <inkml:trace contextRef="#ctx0" brushRef="#br0" timeOffset="44073.51">15430 9298 469 0,'0'-12'30'16,"2"-3"-6"-16,1 4 8 15,2 3 12-15,3 2-19 16,1 3-14-16,1 3-6 0,5 0 2 15,-1 7-4-15,1 6-3 16,-3 6 1-16,0 3-3 16,-4 0 3-16,-3 2 0 15,-5 1-1-15,0-4-5 16,-1 1-2-16,-8-2 1 0,-4-5 5 16,4-4 0-16,-2-3 1 15,6-2 0-15,-1-2 0 16,3-4 1-16,3 0 1 15,0-6 0-15,0-6-1 16,5-1-1-16,4-4 0 0,2-3 0 16,1 0 0-16,0 1 0 15,0 0 0-15,-3-1 0 16,0 2 1-16,-3 1-1 16,-3 5-2-16,0 2 3 15,-1 2-1-15,-2 3 1 0,0 2 2 16,0 3 1-16,0 0-4 15,-5 3 1-15,2 10-1 16,-3 2 3-16,2 5 3 16,4 4 2-16,0 1 1 15,0-2 0-15,3-2-4 16,2 2-4-16,3-5 0 0,3-3-1 16,2-3 0-16,1-5-10 15,1-1-16-15,1-6-14 16,0 0-33-16,2-6-70 15,-2-8-129-15</inkml:trace>
  <inkml:trace contextRef="#ctx0" brushRef="#br0" timeOffset="44401.56">15740 9239 279 0,'-3'-20'74'0,"3"3"0"15,0 4 1-15,0 1-19 16,3 4-15-16,4 3-16 15,6 4-10-15,0 1-4 0,2 0-1 16,-2 1-4-16,-2 12-6 16,-1 3 2-16,-3 1-4 15,-6 0 2-15,-1 2 0 0,0-2 1 16,-5 2 0-16,-4-3-1 16,0-1 3-16,-2-6-4 15,3 1 3-15,0-4 1 16,4-1 7-16,2-4-1 15,2-1 1-15,0 0 6 0,9 0-13 16,4-5 5-16,6-2-8 16,-2-3 1-16,7 2-1 15,-5 0-3-15,-1 0-16 16,-3-2-48-16,-3 0-43 16,-3-7-249-16</inkml:trace>
  <inkml:trace contextRef="#ctx0" brushRef="#br0" timeOffset="45284.7">16400 8877 319 0,'2'-10'22'16,"-2"-1"5"-16,0-2 15 16,0 3-3-16,-10 1-14 0,3 0-13 15,-2 2-7 1,-4 1-1-16,1 3 4 16,-3 4-4-16,3-1-1 15,-4 0-1-15,0 6 5 16,-1 5 5-16,3 1 2 0,2 2 0 15,1 3-2-15,5 4-3 16,6-2 0-16,0 5 1 16,6-3 0-16,10-1-5 0,2-3 1 15,3-4-2-15,1-4-1 16,-1-6-2-16,3-3 3 16,-2 0-2-16,-2-5 2 15,-5-7-1-15,0-4 0 16,-3-4 0-16,-3-2 2 15,-4-3-1-15,0-5 0 16,-5 0-2-16,0-4 1 0,0 0-2 16,-3 0 0-16,0-1-1 15,-3 4 1-15,1 10-1 16,0 1 0-16,1 9 2 16,3 4-2-16,-3 7 1 0,3 4-3 15,1 14-3-15,0 9 3 16,0 5 2-16,8 9 4 15,1-2 2-15,1 2-2 16,3-3 0-16,0-3 2 0,-2-5-6 16,0-3 1-16,-1-4 1 15,1-5-1-15,0-1 0 16,-3-5-5-16,6-3-20 16,-4-6-14-16,2-1-26 15,3-2-29-15,-4-5-63 0,2-9-150 16</inkml:trace>
  <inkml:trace contextRef="#ctx0" brushRef="#br0" timeOffset="45754.85">16662 8815 323 0,'10'-18'71'16,"3"-2"-6"-16,1 6-1 0,3 7-26 16,-2 4-17-16,-1 3-9 15,-1 3-6-15,1 10-3 16,-2 5-3-16,-4 3 1 15,-1 2 0-15,-2 0-2 16,-3 0 4-16,-2-3-4 0,0 0 3 16,-8-5 0-16,-1 0-2 15,4-6 1-15,0-4 1 16,3-1-2-16,2-4 1 16,0 0 2-16,5-4 9 15,7-5-8-15,3-5-5 0,1-2 1 16,0-2 1-16,0-1-1 15,-3-5 2-15,-4 3-4 16,-4-4 4-16,-3 3-2 16,-2-1-1-16,0 3 1 15,-4 7 0-15,-3 2 1 16,-1 4 0-16,-4 5 4 0,2 2-2 16,1 5 5-16,1 8 3 15,3 8 5-15,3 2-2 16,2 4-5-16,0 2 5 0,12-3-1 15,-2 3-31-15,4-6 19 16,1-2 0-16,-1-1 1 16,2-4-2-16,2 0 0 15,-3-5-65-15,5-6-54 16,-1-5-309-16</inkml:trace>
  <inkml:trace contextRef="#ctx0" brushRef="#br0" timeOffset="46270.31">18068 9715 357 0,'-11'0'50'0,"7"-2"1"15,4-3 23-15,4-2-24 16,12 4-21-16,3 1-13 0,8-2-4 15,4 2-2-15,3 2-1 16,-4 0-2-16,-1 0-5 16,-3 0-1-16,-8 0-1 15,-2 6-3-15,-7-1-22 16,-5 2-29-16,-4 0-33 0,0 0-44 16,-10-1-102-16</inkml:trace>
  <inkml:trace contextRef="#ctx0" brushRef="#br0" timeOffset="46489.28">18129 9839 346 0,'-6'3'50'0,"4"-1"-7"16,2-1 11-16,2 1 2 16,11-2-15-16,3 2 0 15,6-2-15-15,3 0-5 0,0 0-6 16,4 0-5-16,-5 0-4 15,0 0-6-15,-2 0 0 16,-4 0 3-16,-4 0-10 16,-4 0-38-16,-2 2-21 15,-6-2-68-15,-2 0-164 16</inkml:trace>
  <inkml:trace contextRef="#ctx0" brushRef="#br0" timeOffset="49981.17">20656 9458 396 0,'-4'-12'3'0,"-2"4"2"15,4 2 37-15,0 2 7 16,1 2-14-16,1 2-23 15,0 2-10-15,0 9-2 16,0 7 7-16,0 3 13 16,3 6-1-16,1 0 0 15,0 1-8-15,-2-1-1 0,0 1 4 16,-1-4-5-16,-1 0-2 16,0-2-3-16,0-2 1 0,0 0-2 15,0-6-2-15,0-2 0 16,-1-1 0-16,1-2 0 15,0-4-4-15,0-1-22 16,0-2-17-16,5-1-12 16,2-1-27-16,3 0-58 15,0-3-120-15</inkml:trace>
  <inkml:trace contextRef="#ctx0" brushRef="#br0" timeOffset="50215.49">20878 9671 387 0,'17'-4'43'16,"2"-1"0"-16,3 0 3 16,5 1-12-16,-3 2 0 15,5 1-4-15,3-1-12 16,-1 0-2-16,2 0-11 0,-5-2 5 16,0 4-6-1,0-1-3-15,-8 1-1 0,-3 0-5 16,-4 0-20-16,-6 0-18 15,-3 1-11-15,-4-1-28 16,0 0-61-16,-4 0-20 0</inkml:trace>
  <inkml:trace contextRef="#ctx0" brushRef="#br0" timeOffset="50473.54">21090 9525 340 0,'0'-3'36'16,"-2"2"20"0,1 1-2-16,1 0-27 0,0 4-9 15,0 6-12-15,0 5 18 16,0 4 2-16,3 1-7 0,2 3-7 16,-1 0-8-16,3 2-1 15,-1-2 6-15,-3 2-6 16,1-3-1-16,-1-1-1 15,-3 1 0-15,0-5-3 16,0 0-24-16,0-5-29 0,2-3-58 16,2-7-123-16</inkml:trace>
  <inkml:trace contextRef="#ctx0" brushRef="#br0" timeOffset="51063.25">21535 9544 477 0,'-7'-14'19'16,"5"-2"13"-16,2 3 3 15,0 2 1-15,2 4-11 16,7 2-17-16,2 2-4 0,1 3-3 15,0 0 1 1,5 11-5-16,1 6 2 0,-2 5 2 16,-1 1-1-16,-3 1-1 15,-5 2 1-15,-3-3-2 16,-4 0-4-16,0-4-2 0,-9 0 2 16,-2-7 4-16,2 1 1 15,0-7 1-15,2 0 1 16,2-6-1-16,5 0 1 15,0 0 2-15,2-9-3 16,8-1 0-16,3-7-1 0,1 1-1 16,4-5-3-16,-2 1-4 15,-4-3 5-15,1 0-1 16,-4 1 4-16,-4 3 0 16,0 2 1-16,-2 3 0 15,-1 4 2-15,-2 5 7 0,0 1-1 16,0 4-4-16,-2 0-1 15,-4 0-3-15,-1 12-1 16,2 6 1-16,-2 2 1 16,5 4 3-16,0 2 6 15,2-2 0-15,0 0-2 16,2-4 0-16,7-2-5 0,3-3-2 16,3-4 2-16,5 0-3 15,-3-4 1-15,5-4-13 16,2-3-29-16,-5 0-30 15,1 0-70-15,-3-10-101 16</inkml:trace>
  <inkml:trace contextRef="#ctx0" brushRef="#br0" timeOffset="51461.46">21830 9300 397 0,'0'-18'43'0,"0"2"-1"16,0 2 4-16,10 1-11 16,-1 6-15-16,4 2-9 15,1 5-8-15,1 0-1 0,-1 5-2 16,-1 11-1-16,1 0 0 16,-5 6 1-16,-1-2 1 15,-5 3-1-15,-3-2 0 16,0-3-1-16,0-2 1 15,-7-2 1-15,3-2 1 0,-3-3-2 16,3-3 1-16,2-3 1 0,1-1 0 16,1 0 1-16,0-2 7 15,5 2 8-15,5-2 3 16,7 0 0-16,1 0-2 16,3 0-7-16,4-6-2 0,-3-1-32 15,-3 0 29-15,0 0-5 16,-9 1 0-16,-4 3-3 15,-6 1 21-15,0 0-78 16,-13-2-71-16</inkml:trace>
  <inkml:trace contextRef="#ctx0" brushRef="#br0" timeOffset="54314.48">6327 12257 320 0,'-10'16'13'0,"1"-9"5"16,5-3 28-16,4-2 6 0,0-2 1 15,2-4 6 1,12-10-24-16,6-7-17 0,7-6-4 16,6-7-2-16,2-2-2 15,-1-4-6-15,2-4-1 16,-5 3 0-16,-3 2-1 16,-8 2 3-16,-6 4 1 0,0 5-4 15,-11 6 1-15,-3 3-1 16,0 8-1-16,-7 4-1 15,-4 6-1-15,-2 1-1 16,2 4-1-16,-1 7 1 16,3 7 1-16,2 4-1 15,7 1 0-15,0 4-1 0,7 5 0 16,9 0 2-16,4 4 0 16,7-1 1-16,-3-3 0 15,-2-2 1-15,-2-3 0 16,-1-4-2-16,-9-3 2 0,1-2-1 15,-10-6 1 1,-1 1 0-16,0-1 4 0,-5-5 5 16,-5 1 4-16,-7-1-1 15,0-4-2-15,-4 1-2 16,1-4-6-16,1 2-1 0,-3-2-1 16,7 0 0-16,-2 0-2 15,5 0-5-15,1 0-17 16,5 0-19-16,1-4-13 15,5-1-5-15,5-4-61 16,10-2-47-16</inkml:trace>
  <inkml:trace contextRef="#ctx0" brushRef="#br0" timeOffset="55064.31">6900 12047 376 0,'2'-6'75'0,"-2"1"-13"0,0 4-14 15,-2 1-15-15,-3 0-13 16,2 0-11-16,-3 5-5 16,0 5 1-16,4 8 0 15,1 4 4-15,1 3-3 16,0 0 4-16,5 1 1 0,6-1-2 16,3 0-6-16,5-5 1 15,-2-2 0-15,7-6-1 16,-3-3 0-16,1-7 3 15,-1-2-1-15,-1 0-4 16,-1-9 4-16,-7-4-2 0,-4-2 0 16,2-3-2-16,-6 0 2 15,-4-4-3-15,0 0 2 16,-2-2-2-16,-8-1 1 16,-4 2-1-16,-2 1 1 15,-3 3-5-15,-5 5-9 16,0 1-4-16,-1 8 6 15,1 4 5-15,-2 1 5 0,3 0-2 16,1 8 1-16,6 3 1 16,3 0 0-16,10 5 0 15,3-1-4-15,5 1 1 16,17 1 1-16,8-7-1 0,6-1 2 16,6-7 0-16,2-2-2 15,4-4-13-15,-6-10 6 16,-1-6 2-16,-5 1 3 15,-5-5 7-15,-6 4 0 16,-7-2-1-16,-6 4 0 0,-5-2 1 16,-4 5 8-16,-3-2 1 15,0 1-2-15,-8 2 3 16,1 2 2-16,0 3-1 16,0 2-6-16,1 1-1 0,4 5-2 15,1 1 0-15,-3 0-3 16,2 8-1-1,2 7 0-15,0 5 1 0,0 6 3 16,0 2 1-16,0 4 4 16,6 6-1-16,-3-3 3 15,5 3-4-15,-5-2-2 0,3-4-2 16,-5-2-1-16,3-5 0 16,-2-2 0-16,1-7 0 15,1-2-1-15,0-3-16 16,1-5-28-16,2-5-6 15,4-1-25-15,-2-1-69 16</inkml:trace>
  <inkml:trace contextRef="#ctx0" brushRef="#br0" timeOffset="55251.89">7521 12234 129 0,'7'0'354'0,"3"0"-285"0,-10 0-11 15,2 0-17-15,-2 0 1 16,0 0-22-16,0 0-15 16,0 0-5-16,0 0 0 0,1-2-27 15,1-3-33-15,-2-6-41 16,0-8-188-16</inkml:trace>
  <inkml:trace contextRef="#ctx0" brushRef="#br0" timeOffset="55361.15">7480 11986 482 0,'-8'-3'15'16,"0"5"-6"-16,4-2-7 15,3 0-23-15,1 0-182 16</inkml:trace>
  <inkml:trace contextRef="#ctx0" brushRef="#br0" timeOffset="56360.75">10465 12108 398 0,'-5'-18'5'0,"-1"-2"11"16,6 2 23-16,0 4-4 15,0-1-10-15,1 7-7 16,7-1-7-16,-3 3-2 0,4 3-4 15,1 3-2-15,-3 0-4 16,1 11 1-16,1 3 0 16,1 4 0-16,0 6 1 15,-1 0-1-15,1 3-1 16,-5 1 3-16,2-1-1 16,-2-4 3-16,0 0 7 0,0-3 2 15,3-4-8-15,1-3-1 16,1-5 3-16,5-2-1 15,3-6 2-15,2 0-1 16,2 0-2-16,-1-9-2 16,0-4-1-16,1-4-2 0,-4-1 2 15,0-2 0-15,-4-3-1 16,-3-2 0-16,-4 0 1 16,-3 0-2-16,-4 0 4 15,0 4-3-15,0 4 1 0,-4 4-1 16,-1 5-1-16,2 4-1 15,-4 4 3-15,0 0-2 16,6 16-1-16,-1 2 2 16,2 9 3-16,0 6 1 15,0 1 6-15,7 4 1 16,4 3-4-16,-4 2 0 0,2 2-1 16,1-1-4-1,-5-1 1-15,0 0-1 0,-3-5 3 16,-2-3-4-16,0-5-2 15,-2-5 3-15,-7-5 3 16,1-4-2-16,1-5-1 0,1-4 1 16,-1-2 2-16,-3-5 0 15,1 0-20-15,1 0 32 16,-3-9-6-16,1-5-5 16,-2-7 2-16,5-4-6 15,-1-4-5-15,5-1 3 16,-1-4-1-16,4 4 1 0,0-4-9 15,9 5-11-15,4 0-8 16,3 5-2-16,6 2-29 16,1 3-16-16,4-3-72 15,4-1-123-15</inkml:trace>
  <inkml:trace contextRef="#ctx0" brushRef="#br0" timeOffset="56658.67">11300 11897 360 0,'9'-12'53'16,"-8"3"-3"-16,1 1 9 15,0 1-15-15,-2 6-5 16,0 1-15-16,-7 0-17 16,-4 6-5-16,-5 11 7 0,0 4 8 15,-4 8 2-15,3 10-2 16,-4 5 0-16,5 6 0 15,2 6-7-15,1-1 0 16,8-2-22-16,5 3 16 16,0-6 4-16,11-7-5 0,6-3-1 15,9-5-2-15,3-9 2 16,3-2-1 0,2-3-10-16,5-5-39 0,1-7-63 15,3-5-153-15</inkml:trace>
  <inkml:trace contextRef="#ctx0" brushRef="#br0" timeOffset="57143.36">11897 12035 373 0,'-10'-10'40'0,"1"3"12"16,0 3 13-16,3 0-25 15,1 4-11-15,2 0-11 16,3 8-8-16,0 9-1 0,0 6 8 16,3 5 3-16,4 2 0 15,-2 2-9-15,3-1-4 16,-6-1-4-16,3-7-1 15,-3 2 0-15,0-9-1 16,-1-2 0-16,3-3-1 0,-2-4 0 16,1-1-14-16,5-6-31 15,1 0-3-15,1 0-24 16,5-7-63-16,-1-7-108 16</inkml:trace>
  <inkml:trace contextRef="#ctx0" brushRef="#br0" timeOffset="57342.78">12101 12194 434 0,'17'-4'48'15,"3"-2"-4"-15,6 1-3 16,2 1-10-16,6 1-7 0,4-1-9 16,-1 1-6-16,0-1 0 15,-3 3-7-15,-5-4-1 16,-7 2-1-16,-3-1-1 15,-7 3-10-15,-6 1-23 16,-6 0-17-16,0 0-46 0,-4-3-76 0,-8 2-83 16</inkml:trace>
  <inkml:trace contextRef="#ctx0" brushRef="#br0" timeOffset="57581.24">12271 12041 377 0,'-2'-3'56'0,"-1"3"8"16,3 0-6-16,0 2-31 16,1 10-7-16,4 6 0 15,7 3 8-15,-2 4-10 0,2 0 0 16,-2 4-11-16,-1-2-3 16,-2-1-2-16,-1-2-3 15,-4 1 4-15,1-6-3 16,-1 1-10-16,-2-8-20 15,5-3-11-15,0-4-26 0,4-5-40 16,4 0-102-16</inkml:trace>
  <inkml:trace contextRef="#ctx0" brushRef="#br0" timeOffset="58161.59">12936 12065 479 0,'-4'-5'16'16,"-8"-5"3"-16,7 1 18 16,5 3-5-16,8-1-11 15,6-1-14-15,6 6-4 16,0 2 0-16,1 0-2 0,0 4 0 15,-4 10-1-15,0 4 0 16,-5 5 1-16,-3 4-1 16,-7-1 0-16,-2-1 1 15,0 0-1-15,-4-3-1 0,-5-6 3 16,2-2-2-16,0-5 1 16,4-3 0-16,-2-5 0 15,5-1 2-15,0 0 16 16,8-10-15-16,1-1-4 15,5-7 2-15,-3-1-1 16,3-3-1-16,-1-2 0 16,-2 0 1-16,-3-3-1 0,-3 2 0 15,-2 4 1-15,-3 2-1 16,0 5 0-16,0 3 0 16,-8 5 2-16,3 2-2 0,-2 4 2 15,0 4 0-15,2 10 2 16,0 4 4-16,5 3 4 15,0 6 2-15,0-2-1 16,8 2-3-16,1-4-5 16,3-2-3-16,3-4 0 15,-1-2-4-15,3-4 4 0,0-4-4 16,1-3-25-16,-2-2-21 16,-1-2-28-16,1-2-80 15,-5-9-178-15</inkml:trace>
  <inkml:trace contextRef="#ctx0" brushRef="#br0" timeOffset="58536.43">13192 11769 441 0,'-9'-16'3'0,"4"4"5"16,5 0 24-16,0 4 13 15,5 2-22-15,4 5-16 16,4 1-5-16,3 1 0 16,-3 10-2-16,1 4 1 0,-5-2-2 15,-1 7 2-15,-5-2-2 16,-3 1 0-16,0-2 0 16,-2-2 1-16,-7 2 0 15,0-6 0-15,-3 0 0 16,0-5 1-16,4 0 1 15,2-1 0-15,1-3 4 16,5-2 4-16,0 0 8 0,0 0 6 16,11-4-15-16,2-5-7 15,4 0 0-15,2 1-2 16,0-2 1-16,2 2-4 16,1-2-26-16,-3 5-19 0,-2 0-47 15,0 0-123-15</inkml:trace>
  <inkml:trace contextRef="#ctx0" brushRef="#br0" timeOffset="58859.36">13543 11811 443 0,'5'3'64'16,"4"-2"-58"-16,2 5 22 15,5 5 4-15,-4 3 5 16,5 4-6-16,-1 3-10 0,3 4 8 16,-4 0-12-16,1 4-4 15,-5 0-6-15,0 0-3 16,-6 1 2-16,-2 1-3 0,-3 0 1 16,0-5-3-16,-7 0 2 15,-5-2-2-15,-1-3-2 16,-1-3 2-16,-1-4 0 15,3 0-1-15,2-3 2 16,4-6-11-16,-1 1-28 16,5-5-20-16,2-1-19 15,0-1-62-15</inkml:trace>
  <inkml:trace contextRef="#ctx0" brushRef="#br0" timeOffset="59124.95">14447 12000 533 0,'0'0'18'16,"0"-3"-18"-16,0 3 15 16,0 0 15-16,6 0 3 15,7 0-6-15,4 3-7 0,7 3 1 16,3-2-7-16,0 0-7 15,2-2-1-15,0-2-4 16,-7 2-1-16,-5 0-6 16,-7 1-33-16,-6 3-25 15,-4 1-39-15,-4 0-69 16</inkml:trace>
  <inkml:trace contextRef="#ctx0" brushRef="#br0" timeOffset="59302.75">14543 12157 347 0,'-9'8'49'0,"2"-7"6"16,3 3 39-16,4-4-25 0,0 0-15 16,0 0-6-16,0 0-17 15,11 0-29 1,1 0 3-16,8-4-4 16,-1 2 1-16,1-2-2 15,-1-1 0-15,-2 4-15 16,-2-1-76-16,-5-6-24 15,0 0-231-15</inkml:trace>
  <inkml:trace contextRef="#ctx0" brushRef="#br0" timeOffset="60193.18">16373 11478 334 0,'0'-9'5'0,"-10"0"-2"0,2 2 27 15,-3 1 16-15,0 3-13 16,-3 1-6-16,-1 2-1 16,-1 0 1-16,0 2-3 15,0 5-3-15,-1 2-2 16,2 5-3-16,0 6 0 0,4 3-3 16,3 7 1-16,3 10 0 15,0 5 5-15,5 5-1 16,0 3-1-16,10 0-5 15,2 2 1-15,5 1-12 16,0 1-4-16,1-2 9 16,1 0-1-16,-4 2-1 0,1-3-2 15,-5-1 0-15,-2-3 2 16,-5-1 0-16,-1-3-3 16,-3-2 2-16,0-1-1 15,0-1 1-15,-3-7-2 0,-6-1 1 16,-2-6 1-16,3-1-3 15,-2-4 2-15,0-3 1 16,-2-2-3-16,3-4 3 16,-1-3-1-16,-1 0 1 15,0-4-2-15,1-4 1 16,-2-1-1-16,0-2 0 16,-3 0 0-16,3 0 0 15,0-5-1-15,-1-6 1 16,2-3-3-16,-2 0-21 0,3-4-22 15,1-7-66-15,4-6-101 16</inkml:trace>
  <inkml:trace contextRef="#ctx0" brushRef="#br0" timeOffset="62159.96">17142 11703 326 0,'0'-11'23'0,"0"-5"16"0,-2 2 19 15,-4-1-5-15,2 1-20 16,-1 2-16-16,1 1-3 16,1 0-1-16,-4 6 7 15,-3 0-12-15,0 5-5 0,-1 0-3 16,-3 0 1-16,-2 8 3 15,-1 10 3-15,2 6 2 16,1 2 4-16,6 8 4 16,1 5-2-16,2 1-3 15,5-3-4-15,0-1-2 16,14-4-3-16,1-5-1 0,5-8 0 16,4-1 1-16,1-5-1 15,0-7 2-15,2-4-2 16,-2-2-1-16,2 0 1 15,-7-10-1-15,-1-5 1 16,1 1-2-16,-4-4 1 0,-3 0 1 16,-2-1-2-16,-6-1 0 0,1 1 0 15,-4-1 0-15,-2 1 0 16,0 2 1-16,0 3-1 16,-7 3-3-16,1 8 5 15,0 3-4-15,-1 0 1 16,0 14 0-16,3 4-2 15,0 2 4-15,4 3-1 0,0 0 2 16,8 0-2 0,5-4 6-16,5 0-2 15,5-5-1-15,2-2-3 0,4-5 3 16,-2-1-1-16,2-6-1 16,-2 0 2-16,-7 0-4 15,1-6 2-15,-7-4 2 0,-3-1-4 16,-6 0 3-16,-3-3-1 15,-2-1 1 1,0-6-1-16,-7 0 0 0,-5-3-1 16,-5 2 0-16,-3-3-1 0,-1 3-2 15,-4 4-7-15,-4 6 0 16,2 5 2-16,-4 3 4 16,3 4 2-16,1 0 1 15,6 11 2-15,2 5-3 16,9 0 2-1,8 6-2-15,2-3 0 0,14 2-2 0,10-3 5 0,10-4-4 16,3-1 3-16,9-8-5 16,0-5-11-16,3 0-4 15,-1-1 8-15,-1-13 5 16,-6-3 2-16,-2-4 6 16,-10-2 0-16,-4-4-1 15,-8-2 1-15,-5-1 3 0,-7 0 2 16,-1-2-1-16,-1 1-1 15,-3 7-2-15,0 4 1 16,0 4-1-16,0 9 3 16,0 5 5-16,0 2-5 0,0 10-6 15,-2 14 2-15,1 2 3 16,-1 12 5-16,2 3 4 16,0 4-2-16,0-2-1 15,0-4-2-15,0-6-1 16,2-1 1-16,4-9-2 0,-1-3-1 15,2-3-21-15,5-7 15 16,1-1 3-16,3-3 0 16,4-5 0-16,0-1-2 15,1 0-6 1,-4-5-23-16,-2-4-33 16,-5-5-13-16,-8-4-48 15,-2-2-75-15</inkml:trace>
  <inkml:trace contextRef="#ctx0" brushRef="#br0" timeOffset="62316.16">17757 11726 376 0,'-11'-4'42'0,"4"1"20"16,4 1-4-16,3-1-13 16,1 3-18-16,12 0-22 15,7 0-5-15,3 0 0 16,4 0-4-16,-1 0-33 15,3 0-51-15,-2 0-147 16</inkml:trace>
  <inkml:trace contextRef="#ctx0" brushRef="#br0" timeOffset="62858.81">18104 11728 487 0,'-4'-14'6'0,"4"1"16"16,0 1 19-16,6 1-7 15,6 5-13-15,4 5-14 0,0 1-2 16,4 0-1-16,0 5-3 0,-6 11-1 16,3 2 1-16,-7 7-1 15,-1 0-1-15,-6 1 2 16,-3-1 0-16,0 0-1 15,-8-5 1-15,-3-2-3 0,-2-6 3 16,3-1 0-16,1-5 1 16,4-3-1-16,2-3 0 15,3 0 2-15,3 0 9 16,9-9-10-16,0-3-3 0,6-5 2 16,3-2-1-1,-1-2 1-15,-1-6-2 0,-4 0 3 16,2-1-3-16,-8 3 2 15,-1 1 0-15,-3 6-1 16,-2 4 0-16,-1 5 0 16,-2 7 1-16,0 2 3 0,-7 4-2 15,-1 14 1-15,1 2 5 16,0 8 3-16,2 1 2 16,-1 3-1-16,6-2-1 15,0-2-2-15,0-3-5 16,4-5-1-16,7-2-1 0,1-6 0 15,5-1 1-15,4-2-2 16,-3-3-3-16,2 1-44 16,-6-5-31-16,1-2-64 15,-5 0-299-15</inkml:trace>
  <inkml:trace contextRef="#ctx0" brushRef="#br0" timeOffset="63327.47">17071 12154 350 0,'-5'-4'58'0,"5"-5"13"0,0 1-5 15,0-2-15-15,5 3-17 16,10 1-12-16,2 0 2 16,12 4 0-16,7 2-4 15,13 0-22-15,10 0 13 16,9 6-1-16,15 0-5 0,7-5-4 15,5-1 2-15,3 0 1 16,3-4-3-16,0-7 1 16,-11 2 0-16,-8 0 2 15,-10-1-2-15,-17 4-2 16,-11 4-1-16,-14-1 2 0,-14 3-1 16,-9 0-7-1,-4 4-7-15,-3 3-28 0,-12 3-5 16,-5-4-12-16,-5-1-44 15,-2-5-116-15</inkml:trace>
  <inkml:trace contextRef="#ctx0" brushRef="#br0" timeOffset="63796.11">17132 12377 46 0,'2'-4'296'0,"-2"3"-251"16,0-1 7-16,0 2 4 15,0 0-15-15,0 0-12 16,0 7-10-16,0 7 5 16,0 6 6-16,3 5-7 15,2 5-6-15,-2 0 2 0,-1 4 3 16,-1 0-10-16,1-2-4 15,-2-3-12-15,0-4-8 16,0-2 13-16,-3-3 1 16,-2-6-1-16,-2-2-1 15,6-4 2-15,-1-2 12 16,2-6-45-16,0 0-14 16,8 0-4-16,4-6-24 0,4-9-76 15,5-1-102-15</inkml:trace>
  <inkml:trace contextRef="#ctx0" brushRef="#br0" timeOffset="63999.28">17351 12605 346 0,'4'-2'112'0,"3"0"-51"16,4 1-9-16,7-1-9 16,5 0-10-16,7 0-7 0,5-1-4 15,1-1-9-15,0 2-8 16,-4-1-3-16,-3 3 0 15,-6-2-4-15,-4 2-18 16,-5 0-29-16,-6 0-15 16,-6-1-22-16,-2-3-45 0,-2-2-86 15</inkml:trace>
  <inkml:trace contextRef="#ctx0" brushRef="#br0" timeOffset="64217.99">17520 12439 342 0,'-5'-5'64'0,"1"0"12"16,4 5-18-16,-1 0-18 16,1 0-12-16,0 14-19 15,0 5 11-15,1 6 0 16,5 4 3-16,1 1-4 16,-2 1-9-16,0-3-6 0,-2-1-2 15,0-4-1-15,1-1 1 16,-3-1-8-16,1-5-27 15,2-2-17-15,3-5-36 16,1-3-72-16,5-6-197 16</inkml:trace>
  <inkml:trace contextRef="#ctx0" brushRef="#br0" timeOffset="64726.12">17883 12523 346 0,'12'-18'149'16,"-7"-3"-114"-16,1 3-4 16,7 0 2-16,-1 7-3 15,5 1-9-15,0 6-14 16,1 4 1-16,2 2-1 16,-4 16-5-16,-4 3-1 0,-2 6-2 15,-5 1 1-15,-3 1 0 16,-2 0 2-16,-2-5-2 15,-8-2 0-15,0-4 1 16,0-6-1-16,1-3 0 0,4-2 2 16,2-7-1-16,3 0 1 15,0 0 4 1,3-10 0-16,5-3-4 0,3-1 0 16,4-6-1-16,-1-1-1 15,1-3 0-15,-3 1-1 16,-4-2 2-16,-1 2-2 0,0 0 2 15,-6 7-1-15,1 2 0 16,-2 3 0-16,0 4-1 16,0 4 2-16,-3 3-2 15,-4 0 1-15,2 10 0 16,2 5-2-16,-1 7 4 0,1 3 4 16,3 2 5-16,0 0-3 15,0-2-6-15,7-2 2 16,1-7-5-16,4 0 2 15,2-3-2-15,2-4-7 16,0-2-31-16,1-3-15 0,0-4-37 16,0 0-108-1</inkml:trace>
  <inkml:trace contextRef="#ctx0" brushRef="#br0" timeOffset="65054.18">18270 12361 372 0,'0'-18'61'0,"0"2"16"16,0 3-19-16,7 6-17 15,3 4-7-15,0 3-23 0,4 0-7 16,-2 7-1-16,-2 7-3 16,-2 8-1-16,-1-3 1 15,-5 4 2-15,-2 0-3 16,0 1 1-16,-2-5 1 15,-5 1 2-15,-3-4-1 16,2-3 7-16,3-3 2 0,1-3 5 16,2-3-5-16,2 0-2 15,0-4 3-15,4 0-21 16,8 0 31-16,6 0-15 16,5-6-5-16,0-3-4 15,3-1 3-15,-3-5-9 0,-2 1-23 16,-2-4-49-16,-3-5-43 15</inkml:trace>
  <inkml:trace contextRef="#ctx0" brushRef="#br0" timeOffset="65557.35">19281 11658 325 0,'-1'-2'40'16,"-10"-7"24"-16,2 8-16 0,0 1-18 15,0 5-2-15,-4 11-4 16,3 9 2-16,-1 5-1 15,-2 4 0-15,4 9 2 0,-1 1-4 16,0 4-7-16,3 1-2 16,2-1-7-16,2 0-3 15,3-5-2-15,0 0-1 16,8-10 0-16,9-8 1 0,6-3-2 16,5-9-8-16,5-6-23 15,3-4-33 1,0-3-32-16,2-2-107 15</inkml:trace>
  <inkml:trace contextRef="#ctx0" brushRef="#br0" timeOffset="65808.32">19639 11836 260 0,'4'-12'158'15,"-4"2"-118"-15,0 4 21 16,0 4-11-16,0 2-20 15,0 5-21-15,0 12-3 16,0 2 14-16,0 8-2 16,0 0-1-16,0 1-10 0,1 1-3 15,1-1-2-15,2-3-1 16,-3-1 0-16,1-7-7 16,0-1-19-16,3-2-16 15,0-8-21-15,2-6-41 0,3 0-96 16</inkml:trace>
  <inkml:trace contextRef="#ctx0" brushRef="#br0" timeOffset="65999.97">19892 11922 364 0,'11'-8'114'0,"2"0"-54"15,1 3-21-15,6 3-20 16,1 2-1-16,2 0-5 0,8 0-12 15,-1 0 0-15,-3 0-2 16,0 2 0-16,-1 0-30 16,-9-2-25-16,-4 0-33 15,-8 0-59-15</inkml:trace>
  <inkml:trace contextRef="#ctx0" brushRef="#br0" timeOffset="66234.28">20006 11783 368 0,'-2'-1'74'16,"-1"1"1"-16,3 0-22 15,0 4-31-15,0 11-4 16,5 5 6-16,0 2 4 16,2 3-5-16,-4 1-11 15,3-2-6-15,-5 1-3 16,3 0-2-16,-4-3-1 0,1 2 0 15,-1-6-14-15,0-2-30 16,0 0-25-16,0-8-40 16,5-3-101-16</inkml:trace>
  <inkml:trace contextRef="#ctx0" brushRef="#br0" timeOffset="66765.42">20371 11810 387 0,'12'-16'75'0,"0"-4"-50"15,3 6 5-15,0 3 10 16,2 9-10-16,-2 2-14 16,4 11-11-16,-4 9-3 0,0 3 2 15,-4 0-4-15,-4 6 0 16,-6-3 3-16,-1-4-3 15,0 1 1-15,-8-4-1 16,-4-1-2-16,-3-3 1 16,3-5 3-16,1-3-1 15,1-2-3-15,7 0 3 0,3-5 0 16,0 0 1-16,3-5-2 16,11-5 2-16,0-2-3 15,2-4 3-15,0-3-4 16,0-2 2-16,-2 0 0 15,0-2 0-15,-2-2 2 0,-5 2-2 16,-2-1 0-16,1 5 0 16,-4 3 0-16,-2 3-1 15,0 8 6-15,0 5-2 16,0 0-1-16,-8 14-2 0,1 6 6 16,2 3 6-16,-1 4 3 15,5-1 0-15,1 3-5 16,0-4-3-16,0-2-3 15,7-1-1-15,1-6-2 16,4-2 0-16,3-4-1 16,2-2-2-16,0-5-18 15,2-3-20-15,1 0-20 16,-4-1-34-16,0-12-64 0</inkml:trace>
  <inkml:trace contextRef="#ctx0" brushRef="#br0" timeOffset="67109.09">20659 11560 392 0,'-7'-16'15'0,"1"0"11"16,6 5 23-16,0 4 0 0,6 2-21 15,3 5-19-15,3 0-6 16,1 0-1-16,-2 10-1 15,-1 5 0-15,-2 2-1 16,-3 3 0-16,-5 2 0 0,0-2 0 16,-2-1 0-1,-6-1 0-15,0-4 1 0,1-3-1 16,2-4 2-16,1-3 1 16,2-3 2-16,2-1 3 15,0 0 6-15,7 0 1 16,4 0-14-16,5-1-1 0,2-3 1 15,0 0-5-15,-2-1-19 16,4-2-23-16,-3-2-50 16,-2-3-99-16</inkml:trace>
  <inkml:trace contextRef="#ctx0" brushRef="#br0" timeOffset="67359.14">20936 11533 85 0,'12'0'328'16,"1"0"-283"-16,3 4 16 0,2 6-6 16,-1 10-14-1,0 4-8-15,-3 6-6 0,1 3-2 16,-5 5-9-16,-5 2-4 16,-1-1-1-16,-2-2-8 15,-2-2 0-15,0 0 0 0,-2-3 1 16,-5-4-5-16,-3 0 4 15,-5-1-4-15,1 0 1 16,-6-3-20-16,-4-2-36 16,3-6-50-16,-2-8-153 15</inkml:trace>
  <inkml:trace contextRef="#ctx0" brushRef="#br0" timeOffset="68172.31">21506 11838 382 0,'0'-10'11'0,"0"-4"21"15,-2-1 25-15,-3 1-22 16,-2 1-10-16,-1 1-14 16,-6 3-3-16,2 2 1 0,-4 5-4 15,0 2-2-15,-2 0-2 16,2 2 4-16,1 8 7 31,5 7-2-31,0 2-2 0,5 2-2 0,5 3 3 16,0 2-2-16,0-2-2 0,11-3-1 15,3 1-2-15,3-7-3 16,-2-2 3-16,4-5-1 16,-4-4 0-16,2-6 0 15,-5 2 0-15,1-2-1 16,-2-11 1-16,-4-2 0 0,-2-3 0 15,1-1 0-15,-2-8 1 16,-3-2 0-16,1-3 0 16,-2 0 0-16,0-5-2 15,0 3 1-15,0 0 0 16,0 4-2-16,-5 5 2 16,3 5-1-16,-1 8 0 15,0 3 1-15,1 7 3 0,2 2 4 16,-2 13-7-16,2 7 1 15,0 10 5-15,0 3 5 16,7 6 0-16,1 1 1 16,1-1-8-16,1-1-2 0,0-6-1 15,-3-4 0-15,2-2-4 16,-2-7 2-16,1 1-1 16,0-7-23-16,-1-1-25 15,2-5-14-15,4-6-29 16,-1-1-80-16</inkml:trace>
  <inkml:trace contextRef="#ctx0" brushRef="#br0" timeOffset="68630.55">21760 11753 415 0,'11'-15'66'0,"2"3"-24"16,6 0-7-16,-1 8-3 15,0 4-8-15,-2 0-15 16,0 16-3-16,-1 2-3 0,-3 5-2 16,-5 4 0-16,-4-2-1 15,-3-1 1-15,0-1-1 0,-1-3 1 16,-6-5 0-16,-2-5-1 16,2-1 1-16,2-3-1 15,4-6 2-15,1 0 1 16,0 0 1-16,9-10-2 15,2-2-3-15,5-4 2 16,-2-4 0-16,0-2-1 0,1-2 1 16,-3-2-1-16,0 1 0 15,-5 0-1-15,-2 7 2 16,-2 0-2-16,-3 7 2 16,0 6 0-16,0 3 0 15,-5 2-2-15,-2 7 2 0,0 8 3 16,-1 6 5-1,5 4 4-15,3 1-3 0,0 2-4 16,0-4-4-16,5 2-2 16,7-4 2-16,-2-2-7 15,5-4-28-15,2-2-29 0,7-6-73 16,5 1-168-16</inkml:trace>
  <inkml:trace contextRef="#ctx0" brushRef="#br0" timeOffset="68896.18">22846 11828 472 0,'0'-2'21'0,"0"-9"4"15,0 6 21-15,7 1-4 0,5 2-19 16,7 1-13-16,6-1 2 15,4 2 2-15,1 0 3 16,1 0-5-16,-1 0-9 16,-6 0-1-16,-7 0-2 15,-3 0-2-15,-8 0-19 0,-6 0-28 16,0-4-42-16,-9-1-49 16,-2-4-108-16</inkml:trace>
  <inkml:trace contextRef="#ctx0" brushRef="#br0" timeOffset="69146.05">22948 11606 382 0,'-2'-5'26'0,"2"0"36"16,0 1-1-16,0 4-9 16,0 0-24-16,0 12-22 15,0 8 5-15,4 5 13 16,-1 8-1-16,4 0-5 0,-4 1-11 15,1 0-3-15,-4-3-3 16,0-4 0-16,0-2 0 16,0-6-1-16,0-1 1 0,0-6-2 15,0-1-13-15,0-2-17 16,0-4-13-16,0-2-30 16,1-3-65-16,10 0-124 15</inkml:trace>
  <inkml:trace contextRef="#ctx0" brushRef="#br0" timeOffset="69498.88">23516 11654 465 0,'16'-15'22'0,"-3"-2"19"15,-4 5 5-15,-4 3-5 16,-3 5-17-16,-2-1-11 15,0 2-3-15,-6 3-8 16,-7 0-1-16,-2 0 1 16,-5 5-4-16,-1 7 4 15,-1 8 5-15,0 3 3 16,6 6-1-16,1-1 0 16,7 4 5-16,3-3-24 0,5-4 21 15,0-3-2-15,15-4-2 16,9-4 3-16,3-4-2 15,7-2-3-15,5-4-2 0,0-4-2 16,-5 0-1-16,-8 0-3 16,-6 0-16-16,-13-7-26 15,-7 0-49 1,-7-7-185-16</inkml:trace>
  <inkml:trace contextRef="#ctx0" brushRef="#br0" timeOffset="70124.07">15029 13813 363 0,'-1'0'74'16,"1"0"-24"-16,0 0 8 16,8 0-20-16,11 0-19 15,8 0-6-15,3 0 1 16,6 0-2-16,5 0-5 0,-4 0-4 15,0 0-3-15,-8-2 0 16,-8 2 0-16,-6 0-14 16,-8 0-24-16,-7 0-28 15,0 4-45-15,-7 1-64 16</inkml:trace>
  <inkml:trace contextRef="#ctx0" brushRef="#br0" timeOffset="70342.78">15128 13943 251 0,'-14'7'47'0,"1"0"31"16,4-3-9-16,6 1-8 0,3-1-8 15,0-2-18-15,5-1 3 16,13-1-8-16,5 2-2 16,6-2-6-16,7 0-6 15,2 0-32-15,-1-3 21 0,-1-1 0 16,-5 0-5-16,-8 3 1 15,-4 1 3-15,-9 0-44 16,-6 9-46-16,-4-6-94 16</inkml:trace>
  <inkml:trace contextRef="#ctx0" brushRef="#br0" timeOffset="74458.17">16613 14107 319 0,'-5'0'5'16,"1"0"-3"-16,2 0 7 15,1 0 17-15,-1 0-7 16,2 0-8-16,0 0-1 0,0 0-3 16,0 2 5-16,7 5 7 15,4-2 2-15,1 1 1 16,4-6-5-16,2 0-4 15,4 0 1-15,-3-13 0 16,3-3-2-16,2-5 1 0,-4-8-8 16,-3-5-1-16,-2-1-1 15,-1-1 3-15,-5-4-1 16,-6 3 1-16,2 0-4 16,-5 3 0-16,0 4 1 15,-7 3-2-15,-1 4 1 0,-4 1-3 16,-2 6 2-16,2 2 0 15,-1 7-1-15,4 3 0 16,1 4 1-16,-1 0-3 16,1 9 2-16,5 5-1 15,1 8 1-15,2 1 1 0,0 9 1 16,7 4 1-16,8 3 2 16,-3 2 0-16,3 0-4 15,-1-2 1-15,-1 0-2 16,1-5 2-16,-6-3-1 15,6-6-2-15,-6-6 4 16,3-4-3-16,-2-3 1 0,0-3-1 16,0-2-9-16,1-1-12 15,0-5-16-15,-1 1-16 16,-2-2-30-16,1 0 2 16,-5 0-26-16,-1-3 10 15,-2-3 74-15,0-3 44 0,0-2 15 16,-2 1-3-16,-3-4 10 15,3-1 13-15,0-1-8 16,2-1-15-16,0 0-8 16,9 1 2-16,7 0 2 0,0 5-4 15,6 1 2-15,1 5-5 16,0 5-3-16,3 0-6 16,-3 8-4-16,0 7-3 15,-7 3 0-15,3 1-3 16,-11 1-2-16,-1-3 1 15,-3 1-1-15,-4-2 1 16,0-5-2-16,-4-2 2 16,-1-3 1-16,0-3 2 0,0-3 5 15,-1 0 5-15,2-3 2 16,2-8-2-16,1-4-8 16,1-2-3-16,0-5-2 0,8 1-1 15,4-2 0-15,0 1-1 16,3 4-1-16,0 2 1 15,-1 5-1-15,-2 6 1 16,0 5 1-16,-1 0-1 16,0 4 0-16,-3 10-1 0,2 4 1 15,-5 1 2-15,2 3-1 16,-5 1 0-16,0-3 1 16,-2 1-1-16,0-3 1 15,0-2-2-15,0-2-2 16,0-1 4-16,-2 0-26 0,2-3-41 15,0-4-68-15,0-5-176 16</inkml:trace>
  <inkml:trace contextRef="#ctx0" brushRef="#br0" timeOffset="74915.2">17683 13659 505 0,'0'0'3'16,"0"2"1"-16,0 2 1 16,2 6 11-16,0 8 8 15,1 7-4-15,2 7 1 16,0 8 0-16,0 6 8 15,-1 6-8-15,-1 5-1 0,0-2-5 16,1-3-4-16,-2-4-4 16,2-3-1-16,0-10-2 15,-1-6-3-15,-1-6 1 16,1-7-2-16,1-3 1 0,-1-5-19 16,3-4-48-16,0-4-23 15,1 0-97-15</inkml:trace>
  <inkml:trace contextRef="#ctx0" brushRef="#br0" timeOffset="76305.39">18219 13903 442 0,'3'-15'10'0,"-1"0"-6"0,-2 1 6 16,0 3 28-16,-5 3-16 16,-8-2-18-16,1 5-2 15,-3 2-1-15,-1 3-1 16,1 0 2-16,3 5-2 16,-3 8 1-16,8-1 0 15,2 4 2-15,3 4 0 0,2-1 0 16,2 1 1-16,10 0 1 15,5-3 2-15,3-1-3 16,1 1-1-16,2-3-1 16,-1-2-1-16,-3-1-1 0,-2 2 0 15,-5-3 0-15,-2 2 0 16,-7-1-1-16,-3-2-1 16,0 0-1-16,-8 0 1 15,-6-3 2-15,-1 0 0 16,-5 0-2-16,-2-4 3 15,4-2 1-15,-2 0-2 0,2 0 0 16,6-4 1-16,-3-3-2 16,8-2 3-16,0 2-3 15,2-2 2-15,3 0-2 16,2 4 1-16,0-1 2 16,0 3-1-16,0 1-1 15,0 2 2-15,0 0-2 16,0 0-1-16,0 2 2 0,0 5 0 15,0 0 1-15,5 0-1 16,4 0 5-16,4 2 0 16,3-1 4-16,2 0 0 15,3-2-1-15,3-1-3 0,3-1-4 16,0-4 1-16,3 0-2 16,-1 0 0-16,-2-6-1 15,0-3 2-15,-4-3-2 16,0-1 0-16,-3-1 1 15,-6-2 0-15,-2 0-1 0,-4 0 0 16,-4-4 2-16,-4 4-1 16,0-3 0-16,0-1 0 15,0 4-1-15,0-4 0 16,-2 8 1-16,0 1-1 0,-1 4 0 16,3 5 0-1,-2 2 2-15,2 0-2 0,0 7-1 16,0 10 1-16,0 2 3 15,0 4 0-15,4 4 0 16,4 3 1-16,1-1 0 16,2-1-1-16,0-4-1 0,-1-6-1 15,2-2-1-15,-2-8 2 16,3-4-2-16,-2-4 3 16,1 0 0-16,5-4 8 15,-4-6 0-15,2-6-6 16,-2-2-2-16,0 0-1 0,-3-4 0 15,1 1-1 1,-2 2 0-16,0-1 0 0,-2 4-1 16,0 5-1-16,-1 2 2 15,1 9-2-15,0 0-1 16,0 7 1-16,3 11 0 0,2 3 1 16,0 3 0-1,3 2 1-15,-1 0 0 0,1-2 0 16,-5-6 0-16,0-2 0 15,0-5-2-15,-5-4 2 16,-1-3 0-16,-2-4 4 16,-1 0 9-16,-1 0 10 0,2-9-8 15,-2-4-13-15,5-5-2 16,0-1-3-16,0-2 2 16,2-3 2-16,2 1-4 15,-3 2 1-15,6 1 2 0,-2 6-2 16,3 1 0-16,-4 10 0 15,3 3-3-15,-2 0 5 16,-1 7-3-16,-1 9-1 16,-2 0 4-16,2 2-1 15,-3 1 0-15,0-3-1 16,0 0 3-16,-1-1-4 16,-1-3 4-16,2-1-3 0,2 1-15 15,-2-1-40-15,3 2-20 16,1-3-45-16,8 0-169 15</inkml:trace>
  <inkml:trace contextRef="#ctx0" brushRef="#br0" timeOffset="76992.7">19158 13948 396 0,'0'-5'20'0,"7"-4"4"0,2 2 19 16,3 3-3-16,5 3-15 15,-1 1-7-15,0 0-4 16,3 8-4-16,2 9-2 16,-1 0-3-16,-5 6-2 15,-1 3-1-15,-2-2-1 0,-9 2 0 16,-3-2 0-16,0-4 0 15,-7 0 0-15,-3-4 0 16,-2-6 0-16,4-2 0 16,-2-6 1-16,5-2 0 15,3 0 6-15,2-13 0 0,0-1-3 16,3-6-2 0,11 0-3-16,-4-3 1 0,2-2-2 15,5-2 0-15,-5 4 1 16,-1 2 0-16,-2 1 0 15,-2 8 1-15,-3 1-1 0,-3 2 0 16,-1 4 1-16,0 3 0 16,0 2-1-16,-1 0 1 15,-5 2-2-15,-1 5 1 16,2 9 1-16,0-2 0 16,3 9 2-16,0 0 3 0,2 6 7 15,0-2 1-15,4 1-1 16,3-4-4-16,3-3-5 15,2-3-2-15,2-4-1 16,2-1 1-16,5-8-1 16,4-3-6-16,4-2-34 15,4 0-27-15,4-5-95 0</inkml:trace>
  <inkml:trace contextRef="#ctx0" brushRef="#br0" timeOffset="77447.67">18549 13745 523 0,'0'-7'9'16,"0"-1"10"-16,0 3-7 15,0 3 7-15,0 2-9 16,0 0-15-16,0 4-42 15,0-1-74-15,0-3-249 0</inkml:trace>
  <inkml:trace contextRef="#ctx0" brushRef="#br0" timeOffset="77934.4">19651 13606 418 0,'11'-8'3'15,"-1"1"1"-15,-4 4 22 0,3 3 18 16,-2 5-11-16,1 8-13 16,-1 6 4-16,2 6-2 15,0 8 0-15,0 6 2 16,0 7-1-16,-1 4 2 15,4 11-8-15,-3-1-8 16,-3 1 5-16,0-6-7 0,-2-3 3 16,0-9-2-16,-1-9-2 15,-1-11-4-15,0-5 0 16,1-9-1-16,1-4 0 16,1-5-1-16,3 0-17 15,-1-2-30-15,1-9-25 0,3-4-34 16,2-7-126-16</inkml:trace>
  <inkml:trace contextRef="#ctx0" brushRef="#br0" timeOffset="78293.69">20339 13941 340 0,'-5'0'52'16,"3"0"-15"-16,2 0 17 16,0-2 2-16,3 0-14 0,10 2-18 15,5 0 3-15,4-1-6 16,7-1 2-16,5 2 4 15,5-2-4-15,1-1-7 16,1 1-27-16,-2-2 20 16,1 1-5-16,-4 1-3 15,-5 0-1-15,-9 1-2 16,-5 1 3-16,-5 0-47 0,-6 0-31 16,-6 0-38-16,0-4-115 15</inkml:trace>
  <inkml:trace contextRef="#ctx0" brushRef="#br0" timeOffset="78580.34">20578 13753 440 0,'-2'0'29'15,"0"0"-8"-15,2 0-5 16,-1 8 20-16,1 1-9 15,0 5-8-15,0 4 6 16,7 2-1 0,0 6-3-16,1 1 4 15,0 3-8-15,-1 2-4 16,0-1-3-16,1-4-2 0,-3-1-4 16,0-2-1-16,1-3-1 15,-1-3-1-15,1-4 0 16,-2-3-2-16,-3-4-12 15,3 0-29-15,-1-3-23 16,2-4-60-16,1 0-192 16</inkml:trace>
  <inkml:trace contextRef="#ctx0" brushRef="#br0" timeOffset="79159.93">21395 13763 338 0,'0'0'60'16,"0"0"-40"-16,0-2-6 16,4-1 22-16,-1-2 10 15,-1 2-26-15,-2-2-4 16,0 1 6-16,0 1 0 16,0-1-8-16,-3-1-6 15,-4 1-3-15,-5 2-2 0,2 2 0 16,-5 0-3-16,1 0 2 15,-3 0 1-15,-2 4 1 16,1 5 3-16,-1 2 1 16,0 0-2-16,4-1 1 15,0 4 4-15,3-1 4 0,5 5-3 16,4-1-4-16,3 5 0 16,0 1 1-16,6 2 6 15,5 0-3-15,4-2-1 16,2 1-25-16,1-5 20 0,0-3-3 15,2-5 1-15,2-4 3 16,2-5 1-16,3-2 1 16,0 0-4-16,5-7 2 15,-1-6-4-15,-4 1 2 16,-3-3-4-16,-9-1 0 16,-6 4-4-16,-9 1-32 15,-11-8-63-15,-21-10-276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09T06:13:11.3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182 4994 295 0,'0'-5'58'0,"3"0"-48"16,8-1-10-16,5 1 0 15,6-1 0-15,1 1 0 0,4 0 1 16,3 0-4-16,4-1-7 15,3 2-3-15,6 1 8 16,-1 1 3-16,9 0 3 0,5 2 0 16,1 0 7-16,10 0 6 15,1 0 1-15,8 0 1 16,4 0 2-16,6 0 0 16,8 0-4-16,2-1-2 15,6-3-2-15,7 1-3 16,2-1-4-16,2 1 1 0,4-1 1 15,1 2-1-15,3-3-1 16,-1 3 0-16,1-2 1 16,1 0 4-16,-3 1 1 15,2 1-1-15,-3 2 1 16,1-2 0-16,-4 2-2 16,-4 0 1-16,-3-1 4 15,-2 1-5-15,-10 0 6 0,-4-2-4 16,-4 0 12-16,-5-1-15 15,-10-1-1-15,-4 1 1 16,-12-1-2-16,-8 2-1 16,-19 2-3-16,-21-1-19 0,-18-9-184 15</inkml:trace>
  <inkml:trace contextRef="#ctx0" brushRef="#br0" timeOffset="3688.33">23681 3387 138 0,'5'0'21'0,"1"0"10"16,1 0 29-16,4-2-8 16,-4-3-7-16,3-2-6 15,0 0-12 1,-5 0 2-16,0-1 7 0,-1 1-3 16,-2 2-13-16,-2-2-4 15,0-1-1-15,-2 1-8 16,-7 1-4-16,-3-4 0 15,-3 5 0-15,-3-2-2 16,2 3 2-16,-4 3-1 0,3 1 1 16,-2 0-1-16,2 0 1 15,-3 5-1-15,5 5-2 0,1 3 0 16,2 3 1-16,2 4-2 16,3 1 3-16,4 4-2 15,3 0 2-15,0 2 2 16,5-2-4-16,4-3 3 15,4-5-2-15,1-1 2 0,2-5 0 16,2-2 0 0,2-6 1-16,2-1 0 0,-2-2 1 15,4 0 3-15,-2-8-3 16,0-5 2-16,-5-3-3 16,1-5-1-16,-5-1-1 0,-3-6 1 15,0-1-3-15,-5-5 2 16,-2-5-3-16,-1 1 1 15,-2-4-1-15,0 0-2 16,0 5 0-16,-3 3 3 16,-1 3-2-16,1 10 2 0,-1 7-1 15,3 7 2-15,1 5 4 16,-2 2-2-16,2 5-5 16,0 12-2-16,0 8 3 15,0 5 2-15,0 5 2 16,0 3 0-16,2 0 3 15,3 0 2-15,0-2-5 0,2-2 1 16,-2-5-2 0,5-1 0-16,-3-3-1 0,5-3 0 15,1-2 0-15,1-7-1 16,1 4 0-16,1-10 0 16,2-2-18-16,-2-3-21 0,0-2-24 15,0-7-43-15,-1-9-129 16</inkml:trace>
  <inkml:trace contextRef="#ctx0" brushRef="#br0" timeOffset="4100.14">24082 3227 481 0,'-4'-13'32'0,"-1"4"-10"15,5-2 21-15,0 4-8 16,2 2-14-16,6 1-8 0,3 4-10 16,5 0-3-16,0 0-5 15,1 7 5-15,1 4-4 16,-4 2 2-16,-2 3 2 16,-6 2-2-16,-2 0 2 15,-4 3-1-15,0 0 2 16,-8 0-2-16,-1 3 4 15,-3-1-4-15,-1-1 2 0,4-1 0 16,2-1 4-16,2-3-4 16,3 1 4-16,2-6-1 15,0 1-3-15,9-2 4 0,5-2 0 16,2-2 0-16,3-4-2 16,2-1 1-16,-1-2-1 15,1 0-1-15,-3 0-3 16,-1-2-4-16,-5-3-25 15,-4 0-17-15,-4-6-57 0,-4 1-121 16</inkml:trace>
  <inkml:trace contextRef="#ctx0" brushRef="#br0" timeOffset="4334.5">24107 3361 426 0,'-5'-4'63'0,"0"-2"-44"16,5 1 15-16,0 0 2 15,8 1-12-15,6-1-21 0,3-1-2 16,5 3 1-16,0 1-4 16,3 2 2-16,-1 0 1 15,-1 0-7-15,-5 0-27 16,0 0-17-16,-4 0-58 15,-5 0-104-15</inkml:trace>
  <inkml:trace contextRef="#ctx0" brushRef="#br0" timeOffset="4761.42">23532 3706 285 0,'-5'0'157'0,"5"0"-142"0,1 0 0 15,12 0 31-15,7 0-16 16,5-1-3-16,7-1-7 0,6 2-3 16,5 0-1-16,5 0 2 15,6 0-3-15,-1-2-2 16,5 0 0-16,0-1-37 16,1-1 35-16,-1-1 4 15,-6-1-4-15,-6 1-1 16,-5 0-3-16,-9 1-3 15,-10 0-2-15,-3 1-2 0,-7 1-1 16,-6 2-4-16,-1 0-22 16,-5 0 8-16,0 0-68 15,-11 0-94-15</inkml:trace>
  <inkml:trace contextRef="#ctx0" brushRef="#br0" timeOffset="5811.29">23829 4218 176 0,'5'0'56'0,"0"0"-4"15,0-2 18-15,0-5-16 16,2 0-5-16,-4 0-10 0,-1-2-9 16,0-2-8-16,-2 0-6 15,0 3-4-15,-4-3-5 16,-4 0-4-16,-2 2-3 15,-2 2 3-15,-3 2-3 0,-1 3 1 16,-1 0-1-16,0 2 2 16,-1 0-2-16,2 2 0 15,-1 4 2-15,3 2-4 16,3 4 0-16,1 3 4 16,3 3-2-16,2-1-3 0,3 5 3 15,2 0 1-15,0 1 1 16,2-5-2-16,8 1 2 15,-1-4-2-15,3-3 0 16,1-1 1-16,1-6 3 16,1-2 0-16,-1-3 1 0,0 0 1 15,-1 0 0 1,2-6-1-16,-5-9-1 0,2-1 1 16,1-3-3-16,-2-3 1 15,-1-5 2-15,-2-3-3 16,-1 0-1-16,-3-5 0 15,-1 4-1-15,-3-3 1 0,0 2-1 16,-3 5 1-16,-4 1-1 16,0 7 1-16,0 5 0 15,2 5 2-15,2 2 0 16,1 4-1-16,-2 3 0 16,4 0-1-16,0 0-4 0,0 10-1 15,0 9 0 1,4 4 3-16,1 7 1 0,2 3 0 15,1 1 0-15,1 0 1 16,-1 2 1-16,2-3-1 16,-1-2 1-16,0-4-2 15,2-3 1-15,1-4-1 16,0-3 2-16,3-5-1 0,1-3-13 16,2-5-22-16,1-4-30 0,-2-4-69 15,1-9-195 1</inkml:trace>
  <inkml:trace contextRef="#ctx0" brushRef="#br0" timeOffset="6451.73">24132 4163 229 0,'-6'0'76'0,"1"0"-56"16,3-6 33-16,-1 1-6 16,3-2-9-16,0-1-5 15,0 2 1-15,0-1-15 16,0 1 0-16,5 1-7 16,2 1-6-16,1 2-3 0,4 2 0 15,1 0-1-15,1 2-1 16,-2 9 0-16,3 3 0 15,-3 6-3-15,0 1 3 16,-6 0-1-16,0 3 0 0,-5-1 1 16,-1-2-1-16,-1-1-2 15,-6-2 2-15,0-4 2 16,-3-1-2-16,3-5 1 16,2-4 0-16,1 0 0 15,3-4 0-15,1 0 2 16,0-11 6-16,5-9-5 0,2 1-3 15,5-7-1-15,1 0-1 16,1-3-2-16,-2 4-1 16,-2 3 3-16,-3 1-1 15,1 4 2-15,-5 2 1 16,-1 7 1-16,-2 1 3 0,0 1 0 16,0 3 0-1,0 3-2-15,0 0-1 0,-3 0 0 16,-4 3-1-16,2 8-2 15,-2 5-1-15,4 3 4 16,-2 5 0-16,1 0 2 0,2 3 8 16,2 2 0-16,0-3-1 15,0-4-2-15,2-2-4 16,5-2 1-16,5-6-6 16,1-3 2-16,5-2-3 15,2-5 3-15,5-2-25 16,2 0-41-16,-1-14-80 0</inkml:trace>
  <inkml:trace contextRef="#ctx0" brushRef="#br0" timeOffset="6811.09">25142 3581 478 0,'0'-1'14'0,"2"-3"-3"16,1 2 35-16,2 1-6 15,4 1-16-15,1 0-14 16,8 0-2-16,-2 0 2 16,6 0 5-16,2 0-1 15,-3 0-10-15,0 0-1 16,-2 0-4-16,-5 1 3 0,-1 1-28 16,-5 2-23-16,-1 0-58 15,-7-1-83-15</inkml:trace>
  <inkml:trace contextRef="#ctx0" brushRef="#br0" timeOffset="7029.72">25155 3710 358 0,'-13'7'87'0,"5"-4"-63"15,2 0 8-15,6 0 18 0,0-1-6 16,13 0-18-16,5-1-1 15,9 2 6-15,4-3-14 16,3 0-2-16,-2 0-8 16,4 0-4-16,-8 0-3 15,-2 0 1-15,-4 0-37 16,-7 0-79-16,0-4-173 0</inkml:trace>
  <inkml:trace contextRef="#ctx0" brushRef="#br0" timeOffset="7951.89">26611 3548 213 0,'6'-11'69'16,"-1"2"-40"-16,-1-2 11 16,0 2 12-16,-4 0-10 0,0-1-5 15,0 1-16-15,0 0-4 16,-5-4-4-16,-5 4-1 16,1 1-2-16,-3-2-8 15,-5 3-2-15,4 0 0 16,-4 6 2-16,0 1 0 0,0 0-4 15,-1 0 4-15,2 5-2 16,1 5 0-16,1 3 1 16,1 5 0-16,6-2 0 15,2 5 0-15,3 4-1 0,2 0 2 16,0 0 0-16,7-1-1 16,4-3 1-16,2-5-3 15,0 0 3-15,6-7 3 16,-2-3 0-16,0-3 1 15,0-3 4-15,2 0-3 16,-3-7 3-16,2-4-5 0,-2-5-2 16,-4 2 0-16,2-6-1 15,-4-1-1-15,-1-1 0 16,-3-1 0-16,-4 2 0 16,-2 1 0-16,0 2-1 15,0 8 1-15,0-1-1 16,0 7 2-16,0 4-1 0,0 0 0 15,-2 2-3-15,-3 11-1 16,5 1 1-16,0 5 1 16,0 5 0-16,0-1 3 15,5 0-1-15,4-1 0 16,1-1 0-16,5-2 0 0,-1-2 0 16,4-2-1-16,0-2-1 15,5-2-25-15,-1-6-53 16,5-5-84-16</inkml:trace>
  <inkml:trace contextRef="#ctx0" brushRef="#br0" timeOffset="8248.57">27267 3512 500 0,'0'0'28'16,"0"0"-14"-16,6 0 9 16,9-2 6-16,9-2-10 15,3 1-5-15,5-1-9 0,1 3-1 16,1 1-3-16,-2 0 1 16,-2 0-1-16,-4 0-1 15,1 0 1-15,-8 3-2 16,-4-1 1-16,-1-2-1 15,-6 2-14-15,0-2-11 0,-4 0-25 16,-2 0-48-16,-2-2-57 16</inkml:trace>
  <inkml:trace contextRef="#ctx0" brushRef="#br0" timeOffset="8514.19">27488 3367 183 0,'-4'2'263'0,"2"-2"-245"0,0 0 8 15,2 0 12-15,0 7-21 16,0 2-12-16,4 5 0 16,2 4 8-16,-1 8 0 15,0 2 2-15,1-1-2 16,-1 1 2-16,-2 1-5 15,2-3-4-15,-2-2-3 0,1-5 1 16,-1-1-4-16,1-2 1 16,-3-5 0-16,3 0-2 15,-2-6-33-15,1-3-99 16</inkml:trace>
  <inkml:trace contextRef="#ctx0" brushRef="#br0" timeOffset="9406.77">28339 3323 326 0,'-4'-9'51'16,"-1"2"-13"-16,3-1 9 0,1 3 2 15,1 4-25-15,0-1-4 16,0 2-8-16,0 0-8 15,-2 3-4-15,2 14-5 16,0 4 4-16,0 9 1 16,0 4 1-16,0 5 3 0,2 2-2 15,-1-3 3-15,1-4-2 16,2-8 1-16,-3 1 4 16,-1-7-3-16,2-6-1 15,-2-5-1-15,0 0 0 16,0-4-2-16,0-1 1 15,0-4 1-15,0 0 2 0,0-2 15 16,0-9 7-16,0-3-22 16,-3-2-4-16,-1-5-1 15,2-1 1-15,1 2-2 16,1 1 0-16,0 5 0 16,0-3-2-16,7 7 2 0,1-1 1 15,7 2-2-15,-1 4 0 16,6 0 1-16,0 5 1 15,3 0-5-15,1 0 4 16,-4 8-5-16,0 7 4 16,-3 1 4-16,0 3-5 0,-3 1 4 15,-6 2-2-15,-2-1 1 16,-5-2 1-16,-1 1-1 16,0-4 1-16,-3-2 1 15,-8 1 1-15,1-5 2 16,-5-1-2-16,-1-1 3 15,0-1-2-15,-3-4 1 0,4-3-3 16,1 0 0-16,1 0-1 16,2 0-1-16,2-10-5 15,3-7-45-15,5-2-50 16,1-8-249-16</inkml:trace>
  <inkml:trace contextRef="#ctx0" brushRef="#br0" timeOffset="10626.18">29372 3444 386 0,'3'-10'22'16,"-1"-1"3"-16,0 0 5 15,-2-2-5-15,0 3-12 0,0-1-7 16,-4-1-3-16,-4 3 4 16,-6 0-4-16,1 2-1 15,-6 3 2-15,-1 4-2 16,1 0-2-16,-3 0 1 15,0 7-1-15,3 8 6 16,3 2 3-16,3 3 0 16,5 5-1-16,1 0 2 0,7 2-5 15,0-2-1-15,7 0-2 16,7-7-1-16,-1-3 1 16,8-4 0-16,-1-5-1 15,-1-5 0-15,1-1 4 16,0 0-5-16,-3-10 2 0,2-6-2 15,-5-2 1-15,-1-6 0 16,-1-2 1-16,-5-5-3 16,-4-1 2-16,-3 0 1 0,0-4-4 15,0 1 2-15,0 3-3 16,-3 0-2-16,-1 5 3 16,1 7 0-16,-2 2 4 15,1 10-4-15,3 2 6 16,-1 2-4-16,0 4 2 15,0 2-2-15,2 9-4 0,-1 9 3 16,1 3 2-16,0 5 6 16,0 6 1-16,1 2 4 15,5 0-6-15,2 0-2 16,1-3 2-16,1-1 1 16,4-6-2-16,0-4-3 15,2-5-1-15,2-6 1 0,2-4 0 16,3-7 1-16,2 0-1 15,-1-7 2-15,-1-6 0 16,-3-5-2-16,-2-1 1 16,-4-3-4-16,-4-1 3 15,0 0 0-15,-6 1-3 0,1 4 3 16,-3 6-1-16,-2 3-1 16,0 5 0-16,0 4-2 15,0 0-2-15,0 13-2 16,0 5 3-16,0 1 1 0,3 4 4 15,7 1-4-15,2-1 4 16,4-3 0-16,4-5 0 16,1-2 0-16,5-6 0 15,-4-3 0-15,2-4-1 16,-4 0 2-16,-4 0-1 16,-3-11-1-16,-4-3 2 15,-2-2 0-15,-4-4-1 0,-3-3 0 16,2-2-2-16,-2 3 1 15,0 3 0-15,0 3-1 16,1 5 1-16,-1 6-2 16,0 3 1-16,2 2 1 0,-2 7-6 15,0 11 0-15,0 4 5 16,0 6 1-16,0 2 2 16,0 4 2-16,0 0 1 15,0-2 0-15,0-2-3 16,0 1-1-16,0-6 0 0,0-4-1 15,-3-1 0-15,-2-5 1 16,-1-2-1-16,-1-6 4 16,0-2 5-16,-2 0-36 15,0-5 33-15,2 0 3 16,0-6-1-16,1-5-2 16,1-7-3-16,-1-1-3 15,6-4-2-15,0 0 3 0,0-2-3 16,4 0 1-16,3 3-1 15,4 2-4-15,0 5-6 16,1 0-6-16,3 5 10 16,-3 0-45-16,1 5-18 0,-6 2-83 15</inkml:trace>
  <inkml:trace contextRef="#ctx0" brushRef="#br0" timeOffset="10938.61">29311 3693 314 0,'-19'3'157'0,"12"-3"-131"0,7 0 11 16,4 0 15-16,18 0-21 15,7 0-11-15,6 0-2 16,10 0 2-16,5 2-7 15,3-1-4-15,-4-1-21 16,4 0 27-16,-4 0-8 0,-8 0-2 16,-6 0-2-16,-6 0-1 15,-5 0-2-15,-7-3 2 16,-2 0-2-16,-6 0 1 16,-4 1 0-16,-3 1-10 15,-2 1-8-15,-5-2-68 0,-8-3-92 16</inkml:trace>
  <inkml:trace contextRef="#ctx0" brushRef="#br0" timeOffset="11833.48">29494 4177 371 0,'0'0'35'0,"0"-7"-9"16,-3 1 27-16,1-2-24 15,-4 1-7-15,2-3-7 16,-5 2-4-16,2 1-5 15,-2 0-1-15,0 3-1 0,-7 2-5 16,2 0 3-16,-4 2-2 16,0 0 0-16,-2 9 1 15,1 2 1-15,0 6 1 16,4 1 0-16,1 5-1 0,7 1 3 16,4 2-4-16,3 0 0 15,0-3 1-15,5-2-2 16,6-3 1-16,4-4 2 15,0-5-1-15,4-5 3 16,-2-4 5-16,3 0-1 16,-5-4 4-16,2-7 3 15,-4-5 0-15,1-3-3 0,-3-2 1 16,-2-6-1-16,-2-2-32 16,2 0 18-16,-5-3 4 15,2 2-3-15,-4 0 2 16,-2-4-1-16,0 6 2 0,0 3-4 15,0 1 1-15,0 5 6 16,-2 5-7-16,-1 3 0 16,0 5 1-16,1 3 1 15,0 1 0-15,2 1-1 16,0 1-1-16,0 0 16 0,0 6-19 16,-2 7 2-16,2 3 1 15,0 7 2-15,0 2-3 16,0 5 1-16,0 2 1 15,0 3 0-15,2-2 2 16,2-1-3-16,2 0 2 0,-1-3 0 16,-2-3-1-16,3-6 0 15,1-2 1-15,1-4-1 16,4-4 0-16,0-4 0 16,1-4-11-16,-1-2-23 0,0 0-22 15,2-8-23-15,-2-9-69 16,-1-2-188-16</inkml:trace>
  <inkml:trace contextRef="#ctx0" brushRef="#br0" timeOffset="12377.02">29671 4100 439 0,'3'-8'53'15,"-2"-2"-17"-15,5 3 7 0,-1 2-10 16,4 2-6-16,-2-1-18 15,6 4-3-15,-1 0-4 16,4 1-2-16,2 10 0 16,-3 4-1-16,-1 2 1 15,-1 3-1-15,-5 3 1 0,-2-1 0 16,-6 1 0 0,0-4 0-16,-2-1 0 0,-5 0 1 15,-3-5 0-15,-2-2 0 16,2-4 0-16,3-2 0 15,2-2 0-15,4-3 1 16,1 0-1-16,0-3 4 0,4-9-2 16,6-5-2-16,3-3 0 15,2-3-1-15,0-2-1 32,0 0-1-32,-1 0 0 0,-1 0 2 0,-4 4 0 15,0 2 0-15,-3 1 0 16,-1 5 1-16,-3 2 0 15,-2 3 1-15,0 6 1 0,0 0 0 16,0 2-3-16,-5 0 0 16,-2 12 0-16,2 2-1 15,0 8 0-15,0 2 3 16,1 2 1-16,2 2 3 16,2 1 2-16,0-2 3 15,0-2 0-15,6-2-38 0,1-5 32 16,3-2 3-16,5-4-3 15,-3-2-2-15,5-5-2 16,0-2 0-16,0-3 1 16,-3 0-4-16,2 0-21 15,-5-3-109-15</inkml:trace>
  <inkml:trace contextRef="#ctx0" brushRef="#br0" timeOffset="13139.28">23340 5513 358 0,'-7'0'13'0,"4"0"3"0,3 0 20 0,5 2 6 16,14 0-6-16,10-2-12 16,8 1-4-16,7-1-7 15,7 0-5-15,5 0 5 16,-5-1 2-16,-4-3-8 15,-4 1-6-15,-9-1 0 16,-7 4-1-16,-12 0-7 0,-5 0-27 16,-8 0-45-16,-2 4-51 15,-12-1-97-15</inkml:trace>
  <inkml:trace contextRef="#ctx0" brushRef="#br0" timeOffset="13389.25">23318 5645 325 0,'-9'4'38'0,"6"-4"-13"16,3 0 7-16,12 0 16 16,10 0-8-16,9 0-20 15,8-2-10-15,4-2-4 16,7 3-1-16,1 1 2 15,-3-2-5-15,-1 2-2 16,-6 0 0-16,-4 0-1 0,-6-2-13 16,-6-1-37-16,-7-3-68 15,-4-5-122-15</inkml:trace>
  <inkml:trace contextRef="#ctx0" brushRef="#br0" timeOffset="13717.39">23751 5360 414 0,'-5'-2'36'0,"1"2"-14"16,4 0 11-16,0 5-20 16,11 8-3-16,7 3 4 15,4 2-1-15,4 0-7 16,3-1-2-16,1-1-1 15,-1-2 1-15,-2-4-2 0,-7-2-1 16,-4-1-1-16,-3-1 1 16,-10 1-1-16,-3 0 1 15,0 2 1-15,-3 4 2 16,-12 3 0-16,1 3 3 16,-8 4-5-16,0 4 1 0,2 1-1 15,-2 3-1 1,5 0-1-16,5 1 1 0,7-6-10 15,5-6-75-15,0-8-304 16</inkml:trace>
  <inkml:trace contextRef="#ctx0" brushRef="#br0" timeOffset="15115.12">25722 5556 291 0,'0'-9'54'0,"0"-2"-36"16,0-1 27-16,-6-1-17 0,-1 1-15 15,-3-2 0-15,-1-1-4 16,-1 5 3-16,-1-3-3 16,-4 4-2-16,0 3 1 0,0 2-3 15,-2 4 0-15,-1 0-2 16,3 3-2-16,-1 9 1 16,4 3 3-16,0 8 0 15,8 0 1-15,2 8-2 16,4-1 1-16,0 2-1 15,2-2 2-15,6-3-3 0,7-4-2 16,-1-8 1-16,5-5 1 16,-2-5 4-16,1-5 5 15,2-2-1-15,-2-8-3 16,0-4-6-16,-2-8 2 16,-5-5-2-16,0 0 5 0,-3-6-2 15,-1-3-2-15,-6-1-1 16,-1-2-3-16,0-3 1 15,0 2 1-15,0 2-4 16,-1 2-1-16,-4 8 4 16,2 6-4-16,-1 6 7 0,2 7-5 15,-1 4 3-15,1 5 2 16,1 2-4-16,1 12-4 16,0 7 2-16,0 6 4 15,0 6-2-15,3 4 2 0,6 2 0 16,-1 0 3-1,0 0-2-15,3-1-1 0,4-4 2 16,-1-6-1-16,2-1-2 16,2-6 2-16,2-4-2 15,0-3 4-15,1-7-2 16,-1-5 1-16,-1-2 0 16,-3 0-1-16,1-6 0 0,-5-6 0 15,0-4 0-15,-2-3 0 16,-1-3 0-16,-2-5-2 15,-4 1 0-15,2 1 1 16,0 1-1-16,-5 6 0 0,2 4 0 16,-2 5 0-16,0 7-2 15,0 2 0-15,0 4 0 16,0 9-1-16,1 6 2 16,-1 1 1-16,4 3 0 15,3-2 1-15,0-1 0 0,4-2 0 16,1-4 0-16,7-4 1 15,2-4-1-15,2-6 2 16,2 0 1-16,-1-3-4 16,-3-6 1-16,-4-5 0 15,-5-3 1-15,-4 1 0 16,-5-4-2-16,-3-1 2 0,0 0-2 16,0 1 1-16,0 3-1 15,0 4 0-15,0 5 0 16,0 5 1-16,0 3-3 15,0 2 0-15,0 10 0 0,2 8 1 16,3 7 2-16,-1 5 1 16,1 4 4-16,-3 1 1 15,-2 0 0-15,0 3 0 0,0-3 1 16,-2-3-10-16,-5-4-25 16,0-4 32-16,-1-5 1 15,-1-5 4-15,2-7 0 16,0-2-2-16,-1-7 0 15,3 0 0-15,0 0 1 0,2-14-5 16,-3-4-1-16,5-7-2 16,-1-3-3-16,2-1 5 15,0-4-3-15,0 5-2 16,3 1 2-16,6 6-1 16,1 2-2-16,7 4-6 15,0 5 0-15,-3 0-9 16,-1 3-5-16,4 4 11 0,-6 3-35 15,-4 0-32-15,-7 0-52 16,0 5-163-16</inkml:trace>
  <inkml:trace contextRef="#ctx0" brushRef="#br0" timeOffset="15423.94">25531 5875 416 0,'-4'0'51'0,"4"0"-3"16,17 0-13-16,12 0-8 0,17 0-3 0,6 0-7 16,9 0 1-16,5 0 6 15,-1 0-11-15,-2-2-6 16,-6 1-1-16,-9 1 1 0,-4-2 0 15,-12-2 0-15,-5 3-5 16,-8-1-1-16,-5-2-34 16,-6 2 36-16,-4 0-2 15,-4 1-1-15,0-1 23 16,-4 0-67-16,-6-3-53 16,-7-2-235-16</inkml:trace>
  <inkml:trace contextRef="#ctx0" brushRef="#br0" timeOffset="16220.66">25879 6300 248 0,'0'0'101'15,"-2"-5"-63"-15,-2-2-9 0,-1-4 8 16,0 2-3-16,-2 0-14 16,-3 0-5-16,2 0-6 15,-3 3-6-15,-4 3 1 0,3 1 0 16,-3 2 0-16,1 0 0 15,-1 5-1-15,2 6 2 16,2 5-2-16,0 0 2 16,6 4-2-16,1 2 0 15,4-1 0-15,0 2-1 0,7-5 2 16,6 0-2-16,3-6-1 16,2-3 3-16,1-3 4 15,1-6-6-15,-1 0 4 16,0-4-2-16,-4-7-2 15,-1-1 3-15,-4-6-1 16,0 2 4-16,-7-5 0 0,2-3 2 16,-3 1-1-16,-2-5-1 15,0-1-4-15,0-1-1 16,0-3-2-16,0 5-1 16,-3-1 1-16,-1 6-2 15,1 6 2-15,-1 4-2 0,3 10 1 16,-2 3 2-16,1 3-1 15,2 13-2-15,0 7 1 16,0 8 1-16,0 1 2 16,6 1 1-16,1 2 0 15,0-2 0-15,2-1-2 0,1-3 1 16,-2-2-3-16,1-6 0 16,2-1 0-16,-2-6 0 15,1-5-13-15,2-5-31 16,-2-4-15-16,1-2-39 15,-2-14-72-15</inkml:trace>
  <inkml:trace contextRef="#ctx0" brushRef="#br0" timeOffset="16704.89">26092 6227 448 0,'4'-7'60'0,"4"0"-27"16,0-3 0-16,5 5-6 15,2 0-9-15,0 3-13 16,2 2-4-16,-3 2 1 16,-1 12-2-16,-3 6-2 15,-1 1 2-15,-6 4 0 0,2-2 0 16,-8 1-1-16,3-1 2 16,-7-7-3-1,0-2 4-15,2-5 0 0,2-3-1 16,3-5 1-16,0-1 2 15,0-1 2-15,3-10 0 16,6-4-5-16,1-1-1 16,3-5-1-16,0-1 1 0,-2-1-5 15,-1 0 2-15,-3-2-3 16,0 4-2-16,-2-1 6 16,-4 6 0-16,-1 6 0 15,0 0 5-15,0 5 3 0,0 3-2 16,-1 2-1-16,-5 2-3 15,-1 9 3-15,1 3-2 16,3 6 2-16,-1 2 4 16,4-2 1-16,0 5 2 15,4-3-3-15,6-1-5 16,5-3 2-16,3-4-5 0,3-1 3 16,7-5-3-16,0-7-31 15,5-1-32-15,-1-5-75 16,2-15-178-16</inkml:trace>
  <inkml:trace contextRef="#ctx0" brushRef="#br0" timeOffset="16954.82">26964 5789 452 0,'7'-10'62'15,"0"-1"-24"-15,2 2 5 16,7-1-3-16,-2 1-13 16,10 1-14-16,1-1-3 0,0 3-1 15,4 2-3-15,-6 2-3 16,-1 2-2-16,-4 0-2 16,-6 0-8-16,-3 6-29 15,-6 0-17-15,-3 3-36 16,0-1-72-16,-3-1-126 15</inkml:trace>
  <inkml:trace contextRef="#ctx0" brushRef="#br0" timeOffset="17126.66">27095 5841 354 0,'-2'2'58'0,"-1"-2"1"16,3 2 1-16,0-2-8 15,10 0-13-15,6 0-14 16,2 0-1-16,6 0-13 15,3 0-6-15,0 0-1 16,-1 0-4-16,-3-2-10 16,-4-3-61-16,-5-2-143 0</inkml:trace>
  <inkml:trace contextRef="#ctx0" brushRef="#br0" timeOffset="18470.09">28691 5410 132 0,'2'-7'61'16,"0"-1"-3"-16,0 1 11 15,-1-2 1-15,-1 3-13 16,0 0 1-16,0 2-20 15,0 2-10-15,0 1-5 0,0-1-3 16,0 2-7 0,0 0-8-16,0 10-4 0,0 4-3 0,2 4 3 15,0 4 1-15,-2 1 0 16,2 0 1-16,-1 1-3 16,3-5 2-16,-3 1-2 0,1-1 3 15,0-1-4-15,-2-1-2 16,0-2-25-16,0 0-39 15,-2-3-66-15,-6-4-112 16</inkml:trace>
  <inkml:trace contextRef="#ctx0" brushRef="#br0" timeOffset="18772.79">28437 5745 397 0,'-8'2'44'0,"4"-2"-18"16,4 0 35-16,7 0-24 15,15 2-17-15,10-2-2 16,6 1-5-16,12 1-4 16,6-2 0-16,5 0 5 15,0 0 2-15,-1 0-1 0,-5-2-4 16,-8 1-8-16,-10-3-2 15,-6 2 1-15,-13 2-2 16,-2 0 0-16,-9 0-3 16,-3 0-15-16,-4 0-13 15,0 0-18-15,-4 4-14 0,-7-1-63 16,-3 1-144-16</inkml:trace>
  <inkml:trace contextRef="#ctx0" brushRef="#br0" timeOffset="19366.45">28704 5893 414 0,'-6'-4'17'0,"5"1"12"15,1 1 25-15,0 2-22 16,0 0-7-16,0 5-20 16,0 8-3-16,3 5 2 15,1 3 11-15,-1 8 2 0,0 3-2 16,-1 0-1 0,0 4-2-16,1-4-2 0,-3 2-1 15,0-7-1-15,0-4-1 16,0-2 0-16,0-7-1 15,0-3-42-15,0-4 40 0,0-1-1 16,0-5 0-16,0-1-2 16,0 0 1-16,0 0 4 15,0-5-4-15,0-6 0 16,0-3-1-16,0-2-1 16,0-4 1-16,0 3-1 0,0-3-1 15,10 2 1-15,2 2-3 16,3 3 1-16,1 1 1 15,4 5 0-15,2 3 0 16,-3 4 1-16,1 0-2 16,-3 5 4-16,2 8-6 0,-5 5 6 15,-3 3-3-15,-1 1 1 16,-6-1 0-16,-4-1-1 16,0 0 3-16,-5-3-2 15,-9-2 0-15,-3 0 3 16,0-2 0-16,-5-4-2 15,-2 0 1-15,3-4 0 0,-4-3 0 16,5-2-2-16,3 0-12 16,4-10-22-16,2-10-101 15</inkml:trace>
  <inkml:trace contextRef="#ctx0" brushRef="#br0" timeOffset="19960.06">29810 5231 388 0,'0'-15'15'16,"0"2"13"-16,-2 2 22 0,-1 5-15 15,-1 2-10-15,1 4-10 16,-4 0-10-16,0 16-5 16,-1 3 2-16,-5 13 3 15,0 9 9-15,-3 11 7 16,-2 5 3-16,-2 7 1 0,-1 8 2 15,1 3-5-15,2 1-44 16,4-3 37-16,4-1-2 16,5-6-4-16,5-4-4 15,5-3 0-15,9-6-5 16,9-4 2-16,2-6-1 0,8-6-2 16,2-5 2-16,1-4-1 15,3-6-1-15,2-4-14 16,0-6-10-16,1-6-87 15,-1-6-80-15</inkml:trace>
  <inkml:trace contextRef="#ctx0" brushRef="#br0" timeOffset="20742.5">30750 5420 254 0,'3'0'66'16,"-3"-5"-29"-16,0 0 9 16,0-2-6-16,0 1 0 15,0-3-13-15,-3 0-8 0,0 3-6 16,-3-4-5-16,-4 1-3 15,0 3-4-15,-4 0 1 16,1 2-2-16,-6 2-1 16,4 2 3-16,-4 0-2 15,4 6 0-15,0 6 0 0,0 4 0 16,6 6-1-16,4-1 1 16,3 2 0-16,2 1 0 15,2-2 1-15,10-2-1 16,5-4 2-16,1-5-2 15,-1-2 3-15,2-5-1 0,-2-4 1 16,0 0 1-16,-2-7 0 16,0-6 1-1,-4-5-2-15,-1-1 2 0,-2-5 3 16,-1-1 2-16,-3-1-3 16,-1-5 0-16,-3 2-4 15,0 0-1-15,0-2 0 0,0 6-4 16,0 4 3-16,-2 3-1 15,-1 3 1-15,1 8 0 16,-3 6 2-16,3 1-1 16,0 0-1-16,-1 1-4 0,0 11 4 15,1 4-4-15,2 8 2 16,-1 5 3-16,1-1-4 16,1 7 2-16,6-5 2 15,-2 2-2-15,4-4 0 16,-3-1 0-16,4-2 2 15,2-4-4-15,0-1 3 0,5-6 0 16,5-3-22-16,-1-4-23 16,4-5-61-16,-1-4-59 15</inkml:trace>
  <inkml:trace contextRef="#ctx0" brushRef="#br0" timeOffset="21079">31062 5240 458 0,'0'-11'14'0,"1"5"21"0,3-1 0 16,6 4-16-16,4 3-16 15,-1 0-1-15,6 0-3 16,-2 10 0-16,2 2 0 16,-6 5 1-16,-1-2-2 15,-7 3 2-15,-1 1 0 0,-4 5 0 16,0 1 1-16,-12-2 1 15,3 0 2-15,-1-2 6 16,1-3-1-16,3-2 2 0,1-2-2 16,5-3-2-16,0 0-2 0,5-2-1 15,8-2 2-15,5-3 0 16,0-1-4-16,4-3 0 16,-3 0-2-16,1 0-2 15,-6-3-38-15,-3-7-28 16,-5-2-54-16,-6-2-149 15</inkml:trace>
  <inkml:trace contextRef="#ctx0" brushRef="#br0" timeOffset="21250.84">31125 5353 243 0,'0'3'189'0,"0"-3"-156"0,15 0-17 16,7 0 11-16,5-2-14 15,4-2-8-15,1 2-3 16,-3 0-2-16,-4-1-40 16,-9 3-80-16,-9 0-248 0</inkml:trace>
  <inkml:trace contextRef="#ctx0" brushRef="#br0" timeOffset="21560.93">30697 5659 450 0,'-15'4'45'16,"10"-2"-19"-16,5-2 16 16,10 2-10-16,14-1-11 0,12 3-5 15,7-4-5-15,13 3-2 16,7-3-3-16,0 0 5 15,1 0-1-15,-4 0-42 16,-9 0 38-16,-5 0-3 16,-11 0-2-16,-8-2 0 15,-8 1-1-15,-7-1-3 0,-5 2 17 16,-4 0-47-16,-3 0-16 16,-1 0-43-16,-13 0-69 15</inkml:trace>
  <inkml:trace contextRef="#ctx0" brushRef="#br0" timeOffset="22170.12">30966 6057 457 0,'0'0'38'16,"0"0"-26"-16,0-9 26 15,0 0-10-15,0 1-18 16,0-2-8-16,0 0 0 16,0 1-1-16,-4-2 3 15,-8 3-2-15,-3-2-2 0,-4 5 0 16,-1 2-2-16,-4 3 0 16,5 0 4-16,-3 3-2 15,2 6 2-15,6 5 2 16,2 0 1-16,6 4 1 15,4 2-1-15,2 3 1 0,6-3-1 16,8-1-1 0,5-1 0-16,0-5 0 0,3-6-2 15,-2-2-1-15,-3-5 2 16,0 0 0-16,-3-2 0 16,-1-8 2-16,-3-6 6 0,1-2 0 15,-2-3 2-15,0-3-5 16,-2-4-5-16,-4 1-1 15,1-4-2-15,-4-1 1 16,0 2-1-16,0 2 0 16,-2 2-2-16,-5 7 0 0,2 1 1 15,2 7 1-15,-3 6 0 16,2 3 0-16,2 2-1 16,2 11-1-16,0 5-2 15,0 7 3-15,0 4 1 16,6 1 1-16,1 3-1 15,0 1 2-15,0-4-2 16,0-1 0-16,1-2 1 0,-1-2-2 16,-2-3 1-16,2-2 0 15,-1-4-28-15,1-1-21 16,2-6-25-16,-2-4-53 0,4-3-129 16</inkml:trace>
  <inkml:trace contextRef="#ctx0" brushRef="#br0" timeOffset="22656.47">31179 5950 430 0,'7'-7'74'0,"0"-2"-44"16,1 0-3-16,5 4-9 15,3 1 3-15,1 4-12 16,-2 0-6-16,0 13-3 0,-1 3 0 15,-2 4 0 1,-6 3 0-16,-4 0 1 0,-2-1-1 16,0-3-1-16,-5 0 0 15,-5-4 2-15,5-5-2 16,0-3 3-16,1-3-2 0,3-2 1 16,1-2 2-16,0-4 3 15,1-6-2-15,8-4-3 16,3-6-1-16,0-2 1 15,-2-2-1-15,2-2 0 16,-4 2-2-16,-1-2-6 0,-2 7 5 16,-1 1 2-16,-2 5 0 15,-2 3 2-15,0 6 1 16,0 2 1-16,-4 2-1 16,-1 0-1-16,-4 9-1 15,2 8 2-15,1 4 2 0,-1 2 4 16,5 5 3-16,1-3-1 15,1 0-3 1,0-1-3-16,5-4-3 0,6-2 1 16,7-5-1-16,0-2 0 15,5-5-13-15,4-6-32 16,0 0-43-16,0-11-129 0</inkml:trace>
  <inkml:trace contextRef="#ctx0" brushRef="#br0" timeOffset="22891.99">31773 5704 423 0,'-4'-4'97'0,"4"1"-68"15,0-1 3-15,12 1-6 16,9 1-12-16,3-2-8 15,6 2-3-15,5-1-2 16,3-1-1-16,-4 1-1 0,-2-2-32 16,-1-1-79-16,-4-1-151 15</inkml:trace>
  <inkml:trace contextRef="#ctx0" brushRef="#br0" timeOffset="23490.01">32516 5561 429 0,'2'-9'39'16,"6"-3"-19"-16,-1 1 20 0,-2 2-2 0,-3 0-14 16,-2 0-9-16,0 2-8 0,0 0-2 15,-7 1-5-15,-3 2 2 16,-2 0-2-16,-3 0-2 15,-2 4 3-15,-2 0-2 16,1 0 1-16,-1 5-1 16,2 6 0-16,1 3 3 0,3 3-2 15,3 2 1-15,3 1 3 16,3 3-3-16,4-3 1 16,0-1 0-16,4-1-2 15,5-2 3-15,3-3-2 16,3-5 4-16,-3 0-3 15,4-7 4-15,-3-1-3 16,1 0 5-16,0-3-6 0,1-8 3 16,-3 0-2-16,1-3 6 15,-2-2-4-15,-2 0-2 16,-2-3 1-16,-1-1-5 16,-1 2 2-16,-3 2 1 0,0 2-3 15,-2 3 3-15,0 2-3 16,0 5 3-16,0 1 1 15,0 3-3-15,0 0 0 16,-2 0 0-16,0 7-2 16,-1 4 2-16,1 5 0 0,2 2 4 15,0 1 1-15,0 1-23 16,5 0 6-16,4-1 16 16,-1-1 1-16,6-2-3 15,-2-2-1-15,4-3 0 16,0-2-1-16,1-4-7 15,-2-3 18-15,2-2-62 16,-5 0-33-16,1-9-64 0,-2-3-198 16</inkml:trace>
  <inkml:trace contextRef="#ctx0" brushRef="#br0" timeOffset="23927.4">32744 5210 86 0,'-2'-16'322'16,"-2"1"-314"-16,4 6 44 0,0 0 17 15,0 4-28 1,0 3-12-16,0 2-12 0,4 0-11 16,1 2-5-16,5 9 1 15,-3 4 1-15,3 7 2 16,2 3 1-16,-4 6 7 15,3 3 2-15,0 1-2 0,-2 4-32 16,0 1 36-16,1-1-8 16,0 2-1-16,-2 0-1 15,-2 0-4-15,0 2 0 16,1 1-1-16,-6-1 3 0,1 0 1 16,0-4-4-16,-2-3 1 15,0-4 2-15,-4-3-6 16,-5-3 5-16,-2-4-4 15,-1-3 4-15,-1-4-1 16,1-3-1-16,-3-2 1 16,3-2-3-16,-2-3 1 0,-1 1 1 15,-3-4-4-15,0-1 1 16,-2 1-24-16,-5-2-23 16,0-3-130-16</inkml:trace>
  <inkml:trace contextRef="#ctx0" brushRef="#br0" timeOffset="36842.12">17938 6448 292 0,'-5'0'13'0,"0"0"-6"0,1-2 13 16,1-3 16-16,1-2-6 16,0 1-1-16,2 1-6 15,0-2-5-15,0 0-8 0,4 1-4 16,8-1-3-16,8 3-3 16,3 3 1-16,8 1-1 15,6 0 1-15,6 4-1 16,6 4 1-16,5 6-1 15,4 3 1-15,5 1 0 0,3 5 2 16,0-1 3-16,2 6-2 16,2 3 0-16,4-3 0 15,-2 6-2-15,-1 1 0 16,3 6 0-16,0 4 0 16,-2 1 3-16,1 7-2 15,-3 5-1-15,-2 0 1 16,1 5 0-16,-3 3 1 15,1 0-3-15,-3 2 2 0,3 0-2 16,-3 1 1-16,2 1 3 16,3 1 3-16,-1 0-3 15,0 2 1-15,0 2 1 0,-1 4-2 16,-2-1 1-16,0 3-1 16,-2-1-1-16,1 0 1 15,1 2-2-15,-2 0 0 0,3-2 1 16,-2 4-2-16,1 0-2 15,1 2 1-15,0-4-1 16,0-2 2-16,2 0 0 16,0-1-1-16,0 0 2 0,5-3 3 15,-2-1-1-15,4 0 0 16,1-1 2-16,-3-4 1 16,3-2 0-16,-1-2-5 15,6-4 2-15,-2-3 2 0,2-2 7 16,4-5-5-16,1-1-28 15,1-2 10-15,-2-4 12 16,-2-5 1-16,-3-2 1 16,-1-6 2-16,-4-5-5 15,0-4 5-15,-7-5-1 16,-4-2-1 0,-3-3-2-16,-5-4-2 15,-5-3 0-15,-9 0-1 16,-8-2 0-16,-7-2-4 0,-5-2-38 15,-11 0-26-15,-8-12-133 16</inkml:trace>
  <inkml:trace contextRef="#ctx0" brushRef="#br0" timeOffset="37486.31">22974 9965 264 0,'0'0'10'16,"0"-2"6"-16,0-1 20 15,0 1 6-15,0 0-14 16,0 2-6-16,1 0-6 16,4 0-4-16,1 0 4 15,2 9-1-15,0 0 4 0,5 2 2 16,1-1-3-16,2 3-4 15,2-2 1-15,3-1-4 16,-2 0-3-16,2-2-1 16,0 1 1-16,-4-2-2 15,0 1-1-15,-3 0 1 0,-4-1 1 16,-6 3-2-16,-2 0-2 16,-2 5 2-16,-10 2 6 15,-10 6 0-15,-9 6 2 16,-10 7-8-16,-7-1-4 15,-8 5-1-15,0-6-29 16,6-9-127-16</inkml:trace>
  <inkml:trace contextRef="#ctx0" brushRef="#br0" timeOffset="38434.68">24094 10083 163 0,'-7'-16'129'0,"2"0"-117"0,-1 2 26 15,3 0 16-15,1 4-10 16,2 3-4-16,-2 2-5 0,2 3-12 16,0 0-4-16,0 2-9 15,0 2-7-15,0 9 2 16,0 5 5-16,0 4 7 15,0 5-3-15,0 3-2 0,0 1-4 16,0-1-3-16,0-1-3 16,0-2 1-16,0-2-2 15,0-1-1-15,0-5-1 16,0 1 3-16,0-1-9 16,-2-5-28-16,-2-1-39 0,-5-3-54 15,-1-4-144-15</inkml:trace>
  <inkml:trace contextRef="#ctx0" brushRef="#br0" timeOffset="38704.24">23817 10438 384 0,'-12'4'29'16,"3"-4"0"-16,6 0 18 15,3 0-4-15,0 0-9 16,12 0-17-16,10 0-1 15,7 0 2-15,10 0-6 16,7 0-3-16,6 0 1 16,8 0 2-16,-1-2-4 0,-1-2-4 15,-2 1-2-15,-7-5-2 16,-9 5 3-16,-6-1-3 16,-13 4 0-16,-4 0 0 15,-10 0-13-15,-5 0-24 16,-2 6-17-16,-11 3-30 15,-7 0-72-15</inkml:trace>
  <inkml:trace contextRef="#ctx0" brushRef="#br0" timeOffset="39345.17">23995 10628 351 0,'-7'0'72'0,"4"0"-48"16,1 0 14-16,0-3 5 15,2 3-16-15,0 0-16 16,0 9-9-16,0 6 8 16,4 3 1-16,1 4 6 15,0 5-2-15,-1 0 1 0,1 6-3 16,1-1 1-1,-4 1-2-15,3 1-4 0,-3-5-4 16,1-3 2-16,-1-5-6 16,-2-3 4-16,2-3-2 15,-2-6 0-15,3-4 0 16,-3 0-1-16,0-5 0 0,0 0 1 16,0 0 2-16,0-5 2 15,0-2-5-15,-5-8-3 16,0 3 2-16,1-1 1 15,2-2 0-15,1 0-1 16,1-1-3-16,0 0 2 0,0 2 0 16,8 0-1-16,3 2 1 15,4-1 0-15,2 3-1 16,0 2 2-16,3 1-1 16,-1 4 0-16,-1 3 1 15,0 0-1-15,0 8 1 16,-2 6-2-16,-3 2 2 0,-1 2-1 15,-5 0 1-15,-1 2 1 16,-4 1-1-16,-2-3 0 16,0-1 2-16,-5 0 2 15,-7-3-1-15,0-2 0 0,-6-2 4 16,2-3 1-16,-2-4 0 16,-2-1-6-16,2-2-2 15,0 0 0-15,2-4-7 16,-2-8-39-16,2-6-58 15,3-10-208-15</inkml:trace>
  <inkml:trace contextRef="#ctx0" brushRef="#br0" timeOffset="39892.46">25100 9987 423 0,'0'-16'7'15,"-11"1"14"1,3 4 24-16,3 5-6 0,-2 2-17 15,-2 4-8-15,-6 4-6 16,3 13-5-16,-3 10-1 16,2 11 8-16,-6 10 5 0,5 12 8 15,-2 7-3-15,0 4 1 16,3 8 3-16,2 0-18 16,3 0-24-16,2-4 29 15,5-5-9-15,1-7 4 16,3-5-1-16,11-9-6 0,6-7 2 15,6-7 0-15,4-5 0 16,4-8-2-16,7-8-10 16,0-10 8-16,3-4-60 15,-2-9-21-15,-2-16-89 16</inkml:trace>
  <inkml:trace contextRef="#ctx0" brushRef="#br0" timeOffset="40485.95">25688 10231 278 0,'0'-21'57'0,"-1"1"-19"16,-4 3 13-16,-6 2-4 15,3 3-7-15,-2 1-16 0,-9 0-9 16,4 6 0-16,-5-1-7 15,0 3-3-15,-1 3 0 16,-3 0 1-16,7 3 3 16,-2 8-4-16,3 5-2 15,0 2 0-15,7 3 1 16,3 5 0-16,6 0-2 16,0-2 0-16,5-1 0 15,9-4 0-15,-1-6 0 0,8-3-1 16,-1-6 1-16,0-4-1 15,2 0 0-15,-2-4 1 16,-4-8 0-16,2-4-1 0,-5-2-1 16,-4-3 2-16,2-4-2 15,-6-4 2-15,-2-1 2 16,-1-3-1-16,-2 0-1 16,0-1-2-16,0 4 1 15,-2 1-2-15,-3 4 3 0,3 5-4 16,-3 6 2-16,2 7 1 15,1 5 2-15,0 2 1 16,1 5-5-16,1 13-2 16,0 6 2-16,0 2 3 15,0 8 3-15,1 2-2 0,6 0-2 16,0 1 3-16,0-1-4 16,1-4 1-16,1-5 0 15,-2-2-1-15,0-6 0 16,2-5-5-16,2-3-23 15,-1-5-20-15,5-5-13 16,-3-1-68-16,3-9-126 0</inkml:trace>
  <inkml:trace contextRef="#ctx0" brushRef="#br0" timeOffset="40826.81">25846 10033 452 0,'0'-14'41'15,"0"1"-2"-15,6 1-8 16,2 3-2-16,5 0-13 16,1 6-10-16,1 1-3 15,2 0 1-15,-2 4-3 16,0 10-1-16,-4 6 0 16,-3 4 0-16,-2 2-2 0,-6 3 3 15,0 2 0-15,0 1-1 16,-6-3 2-16,0-1 1 15,-1-1 6-15,1-5 2 0,5 0-4 16,1-6-1-16,0-1-4 16,8-3 1-16,6-2 1 15,3-5 0-15,0-1-1 16,5-2-1-16,-2 0-2 16,-4-4-8-16,-1-7-18 15,-7 3-11-15,-1-3-23 16,-7-3-65-1,0-1-115-15</inkml:trace>
  <inkml:trace contextRef="#ctx0" brushRef="#br0" timeOffset="40998.65">25922 10136 163 0,'-11'0'202'16,"4"0"-131"-16,3 0 2 0,4-1-31 15,7 1-19-15,12 0-11 16,4 0-6-16,6 0-4 15,3 0-1-15,1 0-2 16,-4 0-13-16,-5-2-53 16,-9 4-91-16</inkml:trace>
  <inkml:trace contextRef="#ctx0" brushRef="#br0" timeOffset="41297.44">25490 10428 429 0,'-15'5'48'0,"13"-5"4"0,5 0-31 16,23 0 13-16,6 0 2 15,13 0-17-15,3 0 0 16,8 0-8-16,0 0-7 15,-3 0-2-15,-4-2 1 16,-3 0-2-16,-7-2-2 0,-10 4 2 16,-9-1-1-16,-5 1 0 15,-9-2-4-15,-6 2-24 16,0 0-21-16,-9-2-53 16,-8-1-226-16</inkml:trace>
  <inkml:trace contextRef="#ctx0" brushRef="#br0" timeOffset="42108.93">25748 10821 106 0,'0'4'9'0,"0"-3"29"16,0 2 17-16,0-3 7 0,0 0-1 16,0 0 2-16,0 0 1 15,0-5-30-15,0-3 0 16,-4-1-8-16,-3-1-4 16,-6-1-11-16,3 0-2 15,-2 2-4-15,-7 0 0 16,-1 2-2-16,-1 4-1 0,1 2 0 15,-2 1 0-15,1 0 1 16,1 9-1-16,5 4 2 16,5 5 1-16,3 1 1 15,5 2-2-15,2 5 0 16,6-3 1-16,7 0 1 0,4-2-4 16,5-3 4-16,1-6-6 15,-2-3 2-15,0-5 0 16,2-4 0-16,-2 0 0 15,-3-8 1-15,0-7-3 16,-3-3 1 0,-3-3 1-16,-1-4 2 15,-4-4 0-15,0 1 1 0,-3-3-1 16,-3-1-1-16,-1-1-2 16,0 0-2-16,0 1 1 15,-1 4 0-15,-5 3 0 16,1 7 0-16,0 6 0 0,1 5 0 0,3 7 0 15,-4 0-1-15,5 8-2 16,0 10 0-16,0 7 1 16,0 4 3-16,0 3-2 15,0 3 1-15,5-2 1 16,-2 0 0-16,4-2 0 0,-2-3 1 16,1-1-3-16,0-6 3 15,4-1 0-15,-3-4-6 16,4-5-1-16,0-4-31 15,3-4-22-15,1-3-18 16,-1 0-92-16</inkml:trace>
  <inkml:trace contextRef="#ctx0" brushRef="#br0" timeOffset="42608.33">25940 10764 399 0,'1'-14'51'15,"3"0"11"1,6 3-19-16,0 2-6 16,3 0-16-16,1 4-14 0,3 5-4 0,-3 0 1 15,0 5-3-15,0 10-2 16,-1 2 1-16,-4 6 0 0,-4 2 1 16,-5 2-1-16,0 0 0 15,0-4 1-15,-1-1-1 16,-7-4 1-16,3-4-1 15,-1-7 1-15,5-3-1 16,1-4 1-16,0 0 0 16,3-8 3-16,6-8-3 15,6-3-1-15,-1-5 1 0,0-1-1 16,0-4 1-16,0 3-1 16,-6 1-1-16,-3 0-1 15,-1 5 2-15,-4 4-1 16,0 2 1-16,0 4 0 0,0 2 2 15,-5 5 0-15,-2 3 1 16,0 0-1-16,-1 6 0 16,-3 7 2-16,4 6 2 15,4 0 7-15,1 4-1 16,2 2-1-16,0-2-3 0,4 0-21 16,4-1 4-1,6-4 11-15,3-4-1 0,1-1 0 16,5-5-2-16,1-4-5 15,1-4-63-15,4 0-69 16,-1-7-143-16</inkml:trace>
  <inkml:trace contextRef="#ctx0" brushRef="#br0" timeOffset="42842.64">26506 10442 449 0,'-8'-4'18'16,"3"1"2"-16,3-3 35 15,2 5-16-15,0-2-7 0,9 3-16 16,6 0-12-16,5 0 0 16,4 0 0-16,5 0-4 15,0 0 3-15,-1 0-3 16,1 0-8-16,-3 0-33 15,-1-3-58-15,-1-1-181 16</inkml:trace>
  <inkml:trace contextRef="#ctx0" brushRef="#br0" timeOffset="43420.63">27181 10301 469 0,'5'-13'14'16,"-1"-1"-5"-16,1 0 17 16,-1 0 4-16,1-3-6 15,-3 5-15-15,-2 0-3 0,0-1 1 16,0 2 1-16,-7 3-2 16,-6 2 0-16,-3 2-4 15,-3 2-1-15,-5 2 1 16,-1 0-2-16,1 12 2 15,2 3 7-15,3 5 1 0,3 5 1 16,7 0-5 0,4 2-3-16,5-1 1 0,0-4-3 15,10 0 1-15,7-7 0 16,2-4-2-16,6-4 4 16,-3-2-3-16,3-5 2 0,-1 0-1 15,-5-3-3-15,-2-8 2 16,-3-1 2-16,-3 0-2 15,-4-7-2-15,-2 1 6 16,-3-1 3-16,0-1-1 16,-2-1 1-16,0 3-3 15,0 2-4-15,0 3 0 0,-2 7-1 16,0 0 3-16,-1 6-5 16,1 2 4-16,0 10-4 15,1 4 3-15,1 6 0 16,0 0 2-16,0 1-28 15,3-2 29-15,4-2 0 16,3 0-1-16,2-6-1 16,2 0 1-16,2-4-4 0,0-3 2 15,1-3-2-15,0-3-11 16,3 0-32-16,-4-3-70 16,2-10-262-16</inkml:trace>
  <inkml:trace contextRef="#ctx0" brushRef="#br0" timeOffset="43851.68">27497 9837 427 0,'0'-7'17'16,"0"-2"-9"-16,0 1 44 0,2 5-1 16,3 3-12-16,2 0-19 15,3 7-10-15,0 11 2 16,6 5 4-16,-3 9 4 16,1 6-4-16,2 3-1 0,-5 5-28 15,4 2 20-15,-5 6 1 16,-1 2 0-16,0 4-3 15,-2-3 0 1,-5 4 2-16,-2-2 2 0,0-4 0 16,-2-3-4-1,-11-1-1-15,-2-4-1 0,-4-8 1 16,2-1-3-16,-1-10 1 16,0-5 0-16,0-4-1 15,6-6 0-15,2-4-1 0,1-4 0 16,4-5 1-16,0 0-1 15,3-9-5-15,2-10-29 16,0-8-38-16,5-7-118 16</inkml:trace>
  <inkml:trace contextRef="#ctx0" brushRef="#br0" timeOffset="44132.75">28201 10270 481 0,'2'-5'7'16,"1"-4"24"-16,2 8 23 16,2-1-7-16,0 2-19 15,5 0-11-15,2 0 2 0,1 0 0 16,2 3-37-16,1-1 19 15,4 0-2-15,-1-1 4 16,-1 1-2-16,-1-2-1 16,-4 0 0-16,-4 2-3 15,-7 1-59-15,-4 3-36 0,0-1-111 16</inkml:trace>
  <inkml:trace contextRef="#ctx0" brushRef="#br0" timeOffset="44320.2">28259 10370 327 0,'-12'4'112'0,"5"-4"-48"16,4 0 12-16,3 0-18 0,0 0 5 15,0 0-72-15,12 0 23 16,5 0-3-16,10 0-6 16,3 0-5-16,8-2 1 15,-3-2 0-15,-2 1-16 0,-4-2-40 16,-8-2-129-16</inkml:trace>
  <inkml:trace contextRef="#ctx0" brushRef="#br0" timeOffset="45087.64">29530 10015 198 0,'3'-7'73'0,"1"0"-40"16,1-2 19-16,-2 2-2 15,1-2-11-15,-4 0-3 0,0 2-3 16,0-2-7-16,0 2-5 16,-7 0-9-16,0 3-7 15,-3 3 0-15,-2 1-1 16,2 0 1-16,1 0 1 16,-2 3 3-16,2 7-2 15,-2 5 3-15,3 1-6 0,2 7 3 16,2 7 4-16,1 4 3 15,1 4-4-15,2 3 1 16,0 0-2-16,0 2-3 16,2-4-2-16,1-3-32 15,1-6 30-15,-3-3 1 16,-1-4-8-16,0-4 8 0,0-4-2 16,0-5-1-16,0 0 1 15,-3-7 6-15,1-3-41 16,-3 0-5-16,0-5-6 15,-2-8-36-15,-1-2-47 16,-4-7-68-16</inkml:trace>
  <inkml:trace contextRef="#ctx0" brushRef="#br0" timeOffset="45259.48">29292 10238 231 0,'-7'-7'113'0,"6"0"-35"0,1 0-8 15,1 1-16-15,15 1-30 16,8 0-6-16,4 1-5 15,6 3-5-15,7 1-7 16,-2 0 1-16,0 0-3 16,2 0-4-16,-2 0-27 15,-4 0-27-15,-2-6-79 16</inkml:trace>
  <inkml:trace contextRef="#ctx0" brushRef="#br0" timeOffset="45650">30000 9878 148 0,'0'-9'220'16,"0"0"-184"-16,-4 2 17 15,-1 3-3-15,0 0-18 16,-3 4-10-16,-1 0-8 16,-1 6-2-16,-1 10-1 15,-2 6 1-15,-2 4 1 0,0 10 5 16,1 5 8-16,-1 6-2 16,3 3 0-16,2-1-43 15,7 5 29-15,1-6-4 16,2-3 1-16,2-4-4 0,11-6-1 15,1-4 0-15,6-6 1 16,-1-4-1-16,1-3-1 16,0-4-1-16,-2-4 0 15,-2-2 0-15,-2-4-8 16,-4-4-11-16,-5 0-105 16,0-9-151-16</inkml:trace>
  <inkml:trace contextRef="#ctx0" brushRef="#br0" timeOffset="48180.36">30361 10021 175 0,'-3'0'39'0,"-11"0"-3"16,8 0 19-16,0-2-6 15,3-2-7-15,1 1-1 0,-1 1-7 16,3-3 1-16,0 1-6 16,0-2-12-16,3 1 4 15,6-2-2-15,3 0-7 16,1 4-6-16,3 1-2 15,2 2-1-15,-2 0-2 0,2 7-1 16,-3 9 1-16,-1 0-2 16,-4 5 1-16,-2 3 1 15,-4-1-1-15,-4 0 0 16,0 4 1-16,-8-2 0 16,-4 0 0-16,0 0 0 15,-5 0 0-15,3-2 0 0,1-4 2 16,4 1 2-16,4-5 1 15,5-3 1-15,0-1-2 16,10-4-1-16,7-2 3 16,2-5-1-16,3 0-2 15,2 0-3-15,-2 0-1 16,-2-7-3-16,-5 2-18 0,-3-5-12 16,-8 2-18-16,-4-1-28 15,0-2-29-15,-7-1-122 16</inkml:trace>
  <inkml:trace contextRef="#ctx0" brushRef="#br0" timeOffset="48354.6">30295 10208 270 0,'-15'0'55'16,"6"0"8"-16,6 0-4 0,3-3-4 16,17-1-19-16,7 0-13 15,8-1-15-15,6-2-6 16,3 1 0-16,-1 1-2 15,2 2-12-15,-3-1-44 16,-7-2-55-16,-5-2-133 0</inkml:trace>
  <inkml:trace contextRef="#ctx0" brushRef="#br0" timeOffset="48698.3">30769 9933 306 0,'-2'-5'26'0,"0"1"26"0,0 3 5 16,1-1 4-16,1 2-23 16,0 0-9-16,0 0-9 15,3 0-3-15,6 5-5 16,2 6 5-16,3 3 0 15,-2 4-2-15,3 2 0 0,-1 4 4 16,-1 3-20-16,-4 2-8 16,0 5 21-16,-5 1-2 15,-4 1-3-15,0 5-4 16,-11-1 0-16,-9-2-3 16,-7 2 0-16,-7-1 1 15,-1 0-19-15,-2-4-44 0,-1-6-137 16</inkml:trace>
  <inkml:trace contextRef="#ctx0" brushRef="#br0" timeOffset="61040.75">22830 11879 221 0,'-13'0'46'15,"6"0"5"-15,-1 0 7 16,7 0-4-16,-1 0-3 0,2 0-7 31,0 0-22-31,10 0-8 16,5-1-2-16,7-1-1 0,5-2 2 15,7 3-6-15,0-2-2 16,4 3-2-16,-4 0-3 16,2 0 0-16,-6 0 0 15,-3-2 0-15,-5 2-15 0,-5 0-12 16,-5 0-13-16,-4 5-34 16,-6-4-33-16,-2 3-77 15</inkml:trace>
  <inkml:trace contextRef="#ctx0" brushRef="#br0" timeOffset="61321.68">22797 12052 49 0,'-12'6'277'0,"5"-3"-227"0,5-3-10 15,2 0 23-15,7 0-27 16,11 0-17-16,9 0-4 16,5-1 2-16,8-5-9 15,0 2-3-15,0 1-3 0,2-1-1 16,-1 2-1-16,-7 1 0 16,-3-1-10-16,-6 0-15 15,-6 1-14-15,-2-2-35 16,-5-6-19-16,-2 2-74 15</inkml:trace>
  <inkml:trace contextRef="#ctx0" brushRef="#br0" timeOffset="61685.75">23187 11776 370 0,'-13'-4'60'16,"3"1"-30"-16,-2 3-12 15,6 0 16-15,5 2-3 16,1 9-13-16,0 4-11 16,12 2 5-16,5 1-2 0,7 1-2 15,5-5-3-15,1 0-3 16,1-5 0 0,3 0-1-16,-6-5-1 0,-2-2 1 15,-6-2-2-15,-6 0 3 16,-6 0-1-16,-1 0-1 15,-7 3 0-15,0 2 1 0,-7 4 0 16,-3 6 4-16,-4 3 8 16,-4 5 4-16,-2 1-2 15,0 4-10-15,0 0-3 16,-1 2 0 0,5-1 0-16,1-4-2 0,5-1-30 0,3-8-45 15,7-5-151-15</inkml:trace>
  <inkml:trace contextRef="#ctx0" brushRef="#br0" timeOffset="62588.4">25812 12086 241 0,'2'-7'57'16,"-2"0"-10"-16,0-4 16 16,0-2-11-16,-2 3-5 0,-3 0-18 15,-2-4-12 1,-1 0-3-16,-2 4-4 16,-1-1-4-16,-4 2-2 0,0 4-4 15,-2 4 2-15,-2 1-2 16,1 0 5-16,-4 4-5 15,-1 11 0-15,5 0 3 0,0 7 4 16,2 2 0-16,5 4 3 16,5 2-2-16,5 1-5 15,1-4-1-15,6-3 1 16,8-3-1-16,6-6-2 16,1-5 5-16,7-6-3 15,-2-4 3-15,-1 0-3 0,0-11-1 16,-6-3 2-16,0-7-2 15,-5-2-1-15,-5-6 2 16,-3-2-2-16,-3-4 2 16,-3 0 0-16,0-3 0 15,0 1-1-15,-5 1 0 0,0 3 0 16,-3 3-3-16,3 5 4 16,1 8-2-16,1 4-1 15,1 4 7-15,0 9 3 16,2 0-6-16,0 7-5 15,0 11 0-15,0 6 4 0,0 6 1 16,4 4-2-16,-3 0 0 16,5 7 5-16,-1-3 3 15,-2 3-5-15,3-7-2 16,0 1-1-16,1-4-1 16,0-9 1-16,1-1-1 15,0-6 0-15,4-5-13 0,2-2-19 16,-1-5-19-16,4-3-20 15,-3-2-59-15,3-10-126 16</inkml:trace>
  <inkml:trace contextRef="#ctx0" brushRef="#br0" timeOffset="62947.57">26028 11933 418 0,'3'-15'37'0,"3"1"4"15,0 1 6-15,1 1-13 0,1 4-10 16,1 1-10-16,4 3-8 16,3 4 0-16,0 0-4 15,0 5 0-15,1 12-3 16,-3 2 1-16,-1 6 0 16,-6 3-1-16,-2 1 1 15,-5 3 1-15,0-6 0 0,-3 5 0 16,-4-5 0-16,-2-2 1 15,1-3 6-15,3-3 3 16,3-2 2-16,2-5-4 16,0 1-2-16,9-3-1 15,6-2 1-15,5-3-1 0,1-1-3 16,4-3-2-16,-2 0 0 16,3 0-4-16,-5-1-29 15,-6-5-12-15,-3-5-25 16,-7 0-42-16,-3-1-63 15</inkml:trace>
  <inkml:trace contextRef="#ctx0" brushRef="#br0" timeOffset="63119.41">26145 12036 335 0,'-19'-1'52'0,"5"-1"1"15,6 1 2-15,6 1-16 0,2 0-8 16,9 0-13-16,13 1-3 15,4 1-4-15,9 1-8 16,2-1-2-16,2-1-2 16,1-1-25-16,-10 0-35 0,-3 0-106 15</inkml:trace>
  <inkml:trace contextRef="#ctx0" brushRef="#br0" timeOffset="63588.41">25415 12434 326 0,'-7'2'48'0,"7"-2"8"16,0 0 9-16,6 0-24 0,9 0-12 16,0 0-8-16,7 0 0 15,3 0-5-15,4 0 0 16,5 3 2-16,4 1-1 16,8 0-3-16,10-1 1 15,13 2-32-15,2-3 28 0,17-2-5 16,7 0 6-16,6 0-5 15,1-2 1-15,-1-6-3 16,-8 0 2-16,-7 1-2 16,-15-3-3-16,-9 0 2 15,-15 3-4-15,-13 0 3 0,-9 2-3 16,-9 1 0 0,-7 1 3-16,-5 3-6 0,-4-2 2 15,0 0-4-15,-7 0-9 16,-10-3-24-16,-2-2-61 15,-6-4-154-15</inkml:trace>
  <inkml:trace contextRef="#ctx0" brushRef="#br0" timeOffset="64400.75">25264 12930 165 0,'7'-5'50'0,"-4"-3"10"16,-3-2 12-16,0-1-11 16,0-2 2-16,-3-1-19 0,-9 3-13 15,0-2-12-15,-1 0-11 16,-3 4-5-16,-4-2-1 16,3 4 1-16,-5 3-2 15,0 4 0-15,-1 0 1 16,2 2 1-16,-1 11 1 15,0 4 0-15,5 3 0 0,0 5 1 16,7 4 2-16,1 1 1 16,4 4-3-16,5-2-1 15,3-3-1-15,11-3-1 16,4-2-1-16,1-9 2 16,5-4-1-16,1-7 2 0,1-4-2 15,-4-2 1-15,4-12-1 16,-6-2-1-16,-5-4 0 15,-1-3 0-15,-6 0 2 16,-3-1 4-16,-1-1 1 16,-4 0-5-16,0 2-1 15,0 2-1-15,0 3 0 16,-2 5-2-16,0 5 1 0,-1 4 1 16,1 4 1-16,2 2-3 15,-2 10 1-15,2 6 0 16,0 5 0-16,0 1 0 0,7 2 0 15,7-1 1-15,-4 0-1 16,2-3 1-16,5-2-2 16,1-5-12-16,0-2-16 15,0-6-24-15,1-3-22 16,5-4-47-16,-6 0-131 16</inkml:trace>
  <inkml:trace contextRef="#ctx0" brushRef="#br0" timeOffset="64619.46">25525 13007 355 0,'2'-2'101'0,"5"-2"-47"0,2 1-7 15,4-1-17-15,6 0 4 16,3 1-11-16,3 3-11 16,1-2-5-16,2 0-1 15,-1 2-4-15,-4 0-1 16,1 0-1-16,-3 0 0 0,-3 0-10 15,-3-3-21-15,-3 1-11 16,-4-3-13-16,-5 1-45 16,-1-5-61-16</inkml:trace>
  <inkml:trace contextRef="#ctx0" brushRef="#br0" timeOffset="64853.74">25721 12828 36 0,'-11'-3'343'0,"6"-1"-278"16,2 4-1-16,-4 0-17 0,7 0-15 16,0 6-10-16,0 6-7 15,0 7 8-15,-1 3 2 16,6 5-14-16,-1-1 1 16,0 5-5-16,-1-5-3 15,-3 5-1-15,2-5-2 0,-4-1 2 16,2-1-5-16,0-5 5 15,0-1-17-15,0-7-45 16,0-8-33-16,0-3-150 16</inkml:trace>
  <inkml:trace contextRef="#ctx0" brushRef="#br0" timeOffset="65652.75">26168 12764 288 0,'-8'-14'88'0,"5"1"-74"0,1 3 7 15,0 2 37-15,2 5-9 16,0 3-19-16,0 0-14 16,0 5-11-16,2 7-3 15,0 10 5-15,1 1 2 16,2 6 3-16,-2 5-2 16,1 0 3-16,-2-2-5 15,-1-2-3-15,1 0-1 0,-2-3-2 16,0-6-3-16,0-3 5 15,0-4-4-15,0-4-1 0,0-3 3 16,0-2-1-16,0-5 0 16,0 0 1-16,0 0 2 15,0-5 0-15,0-6 3 16,0-2-4-16,0-5-2 16,-2 3-1-16,2-3-1 15,0 2 2-15,0 0-1 0,2 1 0 16,8 5-3-16,2 1 2 15,2 1 0-15,6 3 0 16,3 5-1-16,2 0 2 16,-2 7 0-16,3 6 0 15,-4 3 0-15,-3 5 0 0,-4-3 0 16,-8 4 0 0,-4-4 0-16,-3 1 0 0,0-5 1 15,-7 2 1-15,-10-3 0 16,2-3 1-16,-5 0 3 15,-2-3-4-15,3-3 0 16,0-3 1-16,2-1-4 0,4 0 3 16,4-4-10-16,4-8-25 15,5-6-28-15,0-2-69 16,9-5-190-16</inkml:trace>
  <inkml:trace contextRef="#ctx0" brushRef="#br0" timeOffset="65996.42">26779 12746 323 0,'0'-2'96'16,"0"-1"-92"0,-4-1 22-16,2 0 14 0,-2 3-3 15,3-3-14-15,-5 3-11 16,-1 1-1-16,1 0-5 15,-6 1-2-15,0 8 1 0,-1 5 6 16,1 2 2-16,3 8 3 16,3 2-5-16,1 5 1 15,5-1 0-15,0 0-2 16,0-1-1-16,0-2-4 16,5-2-3-16,3-4 0 0,-5-1-2 15,1-3 0-15,-1-2-1 16,-3 0-6-16,0-7-26 15,0-1-12-15,-3-3-24 16,-4-3-37-16,-6-1-51 16,-1 0-32-16</inkml:trace>
  <inkml:trace contextRef="#ctx0" brushRef="#br0" timeOffset="66152.65">26533 12983 251 0,'-10'-10'104'0,"7"-1"-26"16,3 2-2-16,0 2-30 0,15 1-26 15,6 1-12-15,7 0-3 16,6 2 1-16,5-1-6 16,0 0 0-16,2 0-30 15,-3-3-38-15,-2-1-44 16,-2-2-158-16</inkml:trace>
  <inkml:trace contextRef="#ctx0" brushRef="#br0" timeOffset="66434.17">27001 12771 318 0,'2'-7'38'0,"0"0"-10"15,0 1 8-15,-2 1 1 16,0 3 1-16,0 2-14 0,0 0-6 16,-2 0-6-16,-8 9 3 15,-2 4 5-15,0 4 6 16,1 5-8-16,0 6 2 0,4 1 2 15,0 4-4-15,5-3-18 16,2 0-18-16,0-2 25 16,6-3-3-16,6-1 1 15,6-5-7-15,0-1 6 16,5-4-4-16,1-5-3 0,1-1 6 16,-2-5-56-16,-1-3-13 15,-4 0-48-15,-4-11-137 16</inkml:trace>
  <inkml:trace contextRef="#ctx0" brushRef="#br0" timeOffset="66819.95">27168 12789 462 0,'5'-14'30'15,"-1"-1"0"-15,4 3 0 16,-1 3 1-16,3 3-7 15,-2 5-8-15,1 1-8 16,3 0-3-16,1 5-1 0,-1 8-3 16,-1 1-2-16,2 4 1 15,-5 1 1-15,-1 5-1 16,-3-3 0-16,-4 0 3 16,0 2-4-16,0 1 1 15,-5-6 1-15,-2 1-1 16,0-3 1-16,-3 0 2 15,5-1 0-15,0-1 4 0,3-1-1 16,2-3-2-16,0-1 1 16,0 0 0-16,2-4-2 15,8-1 3-15,3-4 0 16,1 0-2-16,3 0-4 0,-2-2 0 16,2-7-9-16,-5 2-19 15,0-2-5-15,-5-1-28 16,-6-1-43-16,-1-2-104 15</inkml:trace>
  <inkml:trace contextRef="#ctx0" brushRef="#br0" timeOffset="66984.31">27214 12917 357 0,'-10'0'75'16,"3"0"-10"-16,5-2 0 15,2 1-28-15,0-1-11 0,12 0-13 16,7-1-12-16,6-4-3 15,4 0-8-15,5-4-37 16,0-2-34-16,-2-3-142 16</inkml:trace>
  <inkml:trace contextRef="#ctx0" brushRef="#br0" timeOffset="67243.64">27553 12689 437 0,'-4'0'20'16,"-2"0"18"-16,6 0 4 0,0 9-1 16,0 4-8-16,6 3-9 15,1 5 7-15,2 0-44 16,0 4 34-16,0 2-6 16,-3 0-4-16,-3 0-5 15,-1-1-3-15,-2 1-1 0,0 0-1 16,-9-2 0-16,-4 0-1 15,-3-2 0-15,1 0-26 16,-2-6-30 0,4-8-84-16</inkml:trace>
  <inkml:trace contextRef="#ctx0" brushRef="#br0" timeOffset="67672.09">28052 12257 460 0,'10'0'30'0,"7"0"-14"0,8-5 3 16,1 0-3-16,1 1-14 15,0 1 0-15,-1 1-6 16,-6 0-40-16,-3 0-74 0,-5 0-199 16</inkml:trace>
  <inkml:trace contextRef="#ctx0" brushRef="#br0" timeOffset="67828.31">28138 12314 387 0,'-8'6'68'15,"7"-4"-19"-15,1-2 10 16,8 0-25-16,7 0-8 16,7 0-10-16,5 0-9 15,4 0-6-15,3-2-1 16,-4 2-2-16,-3 0-51 15,0-4-124-15</inkml:trace>
  <inkml:trace contextRef="#ctx0" brushRef="#br0" timeOffset="68750.25">29375 12197 257 0,'6'-4'47'0,"-3"-3"4"16,-1 1 4-16,-1-1-7 16,-1 0-10-16,0 1-17 15,0-2 1-15,0 0-6 16,-5 2-3-16,-3 1-8 16,-2-1 0-16,-4 4-4 0,-3 0 4 15,2 2-2 1,-5 0 2-16,0 2-3 0,2 6 4 15,1 3-3-15,-2 2 4 16,3 3-1-16,5 2-2 16,3 3 3-16,2 1-5 0,6 1 0 15,0-1 2-15,6-1 0 16,6-3-3-16,3-6 4 16,4-1-4-16,1-4 2 15,-3-5-2-15,5-2 1 16,-2 0-2-16,-2-7 2 0,-3-6-1 15,-3 1-2-15,-1-6 2 16,-4-2 0-16,-2-1-2 16,-1-2 2-16,-4-1-2 15,1 0 2-15,-1 0-4 16,0-5 1-16,0-1-3 16,0 4 2-16,0 1 0 0,-1 3-1 15,-1 5 4-15,-1 2-1 16,1 8 0-16,0 2 2 15,0 5-1-15,-1 0 1 16,3 0-1-16,-2 9 0 16,0 5 2-16,2 7 0 0,0 1 2 15,0 6-1-15,0 1 0 16,4 3 2-16,1 2 1 16,0-4-3-16,0-1-1 15,1 1-2-15,0-5 1 16,1-2 0-16,0-5-1 0,1-2-1 15,0-3-10-15,3-6-15 16,1-3-28-16,3-4-23 16,1 0-59-16,4-10-227 15</inkml:trace>
  <inkml:trace contextRef="#ctx0" brushRef="#br0" timeOffset="69297.6">29681 12161 407 0,'-2'-6'19'0,"2"-1"5"15,0 0 18-15,0 1 9 16,2-2-19-16,5 4-13 16,3 1-11-16,0 3-1 15,0 0-3-15,1 5-2 16,2 8-1-16,-5 4-1 0,1 7 0 15,-1-1 0-15,-4 0 1 16,-4 2-3-16,0-2 2 16,0-2 0-16,-2-3-1 15,-4-5 1-15,-1-1 0 16,3-5 1-16,1-1-1 0,3-6 0 16,0 0 0-1,0 0 3-15,5-9-2 0,4-3-2 16,4-5 1-16,1-1 2 15,2-3-4-15,-2-2 2 16,1 0 1-16,-4 0 0 0,-3-1-1 31,-2 4 0-31,-4 3 0 0,-2 3 0 16,0 5 1-16,0 3 1 0,-6 6 2 16,-4 0-2-16,1 2 1 15,0 11 4-15,-1 6 7 0,3 3-2 16,2 1 2-16,4 6-3 15,1-3-1-15,0 1-46 16,0 0 42-16,5-4-4 16,2-1 1-16,4-5-2 15,0-2 0-15,2-5 1 16,4-2-10-16,-5-8-35 0,5-6-193 16</inkml:trace>
  <inkml:trace contextRef="#ctx0" brushRef="#br0" timeOffset="77961">18896 12322 404 0,'0'0'6'15,"0"0"21"-15,0 0-21 16,0 0 9-16,0 0 11 16,0 0-1-16,0 0-6 15,2 3-6-15,-1 6-6 0,1 4 6 16,0 2 1-16,0 3 0 16,1 2 1-1,2-1-4-15,4-1-3 16,2-3-2-16,3-6-3 0,6-4 3 0,8-5 1 15,6-2 4-15,10-15 4 16,10-11-7 0,11-7 1-16,6-10 1 0,12-7-43 0,5-5 39 0,6-3 0 15,1 0-1 1,-2 0 0-16,-1 10-4 16,-11 6 0-16,-15 10 0 15,-14 9-5-15,-16 10-13 16,-17 4-12-1,-13 1-111-15</inkml:trace>
  <inkml:trace contextRef="#ctx0" brushRef="#br0" timeOffset="89283.73">13139 14710 94 0,'0'-12'114'15,"0"1"-94"-15,0-1-2 16,0 1 5-16,-2 1 0 0,-1-4 11 16,0 4-5-16,1-1-4 15,0 0 0-15,2 3 3 16,0 2 9-16,0 1-17 15,0 3 5-15,0 1-1 16,0 1-7-16,0 0-8 16,0 6-5-16,2 10 4 0,6 9 5 15,-1 6 10-15,4 9-6 16,-3 3-3-16,4 2-3 16,-4 3 4-16,-1-1-3 15,1-1-6-15,-3-3 0 16,1-4-3-16,-5-2-1 0,3-3-1 15,-1-7-2-15,-1-4 4 16,2-3-5-16,-3-6 4 16,-1-5-2-16,2-4-9 15,-2-5-24-15,0 0-11 0,0-5-23 16,-3-13-89-16</inkml:trace>
  <inkml:trace contextRef="#ctx0" brushRef="#br0" timeOffset="89704.46">13115 14532 251 0,'0'-13'159'16,"2"-3"-144"-16,3 4-2 0,4-3 20 15,4 7 9-15,1-2-12 16,4 3-8-16,8 2-6 16,1 3 0-16,3 2 1 15,6 0 0-15,2 0-3 16,-3 11-2-16,1 3-1 16,-2 4-2-16,-7 3-5 15,-3 3-1-15,-6 1-2 0,-4 1 1 16,-9 3-1-16,-1-1 2 15,-4 1-1-15,-4-1 0 16,-8-1 1-16,-6-3-1 0,-1-2 1 16,-5-2-1-16,-1-3 0 15,-2-8 0-15,1-1-1 16,-1-3 0-16,1-2-1 16,-3-2 0-16,2-1-5 15,4 0-15-15,-3 0-26 16,5 0-24-16,3 3-82 0</inkml:trace>
  <inkml:trace contextRef="#ctx0" brushRef="#br0" timeOffset="90833.32">13735 14754 397 0,'0'-9'37'16,"0"3"-9"-16,0-1 7 15,0 3 1-15,0-2-22 16,1 4-2-16,3-2-5 0,-1 4-1 15,3 0-6 1,2 6 1-16,-1 9 1 0,1 5 2 16,4 3 2-16,0 4 5 15,-4-1-1-15,4 3 0 16,-2-4-6-16,-1 0-1 0,1-3-2 16,-2 0 2-16,-1-4-3 15,2-6 0-15,1-1 0 16,-2-4 1-16,3-5-1 15,0-2 3-15,3 0-1 16,-2-9 0-16,1-4-2 0,0-1 1 16,0-4-1-16,-5-1 1 15,3-1-2-15,-3 1 3 16,-5-3-1-16,1 1-1 16,-2 2 0-16,-2 1 0 15,0 1 0-15,0 3 1 16,0 3-1-16,0 4 0 15,0 6 0-15,0-1 4 0,0 2-2 16,0 0-2-16,0 4 0 16,0 7 0-16,0 4 0 15,0 5 1-15,0 1 0 16,5 2 2-16,2 0 10 16,2 2-7-16,4-2-2 0,0-2-2 15,2-3-1 1,4-5 0-16,2-2 1 15,6-6-1-15,-2-5 1 16,2 0 0-16,2-1-1 0,-2-12 0 16,-5 1 1-16,2-5-2 15,-7-1 1-15,-5-1 2 16,-3-2 6-16,-6-3-1 0,-3-2-3 16,0-3-2-16,0 1-1 15,-3-4-2-15,-4-1 1 16,0 3-1-16,1 3 0 15,5 2 0-15,-3 5 0 0,1 5 1 16,3 2-1-16,-1 7 4 16,1 3-4-16,-2 3 4 15,2 0-1-15,-2 6-5 16,1 9 1-16,-1 4 1 16,2 6 1-16,0 2-1 0,0 6-1 15,0 1 1-15,0 0 2 16,7 0 0-16,2-4 0 15,2 2 1-15,-1-6 0 16,3-2-4-16,1-1 1 16,3-7 2-16,2-1-4 15,1-7 3 1,2-4-1-16,-1-2 0 0,1-2 1 0,1 0-9 0,-1-11-13 16,-4 1-25-16,-5-7-24 15,-3-4-43-15,-8 2-104 16</inkml:trace>
  <inkml:trace contextRef="#ctx0" brushRef="#br0" timeOffset="91005.18">14269 14777 419 0,'-8'10'62'0,"4"-5"-7"15,4-3-30-15,7-1-5 16,13-1 16-16,7 0-13 0,7 0-17 15,7 0-3-15,7-1-9 16,-1-3-55-16,13 0-72 16,3-6-276-16</inkml:trace>
  <inkml:trace contextRef="#ctx0" brushRef="#br0" timeOffset="91552.02">16047 14462 356 0,'11'-11'93'15,"-1"3"-50"-15,-3 2-21 16,-1 5 6-16,-4 1-3 15,-2 1-11-15,0 13-7 16,0 8-1-16,-10 3-1 16,-3 7-1-16,-3 3 5 0,1 5-1 15,-1-1 2-15,3-5 6 16,1 2-2-16,7-6-9 16,5-5-2-16,0-5 2 15,9-7-2-15,9-3 1 0,11-6 3 16,3-4-4-16,11 0 0 15,2-1-2-15,1-7-1 16,3-2-1-16,-6 2 1 16,-6 1-10-16,-4-1-13 15,-10 0-6-15,-4 6-8 0,-11-2-5 16,-6 1-27-16,-2 0-29 16,-3-4-28-16,-10-1-5 15</inkml:trace>
  <inkml:trace contextRef="#ctx0" brushRef="#br0" timeOffset="91770.59">16251 14600 288 0,'-8'-11'77'0,"3"4"-16"15,1 1-3-15,2 6-2 16,2 0-27-16,0 6-13 16,0 6 8-16,0 9-2 0,2 6-1 15,10 6 4-15,-4 4-7 16,3 2-6-16,-3 2 0 15,2-1-5-15,0-2-5 16,-4-6 0-16,-3-3-2 16,-1-4 0-16,0-5-11 0,-2-8-38 15,0-6-36-15,0-6-95 16</inkml:trace>
  <inkml:trace contextRef="#ctx0" brushRef="#br0" timeOffset="91990.77">16643 14625 189 0</inkml:trace>
  <inkml:trace contextRef="#ctx0" brushRef="#br0" timeOffset="92521.93">16628 14566 144 0,'-4'-8'116'0,"2"-2"-20"0,1 1-30 0,1 2-9 0,0-2 4 15,0 0-14-15,0 0-16 32,0 4-3-32,5-1-9 15,4 3-9-15,4 3-2 16,1 0-2-16,4 5-2 0,5 9-4 0,0 6 2 0,1 3 0 16,-1 4-3-16,-4 0 2 31,-2-1-1-31,-8 3 2 15,-4-2-5-15,-5-2 2 0,0-3-4 0,-5-4 0 16,-2-6 7-16,-5-4-4 0,4-5 3 16,3-3 2-16,1-5-2 15,4-12 0-15,0-2-3 16,2-9 2-16,8-4-1 16,5 1-4-16,-1 0 5 0,4-1-2 15,0 5 1-15,-3 2 1 16,-3 3 2-16,-1 7-2 15,-4 0 0-15,-3 5 1 16,-4 2-2-16,0 3 5 31,0 3-3-31,-7 2 1 0,-6 0-4 0,2 5 3 16,1 12-2-16,-2 2 3 0,7 6-2 16,3 4 4-16,2 5 3 15,0-1-4-15,9 3-2 16,4-4 2-16,-1-1-4 15,7-5 3-15,-4-2-4 0,4-5 3 16,3-7-11-16,0-5-16 16,2-5-18-16,-1-2-9 15,4-7-37-15,-1-8-78 16</inkml:trace>
  <inkml:trace contextRef="#ctx0" brushRef="#br0" timeOffset="92740.63">17210 14594 358 0,'3'0'75'16,"1"0"-23"-16,4 0-9 15,9-2-3-15,2-4 6 0,6 0-16 16,6-1-2-16,5-2-7 16,2 0-12-16,-2 2-5 15,-4 3-2-15,-5 0-2 16,-3 3-1-16,-10 1-12 15,-4 0-34-15,-4 0-1 0,-6 0-20 16,0-3-67-16,-6-5-135 16</inkml:trace>
  <inkml:trace contextRef="#ctx0" brushRef="#br0" timeOffset="92988.32">17360 14418 339 0,'0'0'88'0,"0"0"-30"0,0 3-36 16,0 4 9-16,0 6 6 15,0 4-11-15,0 7-8 0,4 2-3 16,-1 6 4-16,1 4-2 16,-2 0-3-16,-2 2-7 15,0-5-2-15,-2-1-4 16,-3-2-3-16,-1-1-5 15,3-9-46-15,1-4-35 16,2-11-102-16</inkml:trace>
  <inkml:trace contextRef="#ctx0" brushRef="#br0" timeOffset="93878.74">17845 14501 123 0,'-2'-8'47'16,"0"-3"1"-16,2-3 9 15,-2-1 6-15,1 1 0 16,1-2-4-16,0 1-10 16,0 3-11-16,7-2-10 15,1 3-8-15,2 4-3 16,0 4-8-16,4 3 1 0,-2 0-3 15,1 7-2-15,1 7-2 16,-2 4-1-16,3 5 1 16,-3 2-1-16,-2 2-1 15,0-1-1-15,-1 1 2 0,-1-4-2 16,-1-1 1-16,1-3-1 16,3-3-1-16,2-5 1 15,4-4 1-15,2-3 0 16,3-4 1-16,0 0-2 15,2-11 0-15,-2-3 0 16,-5-4 0-16,-2 0 1 0,-3-3 1 16,-2-1-1-16,-7-3 1 15,1 0 0-15,-4-1 0 16,0 2-2-16,0 1 4 16,-4 6 5-16,-1 0-2 15,-1 9 2-15,2 0-3 0,1 6-2 16,1 2 0-16,2 4-3 15,-2 10-3-15,2 8 4 16,0 6-3-16,0 6 2 16,2 2 3-16,3 3-2 0,-1 2 1 15,2 2 0-15,-3 0 7 16,1-4-5-16,-2 0-2 16,-1-3-1-16,1-3 1 15,-2-2-3-15,0-4-2 16,0-4 3-16,-2-4-1 15,-5-5 1-15,-1 1 0 0,0-6-1 16,1-4 1-16,-4-5-1 16,2 0 3-16,-3-3-3 15,-3-12 1-15,3 0-1 16,-2-7 0-16,2-4 1 16,2-5-4-16,5-1 1 0,3 0 1 15,2 0-5-15,2 3-2 16,8 1-1-16,7 6 4 15,0 3-9-15,5 3-11 16,0 1-19-16,2 3-5 0,3 3-16 16,2 2-80-16,0 0-123 15</inkml:trace>
  <inkml:trace contextRef="#ctx0" brushRef="#br0" timeOffset="94113.21">18569 14558 410 0,'8'0'52'0,"-1"-5"-28"16,3-2 16-16,1 3-2 15,2-1-4-15,1 1-15 16,4 1-7-16,1 1-1 16,6-1-3-16,1-3-2 0,2 1-4 15,0-1 0-15,-4 1 0 16,-2 0-2-16,-4 1-15 15,-7-1-18-15,-6 2-23 16,-5-3-60-16,0 1-143 16</inkml:trace>
  <inkml:trace contextRef="#ctx0" brushRef="#br0" timeOffset="94378.81">18696 14389 409 0,'0'-2'36'0,"0"-2"2"16,0 1-3-16,0 3 2 16,0 0-4-16,0 0-18 15,0 9-6-15,0 5 4 0,0 8 5 16,4 3 1 0,-1 3-4-16,2 4 1 0,0 0-2 15,-2 1-3-15,1-1-5 16,-1-6 0-16,-1 3-5 15,1-5-1-15,-3-5-1 16,0 0-10-16,0-4-30 0,0-7-34 16,0-4-66-16,0-4-265 15</inkml:trace>
  <inkml:trace contextRef="#ctx0" brushRef="#br0" timeOffset="94859.35">19302 14229 432 0,'1'-3'18'0,"3"-2"23"16,-4 2-7-16,2 1 7 15,-2 2-8-15,0 0-14 32,1 7-12-32,3 6 4 0,-1 4 8 15,4 8-4-15,1 4-6 0,-3 1-2 16,4 2-4-16,-2-1 1 16,-1-3-4-16,-1-1 1 15,-3-4-1-15,3 0 0 16,-3-6-1-16,2-3-17 0,-3-6-26 15,5 0-15 1,-2-6-51-16,5-2-104 16</inkml:trace>
  <inkml:trace contextRef="#ctx0" brushRef="#br0" timeOffset="95140.54">19865 14305 345 0,'0'0'64'16,"0"0"-26"-16,2 0 1 0,1 0 5 16,9 0-6-16,2 0-6 15,6 0-8-15,1 0-11 16,4-2-7-16,0 0-6 15,2 2 0-15,-3 0 0 16,-7 0-14-16,-4 0-13 16,-2 0-18-16,-8 0-45 0,-1 4-62 15,-2-2-151-15</inkml:trace>
  <inkml:trace contextRef="#ctx0" brushRef="#br0" timeOffset="95312.5">19911 14396 363 0,'-7'4'60'0,"7"-1"-21"0,0-3 4 16,14 0 4-16,1 0-3 15,5 0-24-15,4 0-15 16,3-2-4-16,1-1-2 0,7 1-14 16,4 0-16-16,2-1-65 15,11-2-268-15</inkml:trace>
  <inkml:trace contextRef="#ctx0" brushRef="#br0" timeOffset="95874.75">20793 14137 312 0,'0'-14'65'16,"0"2"-13"-16,0 1-8 15,9 0 6-15,2 2-12 16,3 4-12-16,5-1-6 15,1 5-7-15,-1 1 0 16,6 0-1-16,-1 12-7 0,3 3-1 16,-4 4-2-16,-5 3-1 15,-2 3 0-15,-5-2 1 16,-6 4-2-16,-5-2 0 16,0-2 2-16,-5 2-1 15,-8-2 1-15,-1 0 0 16,-4-2 0-16,2-3 0 15,1 2 1-15,3-6-1 0,3 2 1 16,3-5 2-16,4-2-1 16,2 0 1-16,2-4 1 15,9 0 3-15,5 1 4 0,1-2-44 16,4-4 38-16,2 0-7 16,-1 0 3-16,-2 0-4 15,-3 0 3-15,0 0-4 16,-3-4 16-16,1-3-37 15,-6 0-11-15,-1 1-5 0,-4-5-6 16,-4 3-32-16,0-4-39 16,0-5-88-16</inkml:trace>
  <inkml:trace contextRef="#ctx0" brushRef="#br0" timeOffset="96079.85">20833 14311 356 0,'-11'0'38'16,"8"0"5"0,3 0 1-16,5-4 9 0,13 0-18 0,8-1-10 15,4 3-8-15,6 0-3 16,5 2-7-16,0 0-7 16,-1 2 3-16,-4 3-5 15,-6-1-13-15,-6 0-39 0,-7-4-108 16</inkml:trace>
  <inkml:trace contextRef="#ctx0" brushRef="#br0" timeOffset="96780.6">14152 15643 420 0,'0'2'38'0,"0"-2"0"16,2 0-8-16,13 0-4 0,9 0 7 16,6 0-11-16,10 0-8 15,5 0-2 1,3 0-4-16,6 0 1 15,-3 0-8-15,-2 0 0 16,-2 0-2-16,-4 0 2 16,-7 0-2-16,-9 0-13 15,-7 0-17-15,-10 2-12 0,-8 1-27 16,-2-3-38-16,-10 0-66 16</inkml:trace>
  <inkml:trace contextRef="#ctx0" brushRef="#br0" timeOffset="97030.52">14247 15743 331 0,'-6'6'45'0,"6"-5"-19"16,0 1 6-16,13-2 36 15,6 0-18-15,8 0-24 16,10-2-10-16,4-4-8 15,1-1-3-15,6 2-1 0,-2-2 0 16,-1 4-3-16,-2-1-1 16,-7 2-4-16,-4 0-20 15,-5 2 3-15,-5 0-13 16,-2-2-52-16,-6 1-35 0,-7-3-40 16</inkml:trace>
  <inkml:trace contextRef="#ctx0" brushRef="#br0" timeOffset="97405.55">14649 15555 343 0,'-3'-14'21'0,"3"4"18"16,0 1-6-16,0 5 7 15,0 1 1-15,0 3-16 16,0 1-16-16,7 12-7 15,-1 1 3-15,7 5 3 0,0 1 0 16,1 3 4-16,1-5-3 16,2 0 8-16,3-2-5 15,0-5-2-15,3 0 2 16,0-6 2-16,3-2-7 0,-6-1-2 16,-5 0-2-16,-1-2-2 15,-7 3-1-15,-7 2 1 16,0 3-2-16,-10 1 3 15,-9 7 1-15,-7 4-1 16,-8 3-1-16,0 2 0 0,-1 5 0 16,2-1-1-16,6 3-1 15,11-5-39-15,16-8-68 16,11-10-280-16</inkml:trace>
  <inkml:trace contextRef="#ctx0" brushRef="#br0" timeOffset="98015.38">17137 15599 423 0,'3'1'4'0,"-1"3"-2"16,-1-1-2-16,-1 6 8 0,0 0 11 15,-3 3-2-15,-5 5 1 16,-4 1 5-16,-1 1-1 16,0 4-5-16,-1 0-5 15,3-1-2-15,1 1 3 16,1-3-1-16,-1-3-2 15,5-2-2-15,2-5 1 0,1 0-1 16,2-7-3-16,0 1 2 16,7-3-1-16,8-1 2 15,6 0 0-15,6 0-1 16,7 0-4-16,4 0-1 0,5 0-1 16,-1 0 1-1,0 0-1-15,-2-1-1 0,-5-3 1 16,-4 2-2-16,-4-2 1 15,-9-1 2-15,-5 2-6 16,-5-3-15-16,-6-1-16 16,-2 0-19-16,-2 0-35 0,-6-2-41 15,-6-4-55-15</inkml:trace>
  <inkml:trace contextRef="#ctx0" brushRef="#br0" timeOffset="98265.42">17339 15694 287 0,'-4'-3'44'0,"1"-2"13"16,-1 0-6-16,2 3-1 16,2 0-1-16,0 2-19 15,0 0-4-15,0 0-6 16,0 2-9-16,0 10 3 0,4 6 7 16,3 4-5-1,-2 4-3-15,4 6-2 0,-3 2-2 16,-1 0-4-16,0 0-1 15,1-2-2-15,-5-4-1 16,-1-3 0-16,2-5-1 16,-2-4-1-16,0-3-21 0,0-7-42 15,2-6-29-15,1-3-160 16</inkml:trace>
  <inkml:trace contextRef="#ctx0" brushRef="#br0" timeOffset="98765.21">18055 15707 312 0,'0'0'46'0,"-2"-2"-11"15,0 2-6-15,1-3 9 16,1 3-5-16,0 0-4 16,0 0-9-16,0 0 5 15,0 0-5-15,8 0 3 16,9-2-6-16,8 2 2 16,6 0-5-16,6-1 2 0,4-1-1 15,3-1-4-15,-3 2-10 16,-4-1 1-16,-1 0-1 15,-11 2-2-15,-3 0-5 16,-8 0-17-16,-2 0-16 0,-9 0-2 16,-3 0-27-16,0-2-70 15,-2-3-109-15</inkml:trace>
  <inkml:trace contextRef="#ctx0" brushRef="#br0" timeOffset="99077.6">18277 15570 386 0,'0'-8'16'0,"0"3"-9"0,0 2 17 16,0-1 21-16,0 3-7 16,0 1-15-16,0 0-6 15,0 0 1-15,0 0-6 16,-1 3-1-16,-1 7-3 15,2 5 2-15,0 5 5 0,0 3-1 16,0 0-1-16,0 6-4 16,2-1-2-16,2 1-2 15,0-1-4-15,-3-1 0 16,1-2-1-16,-2-4 1 16,0-1-1-16,0-4-2 0,0-4-16 15,0-3-23-15,0-2-37 16,0-7-103-16</inkml:trace>
  <inkml:trace contextRef="#ctx0" brushRef="#br0" timeOffset="100011.45">19061 15525 218 0,'0'-9'35'0,"0"-2"-10"0,0-3 3 16,0 2 29-16,0-2 3 16,0-2-10-16,0 3-13 15,0 0-14-15,8 1-9 16,-1 3-3-16,5 4-4 16,-2 1-1-16,5 4-2 0,-3 0-1 15,2 4-1-15,1 6-1 16,-1 6 1-16,-1 6-2 15,-2 1 3-15,-4 0 0 16,-1 2 2-16,-4-2-4 0,-2 0 0 16,1-4 0-1,-1-1 0-15,5-5 0 0,1 0-1 16,2-4 1-16,6-2 0 16,-1-3 2-16,6-4 1 15,-2 0-2-15,7 0-1 16,-4-8 1-16,-1 0 0 0,-1-3 0 15,-4-2-1-15,-1-3 0 16,-2 0 3-16,-4-2 0 16,-3-3 0-16,0 0-2 15,-3-3 2-15,-1 0-2 16,0 6 2-16,0 0-1 0,0 5 0 16,0 4 4-16,0 6 0 15,0-1 2-15,0 4-3 16,0 0-4-16,0 4-3 15,0 7 1-15,0 5 2 16,0 5-2-16,6 6 1 16,-1 3 3-16,2 2 3 0,-1 2 2 15,3 0 1-15,-1 2-3 16,-1-2 1-16,1 1-2 16,-1-3-3-16,-1 1-1 15,-1-3-2-15,-4-5 1 16,-1-2-1-16,0-4 1 15,0-1-1-15,-1-5-1 0,-8-6 3 16,-1-2-1-16,-4-5 0 16,1 0 1-16,-2-5-3 15,-1-9 4-15,-1-4-5 16,3-5 3-16,5-2-4 0,2-2 0 16,3-1-2-16,4 1 1 15,0 2 0-15,7 3 1 16,6 1-1-16,3 3-1 15,4 2 4-15,2 0-2 16,1 4-8-16,-1-1-11 0,-7 3-18 16,4-2-12-16,-3 2-22 15,-4-5-84-15</inkml:trace>
  <inkml:trace contextRef="#ctx0" brushRef="#br0" timeOffset="100245.88">19706 15202 63 0,'0'-7'383'0,"0"0"-352"16,0 3-11-16,0 3 22 16,0 1-6-16,0 0-22 15,0 12-8-15,0 6 1 16,0 5 1-16,0 6-2 15,-2 1-3-15,0 6-1 0,-1-2-2 16,-2 0-10-16,0-2-36 16,1-6-60-16,3-2-132 15</inkml:trace>
  <inkml:trace contextRef="#ctx0" brushRef="#br0" timeOffset="100651.92">20264 15495 305 0,'-5'0'7'0,"-1"0"2"16,5 0 11-16,1 0 28 16,0-2 9-16,0-2-12 0,0 3-4 15,3-3-17-15,6 4-6 16,1 0-2-16,7 0-2 15,2 0-5-15,3 0-4 16,5 0-1-16,-3 0-3 16,1 0-1-16,-4 0-1 0,-1 0-15 15,-6 0-19-15,-1 4-23 16,-6-1-53-16,-4 3-85 16</inkml:trace>
  <inkml:trace contextRef="#ctx0" brushRef="#br0" timeOffset="100878.15">20286 15604 415 0,'-2'0'80'16,"2"0"-41"-16,0-4-5 0,10-1 1 15,3-3-11-15,5 2-15 16,2-2-2-16,3 1-2 0,0 3-6 15,3 1 1-15,1-1 0 16,-2 4-18-16,4-1-32 0,-3-1-48 16,3-3-96-16</inkml:trace>
  <inkml:trace contextRef="#ctx0" brushRef="#br0" timeOffset="101856.37">21472 15333 38 0,'7'0'210'0,"1"-6"-145"16,-1-1-24-16,0 0 1 15,0-2 2-15,-1 0-10 0,1 0-9 16,-2 2-5-16,-1-4-7 15,-4 4-3-15,0-2-3 16,0 0 1-16,0 2-4 16,-9 0 0-16,-2-1-2 15,-2 2 1-15,1 2-1 16,-4-1 2-16,0 3 2 16,-1 2-2-16,-1 0-2 0,-1 4 0 15,4 3 2-15,-1 5-2 16,0 2-1-16,4 3 1 15,1 0-3-15,1 3 4 16,5 1-1-16,2 1-1 0,3-1 0 16,0-3 1-16,7-2 1 15,4-2-1-15,1-1 0 16,2-2-3-16,1-4 4 16,1-2-4-16,-1-1 3 15,0-4-2-15,0 0 1 0,-4 0 0 16,0-9 1-1,1-2-2-15,-5-5 1 16,3-4 0-16,-5-1 1 0,0-6-3 16,-1-1 1-16,-3-3 1 15,-1-1-1-15,0-2 2 16,0 2-4-16,-1 0 4 0,-3 2-2 16,-1 5 0-16,0 2 0 15,2 6 1-15,0 6 3 16,-1 5 0-16,2 3 1 15,-1 3 2 1,1 5-7-16,2 9 1 16,-2 7 1-16,2 6 3 15,0 1 3-15,4 8 1 0,3-2 2 0,4 1-2 16,0 3-5-16,-1-4-3 16,5-2 1-16,-3-2-1 15,1-4-3-15,-4-3 3 16,1-4-7-16,-3-3-25 15,0-3-5-15,-2-6-15 16,2-3-22-16,1-4-36 0,2-2-94 16</inkml:trace>
  <inkml:trace contextRef="#ctx0" brushRef="#br0" timeOffset="102231.26">21723 15188 300 0,'5'-12'92'0,"-2"1"-34"16,-1 0-23-16,5-2 11 0,-2 3-12 16,2 1-7-16,1 0-14 15,1 4-1-15,-1 3-4 16,1 2-3-16,3 2 1 16,-4 8-7-16,1 6 4 15,1 6-2-15,-5 3-2 0,-2-2 3 16,-1 2-3-16,-2-2 2 15,0 0 0-15,-2-1 1 16,-3-1-4-16,-2 0 4 16,-1-1 0-16,3-4-3 15,3 2 1-15,2-7 1 16,0 0-1-16,0-3 0 0,9 0 1 16,4-7-1-16,3-1 1 15,2 0 0-15,4 0-2 16,-3-7-15-16,-1-3-1 15,-4-1-12-15,-4-2-4 16,-5-3-33-16,-5 0-22 0,0-2-68 16</inkml:trace>
  <inkml:trace contextRef="#ctx0" brushRef="#br0" timeOffset="102427.1">21715 15249 301 0,'-6'0'52'0,"6"0"-9"15,2 0-1-15,10 0 8 16,8-4-16-16,2 0-16 16,5 1-10-16,2-1 1 15,-1 4-7-15,-3 0 0 0,-5 0-2 0,-6 0-22 16,-4 5-33-16,-7 1-55 16,-3-2-170-16</inkml:trace>
  <inkml:trace contextRef="#ctx0" brushRef="#br0" timeOffset="102770.76">21325 15577 374 0,'0'2'100'16,"11"-2"-66"-16,8 0-10 16,8 0 8-16,6-4 8 0,3 1-11 15,9-1-8-15,1 4 0 16,3-2-7-16,3 2-5 16,-2 0-2-16,2 0-3 15,-3 0-1-15,-1 0 3 16,-6 0-4-16,-5 0 0 15,-6 0-2-15,-7 0 0 16,-11 0-1-16,-4 0-11 0,-7 0-21 16,-2 0-16-16,0 0-16 15,-11-2-74-15,-2-1-185 16</inkml:trace>
  <inkml:trace contextRef="#ctx0" brushRef="#br0" timeOffset="103598.69">21677 16066 397 0,'5'-11'65'15,"-1"-1"-55"-15,-1-1-2 16,-1 1 18-16,-2-1 0 15,0 4-12-15,0-1-4 16,-7-1-1-16,-5 2-4 0,1 2 0 16,-2-1-1-16,-2 5-2 15,-2 1 1-15,2 2 0 16,0 0-4-16,-2 4 2 16,1 5 2-16,1 4 1 15,3 2 1-15,2 2-1 16,0 1 0-16,7 1 0 0,3 0-1 15,0 1 0-15,1-4 0 16,9-2 2-16,2-1 0 16,2-5 0-16,3-2-1 15,-2-3 3-15,0-3-4 0,-1 0 2 16,-1 0-3-16,-2-3-1 16,-3-6 3-16,0-3 2 15,-2-2-3-15,-3-4-1 16,-1-2 6-16,-2-3-7 15,0-4 2-15,0 0-2 16,0-4 2-16,-2 1-5 0,-3 2 3 16,1-1-1-16,-1 6 0 15,1 0 2-15,0 5-3 16,1 6 1-16,1 5 1 16,0 1 4-16,2 5 0 15,-3 1-1-15,3 0-5 16,0 10 1-16,0 6 1 0,-2 4 1 15,2 5 4-15,0 3-2 16,5 6-1-16,2 0 3 16,1-2 0-16,1 2-6 15,1-2 1-15,-1-3-1 0,4-2 0 16,-2-4 0-16,0-3 0 16,-1-5-1-16,-1-1-5 15,1-6-12-15,-2-5-15 16,-1-3-18-16,0 0-16 15,3-7-68-15,-3-7-111 0</inkml:trace>
  <inkml:trace contextRef="#ctx0" brushRef="#br0" timeOffset="104221.64">21849 15956 371 0,'3'-5'65'15,"-3"-3"-30"-15,1 1 11 16,3-1-7 0,1 2-7-16,2-4-10 15,3 3-10-15,2 2-4 16,4 3-1-16,-2 2 3 16,2 0-7-16,1 7-1 15,0 7 0-15,0 4 0 0,-5 4-1 16,1-1 0-16,-8 0 1 15,-3 1-2-15,-2 1 1 16,0-1 2-16,-7-3-2 16,-6 0 1-16,2-3-2 0,1-5 3 15,0-4-2-15,3-1 1 16,4-6 0-16,3 0 0 16,0-2 2-16,0-5-4 15,3-5 0-15,8-3 0 16,2-1-1-16,1 0 3 15,1 0-2-15,0 0 2 0,2-2-1 16,-3 2-1-16,-1 0 1 16,-2-2-1-16,-5 2 1 15,1 0-1-15,-6 0 1 16,-1 4 1-16,0-1-2 16,0 2 1-16,-4 3 2 0,-1 2 0 15,0 2-1-15,-1 4-1 16,-1 0-1-16,-1 0 2 15,3 11 1-15,-2 6 3 16,4 1 0-16,-1 1 3 16,4 4-1-16,-1 2-1 0,1-3 1 15,1 0-33-15,8-3 29 0,-2 1 6 16,4-5-4-16,2-2-1 16,1-5-1-16,2-4-3 15,2-3 0 1,2-1 0-16,0 0-6 0,2-8-23 0,-9-14-65 15,1-11-311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09T06:15:21.0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893 1649 253 0,'3'0'73'0,"-1"0"-67"15,0 0 20 1,-2-3 24-16,0-4-11 0,0 2-8 0,0-4-3 16,0 1-9-16,-4 0 3 15,-1-1-6-15,-5 1-8 16,-2 0-4-16,-3 2-3 0,0 3 1 16,-4 1 0-16,0 2-2 15,1 0-1-15,1 9 0 31,0 5 0-31,2 5 0 0,3 3-1 16,5 6 2-16,5 1 0 16,2 2 0-16,0-3 0 15,12-5 1-15,5-1 0 16,7-5 1-16,0-6 5 16,5-6 5-16,1-5-4 15,2-1 6-15,-3-14-3 0,0-4 3 16,-4-4-2-16,-5-4-2 15,-4-4 1-15,-3-4 3 16,-6-1-6-16,-3-3-5 16,-4-4-1-16,0 0 1 0,-4 1-3 15,-3 0-2-15,-4 7 2 16,2 5-1-16,0 8-1 16,3 6 3-16,1 8-2 15,2 8 0-15,1 0-2 16,0 17-10-16,2 8 7 0,0 9 3 15,0 7 0-15,5 5 1 16,2 4 2-16,3-2 0 16,2-1 0-16,1-4 1 15,-2-8-3-15,1-3 5 16,1-7-3-16,1-3 0 16,3-4 1-16,3-8 0 0,6-4 2 15,3-6-24-15,-1 0-41 16,1-9-95-16</inkml:trace>
  <inkml:trace contextRef="#ctx0" brushRef="#br0" timeOffset="359.54">13307 1460 568 0,'-3'-12'10'0,"-1"1"4"0,4 4 19 15,0 2-6-15,2 3-11 16,10 2-15-16,5 2-7 16,0 8 4-16,5 7-1 15,-2 4 2-15,1 1 1 16,-4 2 0-16,-5 3-1 16,-8 0 0-16,-4-3 0 0,0 4 1 15,0-4 0-15,-9 2 1 16,2-5 0-16,0-3 0 15,1 0-1-15,5-4 0 16,1-3 0-16,0-3 0 16,3 0-1-16,11-5 1 0,6-1 0 15,4-2 4-15,0 0-3 16,5-5-7-16,-2-6-29 16,-3-2-16-16,-9-1-18 15,-5-2-57-15,-8-2-145 16</inkml:trace>
  <inkml:trace contextRef="#ctx0" brushRef="#br0" timeOffset="531.37">13343 1609 53 0,'-16'0'332'0,"3"0"-304"16,8 0-8 0,5 0 34-16,3-2 7 0,16 0-34 15,10-3-23-15,6 1-2 16,14-1-3-16,1-1 3 15,1 3-3-15,-5-1-31 16,-11 3-112-16,-7 1-252 0</inkml:trace>
  <inkml:trace contextRef="#ctx0" brushRef="#br0" timeOffset="968.78">12294 2119 429 0,'-30'12'66'15,"9"-12"-60"-15,8 0 4 16,11 0 15-16,2 0-2 15,20 0-2-15,9 0-7 0,12 0-2 16,11 0-1-16,13-1-1 16,8 1-2-16,10-2 1 15,10 2-3-15,11-3 0 16,10-5-2-16,11 1-2 16,3-4 3-16,4-1 8 15,2-2 6-15,-7-1-6 0,-7-1-15 16,-12 0-11-16,-11 2 17 15,-16 1 1-15,-15 4-3 16,-15 0-1-16,-16 6-1 16,-2 0 3-16,-15 1-6 15,-6 2 4-15,-7 0-3 16,-5 0-7-16,-1 3-11 0,-15 4-53 16,-11-2-42-16</inkml:trace>
  <inkml:trace contextRef="#ctx0" brushRef="#br0" timeOffset="1547.05">12411 2613 366 0,'-12'-7'24'16,"4"-1"15"-16,6-4 32 16,2 2-16-16,2-2-23 15,13 4-15-15,7 0-12 16,2 4-5-16,5 4 0 16,0 0 0-16,0 7-2 0,-2 11 2 15,-7 2-2-15,-3 7 2 16,-4 2-2-16,-9 4 1 15,-4-1 1-15,0 4-1 16,-12-4 2-16,-5 0 0 16,-3-3 1-16,-2-2-1 0,3-4 2 15,4-2-3 1,3-3 5-16,5-1-3 0,7-3-1 16,0-3 0-16,17-3 0 15,5-1 5-15,7-4 6 16,5-3-6-16,3 0-5 15,-1-5 1-15,-4-3-1 0,-1 1-5 16,-9-2-28-16,-9 0-32 16,-8-2-59-16,-5-3-109 15</inkml:trace>
  <inkml:trace contextRef="#ctx0" brushRef="#br0" timeOffset="1736.66">12370 2827 408 0,'-11'4'19'0,"7"-4"-10"16,4 0-2-16,12 0 24 0,10-6 1 15,9-3-24-15,11 0-5 16,4-2-2-16,6-1-3 16,-2-1-52-16,-1-1-55 15,-5-4-152-15</inkml:trace>
  <inkml:trace contextRef="#ctx0" brushRef="#br0" timeOffset="2078.48">12790 2428 453 0,'-11'-15'6'15,"4"-4"-2"-15,4 3 24 16,3 5 9-16,0 0-21 15,3 3-9-15,8 4-6 0,1 4-4 16,3 0 4-16,-1 7-3 16,3 9 0-16,-5 5-5 15,-3 4 3-15,-3 0-1 16,-6 0 1-16,0-2 0 16,0-2 4-16,-9-2-1 15,-1-3 1-15,3-6 1 0,0 1-2 16,6-5 5-16,1-5-3 15,0-1 3-15,1 0 9 16,11-1 11-16,7-9-7 16,6-1-11-16,6-5-2 15,6 3-6-15,-1-2 0 16,3 5-17-16,-1-2-73 0,-8 4-122 16</inkml:trace>
  <inkml:trace contextRef="#ctx0" brushRef="#br0" timeOffset="2344.48">13189 2795 493 0,'0'0'35'0,"13"0"-29"16,8-4 11-16,6-3 1 15,7 0-3-15,4 1-4 16,5 1-6-16,-2-2-2 16,2 4 0-16,-9-1-1 0,-1 2-1 15,-6 2-3-15,-6 0-22 16,-6 0-45-16,-7 0-61 16,-6 0-84-16</inkml:trace>
  <inkml:trace contextRef="#ctx0" brushRef="#br0" timeOffset="2609.95">13388 2620 410 0,'-1'0'34'15,"-1"0"-30"-15,2 7-3 0,0 7 13 16,0 4 7-16,0 4 7 15,2 6-17-15,3 2-1 16,0 1-5-16,-1 0 2 16,-1 0-5-16,-1-4 1 0,-2-2-2 15,0-2 1-15,0-3-2 16,0-4 3-16,0-6-2 16,3-2-7-16,7-6-30 15,0-2-76-15,5-13-143 16</inkml:trace>
  <inkml:trace contextRef="#ctx0" brushRef="#br0" timeOffset="2977.9">13891 2545 545 0,'0'-1'8'0,"0"1"-4"16,0 0-4-16,-4 1 0 0,1 8 0 15,-4 7 0-15,-1 0 2 16,3 7 0-16,0 0 2 0,-1 2 1 16,-1 2 1-16,3 2-4 15,-1-4 2-15,1 0-1 16,1-4 0-16,-1-1-3 16,3-6 4-16,1-1-2 15,0-5 2-15,0-2 3 0,7 0 5 16,6-4 2-16,2 0 2 15,9-2 1-15,5 0 1 16,3-2-7-16,2-8-8 16,2-1-1-16,-2-1-2 15,-5 1 0-15,-2 2-2 0,-4 2-24 16,-11 0-20-16,-5 3-16 16,-2-1-35-16,-5 1-65 15</inkml:trace>
  <inkml:trace contextRef="#ctx0" brushRef="#br0" timeOffset="3212.32">14051 2693 324 0,'0'-2'98'16,"0"2"-48"-16,0 0-25 16,0 0-5-16,0 7-9 15,0 4 6-15,3 5 8 0,-1 4-7 16,-2 1-3-16,0-1-2 15,0 3 0-15,0 0-2 16,0-2-5-16,-2-1-5 16,-1 0-1-16,1 1 1 15,-2-3 0-15,3-2-7 0,1-5-65 16,0-6-174-16</inkml:trace>
  <inkml:trace contextRef="#ctx0" brushRef="#br0" timeOffset="3760.97">15209 1762 326 0,'-7'0'47'0,"4"-5"7"16,0 1 14-16,3-1-20 0,0-1-18 16,8 3-11-16,8-2-12 15,5 1-6-15,5-1-1 16,4 1 0-16,4 2 0 16,0 0 0-16,0 0 0 0,0 2-3 15,-5 0-29-15,-4 0-33 16,-7 0-48-16,-3 0-52 15</inkml:trace>
  <inkml:trace contextRef="#ctx0" brushRef="#br0" timeOffset="3963.88">15313 1864 366 0,'-4'0'52'15,"4"0"-8"-15,0 0 13 0,9-2-23 16,9-3-24-16,10-3-7 16,7 1-1-16,6-2-1 15,6 2-3-15,4 0-1 16,-3 0-64-16,-1-2-129 16</inkml:trace>
  <inkml:trace contextRef="#ctx0" brushRef="#br0" timeOffset="4807.42">16916 1546 358 0,'-8'-9'17'16,"-3"0"-1"-16,0-2 20 0,0 3-18 16,-1 1-10-16,-3 0-2 15,1 3-1-15,0 0-1 16,0 4-2-16,-5 0-1 0,4 0-1 15,0 4 0-15,-3 7 1 16,2 4 0-16,2 2-1 16,6 4 1-16,3 2 1 15,5 1-2-15,0-1 3 16,1 0 4-16,13-4-1 0,1-2 1 16,4-3 1-16,0-7 1 15,1-2-2-15,-2-3-1 16,1-2 0-16,0 0 3 15,-4-9 3-15,0-3-4 16,1-4-3-16,-5-2 0 16,0-5 1-16,-3-1 1 15,0-2 0-15,-2-5-6 16,-5-1 1-16,-1-2-1 0,0 0 0 16,-1-1 1-16,-7 2-1 15,-1 5-1-15,-2 1 1 16,3 10 0-16,0 2-1 0,1 6 4 15,3 6 0-15,3 3 0 16,1 3-7-16,0 13-7 16,0 6 7-16,3 8 0 15,2 5 2-15,4 7 1 16,1-3 0-16,-2 2 2 0,1-2-2 16,1-5 2-16,-2-4 0 15,3-1 0-15,-1-6-1 16,-2-5 0-16,3-4 0 15,2-1 0-15,1-6 0 16,2-2-1-16,2-3-17 16,2-2-39-16,-1-7-82 15,-2-11-110-15</inkml:trace>
  <inkml:trace contextRef="#ctx0" brushRef="#br0" timeOffset="5360.94">17193 1541 401 0,'-4'-9'77'15,"3"-2"-59"-15,1 2 16 16,0-1 3-16,1 0-15 16,6 5-11-16,7 2-6 15,-1 3-5-15,6 0-1 0,0 12-2 16,1 4 1-16,0 6 1 15,-6 3-1-15,-3 0 1 16,-4 0 0-16,-7-2 1 16,0 0 0-16,0-5 0 0,-7-4 1 15,0-3-1-15,1-4 2 16,1 0 0-16,3-7-2 16,2 0 1-16,0 0 5 15,6-9 6-15,4-5-8 16,1-4-6-16,5-4 2 0,1 0 3 15,-3-2-4-15,1 1 1 16,-3 0 1-16,-5 5-1 16,1-2-1-16,-3 6 2 15,-2 4 0-15,-3 0 0 16,0 7 2-16,0-1 0 16,0 1-1-16,0 3 1 0,0 0-1 15,-3 0-3-15,-6 9-5 16,-1 5 3-16,3 7-1 15,1 6 4-15,0 4-2 16,5-3 2-16,1-1 1 16,0 0 3-16,0-4-3 15,7-4 3-15,3-5-2 0,3-1 2 16,4-4 1-16,4-2-2 16,2-3-1-16,0-3-4 15,-3-1-91-15,-2-5-364 16</inkml:trace>
  <inkml:trace contextRef="#ctx0" brushRef="#br0" timeOffset="20078.08">12605 4145 195 0,'0'11'40'0,"-4"-3"-38"16,-8 3 3-16,-3 0 27 0,0 2-9 15,-5-5 1-15,-2 1 1 16,1-3 11-16,1-4 6 15,2-2-8-15,2-2-2 16,2-13 1-16,6-6-7 16,3-6-16-16,5-7-6 0,0 1-4 15,3-5-2-15,10 4 2 16,0 2 1 0,1 7-2-16,0 4 2 15,0 6-1-15,-2 10 0 0,-2 3 0 16,2 2-1-16,-2 17-3 15,4 4 6-15,2 8 0 16,-2 8 1-16,3 6 3 16,-3 1 0-16,1 2 1 15,-5 3 4-15,-3-1-1 0,-5-6 1 16,-2-1 2-16,0-9-1 16,-7-3 5-16,-7-6 2 15,-3-5 1-15,-2-5-1 16,-1-6 2-16,-5-2 0 0,3-1-9 15,-1-4-4-15,0 0-20 16,1-7-5-16,6-2 13 16,-2-2 3-16,4-1 2 15,1-1-23-15,8 1-53 16,1-3-38-16,4-3-115 16</inkml:trace>
  <inkml:trace contextRef="#ctx0" brushRef="#br0" timeOffset="20890.39">12793 4250 457 0,'-10'-18'31'0,"1"-1"-11"0,2 2 16 15,3-2-9-15,0 3-3 16,3 0-4-16,1 5-6 16,0 2-9-16,0 4-2 15,8 5-3-15,2 0-3 16,0 14 0-16,5 8 1 0,-1 4 1 16,1 6 0-16,-4 4 2 15,-3-2-1-15,2-4-1 16,-5-1 2-16,-1-6 0 15,-3-7-1-15,1-5-2 16,2-8 3-16,-3-3-1 0,4 0 4 16,2-14 14-16,3-5-8 15,2-8-7-15,5-3-3 16,0-4 0-16,0-2 1 16,0 2-2-16,2 6 1 15,-3 3 0-15,-4 7-3 16,1 7 4-16,-2 5-2 0,-2 6 1 15,1 4-4-15,2 12 2 16,-2 6 1-16,2 3 1 16,0 3 0-16,1 0 1 15,1 3 0-15,-2-4-1 16,3-3 2-16,-1-2-1 0,2-6 1 16,2-4-1-16,0-4 0 15,1-4 3-15,3-4 2 16,0-2 4-16,0-9 3 15,-1-9-5-15,-3 1-1 16,-1-8-2-16,-5-1-1 0,-4-5 0 16,-2-1-1-1,-5-1-1-15,-1-3-1 0,0 6-1 16,0 2 0-16,-1 4-1 16,-3 9 0-16,2 5 2 15,2 8-2-15,-1 4 0 16,1 1-3-16,0 14-1 0,0 10 2 15,0 5 4-15,0 4 1 16,0 5 2-16,0 3 3 16,3-4-1-16,4-3 0 15,-2-3-4-15,5-5 2 0,0-8-44 16,5-3 39-16,1-7 5 16,6-3-1-16,0-6-1 15,4 0 0-15,-4-2-6 16,-2-9-25-16,-6-5 3 15,-8-2-51-15,-6-5-58 16,0-6-195-16</inkml:trace>
  <inkml:trace contextRef="#ctx0" brushRef="#br0" timeOffset="21046.71">13361 4146 219 0,'-13'4'224'0,"10"-4"-182"0,3 0-4 16,0 0 19-16,15 0-25 15,8-4-23-15,8-3-8 16,4 2 0-16,-1-4-25 16,4 1-82-16,-1-3-335 15</inkml:trace>
  <inkml:trace contextRef="#ctx0" brushRef="#br0" timeOffset="22064.09">13791 4225 363 0,'-7'-5'25'0,"-1"-1"-3"0,4 3 21 16,4 1 0-16,0 2-13 15,0 0-19-15,0 0-10 16,5 7-5-16,5 6 2 15,2 1 3-15,7-1 1 16,-4-3-4-16,4-2 3 0,-2-5 0 16,1-3 0-16,1-3 3 15,-5-10 0-15,0-3-1 16,-5-4 0-16,-2-1-1 16,-5-1 4-16,-2 1-1 15,0 2-1-15,-5 1 0 0,-7 5-1 16,0 6-1-16,0 2 2 15,-3 5-2-15,-1 0-1 16,2 10-1-16,1 6 1 16,2 8 0-16,6 2 3 15,5 1 1-15,0 2 1 0,11-3-1 16,12 1-3-16,7-7 4 16,9-3 0-16,5-6-1 15,7-7-2-15,0-4-2 16,-2 0 2-16,-6-12 6 15,-6-5-4-15,-13-1-3 0,-6 1 0 16,-7-3 1-16,-8-3 0 16,-3-4-2-16,0 0 3 15,-5 2-4-15,-7 0 0 16,-1 7-7-16,-1 3 0 16,2 7 4-16,-3 5-1 15,1 3 0-15,1 1 2 0,2 12-2 16,1 5 3-16,2 3 0 15,3 4-2-15,3 2 1 16,2 3 1-16,0 0 1 16,0 1-2-16,3 1 2 15,3 0 0-15,2-2 3 16,-3 1 2-16,-2-2 1 16,-1 1 2-16,-2-2 1 0,0 1-2 15,0 0 1-15,0-5-1 16,-4 0 1-16,3-5-3 15,-3-4-4-15,3-5-1 0,-1-2 2 16,2-7-1-16,0-1-15 16,0-9-38-16,3-9-61 15,2-8-246-15</inkml:trace>
  <inkml:trace contextRef="#ctx0" brushRef="#br0" timeOffset="23389.46">14419 4296 502 0,'-4'0'11'0,"1"0"-11"16,3 0 1-16,0 0 1 16,0 0 18-16,0 0 8 15,5-1-16-15,2-7-4 16,4-4-2-16,0-2 0 15,4-4-1-15,-3-5-1 0,-4 2 0 16,-1-4-4-16,0 1 1 16,-4 1 0-16,-3 5 1 15,0 2 0-15,0 4-4 16,-3 6 2-16,-4 3-3 16,4 3-8-16,-2 0 0 0,0 5 4 15,1 8-4-15,4 1 5 16,0-4 1-16,0 7 2 15,7-3-3-15,2-2 4 16,6 1-2-16,0-1 4 16,2-3-3-16,-2 4 8 0,4-3-4 15,-2 1 2-15,0 1 3 16,-2 1 6-16,-3 0-9 16,0-2-2-16,0 2-2 15,0 0 4-15,1-2-3 16,2-1 0-16,4 0 1 0,2-7-2 15,4-3-21-15,4 0-45 16,3-9-32-16,2-9-11 16,-3-2-23-16,-4-1 69 15,-4-6 23-15,-7 2 32 16,-3 2 96-16,-6 2-14 0,-3 3 10 16,-4 0 2-16,0 4-8 15,0 3-19-15,-7 1-14 16,-4 1-17-16,-2 3-9 15,-1 3-10-15,-6 3-3 16,-2 0-5-16,0 0 1 16,1 12 1-16,0 6-1 0,7 3-1 15,1 6 4-15,9 1-3 16,2 5 0-16,2-3 2 16,4-3-1-16,11-4-1 15,-1-5 0-15,9-5 0 16,-3-7 2-16,1-6 3 0,-1 0 1 15,-1-6 2-15,-2-11 0 16,-4-1 1-16,-2-1 10 16,-3-4-3-16,-4 1-8 15,-1-1-2-15,0 0-2 0,-3 5-2 16,0 4-3-16,0 2 1 16,0 4-1-16,0 6 0 15,0 2 0-15,0 0-4 16,0 10-3-16,0 5 2 15,0 3 4-15,7 2 1 16,0 1 0-16,5 2 1 0,5-6-3 16,1-1 4-1,3-6-1-15,4-3 0 0,2-5-2 16,2-2 3-16,-2-5 2 16,0-7-5-16,-4-8 4 15,-5 0-2-15,-4-5 2 0,-4-2 0 16,-5-1 0-16,-3-2 0 15,-2-2-3-15,0-1 2 16,0 3-7-16,-2 7 4 16,-2 4-1-16,1 4 0 15,-1 10 3-15,0 5-2 0,2 0-5 16,-1 8 2-16,1 10-3 16,2 6 7-16,-2 2-1 15,2 6 2-15,0 0 1 16,2 0 0-16,3-1-3 15,5-5 3-15,-1-4-3 0,-1-3 2 16,7-4 1-16,1-6-1 16,2-4 2-16,4-5-2 0,-1 0 2 0,1-3 0 15,1-10-1-15,-4-5-1 16,-4-1 0-16,-1-1-3 16,-4 2-1-16,-3 0 0 15,-4 6 2-15,1 3 1 0,-4 2 0 16,2 7-1-1,-2 0-1-15,0 5-5 0,1 7 3 16,1 5 3-16,0 2 2 16,3-1 1-16,3-2 0 15,4 0 0-15,3-3 1 0,2-4 0 16,4-6-1-16,1 1-1 16,-2-4 1-1,-3 0-2-15,-5 0-11 0,-5 0-53 16,-7-4-31-16,0-3-111 15</inkml:trace>
  <inkml:trace contextRef="#ctx0" brushRef="#br0" timeOffset="23576.96">15167 4040 410 0,'-10'0'109'16,"10"0"-86"-16,0-3 11 15,10-2 0-15,12-2-25 16,9 2-8-16,6-1 2 16,5 2-5-16,2-2-25 15,0 1-66-15,-5 1-152 16</inkml:trace>
  <inkml:trace contextRef="#ctx0" brushRef="#br0" timeOffset="24588.1">15769 4159 218 0,'-3'-10'290'16,"-1"-5"-278"-16,2 1 2 0,1 1 3 15,1 1-2-15,0 1-5 16,0 4-5-16,0 0 0 15,1 1 4-15,5 5-3 16,-1-1-3-16,5 2-4 16,-2 2 1-16,1 10-2 15,1 5 1-15,0 2 0 0,-3 2 0 16,0 3 2-16,0-3-3 16,1-3 4-16,-5-2-2 15,1-5 0-15,-1-1 0 16,-1-6 1-16,2-3-1 15,-1-1 3-15,4 0 11 0,1-10 4 16,4-6-10-16,0-2-3 16,3-5 0-16,2-2-2 15,2-2-1-15,-1 1-3 16,0 1 4-16,-2 3-3 16,-2 6 0-16,-2 4-2 0,-4 7 2 15,-3 5-2-15,-1 0-2 16,1 12 1-16,1 6 2 15,0 1 1-15,1 4 0 16,1 2 0-16,5-5 0 16,3 0 0-16,6-2 0 0,3-6 0 15,7-4 2-15,2-2-1 16,6-6 0-16,-1 0-1 16,1-7 0-16,-4-7 0 15,-4-2 1-15,-5-3 0 16,-9-1 2-16,-7-1 1 0,-4-1 4 15,-7-3 0 1,0 0-1-16,-9 3-4 0,-4 5-1 16,-1 4-1-16,-6 8-1 15,3 5-1-15,-7 0-1 16,2 12 1-16,2 8-2 16,5 3 1-16,2-2 0 0,5 3 0 15,5-7 1-15,3 1-2 16,7-7 1-16,10-6 0 15,3-3 2-15,2-2 1 16,4-2 0-16,1-5 0 16,-4-5 1-16,-5-5 0 0,0 3-1 15,-6 0 2-15,0 0 6 16,-7 3 5-16,-2 4-9 16,1 2 0-16,-3 5-2 31,1 0-3-31,-2 14-5 0,0 9 3 15,0 7 1-15,2 8 1 16,0 4 0-16,-1 5 0 16,4-2 0-16,-3-5 1 15,-1 0-1-15,-1-10 3 16,0-3-2-16,0-7 0 0,-8-6 3 16,-2-5 5-16,1-2 12 15,-2-5 1-15,2-2-36 16,2-6 38-16,5-10-5 0,2-5-7 0,0-10-5 15,6-3-5-15,4-7-2 16,7 1 0-16,-3-3-4 16,1 5-16-16,-3 5-17 15,-3 5-20-15,-5 7-61 16,-4 2-151-16</inkml:trace>
  <inkml:trace contextRef="#ctx0" brushRef="#br0" timeOffset="25197.42">12824 5278 460 0,'-2'-5'13'0,"0"2"5"16,1-2 26-16,-1 5-10 16,2 0-9-16,0 9-22 15,0 7-1-15,0 4 0 0,2 8 10 16,3 2 2-16,1 1-4 16,1-1-3-16,0 1 1 15,-2-5-4-15,0-4 0 16,0-3-4-16,0-4 2 0,-1-3-1 15,-4-3-1-15,1-2-1 16,-1-2 3-16,0-1-6 16,-1-1-34-16,-8 0-31 15,-3-3-58-15,-1 0-130 16</inkml:trace>
  <inkml:trace contextRef="#ctx0" brushRef="#br0" timeOffset="25563.89">12562 5734 264 0,'-5'0'172'0,"-8"4"-121"16,11-4-1-16,2 0 7 0,0 0-18 15,18 0-19-15,6 0-6 16,10-2 0-16,9-2 3 15,9 1-40-15,4-3 39 16,5 1-4-16,0 0-4 16,-3 1-3-16,2-3 3 15,-4 2-6-15,-9-2 1 0,-4 3-1 16,-9-1 0-16,-7-1-2 16,-7 3 1-16,-6-1 0 15,-5 3 2-15,-3-1-3 16,-3 2 1-16,-3 0-1 15,0 0-3-15,0 0 1 0,0 2-5 16,-5 3-11-16,-7 0-26 16,-3-1-57-16,-4-4-184 15</inkml:trace>
  <inkml:trace contextRef="#ctx0" brushRef="#br0" timeOffset="30722.69">12766 6177 268 0,'0'-7'5'0,"-5"0"12"16,3-3 37-16,-1 2-2 15,-1-3-10-15,-1 0-4 16,2-1-3-16,-1 3-4 15,2-4-12-15,2 5-4 16,0 0-1-16,0 0-1 16,7 2-9-16,4 2-4 0,5 3 0 15,0 1 1-15,6 1-1 16,-2 12 1-16,-1 3-3 16,1 5 2-16,-4 4 0 15,-5 2-1-15,-4 0 2 16,-7 0-2-16,0-4 0 0,-7 2 1 15,-8-4 2-15,-4 1-2 16,-4-4 5-16,1-4 3 16,0-2 5-16,6-2 3 15,6-4-3-15,2-4-4 16,5 0-2-16,3-2 0 0,0 0-4 16,11 0 2-16,6 0 1 15,9 0-2-15,3 0-1 16,3 0-3-16,0-2 1 15,6-2 0-15,-6 1 0 16,-3-2 0-16,-8 1-1 16,0 2 0-16,-9-1-1 0,-5 3 2 15,-4 0-2-15,-3-2-27 16,0-4-26-16,0-2-18 16,-5-7-208-16</inkml:trace>
  <inkml:trace contextRef="#ctx0" brushRef="#br0" timeOffset="31302.34">13792 5248 317 0,'0'-12'26'15,"0"5"19"-15,0 1-4 16,0 3 14-16,0 0-13 0,0 3-18 15,0 3-16-15,0 9-9 16,0 9 1-16,0 7 8 16,4 6 5-16,-2 7 1 15,-1-2-2-15,3 1 5 16,-3-5-1-16,3-1-3 0,2-6-7 16,-2-4-1-16,4-5-2 15,4-4-1-15,3-5 0 16,5-5 0-16,3-5 0 15,4 0-3-15,0-1 4 16,-1-10-13-16,-1-3-35 16,-11-4-22-16,-6-3-56 0,-8-4-119 15</inkml:trace>
  <inkml:trace contextRef="#ctx0" brushRef="#br0" timeOffset="31474.18">13740 5374 407 0,'-12'2'22'16,"7"-2"-9"-16,5 0 13 16,3 0-5-16,18 0-7 15,8 0-11-15,9 0 0 16,7-2-1-16,7 2-3 0,-2 2-66 16,-1 1-76-16</inkml:trace>
  <inkml:trace contextRef="#ctx0" brushRef="#br0" timeOffset="32380.64">14376 5420 390 0,'2'-9'19'0,"-1"-3"-7"15,-1-1 7-15,0 1 22 0,0-1-9 16,0 2-20-1,-5-1-5-15,-6 0-2 0,-1 1 1 16,-5 0-1-16,-2 5 0 16,-1 2 1-16,-2 2-3 15,-1 2 2-15,2 0-1 16,0 11-1-16,4 7 1 0,2 3-1 16,6 5 3-16,2 3-3 15,7 2 3-15,0-1-4 16,4-2 0-16,6-3-1 15,7-7 0-15,-1-5 2 0,2-6 1 16,2-7 7-16,-2 0-3 16,2-7 3-16,-5-6-3 15,2-5-3-15,-1-3-1 16,-5-2 3-16,-1-4-4 16,-3 0-1-16,-1 2 0 15,-2 0-2-15,-1 5 0 0,-3 5 0 16,2 4 0-16,0 9 0 15,0 2-2-15,-1 6-4 16,3 13 1-16,3 4 4 16,6 6 1-16,-3 1 1 15,3-3-2-15,2-1 2 0,2-4-1 16,0-6 3-16,-1-5-5 16,2-6 4-16,-2-5 2 15,2 0 13-15,-4-9 0 16,2-7-10-16,-1-3 1 0,1-5-5 15,-1-1-1-15,-5 0-1 16,-1 4 2-16,2-1-5 16,-4 10 2-16,-2 4 0 15,2 6 1-15,1 2-5 16,1 10-3-16,-1 7 7 0,3 5 1 16,0 1 0-16,0 2-1 15,0-1 0-15,-2-5 0 16,-2-3 1-16,-2-1 0 15,-1-7-2-15,-1-2 2 16,0-2-1-16,-3-4 3 16,1 0 3-16,1-10 5 0,2-4-2 15,1-4-5-15,2-3-22 16,0-4 15-16,6 0 1 16,-3-2 2-16,4 5-2 15,-1 3 1-15,-2 5 0 16,4 6 0-16,-5 8-1 0,3 0 0 15,1 11 2-15,-3 7 6 16,2 2 11-16,-3 5-16 16,-1-3 0-16,-1-1 0 15,-1 0-1-15,0-3 1 16,0-4-1-16,-4-1 0 0,3-3-1 16,0-4-25-16,-3-2-33 15,1-4-18-15,1 0-56 16,-2-13-146-16</inkml:trace>
  <inkml:trace contextRef="#ctx0" brushRef="#br0" timeOffset="32583.66">14819 5106 7 0,'-10'-3'490'0,"3"-2"-476"0,7-2 6 15,0 3 10-15,10 2-16 16,14 1-12-16,5-2-2 16,8 1 1-16,4 1-7 15,-2-4-60-15,0-4-51 16,-7-2-102-16</inkml:trace>
  <inkml:trace contextRef="#ctx0" brushRef="#br0" timeOffset="32725.69">15133 4939 325 0,'0'-12'56'15,"0"2"5"-15,0 5 12 16,0 5-6-16,0 2-41 16,0 13-24-16,2 5 1 0,6 7 5 15,-1 6-1-15,0 2-4 16,0 2-4-16,-1 2 3 16,-3-7-37-16,1-5-148 15</inkml:trace>
  <inkml:trace contextRef="#ctx0" brushRef="#br0" timeOffset="33323.71">15662 5153 404 0,'0'-9'38'15,"0"-3"-3"-15,3 3 16 16,4-2-15-16,2 3-18 0,2 2-6 16,0 4-7-16,1 2-5 15,1 0 0-15,-1 10-1 16,-1 7 0-1,-2-1 1-15,-5 5 0 16,-4 0 0-16,0 4 0 0,-7-2 1 0,-6 4-1 31,-1-4 2-31,-3 2-1 0,3-1-1 16,1-2 1-16,5-2 4 16,4-2-1-16,4-2-1 0,0-2-1 15,11-4 1-15,7-3 2 16,5-6 1-16,6-1 1 0,2 0-4 15,-2-4 2-15,-3-4-5 16,-1-3 1-16,-5-2-18 16,-8 1-25-16,-7-3-29 15,-5 2-77-15</inkml:trace>
  <inkml:trace contextRef="#ctx0" brushRef="#br0" timeOffset="33494.61">15622 5252 376 0,'0'0'49'0,"0"-3"-12"16,11-2 5-16,7-3-15 15,7 1-14-15,5 1-8 16,4 0-3-16,4 5-3 16,2-2-4-16,-6 3-56 15,-5 0-90-15</inkml:trace>
  <inkml:trace contextRef="#ctx0" brushRef="#br0" timeOffset="33775.99">15557 5577 297 0,'-14'8'107'15,"6"-7"-84"-15,8-1 15 16,0 0 25-16,15 0-23 0,9 0-14 16,8 0-9-16,7-1 2 15,8-3-2-15,0-2-7 16,0 3-1-16,-4 1-6 16,-4 0 0-16,-7 1-3 15,-7 1-1-15,-5 0 2 0,-7 0-23 16,-6 0-18-16,-7 5-24 15,0 0-73-15,-6-1-145 16</inkml:trace>
  <inkml:trace contextRef="#ctx0" brushRef="#br0" timeOffset="34261.87">15796 5852 382 0,'-10'0'65'0,"0"0"-48"16,5 0 22-16,1-3 17 15,3-3-26-15,1-5-12 16,0 1-5-16,0-5 4 16,3 0-1-16,6-2-2 15,4 3-4-15,1 2-2 0,4 3-3 16,1 3-4-16,2 6-1 15,-3 0 0-15,-1 6-2 16,-2 8 1-16,-3 4 0 16,-3 3 0-16,-6 4-2 0,-3 0-1 15,-3-2-3-15,-7-3 3 16,-6 3 3-16,-2-3 1 16,-6-3 1-16,5 0 1 15,-3-1 0-15,5-2 3 16,2-3 7-16,3 0 2 0,7-5 1 15,3-2-2-15,2 0-2 16,4-2-42-16,11-2 46 16,7 0-3-16,2 0-5 15,6-6-1-15,3-1-2 16,-1-4 0-16,-5 2-4 16,-2 2 1-16,-6 0-1 0,-9 6-7 15,-6-1-34-15,-4 0-35 16,0-4-148-16</inkml:trace>
  <inkml:trace contextRef="#ctx0" brushRef="#br0" timeOffset="34683.64">16943 5390 430 0,'7'0'21'0,"0"0"-1"16,5-5 32-16,2-1-10 16,7 0-12-16,5 1-12 0,3-2-9 15,5 2-4-15,-2-2-5 16,0 1 1-16,-1 1 0 15,-9 2-1-15,-5 3-12 16,-6 0-33-16,-5 0-54 16,-6 0-90-16</inkml:trace>
  <inkml:trace contextRef="#ctx0" brushRef="#br0" timeOffset="34839.85">17076 5460 77 0,'-9'10'309'0,"4"-5"-288"15,5-1 6-15,0-4 31 0,9 0 2 16,7 0-14-16,8 0-22 16,5-4-15-16,1-1-7 15,4 0-1-15,0 0-2 16,-1 1-33-16,-5-3-91 16,-2-2-289-16</inkml:trace>
  <inkml:trace contextRef="#ctx0" brushRef="#br0" timeOffset="35528.95">18277 5271 407 0,'0'-17'11'15,"0"1"10"-15,5 1 20 0,5 3 8 16,2 4-23-16,3 4-11 16,1 3-9-16,4 1-6 15,2 8 1-15,-3 7-1 16,1 8 0-16,-3 0 0 16,-5 4 1-16,-5-3-1 15,-4 1 1-15,-3-1 0 0,0-5 0 16,0-2 1-16,-5-7-1 15,0-1 1-15,3-7 1 16,0-2 0-16,2 0 4 16,0-9 6-16,9-6-6 15,2-6-3-15,2-2-4 0,2-5 0 16,-2-1 0-16,-2 1 1 16,-4 1-2-16,-1 3 1 15,-1 3 1-15,-5 4-1 16,0 8 0-16,0 2 0 15,0 2 1-15,0 5 1 0,-5 0-2 16,1 13-3-16,0 2 1 16,2 6 2-16,-1 0 1 15,3 4 0-15,0 0 2 16,3-2-1-16,7 2-1 16,4-4 1-16,4-1-2 15,3-2 1-15,5-3-1 0,2-3-22 16,3-5-28-16,-1-5-88 15,-3-2-157-15</inkml:trace>
  <inkml:trace contextRef="#ctx0" brushRef="#br0" timeOffset="35747.64">18967 5310 465 0,'16'-6'39'0,"4"0"-20"0,7-2 11 15,12 0-1-15,5 2 1 16,2-3-17-16,0 2-4 16,-4 0-2-16,-2 2-3 15,-10 1-2-15,-4 2-4 16,-12 2 1-16,-7 0-25 16,-5 0-24-16,-2 0-34 15,-5 0-84-15</inkml:trace>
  <inkml:trace contextRef="#ctx0" brushRef="#br0" timeOffset="36028.82">19165 5141 430 0,'-4'0'33'0,"2"-2"-6"0,2 2 2 16,0 3-17-16,0 8-4 15,0 6 6 1,0 5 9-16,6 3-2 0,-3 4-8 16,3 1-4-16,-1-2-4 15,-3 3-1-15,2-5 0 16,-4-1-3-16,0-5 1 16,0-4-3-16,0-6 3 0,0-2-2 15,0-3-2-15,1-3-19 16,5-2-26-16,-3 0-43 15,7-11-87-15</inkml:trace>
  <inkml:trace contextRef="#ctx0" brushRef="#br0" timeOffset="36450.89">19779 5142 397 0,'3'-5'34'16,"3"-1"-18"-16,-4 3 13 15,2-2 27-15,-1 3-27 0,-3-2-14 16,2 3-3 0,-2 1 4-16,0-2-7 0,-2 2-4 15,-9 0-4-15,-3 0-1 16,-6 0 0-16,1 9 0 15,-3-1 0-15,2 2 0 0,2 2 0 16,2 5-1-16,3-1 2 16,5 4 2-16,0 2 2 15,8-1 4-15,0 1 0 16,0-3-1-16,9-1 2 16,5-2-1-16,3-4 1 15,2-2-1-15,1-6 1 0,7-1-6 16,0-3-13-16,0-3 18 15,-2-4-3-15,-3-4-1 16,-4 2-4-16,-8-1 2 16,-6 5-10-16,-4-1-16 15,-9-4-96-15,-7-1-262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09T06:16:29.3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511 6093 135 0,'-11'2'14'0,"1"1"-4"16,-4-1-6-16,4 1 1 15,0-1 8-15,-2 2 7 16,3-2-2-16,3 3 0 16,-3 2 5-16,1 3-9 0,1 2-10 15,0 6-3-15,-2 7-1 16,0 3 2-16,0 8-2 15,-3 1 1-15,-3 6-1 16,3 3 0-16,-5 3 0 16,1 2 1-16,-2 3 0 15,2-2 0-15,-2 3 3 0,0 2-3 16,4 0 4-16,0 1-3 16,2 3 1-16,2 0 7 15,1-3-3-15,1 0-3 16,5-4 2-16,-2 1-3 0,3-4-1 15,-3 1 0-15,1-2 3 16,1 0-3-16,-3 2-1 16,-1-4-1-16,0 2 0 15,3 0 1-15,-1 2-2 16,1-4 2-16,2 5-1 16,2-3 0-16,0-1 0 0,0 1 0 15,9-5 0-15,0 1 1 16,3 2-2-16,1-4 2 15,1-4-1-15,5 2 1 16,-5-5 0-16,4-1 2 16,-1-5-1-16,4-5 2 0,-1-1-4 15,0-7 2-15,4-2-2 16,0-7-2-16,1-8 1 16,2-1 1-16,4-1 2 15,-1-15 1-15,1-2 1 16,3-5 1-16,1-4 1 0,3-1-5 15,-1-6 2-15,4-6-2 16,-4 1 0-16,-3-8 0 16,-3 0 0-16,-3-8 2 15,-4-4-1-15,-8-4-3 0,0-3 3 16,-5-5 0 0,-4-6 1-16,-4-5 3 15,-3-1 1-15,0-7-1 16,0-1 0-16,-3-2-1 0,-3-1 3 15,1-3-5-15,0 3 3 16,0-1 2-16,-3 2 0 16,1 3-4-16,-2 4-2 0,-1 2-2 15,-9 6 1-15,-4 5-1 16,-6 7-1-16,-12 9-12 16,-17 7-48-16,-13 7-116 15</inkml:trace>
  <inkml:trace contextRef="#ctx0" brushRef="#br0" timeOffset="18180.47">12520 4970 96 0,'-7'0'20'0,"2"0"8"16,3 0-4-16,-1 0 14 15,3 0 4-15,0 0-6 0,0 0-9 16,0 0-6-16,0 0-3 16,0 0-9-16,0 0-5 15,0 0-2-15,0 1 1 16,5 1-1-16,2 1 4 16,4 1 2-16,3 1 4 0,5-1 0 15,0-1-2-15,8 1-4 16,7-2-1-16,6 2-1 15,3-4-1-15,7 0-2 16,2 0-1-16,7 0 3 16,4 0-4-16,4 0 3 15,3-6-3-15,2 1 1 0,-3-1 2 16,6 1-2-16,-4-1 4 16,7 3 0-16,-7-1 4 15,4 1 1-15,1-1-2 16,1 3 0-16,-1-1-3 15,1 0 0-15,-3 0-1 0,3 2-2 16,-2-1 2-16,4-2-2 16,-3 3 1-16,4-1-1 15,1-1-1-15,2-2 1 16,-1 1-1-16,1-1 0 16,0-1 0-16,1-1 1 15,0 3-2-15,-1-2 1 0,4 3 2 16,-4 0-1-16,4 0 2 15,-3 2-2-15,-1 0 1 16,-1 0-1-16,1 2 0 16,0 3 0-16,-1-1 0 15,3 2 0-15,-1-1 0 0,4-2 1 16,0 3-1-16,0-1-1 16,1-3 1-16,-2 2-1 15,1-1 0-15,-2-3 1 16,1 2 0-16,-2-2 2 0,0 0 4 15,-4 0 1-15,1 0 1 16,-4 0-3-16,-3-2 0 16,-5-1-1-16,-3 0 0 15,-6 2 1-15,-10 1-2 16,-5 0-2-16,-9 0-1 0,-8 0-1 16,-7 0 0-16,-8 0 1 15,-5 1-1-15,-7 3 0 16,-2 2-1-16,-6 1 0 15,-13 1-1-15,-10-4-42 16,-10-4-127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09T06:17:59.3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998 5132 264 0,'-8'0'70'0,"2"0"-34"15,1 0 14-15,3-3 0 16,-1-2-21-16,1 1 3 15,2-6-13-15,0 2-3 16,0-2-4-16,2-1-1 16,7 0-1-16,2 1-3 15,5 2 1-15,0 0-4 0,3 5 0 16,2 3-3-16,0 0 0 16,0 11-1-16,5 4 0 15,-5 5 1-15,0 3-1 16,-2 4-1-16,-4 0 2 0,-7 1-1 15,-3 1 3-15,-5-1-4 16,-1-3 1-16,-8-1 2 16,-4-4 0-16,-1-2-1 15,-3-4 1-15,3-4 1 16,3-3 5-16,2-6 0 0,2-1-4 16,4 0-1-16,3-1-1 15,0-6-1-15,3-7-2 16,10 0-3-16,1-3 3 15,6-2-1-15,-4-3 0 16,4 1 1-16,-2-3 0 16,-2 3-1-16,0-2 2 0,-3-1-2 15,-1 5 2-15,-5 3-1 16,-2 2 2-16,2 1-1 16,-6 3 0-16,1 5 1 15,-2 2 0-15,0 3 2 16,0 0-2-16,-2 6-3 0,-6 10 0 15,2 2 2-15,0 3 1 16,-2 4 0-16,2 2 3 16,5-4 2-16,-4 0-1 15,5 0-2-15,0-1 0 16,0-5 0-16,6-2-1 16,3 0-1-16,3-1-2 0,3-2 4 15,-1-2-3-15,4 0-1 16,4 0-18-16,-3-5-25 15,3-1-38-15,0-4-79 16,-3 0-171-16</inkml:trace>
  <inkml:trace contextRef="#ctx0" brushRef="#br0" timeOffset="265.55">25714 5178 456 0,'2'-2'41'16,"-1"-1"-12"-16,3 0-3 15,4 0 7-15,7 0-4 0,4 0-16 16,2 0-5-16,4-1 6 16,0 3-5-16,4 1-2 15,-4-1-5-15,-2 1-2 16,-3 0 0-16,-3 0 0 15,-3 0-18-15,-6 0-17 16,0 0-15-16,-6 1-59 0,-2 0-59 16</inkml:trace>
  <inkml:trace contextRef="#ctx0" brushRef="#br0" timeOffset="547.22">25785 5274 403 0,'-7'4'69'16,"4"-3"-45"-16,3-1 21 15,0 0-2-15,2 2-9 0,8-2-21 16,5 1-4-16,2 2 11 16,5-3-5-16,5 0 3 15,4 0-38-15,-4 0 34 16,0 0-2-16,-5-4-3 15,-1 1-6-15,-5 1 0 16,-7 0-4-16,-2 2 2 0,-4 0-1 16,1 0-10-16,-2-1-1 15,-2-1-61-15,0-2-62 16,0-5-315-16</inkml:trace>
  <inkml:trace contextRef="#ctx0" brushRef="#br0" timeOffset="1329.38">26874 5034 19 0,'-8'-11'338'15,"5"0"-303"-15,1 1-2 16,2 0 21-16,0 0-7 16,11 2-21-16,2 4-14 15,7-2-7-15,-1 4-2 16,3 2-2-16,3 0 0 0,-1 9-1 16,-4 2 0-16,2 5 0 15,-8 2 0-15,1 3 0 16,-10 1 1-16,-3-2 0 15,-2 4-1-15,-5-1 1 16,-10-1 0-16,-2 0 2 16,-4-1-2-16,2-2 6 0,1 0 8 15,1 1-1-15,5-4-1 16,5 0-5-16,4-1 1 16,3-3-6-16,0 1-1 15,5-2 1-15,7-1 2 0,3-4 2 16,1-4-2-16,4 2 4 15,-3-4-1-15,3 0-3 16,2 0-2-16,-6-4-2 16,2 0 0-16,-2-2-1 15,-1 1-1-15,-5-2-8 16,0 2-25-16,-5-1-8 0,-3 0-4 16,-2-1-32-16,0 1-31 15,-4-4-90-15</inkml:trace>
  <inkml:trace contextRef="#ctx0" brushRef="#br0" timeOffset="1532.37">26892 5176 245 0,'-13'-2'45'0,"4"1"-5"0,5-1 16 15,4 1-13 1,0 1-4-16,6 0-25 0,8 0-3 15,6 0 7-15,7 0-8 16,4 0-3-16,3-3-4 16,0 2-3-16,4-1-1 15,-3-2-32-15,1-3-85 0,-2-4-201 16</inkml:trace>
  <inkml:trace contextRef="#ctx0" brushRef="#br0" timeOffset="2173.21">27549 5196 149 0,'0'0'43'16,"0"0"-12"-16,0 0 10 15,0 0-2-15,2 0 2 16,3 0 0-16,1 0-6 0,2 0-7 16,2 0 2-16,2 0 3 15,4 0-7-15,6 0-1 16,3 0-5-16,4 0 5 16,1-2-2-16,3 0 0 15,1 1-10-15,-6-1-6 0,1-1-3 16,-5 2-1-16,-7-2-2 15,-2 3 0-15,-6 0-2 16,-4 0 0-16,-5 0-8 16,0 0-17-16,0-1-1 15,0-1-5-15,-7 1-26 0,0-3-64 16,-1 0-82-16</inkml:trace>
  <inkml:trace contextRef="#ctx0" brushRef="#br0" timeOffset="2969.88">28150 4973 335 0,'0'-11'13'16,"-1"2"21"-16,1 2 14 15,0 0 6-15,0 5-19 16,0 0-14-16,1 2-9 0,1 0 0 16,2 0-4-16,-4 11 0 15,1 3 2-15,1 6 5 16,-2 5 5-16,0 4 4 16,0 3-16-16,0 0-3 0,0 1 9 15,0-3-3-15,0 3-3 16,0-6 3-16,-2 0-7 15,2-4-1-15,0-4 0 16,0-5-1-16,0 0-1 16,0-4-1-16,0-3 2 15,0-4-2-15,0 1 1 16,0-4 0-16,0 0 2 0,2 0-16 16,-2-4 10-16,0-6 10 15,4-3-5-15,-2-4 0 16,0-5-2-16,2 0 1 15,-1-3-3-15,0 4 0 16,1-2-1-16,1 4 2 0,2 2 0 16,3 5 1-16,-2 1 1 15,5 2-1-15,0 2 1 16,2 3 0-16,0 2-1 0,1 2 1 16,1 0-1-16,-3 2 0 15,0 6 1-15,-1 2-1 16,-4 3 0-16,2 2-2 15,-4-1-2-15,-4 2 8 16,1 5-1-16,-1-4 0 16,-3-1-3-16,0 0 1 0,0-1 2 15,0-3-3-15,0 1 0 16,0-3 2-16,0-1-1 16,0 1-3-16,0-3 1 15,0 0-5-15,0 0-12 16,-9-3-51-16,-1-4-34 15,-7 0-152-15</inkml:trace>
  <inkml:trace contextRef="#ctx0" brushRef="#br0" timeOffset="11803.81">25152 6089 127 0,'0'0'21'16,"-2"0"19"-16,1-1 18 0,-1-4-4 15,2 0 2-15,-3-2-26 16,1 1 13-16,-1-4-10 15,1 0 0-15,0-1-8 16,1 2-5-16,1-1-7 16,0 2-1-16,0 1-4 0,0 2-4 15,0 1 0-15,3 1-4 16,7 3 1-16,-2 0-1 16,1 3-1-16,2 6 0 15,-2 6 1-15,-2 1 1 16,0 1-2-16,-2 6 2 0,2 1-1 15,-4 1 2-15,-1-2 2 16,1 0 4-16,2-1 1 16,1-5-1-16,1-1-2 0,4-5-2 15,1-4 1 1,3-1 1-16,1-6 1 0,2 0-1 16,0 0-1-16,-2-2-2 15,-2-6 0-15,3-2 0 16,-7-2-1-16,0-5 0 15,-3-1 4-15,0 1-1 0,-6-5-2 16,1 3 0-16,-2-3-2 16,0 2 0-16,0 5 0 15,-2 2 1-15,1 4-3 16,-5 2 3-16,3 2 1 16,1 3 0-16,1 0-1 0,1 0 1 15,-2 2-2-15,2 0-1 16,0 0 1-16,0 0-2 15,0 0 4-15,0 0-5 16,-3 0 4-16,3 0-3 16,0 0 0-16,0 0 2 15,0 0 0-15,-2 0-1 0,2 0 1 16,-1 2-1-16,1-2 0 16,0 2 0-16,-4-2 1 15,4 2-1-15,0-2 1 16,0 2-1-16,-2-2 0 15,2 2 1-15,0-1-42 0,0 1 47 16,0 1-2-16,0 3-5 16,0 4 3-16,0 5-2 15,0 3 1-15,2 7 3 0,2 3 3 16,2 4 1-16,-1 2 0 16,0 2 0-16,-1 3-1 15,-3-3-3-15,1 2-1 16,-2-5-3-16,0-1 1 0,0-1 0 15,-2-6 1-15,-3-2 0 16,-2-6 0 0,-1 1 0-16,0-4 2 0,-1-4-3 15,0-2 2-15,1-3-1 16,0-1 0-16,1-2 0 0,-3-2-2 16,3 0 3-16,0-10-2 15,0 1 4-15,4-6-7 16,1-4 2-16,2 0 0 15,0-3 0-15,2-2 0 16,8-1 2-16,2 0-5 16,7 0 0-16,2 2-5 0,7 0-6 15,2 0-20-15,8 2 1 16,-1-1-92-16,1 2-173 16</inkml:trace>
  <inkml:trace contextRef="#ctx0" brushRef="#br0" timeOffset="12022.4">25913 6221 474 0,'0'2'37'16,"0"-2"-3"-16,4 0 5 0,8 0-2 16,4-3 2-1,4-2-21-15,4-1-7 0,-1 0-1 16,0 3-8-16,-3 1-1 15,-3 2-1-15,-5 0-28 16,-5 0-41-16,-6 2-86 0,-1 3-272 16</inkml:trace>
  <inkml:trace contextRef="#ctx0" brushRef="#br0" timeOffset="12194.25">25982 6328 466 0,'-2'4'55'15,"2"-4"-7"-15,5 0-6 16,11 0 11-16,4-2-53 16,5-5 22-16,2 0-12 15,4 0-5-15,-2 0-5 16,-5 0-4-16,-2 1-37 0,-4-1-186 16</inkml:trace>
  <inkml:trace contextRef="#ctx0" brushRef="#br0" timeOffset="13053.41">27173 6095 287 0,'-5'-9'39'15,"0"-2"12"-15,1 4 5 16,3 0-2-16,1 1-20 16,-2 3-9-16,2-1-2 0,0 4-6 15,0 0-5-15,-2 2-7 16,-1 11-3-16,1 2 0 15,-1 9 4-15,1 2 9 16,2 1 3-16,0 2-4 16,2-2-5-16,6-3-2 15,3-2 0-15,5-2-2 0,0-2 0 16,4-6-2 0,-1 1-1-16,1-8 0 0,0-2 0 15,-2-3-1-15,-2 0 1 16,-4-1-1-16,0-10 1 15,-2-2-1-15,-3-1-37 0,-3-5 38 16,-1-1-2-16,-3 0 1 16,0 5-1-16,0-2 1 15,0 5-1-15,0 4 0 16,0 5 0-16,0 3 0 16,0 0 1-16,0 3-4 15,4 8 1-15,2 5 1 0,1 4 1 16,2 0 2-16,2 1-1 15,3-2 0-15,4-2 3 16,0-3-5-16,2-5-2 16,-1-2 8-16,1-7-1 0,-2 0 1 15,-4-2-2-15,1-10 7 16,-6-4 1 0,-2-4-3-16,-2-2-2 0,-3-6-3 15,-1-1-2-15,-1-1 0 16,0-2-1-16,-8 4 0 15,-3-1-1-15,-5 10-2 0,-3 2-3 16,-2 8-2-16,1 8-1 16,3 1-7-16,0 7 24 15,7 9-43-15,8 1-23 16,2 1-37-16,9 2-81 16</inkml:trace>
  <inkml:trace contextRef="#ctx0" brushRef="#br0" timeOffset="13300.34">27850 6189 543 0,'0'0'16'0,"4"0"0"15,5-1 4-15,5-1 0 16,3 2 3-16,2 0-8 0,6 0-10 15,4 0-3-15,0 0-1 16,2 2-1-16,-4-1 0 16,-2-1 0-16,-1 2-25 15,-2-2-42-15,0 0-104 16</inkml:trace>
  <inkml:trace contextRef="#ctx0" brushRef="#br0" timeOffset="13608.61">28407 5995 481 0,'0'-4'36'0,"-5"-4"4"16,1 4 5-16,1 2-12 16,-3 2 1-16,3 4-21 15,3 8-2-15,-2 6-34 16,2 4 42-16,0 4-8 0,0 3-6 15,0 1 1-15,2-2-1 16,3 3 0-16,-1-5-3 16,-1-2-2-16,1-3 3 15,-1-1-5-15,1-4 2 16,-2-4 2-16,0-1-2 0,-2-6 0 16,4-1 0-1,-3-4 0-15,1 0-16 0,1-7-9 16,4-7 0-16,0-3-41 15,3-4-44-15,1-2-95 16</inkml:trace>
  <inkml:trace contextRef="#ctx0" brushRef="#br0" timeOffset="13972.68">28558 6078 268 0,'2'-5'145'0,"-1"2"-81"15,-1-1-6-15,0 3-1 0,0 1-22 16,0 0-23-16,0 0-11 15,-1 5 0-15,-10 3 1 0,1 2 0 16,-9 0 0-16,1 1-1 16,-1 1 0-16,-1 0-1 15,1-6 2-15,2 3-3 16,3-2 2-16,4 1-2 16,3-5 1-16,4 4 0 0,3-2 0 15,0 1 0-15,3 3 0 16,12 0 2-16,1 0 3 15,4 1 4-15,4 1 0 16,3-2 0-16,-3-2 6 16,1 2-36-16,-1-1 36 15,-5-5-9-15,1 2 2 0,-6-1 2 16,-1-1-7-16,-2-1 1 16,-4 0-6-16,-3 2 2 15,-2-3 2-15,0 1-10 16,-2-2-27-16,0 0-16 0,-8 0-111 15</inkml:trace>
  <inkml:trace contextRef="#ctx0" brushRef="#br0" timeOffset="24686.98">24473 5248 201 0,'9'1'39'15,"-2"-1"-5"-15,0 0 18 16,-1 0 9-16,-2 0-22 16,-3 0-2-16,1 0-5 15,-2 0-7-15,0 0-8 16,0 0-5-16,-9 0-8 0,-6 3-2 15,-6-1-2-15,-4 4 1 16,-5-1-1-16,-7 4 0 16,-1-2 1-16,-1-2-3 15,0 1 3-15,-3-2-1 16,3 3 1-16,3-2-1 16,4 2 0-16,3-1 1 15,4 1-2-15,3 1 1 0,4-1 0 16,2 3 0-16,5-2 0 15,3 1 0-15,-2 0 0 16,5 2 0-16,0-2 2 16,-1 3 2-16,1 1 1 0,1 1 2 15,-1 4 1-15,1 5 3 16,1 6-2-16,3 5 1 16,-2 5 0-16,0 9-1 15,2 7 2-15,0 3 1 16,0 5 1-16,0 7-2 0,0 5 0 15,0 2 1-15,0 3-15 16,0 4-16-16,2 3 26 16,1 3-1-16,1-2 0 15,-1-2-2-15,-1 0 1 16,-2 3-2-16,0-3-1 16,0-1 1-16,-2 3-1 0,-6-3 0 15,1-1 0-15,-2-2 0 16,-2-7 0-16,4-2-1 15,0-5 2-15,3-7-1 16,-2-4 1-16,4-5 0 16,0-8-2-16,2-1 0 0,0-9-2 15,2-4 2-15,4-5 0 16,5-3-1-16,1-5 0 16,5-2 3-16,2-5-4 15,3-5 2-15,5 0-1 0,3-5 2 16,1 0-1-16,3 0-1 15,-2-10 1-15,0 3-1 16,-3 0 0-16,-2 0 1 16,-2 3-1-16,-3 0-2 15,-6 0-14-15,-4 0-22 16,1 1-4-16,-4-3-21 16,-2-1-12-16,-1-1-28 15,-4-7-91-15</inkml:trace>
  <inkml:trace contextRef="#ctx0" brushRef="#br0" timeOffset="25012.95">24319 7611 374 0,'-2'-5'63'15,"2"0"2"-15,0 0-11 0,0 4-9 16,0 1-18-16,7 0-17 16,3 1-2-16,11 5 3 15,2 1 0-15,3 0 2 16,1 2-1-16,0-2-41 15,0 0 32-15,-5 0 0 0,-4-1 0 16,-5-1-2-16,-3-1-3 16,-3 1 3-16,-3-1 0 31,-4 1 0-31,0 4-1 0,0-2 1 0,-7 5 3 16,-4 3-3-16,-2 5 1 15,1 1-1-15,0 2-1 16,-1-1 1-1,0 6-1-15,2-2 0 16,2-1-8-16,1-4-29 16,2-1-96-16</inkml:trace>
  <inkml:trace contextRef="#ctx0" brushRef="#br0" timeOffset="25848.83">25622 7763 283 0,'0'0'59'0,"0"-2"-4"0,0-6 0 15,0 0-7-15,0-3-18 16,0 1-11-16,-5-1-1 16,-2-2-9-16,-3 2-2 15,2 1-3-15,-5 1-1 16,-3 3-1-16,2 3 0 16,-4 3-4-16,-1 0 4 0,4 0-2 15,0 9 0-15,-1 5 1 16,6 2 3-16,0 5-2 15,6 3 0-15,3 2 1 16,1 3-1-16,0-2 0 16,7 0 1-16,4-3-2 0,3-2 0 15,3-6 0-15,-2-4 1 16,4-7 0-16,-4-5 0 16,2 0 3-16,-1-3-4 15,-2-9 1-15,-1-6 1 16,-5-2 4-16,2-6 1 15,-1-1-3-15,-4-4-1 0,-2-2-1 16,-1-3-3-16,0-2 0 16,-2-1 0-16,0 5 0 15,0 2-2-15,0 7 1 0,-5 2 1 16,1 9 0-16,1 6 1 16,-1 5-1-16,1 3 0 15,1 3-1-15,2 14 0 16,0 6 0-16,0 2 1 15,0 7 2-15,3 2 1 0,3 0 1 16,-1 1 5 0,0-1-2-16,5-2 0 0,-3-3-4 15,1-2 1-15,2-5-2 16,2-3-1-16,2-7 1 16,3-1-2-16,1-7 0 15,0 0-24-15,3-4-22 0,-3 0-35 16,-2-1-62-16,-2-10-165 15</inkml:trace>
  <inkml:trace contextRef="#ctx0" brushRef="#br0" timeOffset="26387.23">25866 7739 420 0,'0'-14'32'0,"0"0"15"15,6-1-3-15,-1 3-9 16,5-1-13-16,2 6-12 15,0 4-3-15,5 3-2 0,3 0-4 16,-3 13 1-16,1 4-4 16,-4 3 2-16,-1 3 1 15,-6 0 0-15,-1 2-1 32,-6-4 2-32,0 0-2 0,0 0 0 0,-6-8 2 15,-1 3-1-15,0-7 0 16,0 0 2-16,3-5 0 0,1-2-1 15,1-2 0-15,2 0 1 16,0-6 1-16,2-9-2 16,5-2 0-16,1-1-3 15,4-6 2-15,0 1-3 0,-2-1 1 16,2-2-2-16,-2 2 2 16,-1 3-1-16,-1 0 0 15,-5 5 2-15,-1 3 0 16,-2 4 2-16,0 4-1 0,0 3 2 15,-4 2-2-15,-1 0-1 16,-3 12 0-16,1 5 1 16,0 4 2-16,4 2 5 15,-1 4 3-15,4-2 1 16,0 0-4-16,0 0-1 0,6-6-4 16,6 3-1-16,-1-6-3 15,7-4 3-15,-2-1-3 16,7-4-32-16,0-5-15 15,3-2-34-15,1 0-80 16,3-9-183-16</inkml:trace>
  <inkml:trace contextRef="#ctx0" brushRef="#br0" timeOffset="26607.1">26495 7728 437 0,'0'-3'42'0,"1"2"-6"15,3-2 7-15,2 3-15 32,3 0-8-32,3 0-8 15,8 0-3-15,2 0 0 16,5 0-7-16,-3 0 0 0,1 0-1 16,-3 0-2-16,-4 0-7 15,-5 4-26-15,-8-1-26 16,-3 1-32-16,-2 3-34 15,-7-1-26-15</inkml:trace>
  <inkml:trace contextRef="#ctx0" brushRef="#br0" timeOffset="26763.28">26618 7780 136 0,'-12'9'96'0,"2"0"-9"0,2-3-18 16,1 3-9-16,5-4 0 16,2 1-18-16,0-2-6 15,4 0-5-15,7-4-1 0,5 1 1 16,6-1-16-16,0 0-10 15,4 0-3-15,-1-3-1 16,-2 1-2-16,-2-2-46 16,-6 0-78-16,-3-3-337 15</inkml:trace>
  <inkml:trace contextRef="#ctx0" brushRef="#br0" timeOffset="27617.34">27545 7670 205 0,'6'0'39'0,"-1"-4"-1"16,-3-1 26 0,-2 0-6-16,0-1-13 0,0-1-6 15,0 0-13-15,-2 0-2 16,-3-2-9-16,-3 3-7 16,-4 1-5-16,2 0-1 15,-2 3-1-15,-2 2-1 0,-1 0 0 16,0 0 2-16,0 11-1 15,1 0 2-15,-1 3 2 16,3 4 3-16,3 3-4 16,4 2 0-16,2 2 1 15,3-2-4-15,3 3 2 16,9-7 2-16,2-1-4 0,3-4 4 16,3-6-2-16,-1 1 1 15,3-9-4-15,-5 0 3 16,0-6-2-16,1-6 1 15,-6-3-2-15,-1-5 3 16,-2-1 2-16,-2-4 4 16,0-4-6-16,-3-1 0 0,1-4-3 15,-5 2 2-15,0 0-3 16,0 2 3-16,0 1-2 16,-2 8 0-16,-3 4-2 0,3 9 4 15,-3 2-2-15,3 5 2 16,-3 1-2-16,5 1 0 15,-2 12 2-15,1 5-2 16,1 5 0-16,0 5 3 16,0 3 4-16,0 1 0 15,0-2 0-15,3 4 1 0,2-4-3 16,-3-1-2-16,3-4-1 16,2-1 1-16,3-7-3 0,0-1 1 0,1-3 1 15,4-5-5-15,0-2-33 16,2-6-22-16,0 0-54 15,2-10-105-15</inkml:trace>
  <inkml:trace contextRef="#ctx0" brushRef="#br0" timeOffset="28054.75">27908 7574 420 0,'-2'-11'27'0,"-3"0"7"0,5 0 17 16,0 2-9-16,0 1-14 16,5 0-9-16,6 3-8 15,0 1-2-15,5 4-5 16,2 0-3-16,0 0 0 16,1 9 0-16,-2 6-1 15,-3 1 0-15,-1 3 0 0,-6 1-1 16,-3 3 1-16,-3-1 0 15,-1-1 0-15,0 1 1 16,-7-1-1-16,-2-2 0 16,0 1 1-16,-1-2 0 0,1 0 2 15,1-2 2-15,4 0 2 16,1-2 0-16,3-2-1 16,0 2 0-16,0-4 0 15,7-2 1-15,4 2-1 16,5-6-37-16,2-1 32 15,3-3 2-15,5 0-1 0,-3 0 0 16,2-2-2-16,-1-5 2 16,-7-3-12-16,-2 4-5 15,-4-4-48-15,-8-4-46 16,-3 0-95-16</inkml:trace>
  <inkml:trace contextRef="#ctx0" brushRef="#br0" timeOffset="28226.57">28008 7720 347 0,'-12'0'52'16,"5"0"1"-16,7 0 20 0,0-2-21 15,10 2-17-15,11-2-18 16,4-1-11-16,7-1-5 16,4-2 1-16,1 1-3 15,-4 0-16-15,-8-4-52 16,-5-1-109-16</inkml:trace>
  <inkml:trace contextRef="#ctx0" brushRef="#br0" timeOffset="29324.53">24731 6248 332 0,'0'-7'16'15,"0"-2"17"-15,0 4 11 16,-3-2-11-16,-2 5-20 16,-5 0-3-16,-6 2-8 15,-2 0-2-15,-9 5 0 16,-4 4 1-1,-4-1 0-15,-10 2 0 0,-4 1 1 16,-5 0 5-16,-6-1 6 16,-3 1 0-16,-4 1-8 0,1 1 0 15,1-1 3-15,4 5-2 16,2-2 0-16,9 3 1 16,1 2 0-16,10-1-1 0,5 2-3 31,7 1-1-31,5 0 0 0,4 3 0 0,6 0-1 0,3 2 0 15,5 3 0-15,3 2 1 16,1 6 0-16,0 6 0 16,1 4 1-16,6 7 0 0,4 10 1 15,0 2 1-15,3 10-1 16,0 5 5-16,1 6-4 16,1-1 0-16,-2 8-3 15,2 2 2-15,-1 2 0 16,-3-1 0-16,-2 9 1 0,-5-1-3 15,-3-2 1-15,-2 1 4 16,0 2 0-16,0-3 0 16,-5-4 2-16,1 0 0 15,0-7-1-15,2-8-7 16,2-7 3-16,0-8-2 0,0-9 0 16,6-5 3-1,3-9-3-15,1-2-1 0,5-7 0 16,-1-6-32-16,3-4 35 15,0-6-4-15,3-3 0 16,2-3 1-16,1-7-1 16,0-2 0-16,4-3 1 0,2-2-1 15,3-2 0-15,6 0 0 16,6 0 2-16,5 0-2 16,2-2 1-16,3 0 1 15,1 0-1-15,2 1-1 16,-4 1 0-16,1 0-2 0,-10 0 3 15,-2 1 0 1,-8 5-1-16,-5-2-2 0,-12-3 2 16,-5 2 0-16,-5-3-2 15,-5 2-1-15,-2-2-52 16,0 0 8-16,-6 0-18 0,-3-5-74 16,0-4-181-1</inkml:trace>
  <inkml:trace contextRef="#ctx0" brushRef="#br0" timeOffset="29621.32">24742 9074 409 0,'0'-6'33'16,"0"1"14"-16,0 2 2 16,4 3-12-16,2 0-16 15,1 4-19-15,3 9 0 16,5 2 2-16,2 3 1 0,2-3-1 15,-2 2 0-15,3-3-3 16,0-4 1-16,-2-1-1 16,-5-2 1-16,-3 0-1 15,1-2 2-15,-7 0-3 16,-4 3 0-16,-2 4 4 16,-13 3-3-16,-3 3 3 0,-3 5-3 15,-6 2 1-15,2-3-2 16,-1 2-5-16,11-7-35 15,5-8-102-15</inkml:trace>
  <inkml:trace contextRef="#ctx0" brushRef="#br0" timeOffset="30965.46">26078 9125 374 0,'-1'-9'30'0,"-7"-1"-11"16,4-4 18-16,1 1-5 15,-2 1-12-15,-4-1-14 16,-1 2 1-16,2 0 3 16,-5 4-2-16,-1 2 0 0,-2 3-2 15,-6 2 1-15,2 0 1 16,-1 7 3-16,-1 6 0 16,2 3-1-16,4 4 1 0,2 1-3 15,5 2 3-15,4 2-6 16,5 0 2-16,0-3-5 15,8-1 2-15,7-7-4 0,4-1 4 16,1-5 0-16,2-4-2 16,-1-4 2-16,-1 0 0 15,-1-4 0 1,-5-10 0-16,2 0 0 0,-4-5-3 0,1-5 4 16,0-4-2-16,-3-1 0 15,-1-3-1-15,-1-4-1 0,-3-1-1 16,-5 1 1-1,0 4-1-15,0 2 1 0,-5 5-2 16,-3 5 1-16,1 6 0 16,0 8-1-16,0 6 0 15,2 0-1-15,-1 11 1 16,0 9-2-16,6 6 4 0,0 7 1 16,0 2 3-16,4 3-1 15,4 1 2-15,0-2-2 16,5-2-3-16,-2-5 3 15,1-2-5-15,3-6-22 16,1-5 19-16,0-4 1 0,3-4 3 16,3-6 2-16,0-3-1 15,1 0 1-15,-3-2 0 16,0-8-2-16,-3-3 0 16,-2-2 2-16,-4-3-1 15,-3-2-1-15,0-1 1 0,-4-1-1 16,-2 3 1-16,-1 1-1 15,-1 4 2-15,0 3-2 16,0 4 0-16,0 3 0 16,0 4-1-16,0 4 0 15,0 10 0-15,0 5-2 16,-1 3 3-16,6 1 1 0,3 0-2 16,4-1 3-16,2-2-2 31,1-5 2-31,2-4-2 0,5-2 0 0,-3-7 1 0,3-2 0 31,0 0 0-31,0-9 0 0,-5-2-1 0,-4-3 1 16,-3-4 0-16,-3-2 0 31,-5-1 0-31,0 0-1 16,-2-1 0-16,0 3 1 0,0 2-1 0,-2 9 0 0,0 1 0 15,2 7 0-15,-1 0-1 16,1 11-2-16,0 8 2 31,0 6 2-31,0 7 0 16,1 4 2-16,5 3 2 0,-1 2 2 0,3-3-2 15,-1 3 0-15,-2-3-2 16,-3-4-1-16,-2-3 0 0,0-4 1 16,-6-5 0-16,-2-4-1 15,-4-5 2-15,2-5-1 16,0-4-1-16,-2-4-1 0,2 0 2 15,3-12-1-15,-1-6 1 32,1-3-2-32,2-6 0 15,5-2-2-15,0-1 2 0,0 2-2 0,10-1 0 16,5 3-4-16,1 2-6 0,5 3-9 16,3 3-27-16,5 0-3 15,0 4-48-15,3-1-98 16</inkml:trace>
  <inkml:trace contextRef="#ctx0" brushRef="#br0" timeOffset="31150.04">26937 9111 403 0,'2'0'46'31,"3"-4"-5"-31,2 1 9 0,6 1-10 0,1 0-14 16,4 1-18-16,1-1-4 15,5 2-3-15,-2 0 1 16,-3 0-3-16,-2 0-16 0,-7 0-28 16,-5 0-41-16,-5 2-88 15</inkml:trace>
  <inkml:trace contextRef="#ctx0" brushRef="#br0" timeOffset="31321.85">26966 9194 333 0,'-8'6'66'15,"4"-2"-3"-15,4-1 7 16,0 0-14-16,12-2-12 16,5-1-12-16,3 0-14 15,4 0-11-15,0 0-5 0,3 0 0 16,-5-5-8-16,0-1-62 16,0-1-91-16</inkml:trace>
  <inkml:trace contextRef="#ctx0" brushRef="#br0" timeOffset="32185.67">28095 8999 250 0,'-4'0'38'16,"4"-7"-1"-16,-2-3 24 0,2 2-25 16,0-1-5-16,0 0-2 15,0 2-9-15,0-4-3 16,0 4-5-16,-7-2-3 15,0 2-2-15,-4 3-4 16,-3 0 3-16,-3 4-1 16,0 0-1-1,0 0 0-15,0 8 3 16,0 4 0-16,4 4 0 16,1 1 1-16,7 4-1 15,1-2 0-15,4 5-1 0,0-3-2 16,11-2-1-16,4-2-1 15,2-5 0-15,2-1-1 16,2-5 0-16,-2-6 0 16,-2 0-1-16,0 0 0 0,-2-10 1 15,-2-4 0-15,-4-2 2 16,0-4 1-16,-2-1 5 16,-2-6 1-16,-1-1-5 15,-3 1-3-15,-1-3 0 16,0 1-1-16,0-1-1 0,0 3 2 15,0 2-2-15,-1 4 0 16,-3 5 0-16,2 5 1 16,1 6 2-16,1 5 2 15,-2 0-3-15,0 12-2 16,2 6-1-16,0 9 2 0,0 1 0 16,0 4 1-1,0 4 2-15,0-4 1 0,4-2 0 16,-1 1-3-16,1-1 0 15,2-7-1-15,-1-1 0 16,2-7 0-16,3 0-1 0,2-5 0 16,0-4-1-16,5-2-23 15,0-4-22-15,3 0-12 16,2-13-36-16,-3-3-42 16,1-5-108-16</inkml:trace>
  <inkml:trace contextRef="#ctx0" brushRef="#br0" timeOffset="32685.42">28383 8922 307 0,'1'-9'63'0,"-1"2"-7"16,0 1 18-16,0 1-18 15,0 3-12-15,0 2-15 16,0 0-13-16,0 0-13 0,-1 11-1 16,-4 2 0-16,3 4 3 15,1 5 0-15,1-1 4 16,0 1-2-16,0-1-5 15,0 1 0-15,8-4 0 16,0-4-1-16,4-2 1 0,5-3 0 16,-5-5 0-16,5-3 0 15,-3-1 1-15,1 0-1 16,-1-11 0-16,-1-1-1 16,-3-2 0-16,1-4-10 15,-2 0-4-15,-2-2 7 0,0 5 6 16,-3 2 1-16,-3 2-1 15,1 6 1-15,-2 5-1 16,0 0 14-16,0 5-6 16,0 9-10-16,2 3 1 15,1 4 1-15,5 1 0 0,3-3 1 16,3-3 1-16,4-1 1 16,6-7-25-16,-4-2 19 15,4-6 1-15,1 0 3 16,-5-6 5-16,-4-5 10 15,-3-4-6-15,-2-3 1 16,-10-2-2-16,1-3-1 0,-2 0-3 16,0-2-2-16,-9 2-2 15,1-1-1-15,-7 5 1 16,-4 2-1-16,-7 7-6 16,-9 5-32-16,-7 3-39 15,-9 2-224-15</inkml:trace>
  <inkml:trace contextRef="#ctx0" brushRef="#br0" timeOffset="45557.91">10531 9735 43 0,'4'2'5'0,"-3"1"-2"16,3-1 10-16,1 1 15 0,0 2 0 15,2-2-5-15,0-1 6 16,-1 1-1-16,6-3 21 15,-2 0-6-15,-1 0-2 0,1 0-1 16,-3 0-9-16,-2 0 3 16,-2-3 2-16,-1-2 1 15,-2-5-4-15,0 3-7 16,0-1-8-16,-3-4-7 0,-8 0-5 16,1 3-4-16,-2-1 0 15,-4-1 0-15,2 3-1 16,-3 2 0-16,2 2 0 15,-4 4-1-15,2 0-1 16,-2 5 1-16,-1 8 1 0,3 3-2 16,0 4 2-16,5 5 1 15,3 1-1-15,4 5-1 16,2 3 1-16,3-2 1 16,3-2 2-16,8-3-3 15,3-4 3-15,2-3-1 16,3-4-1-16,1-8 4 0,0 0-5 15,4-6 5-15,-5-2-1 16,1 0 3-16,-1-13 2 16,0-1 0-16,-4-8-2 15,-5-1 2-15,1-5-31 16,-2-4 18-16,-2-1 6 0,-2-4-3 16,-1 0 2-1,-2-1-3-15,-2 4 1 16,0 0 0-16,0 3 2 0,-6 5-2 15,-1 7 0-15,-1 2-1 16,3 9 0-16,2 4 0 16,-2 4-1-16,3 1 0 0,0 16 1 15,2 2-1-15,0 10 1 16,2 5 1-16,8 5 0 16,2 0 0-16,-2 2 0 15,1 0 1-15,2-3-1 0,-5-1 1 16,3-4 0-16,0-7 0 15,0-4 0-15,-1-4 0 16,3-6-1-16,3-5 1 16,2-7 24-16,4 0-68 15,-1-3-29-15,6-13-49 16,-3-8-146-16</inkml:trace>
  <inkml:trace contextRef="#ctx0" brushRef="#br0" timeOffset="46132.51">11050 9675 379 0,'0'-8'42'0,"0"1"-7"15,0 2 11-15,-1 1-13 16,-5 4-7-16,0 0-14 0,-1 6-8 16,2 8 1-16,0 4 1 15,0 5 2-15,-2 5 2 16,6 5 0-16,1-3 2 15,0 2-3-15,0-4 1 0,0 1-2 16,6-8-3 0,3-1-3-16,-1-6 1 15,5-5 1-15,1-3-2 0,5-6 2 16,-2 0 1-16,3-4-3 16,-2-9 0-16,-4 0-1 15,2-7 1-15,-5 2-1 0,0-3-1 16,-6 1 1-16,0 0-1 15,-2 6 1-15,-1 2-1 16,0 6 0-16,-2 4 0 16,3 2-1-16,-1 4-3 15,3 10 1-15,2 2 3 0,4 2 0 16,2 4-1-16,0-3 4 16,6-3-4-16,-1-1 5 15,0-5-5-15,2-1 3 16,-5-6-1-16,2-3 1 15,-3 0 1-15,-5 0 2 0,0-8-31 16,0-1 37-16,-6-7 0 16,1-2 2-16,0-5 0 15,-4-3-6-15,0-4-3 16,0-2-1-16,-1 0-3 16,-7-2 1-16,-1 6-1 15,-3 2 0-15,-1 7 0 0,-3 8-9 16,-4 6-12-16,-2 5-16 15,-7 2 4-15,0 10-44 16,2 6-68-16,0 2-222 16</inkml:trace>
  <inkml:trace contextRef="#ctx0" brushRef="#br0" timeOffset="46538.78">10515 10253 393 0,'-13'2'31'0,"6"-2"22"0,4 0-8 15,3 1-4-15,0-1-2 16,9 0-8-16,11 2-12 15,6 0 1-15,11-2-36 16,9 3 31-16,4-1-1 16,8 0-1-16,1-2-2 0,4 0-3 15,0 0-1-15,0 0-2 16,-6 0 4-16,0 0-8 16,-10-4 2-16,-6 1 0 15,-9-1-2-15,-8 1-1 16,-7 3-3-16,-5-4 6 0,-7 4-2 15,-2-2-3-15,-3 1 2 16,0-2 0-16,-1 2-18 16,-10-3-28-16,-5-1-28 15,-3 1-104-15</inkml:trace>
  <inkml:trace contextRef="#ctx0" brushRef="#br0" timeOffset="47382.3">10844 10770 73 0,'0'0'86'0,"0"0"-36"15,0 0 10-15,0 0 16 16,0 0-14-16,0 0 2 15,0-4-33-15,0-4-4 16,0 0 0-16,-2-1-7 0,-5 0-9 16,-5 1-4-16,4 2-5 15,-4 0 0-15,-3 5-1 16,1 1 0-16,-5 0-1 16,4 0 0-16,-2 7 1 15,2 4-1-15,1 6 1 16,0-1 3-16,7 4 0 0,1 2 0 15,5 3 0-15,1-2 0 16,0 1 1-16,7 2 0 16,6-7-1-16,-1-1-2 15,3-6 0-15,2-5 3 16,1-7 5-16,3 0 1 0,-4 0-2 16,1-10 0-16,0-4 0 15,-2-4-5-15,-4-2-37 16,2-1 36-16,-6-4 3 15,-1-1-1-15,-3-4-1 0,-2 0-1 16,-2-2-2-16,0-1 0 16,-2-2-1-16,-7 1 0 15,0 1 0-15,1 4 1 16,0 4-2-16,1 7 1 16,0 6 0-16,2 4 0 0,3 8 0 15,0 0-3-15,-1 10-3 16,3 11 4-16,0 6 2 15,0 7-1-15,8 3 1 16,1 4 1-16,0 0-1 16,-1 0 1-16,-1-5 1 15,1 0-2-15,-1-7 2 0,5-3-2 16,0-5 1-16,0-5-1 16,5-5 0-16,3-7 3 15,2-4-3-15,0 0-3 16,5-6-24-16,-3-5 9 15,-2-3-45-15,0-2-30 0,-2-2-49 16,-2 2-90-16</inkml:trace>
  <inkml:trace contextRef="#ctx0" brushRef="#br0" timeOffset="48034.59">11169 10762 218 0,'0'-13'89'16,"0"-2"-16"-16,0 1-10 0,0 5-11 15,0 0-14-15,0 4-9 16,0 0-12-16,0 0-1 15,0 5 0-15,0 0-10 16,0 5-5-16,0 5-1 16,0 4 3-16,-2 6 3 15,1 2 4-15,1 2-2 0,0-1 3 16,0 1 0-16,5-4-6 16,5-3 0-16,1-4-3 15,5-1 0-15,3-5 2 16,0-3-1-16,3-4-2 15,1 0 1-15,0-6-40 16,-3-8 39-16,-2 1 0 0,-6-4 1 16,1-1-1-16,-7-2 1 15,-3-1-1-15,-1-2-1 16,-2 2 1-16,0-2 0 16,0 9-1-16,0 1 0 0,-2 3 0 15,0 3 1-15,2 7-1 16,0 0-3-16,0 5-3 15,-1 8 7-15,1 7-1 16,0 3 1-16,0 6 0 16,5 3 8-16,4 5-1 15,-1 2 7-15,4 4-3 0,-4 0-6 16,-1 2-3-16,0-8-2 16,-4 2 7-16,-3-5-7 15,0-6 2-15,-3-2 1 16,-4-5-3-16,0-3 3 15,-1-6 1-15,0-3-1 0,3-3-2 16,-4-4 1-16,2-2-1 16,-3 0-1-16,2-8 3 15,-1-4 1-15,-2-4-3 16,2-2-2-16,0-2 0 0,2-1 2 16,4-2-2-16,1-3 0 15,2 0 0-15,0 1 0 16,7-2-1-1,3 0 1-15,5 1-5 16,1 1-5-16,2-4-11 0,3-1-25 16,3 0-5-16,1-6-70 15,4-6-171-15</inkml:trace>
  <inkml:trace contextRef="#ctx0" brushRef="#br0" timeOffset="48347.15">12054 10135 372 0,'1'-2'25'16,"4"-2"7"-16,0-1 24 15,2 4-11-15,0-1-12 0,4 0-16 16,5 2 1-16,2-2-6 16,1 0-2-16,5 2 2 15,-2-2-6-15,-1 0-3 16,-3 2-1-16,0 0-2 16,-7 0 2-16,-1 0-20 0,-6 2-27 15,-4 6-40-15,0-5-47 16,-2 4-108-16</inkml:trace>
  <inkml:trace contextRef="#ctx0" brushRef="#br0" timeOffset="48565.83">12099 10270 366 0,'-9'9'33'16,"1"-2"15"-16,5-1 13 15,1-1-10-15,2-1-21 16,0 0-7-16,7-1 3 0,6 0 1 15,3 1-35-15,6-2 27 16,1-1-5-16,3-1-6 16,-4 0-4-16,0 0-2 15,-2 0-1-15,-4 0-1 16,-5-1 0-16,-2 1-3 0,-4 0-39 16,-5 0-16-16,0-4-136 15</inkml:trace>
  <inkml:trace contextRef="#ctx0" brushRef="#br0" timeOffset="49461.16">13796 9953 122 0,'0'-9'20'0,"0"0"13"15,0 0 21-15,0-4 18 16,0 3-18-16,0-3-11 0,0-3 3 16,0 2-6-16,2 1-6 15,3 1-5-15,2 3-6 16,1-2-8-16,4 4-4 16,3 2-4-16,-1 3-3 15,0 2-2-15,4 2 1 16,-1 12-5-16,-4 4 1 0,0 7 3 15,-2 4-3-15,-2-1 1 16,-4 0 1-16,-5 1 0 16,0-2-1-16,0-2 0 15,-7 0-1-15,-3-3 1 16,-4-1 2-16,2-2-1 0,-1-1 4 16,1-2 0-16,5-2 2 15,0-2 0-15,5-4-2 16,2 3-1-16,2-4 1 15,8-1 1-15,9-3 1 16,0 0 0-16,1-3-1 0,4 0-4 16,-4 0-1-16,2-1 2 15,-2-6-4-15,0 0 1 16,-6-1-1-16,-1 1-28 16,-3-1-14-16,-2 0-35 15,-6-2-60-15,-2-3-203 0</inkml:trace>
  <inkml:trace contextRef="#ctx0" brushRef="#br0" timeOffset="49742.35">13811 10015 219 0,'-5'0'43'0,"2"0"23"0,1 0-3 16,0-2-10-16,2 2 7 15,0-3-24-15,0 1-6 16,9 0-8-16,6-1-11 16,4 1-4-16,6 0-3 15,8 0-1-15,2 0-2 16,4 2 0-16,-2 0 0 0,3-1-15 15,-3-1-76-15,5-3-190 16</inkml:trace>
  <inkml:trace contextRef="#ctx0" brushRef="#br0" timeOffset="50039.15">14485 10049 342 0,'2'0'60'0,"-2"0"-26"15,4 0 23-15,0 0-8 16,-1 0-13-16,2-2-16 16,2-1-5-16,2 1 1 15,4 0-6-15,1 2-3 0,6-1-2 16,2-1-3-16,5 0 0 15,-3 0-2-15,5 0 2 16,-2 0-5-16,0-1-24 16,-3 0-36-16,-2-5-78 15,0-1-144-15</inkml:trace>
  <inkml:trace contextRef="#ctx0" brushRef="#br0" timeOffset="50650.53">14988 9763 391 0,'-6'-8'13'15,"4"-3"19"-15,2 4 24 16,0 3-6-16,0 3-17 16,0 1-13-16,0 3-17 0,0 12-3 15,0 4 2 1,0 7 5-16,0 7-1 0,2-1 2 15,1 5 6-15,-1 1-4 16,1-4-4-16,-1 0-2 16,0-6 1-16,-2-3-4 15,0-2-2-15,0-3 2 0,0-4 0 16,0-3 0-16,0-5-1 16,0-2 1-16,0-2 0 15,0-3 1-15,0 1-3 16,0-2 3-16,0 0 1 15,0 0 1-15,0-3 2 0,0-8-7 16,0-3 2-16,1-1 0 16,1-5-1-16,0 1 0 15,1-6 0-15,1 2 1 16,3 1-1-16,1 1 0 16,-1 3 0-16,1-1 1 0,5 6-2 15,0 2 1-15,3 3 0 16,0 2-2-16,4 2 1 15,-3 4 0-15,2 0 1 16,-2 2-1-16,0 9 0 16,-5 3 0-16,-1 2 1 15,-4 4-1-15,-3-1 1 0,-2 7 1 16,-2-5 1-16,0 2 3 16,0-5 1-16,-4 1 2 15,-1-4-40-15,1-1 35 16,4-5 1-16,-1-2-3 0,-1-2 0 15,2 1 1-15,0-4-1 16,0 0 0-16,0-2-6 16,-2 0-130-16,0-11-309 15</inkml:trace>
  <inkml:trace contextRef="#ctx0" brushRef="#br0" timeOffset="51306.63">15822 10013 206 0,'-6'-3'47'0,"2"-2"14"16,0 1 9-16,-1 0-17 0,2 2 1 16,1-1-14-16,2 3-4 15,0 0-13-15,3 0-3 16,11 0-3-16,3 0-6 16,8-2 1-16,9 4-1 15,4 0 0-15,2-1-1 16,3-1-3-16,-4 0-3 0,-3 0-3 15,-8 0-1 1,-2 0 1-16,-10 0-1 0,-3 0-1 16,-6 0-11-16,-6-3-16 15,-1 1-15-15,0 1-13 16,-5-5-48-16,-5-1-63 0,-3-2-110 16</inkml:trace>
  <inkml:trace contextRef="#ctx0" brushRef="#br0" timeOffset="51587.84">16044 9845 154 0,'-3'-8'192'15,"-3"1"-161"-15,5-2 5 16,-1 3 19-16,-1 3-13 16,3 3-12-16,0 0-9 15,0 5-16-15,0 11-5 16,0 6 5-16,6 5 10 0,0 6 2 15,-3 3-3-15,2 2 0 16,-3-6 3-16,-2 3-3 16,0-6-5-16,0-4-4 15,0-2 0-15,0-7-2 16,0-2-1-16,0-4-2 0,0-5 2 16,0-2-2-16,3-3-11 15,5-2-49-15,5-12-95 16</inkml:trace>
  <inkml:trace contextRef="#ctx0" brushRef="#br0" timeOffset="52474.96">16719 9830 123 0,'0'-7'141'0,"0"-3"-85"16,0 4 2-16,0-2 2 16,2 3-13-16,-2 1-17 0,2 1-9 15,-2 3-1-15,0 0-7 16,0 0-9-16,0 7-2 15,-5 7-1-15,-1 6 6 16,3 3 4-16,3 4 0 16,0 3 3-16,0-1-3 15,0-1-4-15,9-1-3 0,3-4 1 16,-3 1-4-16,4-7 0 16,-1-2 2-16,1-3-3 15,-1-6 1-15,3-5-1 16,-3-1 2-16,-2 0-1 15,4-7 2-15,-2-3-4 0,-1-3 2 16,-4-5 1-16,2 2-1 16,-2 0-2-16,-4-2 2 15,4 2 0-15,-6 2 0 16,3 3-3-16,-4 2 3 16,1 4-1-16,-1 3 2 0,0 2-5 15,0 0 3-15,0 7-3 16,0 6 1-16,0 1 3 15,4 7-1-15,-1-1 3 16,4 1-1-16,7-1-1 16,-2-2 1-16,6-4 2 15,-2-1 0-15,6-4 3 16,-2-6-1-16,-1-3 1 0,1 0-36 16,-1-3 33-16,-4-8 5 15,-3-4-2-15,-1-3 3 16,-5-3-1-16,-3 0-2 15,-1-3 0-15,-2-2-6 16,0-3 0-16,-9 2 0 16,-2 3-1-16,-1-2 0 0,-2 8 0 15,-3 5-1-15,-1 5-3 16,-1 5 2-16,0 3-7 16,2 0-2-16,2 9-5 15,5 3 22-15,10 3-55 16,0-1-14-16,13-3-28 0,13-3-83 15</inkml:trace>
  <inkml:trace contextRef="#ctx0" brushRef="#br0" timeOffset="52709.24">17349 9956 386 0,'2'2'67'15,"2"-2"-36"-15,3 0 6 16,2 0-7-16,1 0 1 0,4 0-12 16,-1 0-7-16,6 0 2 15,-4 0-6-15,4 2-7 16,1-2 0-16,1 0-1 16,1 0 0-16,3 0-25 15,2-2-53-15,2-5-92 16</inkml:trace>
  <inkml:trace contextRef="#ctx0" brushRef="#br0" timeOffset="53045.53">17875 9735 463 0,'-3'-10'24'15,"-4"2"22"-15,7 3-1 16,-2 3-12-16,2 2-6 15,0 0-13-15,0 9-12 0,0 5 2 16,0 8 3-16,0 3 3 16,0 5-1-16,0 2 0 15,0 2-4-15,2-2-35 16,-2 0 33-16,1-1 1 16,-1-7-1-16,0-2 0 15,0-2-2-15,0-4 0 16,0-6 0-16,0-2 0 0,0-3-1 15,0-2 1-15,0-3-1 16,0 0 0-16,0 0-18 16,0-5 12-16,0-8-56 15,0-2-39 1,6-8-100-16</inkml:trace>
  <inkml:trace contextRef="#ctx0" brushRef="#br0" timeOffset="53423.52">18068 9805 434 0,'0'-2'48'15,"-10"2"-22"-15,2 0-1 0,-5 0-1 16,-1 9-11-16,0 0-7 16,-3 2-2-16,-2-1 2 15,1 3-3-15,-3-5 2 16,4 3-4-16,-3-2 0 15,6-2-2-15,-1 0 3 16,5-1-1-16,3-2-1 0,2-1-1 16,2 0 2-16,3 1-1 15,0 0 2-15,2-1 5 16,9 2 5-16,1 3 7 16,5 0-2-16,2 5-3 15,3-2-3-15,1 1-31 16,-1 4 33-16,-1-3-3 15,-1 0-7-15,-2-1-1 0,-4-1 1 16,-1-1-1-16,-4-3-2 16,0-1 0-16,-4-1 0 15,-3-1 0-15,0-4-40 0,-1 0-51 16,3-5-279-16</inkml:trace>
  <inkml:trace contextRef="#ctx0" brushRef="#br0" timeOffset="53894.9">18516 9929 287 0,'-3'-1'84'16,"-8"-6"-45"-16,6 3 10 16,1 0-4-16,4 4-12 15,0 0-1-15,6 0-11 0,8 0-6 16,8 0-2-16,8 2 0 16,8 2 0-16,4 0-5 15,0-3-2-15,1-1-3 16,-4 0-1-16,-4 0-2 15,-10 0-1-15,-3 0-4 0,-9 0-27 16,-8-3-20 0,-5-1-28-16,0-3-54 0</inkml:trace>
  <inkml:trace contextRef="#ctx0" brushRef="#br0" timeOffset="54214.51">18745 9775 340 0,'-2'-8'20'15,"1"1"21"-15,1 4 22 0,0 1-18 0,-3 2-15 0,3 0-12 16,-2 5-13-16,-1 10-1 16,-1 4 7-16,1 8 6 15,-1 3 1-15,2 2-5 16,1 4-1-16,1 0-2 0,0-4-4 15,0-4-3-15,0-1-2 16,0-2 2-16,0-6-2 16,0-6 0-16,0-2 0 15,1-2 0-15,-1-5-1 16,0-3 1-16,0-1-6 16,0 0-25-16,2 0-17 0,3-11-51 15,2-6-118 1</inkml:trace>
  <inkml:trace contextRef="#ctx0" brushRef="#br0" timeOffset="54636.41">19343 9700 391 0,'3'-2'14'0,"2"0"-4"15,-5 2 17-15,0 0-7 16,0 4 13-16,0 6-12 16,0 5-3-16,-1 0 0 15,-5 7-3-15,-1-2 1 16,0 5 0-16,-2 0-4 16,-3 0-3-16,1 0 2 0,1-4 1 15,3-1-1-15,2-4-3 16,0-4-2-16,5-1 1 15,0-4 0-15,0 0 1 16,9-4-37-16,7 3 41 16,5-2-6-16,6-3 2 0,7 1-5 15,7-2 0-15,1 0-1 16,3 0-1-16,-3 0-1 16,-5 0-1-16,-6 0 3 15,-8 0-2-15,-7 0-1 16,-6-2 0-16,-5 1 1 0,-5 1-21 15,0-2-8-15,-5-2-50 16,-3-1-44-16,-1-4-89 16</inkml:trace>
  <inkml:trace contextRef="#ctx0" brushRef="#br0" timeOffset="54915.17">19526 9830 303 0,'-9'-9'37'0,"1"1"29"15,5 5-4-15,3 0-8 16,-4 3-10-16,4 0-16 0,0 8-20 16,0 9 1-16,0 4 12 15,0 6 4-15,4 3 1 16,-3 2-43-16,-1 0 35 16,0-1-12-16,0-5 1 15,0 3-2-15,0-6 0 0,0-1 0 16,0-3-6-16,-1-3 2 15,-5 0 1-15,1-3-2 16,-2-4-3-16,-4-4-33 16,0-3-39-16,-2-2-192 15</inkml:trace>
  <inkml:trace contextRef="#ctx0" brushRef="#br0" timeOffset="55920.56">13736 10568 208 0,'-6'-10'42'0,"0"4"6"15,-2 0 2-15,3 2 3 16,2 2-18-16,-1-2-3 0,2 3-5 16,2-2 3-16,0 3 0 15,2-3-9-15,10 2-9 16,5-3-4-16,7 0 0 15,4 1-1-15,8-1-2 16,9 1-1-16,5-2-1 0,6 2-2 16,9-2 3-16,6 0-4 15,10 1 1-15,6-1 1 16,8-3-2 0,5 1 1-16,6 2-1 15,4-4 1-15,3 4-1 16,3-2 0-16,3 0 0 15,1 1 1-15,4 1-1 0,3 1 1 16,1 1-1-16,3 1 1 16,2 0-2-16,1 0 1 15,3 2 1-15,1 0 1 16,1 0 1-16,0 0 0 16,2 0-1-16,0 0 0 15,0 0 1-15,4 0 2 0,-2 0 1 16,3 0-3-16,0 0 2 15,-2 0 1-15,1 0-4 16,-1 0 0-16,0 0 1 16,-7 0 1-16,-1 0 2 15,-2 0-3-15,-3 2-1 16,-7 2-39-16,-6 1 40 16,-4 1-1-16,-10 1-2 0,-8-2 5 15,-11 4-5-15,-5-4 6 16,-11 2-2-16,-9-3 0 15,-9-1 2-15,-6 1-1 16,-12-2-1-16,-10-1 1 0,-5-1-2 16,-11 0-2-16,-6 0 0 15,-1 3-1-15,-21-2-21 16,-13-1-53-16,-14-4-244 16</inkml:trace>
  <inkml:trace contextRef="#ctx0" brushRef="#br0" timeOffset="61677.39">11108 10661 290 0,'-11'-6'56'15,"4"0"-14"-15,1 3 12 16,3-1-3-16,1-2-10 0,2 0-10 16,0 4-10-16,0-2 1 15,9 2-12-15,6-2 1 16,0 4-5-16,7 0-1 16,4 0 0-16,-4 0-1 15,2 7-2-15,1 2 1 0,-3 3-3 16,-3-3 1-16,-1 6-1 15,-2-3 0-15,-5 5 0 16,-2 0 1-16,-2-1-1 16,-5 2 0-16,-2 4 1 0,0-1 0 15,-4 0 1-15,-4 2-2 16,-4 2 1-16,2-1 0 0,-4 1 0 16,2-2 0-16,0-2 1 15,4 0 2-15,-2-3-2 16,3-1 1-16,2-5 0 15,1-1 0-15,3-1-1 0,-1-1 2 16,2-1-2-16,0-1 2 16,0-2-1-16,0 2-37 15,7-1 38-15,3-1-1 16,3-2 3-16,3 1 3 16,6-3-4-16,3-1 1 15,4 0 0-15,1 0-4 0,1 0 1 16,0-1-1-16,-1-3 1 15,-7-3-3-15,-3 3 1 16,-2-1-1-16,-6 3 0 16,-3-1-2-16,-6-1-13 15,-3-1-12-15,0 2 3 0,-8-5-59 16,-10-1-67-16,-3-1-162 16</inkml:trace>
  <inkml:trace contextRef="#ctx0" brushRef="#br0" timeOffset="61989.81">11169 10879 295 0,'-10'-4'43'0,"2"0"-17"16,2 2 7-16,5 1 18 15,-1 1-10-15,2 0-15 0,0 0-13 16,0 0-7-16,9 0 5 15,3 1 5-15,6 3-3 16,4-2 1-16,7-2-3 16,3 0 0-16,7 0-1 15,1 0-1-15,1 0-4 0,0-4-3 16,-3-1 0-16,-4 1-2 16,-9 0 0-16,-1 3-3 15,-10-2-26-15,-5 1-21 16,-5-1-38-16,-4-2-30 0,-4-2-153 15</inkml:trace>
  <inkml:trace contextRef="#ctx0" brushRef="#br0" timeOffset="62395.96">11118 10686 213 0,'-7'-4'7'0,"4"1"33"16,1-1 13-16,2 1 5 16,0-1-15-16,0 0-10 15,5 1-13-15,2-1-7 16,4 1-1-16,4 1-1 0,0 0-5 15,4 2-1-15,1 0 4 16,1 0 1-16,-1 4-5 16,0 3-3-16,-3 2 1 15,0 0-2-15,-7-2 0 16,-1 3 0-16,-1-6 0 16,-5 1-1-16,-1-2 0 0,0-3 1 15,-2 3 1-15,0-3-2 16,0 0 2-16,0 0-2 15,0 0 1-15,0 0-1 16,0 0-30-16,0-3-60 0,-2-1-128 16</inkml:trace>
  <inkml:trace contextRef="#ctx0" brushRef="#br0" timeOffset="63033.12">11132 10674 300 0,'-7'0'16'0,"4"-2"1"0,1 2 26 15,2 0-10-15,0 0-10 16,9 0 12-16,6 0-10 16,4 0-7-16,4-2-3 15,1 2-5-15,3 0-3 0,-3 0-5 16,0 5 0-16,-2 4-3 15,-4 6 2-15,-4-2-1 16,-3 4 1-16,-4 4-1 16,-3-1 0-16,-4 1 1 15,0-1 0-15,-11 3 0 0,0 1 0 16,-3-2 3 0,1 5-2-16,1-2 5 0,1 0 3 15,0 2-3-15,2 1-3 16,4-3-1-16,0-1-1 0,0-4 2 15,4-3 0-15,-1-3 0 16,2-5 0-16,0-5-1 16,0-1 2-16,3-3 4 15,11 0 5-15,3 0 3 0,5-5-7 16,3-4-7-16,4 0-1 16,0-2-1-16,3 0-1 15,-3 3 0-15,-2 1 0 16,-8 1-2-16,-2 2-13 15,-4 3-13-15,-5 1-12 0,-2 0-7 16,-6 0-29 0,0 0-6-1,-10 0-40-15,-4 0-64 0</inkml:trace>
  <inkml:trace contextRef="#ctx0" brushRef="#br0" timeOffset="63267.55">11193 10893 310 0,'-12'-6'15'0,"2"3"30"15,5-1 0-15,2 3 22 0,3-2-20 16,0 2-18-16,13 1-16 16,3 0-2-16,9 0 1 15,2 0-3-15,7 0 4 16,2 0-7-16,4-2-1 0,-3-2-3 15,4 1 0 1,-3-2-2-16,-3 2 0 0,-7-1-22 16,-6-1-52-16,-4-7-182 15</inkml:trace>
  <inkml:trace contextRef="#ctx0" brushRef="#br0" timeOffset="65392.9">14241 10861 222 0,'-14'-7'42'15,"2"-1"5"-15,0 1 17 0,3 0-20 16,6 1-5-16,0-1 0 15,3 0-10-15,0 2-7 16,6 2-9-16,8-2-3 16,5 3-5-16,3 2-3 15,-2 0-1-15,4 10-2 16,-2 4 2-16,-3 8-1 0,-1 1 0 16,1 2 1-16,-11 3-2 15,-2 2 1-15,-6-1 1 16,0 1 0-16,-6-1-1 15,-4 0 1-15,-7-1 0 16,-1-3 0-16,2-1 0 0,1-5 0 16,5-3 1-16,1-1 4 15,8-5 0-15,1-1-2 16,8-5 4-16,11-2 7 16,5-2-4-16,5 0-4 15,3-6-5-15,-1-1-1 0,-3 0-1 16,-2 0-4-16,-6-1-20 15,-6 1-17-15,-9 2-33 16,-5-2-21-16,0 1-36 16,-7-3-57-16</inkml:trace>
  <inkml:trace contextRef="#ctx0" brushRef="#br0" timeOffset="65580.36">14256 11075 228 0,'-17'-2'40'15,"5"0"18"-15,7 2-5 16,-1-3-9-16,6-1 1 0,2 1-18 16,10-1-13-16,8-2-6 15,3 3-3-15,10 1-4 16,5 0 1-16,4 2-2 16,6-1-17-16,-2-3-66 0,3-1-104 15</inkml:trace>
  <inkml:trace contextRef="#ctx0" brushRef="#br0" timeOffset="65752.34">14816 10996 356 0,'1'9'13'0,"10"-3"9"15,5-6 17-15,5 0-7 16,3 0-16-16,6 0-12 15,4-8-3-15,-2 1-4 0,-4 0-59 16,1-2-140-16</inkml:trace>
  <inkml:trace contextRef="#ctx0" brushRef="#br0" timeOffset="66267.7">15216 10780 342 0,'2'-8'30'0,"0"0"-8"16,-1 1 30-16,-1 4 2 16,2 3-16-16,0 0-17 0,-1 12-17 15,1 6 7 1,1 6 2-16,0 9 1 0,1 1 1 16,-1 9-2-16,-1-3-1 15,2 3-3-15,-3-5-4 16,1-2 0-16,2-8-4 15,-3-5 1-15,1-3-2 0,0-8 2 16,0-2-2-16,0-5 0 16,0-3 1-16,-2-2 1 15,2 0 3-15,-2-6-18 16,0-5 17-16,0-1 0 0,0-4-3 16,1-2 0-16,-1-3-1 15,2-2 1-15,0 1 0 16,1 1-3-16,4 1 1 15,3 4-2-15,-1 2 2 16,6 5 0-16,-3 5 0 16,3 4 0-16,2 0 0 0,-3 4 0 15,4 8-1-15,-2 3 2 16,-1 3 0-16,-1 1 0 16,-3 0 2-16,-2 3-4 15,-2 0 4-15,-2-4-4 16,-3-1 2-16,1-1 2 15,0-3 0-15,-3-2-4 0,3-3 2 16,-1-3 2-16,-2-3-6 16,0-2-82-16,2-2-122 15</inkml:trace>
  <inkml:trace contextRef="#ctx0" brushRef="#br0" timeOffset="66738">15974 11073 326 0,'-9'2'18'16,"2"-2"15"-16,3-4 12 15,4 2-2-15,0 1 1 16,5 1-16-16,12-2-13 16,7 0-6-16,5 0-4 0,4 1-1 15,5 1-1-15,-1-4-4 16,1 2-10-16,-2-4-55 15,-1 1-55-15,-6-3-173 16</inkml:trace>
  <inkml:trace contextRef="#ctx0" brushRef="#br0" timeOffset="67367.73">16548 10925 231 0,'0'-6'67'0,"0"3"-7"15,0-1-12-15,-5 3-12 16,0 1-11-16,-2 0-6 0,0 1-1 16,-1 10-2-16,3 5 0 15,0 3-4 1,3 7 1-16,2 2 2 0,0 1-2 15,0 1 0-15,8-3-4 0,6-4-6 16,0-5-1-16,2-2-3 16,2-5 2-16,-2-4 0 15,2-4 0-15,0-3 1 16,-2 0-1-16,-2-5 0 0,-1-6-1 16,-2 0 1-16,-1-3-1 15,-3 0 2-15,0-2-2 16,-2-2 0-16,-2 2 0 15,-3 0 0-15,2 4 0 16,-2 1 2-16,0 5-4 0,0 6 4 16,0 0-4-16,2 8 0 15,0 6 1-15,1 2 1 16,2 3 0-16,6-1 3 16,2 0-1-16,1-6 1 15,6 1-1-15,2-6 2 0,-2-3 0 16,2-4 1-16,-2 0 1 15,-2 0 4-15,-3-9-4 16,-3-4-2-16,-3-1 5 16,-3-6-4-16,-4-3 3 0,1-4-37 15,-3 1 31 1,0-4-1-16,0-1 0 0,-5 1 3 16,-3 5-4-16,1 2-5 15,-4 7 31-15,0 6-51 16,-1 9-12-16,0 1-21 15,-3 0-38-15,4 1-140 0</inkml:trace>
  <inkml:trace contextRef="#ctx0" brushRef="#br0" timeOffset="67777.05">17235 10975 384 0,'-5'0'23'0,"5"0"21"16,0-4 13-16,5 2-24 0,7 1-12 15,2-1-10-15,8 2-5 16,3 0 3-16,2 0-2 16,4 0-3-16,-1 0 0 15,1 0-2-15,-6 0-1 16,-6 0 0-16,0 0-1 0,-7 0-2 15,-4 0-18-15,-7 0-15 16,-1 0-35-16,0 0-55 16,0 0-143-16</inkml:trace>
  <inkml:trace contextRef="#ctx0" brushRef="#br0" timeOffset="68092.62">17364 10843 326 0,'-4'-6'15'0,"3"3"24"15,-1 1 14-15,2 0 1 16,0 2-15-16,0 0-21 16,0 0-4-16,5 9-1 15,-1 6 1-15,1 2 1 16,0 3 1-16,-1 5 0 15,-4 2 3 1,1-1-3-16,-1 1 0 16,0-2-4-16,2-2-6 15,-2-3-40-15,0-3 36 0,3-2-1 16,-1-4-1-16,1-2 1 16,1-2-2-16,1-4 1 15,2-1-6-15,-2-2-14 16,1 0-66-16,-1-2-109 15</inkml:trace>
  <inkml:trace contextRef="#ctx0" brushRef="#br0" timeOffset="69192.65">17890 10873 138 0,'0'-9'103'0,"0"-1"-58"15,0-3 16-15,0 2 4 16,0 2-14-16,0 2-8 0,0 1-13 16,0 5-2-16,0 1-8 15,0 1-7-15,2 15-10 0,-1 3 1 16,1 6 11-16,2 5 4 16,-1 6 1-16,1-2-11 15,2 1-1-15,-1-4-2 16,-3-4-5-16,0-5 0 0,1-2 0 15,-3-2-1-15,0-8 0 16,0 0 1-16,0-3-1 16,0-4 1-16,0-3-7 15,0 0-18-15,2 0-11 16,3-8-11-16,5-9-29 16,2-4-50-16,0-8-146 0</inkml:trace>
  <inkml:trace contextRef="#ctx0" brushRef="#br0" timeOffset="69505.08">18141 10879 137 0,'0'0'226'0,"0"0"-185"15,-10 0-16-15,-3 0 2 16,-3 10 0-16,-2 1-8 16,-1 0-10-16,-3 1 5 15,2-1-2-15,-1-1-4 0,1 1 3 16,3-2-3-16,3 0-2 15,1 0-2-15,4 0-1 16,2 1-2-16,4 0 0 16,3-2 0-16,0 3 0 15,0 0 1-15,10 1 5 16,3 3-1-16,3-3 3 0,6 2-2 16,-3-1 1-1,3-1 1-15,0-1-6 0,1 2 0 16,0-5-2-16,-1 1-1 15,1 0-9-15,-1-3-21 16,1-3-47-16,-1-1-56 0,3-2-155 16</inkml:trace>
  <inkml:trace contextRef="#ctx0" brushRef="#br0" timeOffset="69723.9">18489 11041 243 0,'0'-5'195'16,"2"-1"-142"-16,3 1-8 16,3-1-8-16,3 5-11 15,5 1-11-15,5 0-7 0,4 0 3 16,3 0-4-16,0 0-6 16,1 0 1-1,0 0-4-15,-4 0-12 0,1 0-38 16,-4-4-59-16,2-3-163 15</inkml:trace>
  <inkml:trace contextRef="#ctx0" brushRef="#br0" timeOffset="70184.28">19132 10811 386 0,'2'-7'26'16,"2"-3"-11"-16,-4 2 31 15,0 1 9-15,0 2-20 16,0-1-13-16,-6 2-4 16,-2 1-5-16,-3 0-6 0,-2 3-3 15,-3 0 1-15,-2 0-4 16,-4 4 3-16,5 8 2 16,-2 3-2-16,2 3 0 15,4 7 0-15,2 1 1 16,5 5 2-16,2 5 2 15,4 0-1-15,0-4 2 16,0-2-40-16,10-4 33 0,3-2-3 16,5-4 2-16,2-8-1 15,3-3 2-15,4-5 0 16,0-4-1-16,-4 0 1 16,-2 0 1-16,-1-4 0 0,-5-5-2 15,-4 0 1-15,-4-4 1 16,-4 3 3-16,-3-5 1 15,0 3-2-15,-7 0-3 16,-7-1-1-16,-6 6 0 16,-3 0-2-16,-8 7 0 15,-1 0 0-15,-6 1 0 0,-3 9-16 16,1-3-33-16,3-6-210 16</inkml:trace>
  <inkml:trace contextRef="#ctx0" brushRef="#br0" timeOffset="74447.38">12939 12423 357 0,'-7'0'19'0,"5"0"17"15,2 0 24-15,0-1-11 16,14-5-9-16,3 1-17 15,6-2-1-15,6 1-1 16,4-1-11-16,1 3-2 0,-4 1-5 16,2-1-2-16,1 3 0 15,-6-1-1-15,-5 2 2 16,-2 0-13-16,-7 0-25 16,-5 0-47-16,-8 2-65 15</inkml:trace>
  <inkml:trace contextRef="#ctx0" brushRef="#br0" timeOffset="74681.61">13051 12521 377 0,'-20'11'39'16,"8"-2"13"-16,6-2 5 15,6 0-19-15,2-1-14 16,15-3-3-16,9-3-1 15,6 0-7-15,7 0-5 16,3-5-6-16,-1-4-2 0,-2 0 3 16,-5 2-8-16,-5-2-41 15,-7 1-68 1,-4-2-185-16</inkml:trace>
  <inkml:trace contextRef="#ctx0" brushRef="#br0" timeOffset="75447.61">15268 12423 372 0,'-16'-7'32'16,"2"0"10"-16,7-2 14 16,4 2-9-16,3 0-17 15,0 1-14-15,15 3-1 16,5 3-5-16,1 0-3 16,10 0-1-16,-3 5-1 0,1 6-2 15,0 5 0-15,-7 2-3 16,-5 2 0-16,-4-1 1 15,-6 4-1-15,-5 0 2 16,-2 2 0-16,-7-1 0 16,-6 0 2-16,-1 0 1 15,-3-1 4-15,2-2 2 0,3-1 0 16,0-4 0-16,5 0-44 16,4-2 41-16,3-3-1 15,2 0-2-15,8-4 3 16,8 0-4-16,1-4 1 0,5-1 0 15,3 0-2-15,-2-2-3 16,2 0 4-16,-3 0-6 16,-5-2 5-16,-2 0-7 15,-7 1-9-15,-3-3-25 16,-5 2 10-16,-2-1-46 16,0-4-57-16,-9-2-201 15</inkml:trace>
  <inkml:trace contextRef="#ctx0" brushRef="#br0" timeOffset="75650.67">15340 12598 198 0,'-22'-2'200'16,"3"-1"-172"-16,4 1 27 16,8-2-1-16,5 2-21 15,2 1-7-15,14 1-16 16,10 0-4-16,8-2-2 0,8 2-3 15,5 0-1-15,5 0 1 16,-2 0-22-16,1 0-51 16,-6 0-69-16,-4 0-228 15</inkml:trace>
  <inkml:trace contextRef="#ctx0" brushRef="#br0" timeOffset="76000.84">15981 12605 200 0,'-2'0'274'15,"-1"0"-222"-15,3 0-1 0,0 0-20 16,3 0-5-16,10 0-10 16,3 2-1-16,8 0 7 15,4-2-44-15,5 0 28 16,1 0 4-16,-4 0-6 16,1-2-1-16,-2-2-3 0,-8 2 0 15,-3-1 2-15,-6 3-6 16,-2 0-16-16,-5-2 5 15,-3 2-42-15,0-2-28 16,-2 1-45-16,0-7-70 16</inkml:trace>
  <inkml:trace contextRef="#ctx0" brushRef="#br0" timeOffset="76263.53">16168 12447 258 0,'-9'-3'119'15,"1"2"-71"-15,1 1 18 16,6 0-18 0,-1 0-9-16,2 4-18 0,0 8-6 15,0 4 4-15,3 5 3 16,4 4-5-16,-1-2 0 16,1 4-41-16,-3-2 32 15,-1-2-1-15,1 1-1 16,-2-5-6-16,-1 1 3 0,6-4-3 15,-4-3 0-15,0-1 1 16,1-5-2-16,-1-4-18 16,1-3-76-16,-1-6-120 15</inkml:trace>
  <inkml:trace contextRef="#ctx0" brushRef="#br0" timeOffset="77186.36">16682 12423 283 0,'-6'-4'68'0,"-1"1"-12"15,3-1 11-15,2 1-16 16,1 1-9-16,1 0-15 15,0 2-10-15,0 0 0 16,0 6-9-16,0 8-5 16,0 8 7-16,0 6 4 15,0 2 5-15,0 4-3 0,0-2-42 16,3-2 34-16,6-4-3 16,1-5-4-16,2-3 2 15,3-4-2-15,0-3 2 16,4-6-5-16,0-3 5 15,1-2-3-15,-2 0 2 0,1-9-2 16,-4-2 0-16,1-3 2 16,-5 0-2-16,-4-2 1 15,-3-1-1-15,-1 1 1 16,-3 0-1-16,0 2 0 16,0 4 0-16,0 3 0 0,0 3 0 15,0 4 0-15,0 2-1 16,0 10-2-16,0 3 4 15,0 2-2-15,5 1 3 16,2 0-1-16,6 0 0 0,1-4 3 16,5 0-4-1,1-3 4-15,1-4-5 0,1-3 2 16,-1-3 2-16,-1-1-2 16,1 0 0-16,-5-8 1 15,-3-3-1-15,-2-2 0 16,-4-3 2-16,-3-2 6 0,-4-5-4 15,0-2-1-15,0-5-1 16,-6 0-2-16,-1-3 0 16,-2 6-1-16,0 3-1 15,0 4-3-15,0 9-13 16,-3 8-18-16,-1 3-26 16,2 0-99-16</inkml:trace>
  <inkml:trace contextRef="#ctx0" brushRef="#br0" timeOffset="78049.19">17561 12573 376 0,'-9'0'67'16,"6"0"4"-16,3 0-14 16,7 0-20-16,10-2-18 15,7-2 0-15,6-1 4 0,9 2-6 16,-3-2-42-16,-1 1 30 15,-2 0-1-15,-1 2-1 16,-9-1-2-16,-5 3-1 16,-3-2-1-16,-7 0-8 0,-2 2 3 15,-5 0-43-15,-1-3-22 16,0-1-17 0,-7-1-114-16</inkml:trace>
  <inkml:trace contextRef="#ctx0" brushRef="#br0" timeOffset="78330.45">17756 12414 311 0,'-10'-5'55'15,"3"-2"0"-15,2 2 5 16,0 1-15-16,3 4-6 16,0 0-10-16,-1 0-12 0,3 9-9 15,0 8-2-15,0 7 9 16,0 2 1-16,3 5-5 15,-1 3-5-15,0-2 3 16,1 0-6-16,-3-3-3 16,2-3 0-16,0-2 3 0,1-5-3 15,-1-3-1 1,1-1-9-16,3-3-20 16,3-7-19-16,0-1-27 0,3-4-56 15,5-5-126-15</inkml:trace>
  <inkml:trace contextRef="#ctx0" brushRef="#br0" timeOffset="78659.02">18420 12200 379 0,'0'-3'31'0,"0"-1"19"16,0 1 8-16,0 3-18 16,0 0-21-16,-6 0-12 0,-1 12 3 15,-4 6 2-15,-1 5 2 16,-3 11 3-16,1 3 4 16,0 8-4-1,3 5 5-15,5 2-42 0,3-2 33 16,3 0 0-16,0-4-8 15,10-5-1-15,5-7-1 0,3-4-2 16,4-5-1 0,3-5 1-16,2-6-1 0,2-3-4 15,1-8-26-15,-5-3-22 0,2 0-109 16</inkml:trace>
  <inkml:trace contextRef="#ctx0" brushRef="#br0" timeOffset="79182.61">18730 12447 394 0,'-12'0'48'0,"2"0"12"0,9 0 3 0,1 0-28 15,9-4-11-15,10 2-13 16,8-3-3-16,7 3-1 15,7 0-4-15,1 2-2 16,1 0-1-16,2 0 0 16,-4 0-3-16,-3 0-26 0,0 0-19 15,-9 0-41 1,-4-5-95-16</inkml:trace>
  <inkml:trace contextRef="#ctx0" brushRef="#br0" timeOffset="79755.23">19298 12254 314 0,'2'-10'72'0,"0"2"-27"16,-2 1 13-16,0 0-13 0,0 3-10 16,0 2-6-16,0 2-10 15,-4 0-4-15,2 4-9 16,2 8-4-16,-1 10 5 15,-4 4 6-15,5 8-2 16,0 4-3-16,0 1 0 16,0 4-38-16,0-6 37 0,6-1-3 15,0-6-4 1,-3-3 2-16,1-6 0 0,-1-5 0 16,-1-5-1-16,1-4-1 15,-3-1 1-15,0-4 0 16,2-2 0-16,-2 0 3 15,0-4 4-15,0-7-4 16,0 0-4-16,0-5 1 0,0-2-1 16,0-5 0-16,0 2-1 15,0-4 2-15,0 4-2 16,2-1-2-16,4 6 0 0,3 0 2 16,1 4-1-16,5 3 1 15,-3 1 0-15,5 3 1 16,-2 5-1-16,4 0 1 15,-4 4-4-15,0 10 6 16,1 2-4-16,-3 4 1 0,-1 1 1 16,-1 2 0-16,-3 1 1 15,-5-1-1-15,2-2 1 16,-1-1 1-16,-2-4-2 16,-1-2 0-16,3-3 0 15,-3-2 1-15,7-2-2 16,-1-4-2-16,2-1-8 0,1-2-59 31,2 0-51-31,2-9-178 16</inkml:trace>
  <inkml:trace contextRef="#ctx0" brushRef="#br0" timeOffset="79985.15">19775 12475 407 0,'2'0'66'16,"3"0"-4"-16,5 0-23 16,4 0-9-16,4 0-6 15,3 0-8-15,6 2-3 16,0-2-2-16,4 2-7 16,-3-2-2-16,1 0 0 0,-3 0-2 15,-3 0-18-15,-4 0-44 16,-2-6-61-1,-1-1-189-15</inkml:trace>
  <inkml:trace contextRef="#ctx0" brushRef="#br0" timeOffset="80329.5">20348 12225 467 0,'0'-7'24'16,"0"1"11"-16,0 1 4 0,0 3-10 15,6 2-11-15,-3 0-14 16,2 6 2-16,-1 6 4 16,-1 8 1-16,2 5 6 15,-5 4-1-15,2-1-37 16,-2 6 38-16,0-2-9 0,0-1-3 15,0-5-3 1,0-1-2-16,3-2 3 16,-3-5-3-16,0-2 0 0,0-2 0 15,0-4 1-15,-2-3-6 16,-1-4-21-16,3-3 15 16,0 0-32-16,0-9 1 0,2-5-27 15,5-10-25-15,1-2-92 16</inkml:trace>
  <inkml:trace contextRef="#ctx0" brushRef="#br0" timeOffset="80673.15">20525 12300 279 0,'8'-7'86'0,"-4"1"-13"16,-2 3-1-16,-2 3-23 16,0 0-20-16,-6 0-19 15,-2 7-6-15,-5 4 2 16,-3 1-1-16,-4 3-1 0,-2 0-1 15,-2 2-1-15,4-5 0 16,-1 1 1-16,6-5-3 16,3 0 0-16,4-3 0 15,4-1 0-15,4 1 1 16,0-4-2-16,2 5 4 0,7 0 6 16,1 1 1-16,5 4-4 15,1-1 0-15,2 4 3 16,2 0 2-16,1 3-37 15,1-2 36-15,0-2-2 16,-2 1-3-16,1-1-4 0,-5-3 0 16,-4 2-2-16,-1 0-16 15,-3-5-8-15,-1-2-78 16,-4-5-160-16</inkml:trace>
  <inkml:trace contextRef="#ctx0" brushRef="#br0" timeOffset="81173.23">20873 12416 195 0,'-4'-7'102'16,"3"0"-38"-16,1-1-3 0,0 3-3 16,0 2-12-16,3-1-11 15,6 2-17-15,3 1 1 16,6 1-1-16,2 0-6 15,5 0 0-15,0 0-5 0,4 0-4 16,-4 0-2-16,-1 0-1 16,-5 0 1-16,-1 0-9 15,-7 0-37-15,-2 0-47 16,-5 0-60-16,-4 0-184 16</inkml:trace>
  <inkml:trace contextRef="#ctx0" brushRef="#br0" timeOffset="81432.13">21041 12286 265 0,'-5'-6'39'0,"-2"-1"5"0,2 4 14 15,3-1-5-15,-2 4-8 16,0 0-15-16,4 2-12 16,-2 10-4-16,2 5 2 15,0 4 2-15,0 5 0 0,0 3-4 16,2 2-5-16,0-1-4 15,2-2-3-15,-2 1 0 16,-2-6-2-16,0-3 1 16,0-4-1-16,0-2-1 15,0-5-17-15,2-3-13 16,1-5-25-16,6-1-44 0,0-3-83 16</inkml:trace>
  <inkml:trace contextRef="#ctx0" brushRef="#br0" timeOffset="81807.03">21508 12230 458 0,'0'-3'39'0,"0"3"-7"0,0 0-3 15,0 0-5-15,2 5-12 16,-1 7 3-16,-1 6 3 15,0 4-6-15,0 3-4 16,0 2-2-16,-5 1 1 16,-2-3-2-16,0 2-5 15,0-4 4-15,-1-3-3 16,3-6 2-16,3 0-1 0,2-5 3 16,0-1 0-16,9-5 1 15,8 2-39-15,5-3 41 16,2-2-8-16,9 0 1 15,3 0-1-15,1 0 0 0,-1 0-1 16,-4-2 1-16,-3-1 10 16,-7-2-38-16,-8 1-10 15,-7 0-27-15,-3-1-43 16,-4-2-133-16</inkml:trace>
  <inkml:trace contextRef="#ctx0" brushRef="#br0" timeOffset="82072.6">21668 12359 405 0,'-6'-4'36'15,"5"3"18"-15,1 1 7 0,0 0-23 16,0 1-11-16,0 10-11 16,0 5 7-16,3 7-2 15,3 4-41-15,-4 0 28 16,1 3 1-16,-1-2-1 0,2 3-6 15,-1-4 0 1,1-2 1-16,-1-4-3 0,2-1 0 16,0-4 0-16,-4-4 0 15,1-3-10-15,0-2 6 16,-2-3-45-16,3-4-22 16,1-2-51-16,3-10-102 0</inkml:trace>
  <inkml:trace contextRef="#ctx0" brushRef="#br0" timeOffset="82400.66">21986 12160 437 0,'0'-10'10'16,"3"3"39"-16,1 0 3 0,3 1-6 15,1 5-13-15,1 1-12 16,1 0-4-16,3 12-3 16,1 7-33-16,3 3 31 15,0 8 2-15,1 2-4 16,0 6 1-16,-3 2-4 0,-1 0 1 16,-3 5-2-16,-4 0 0 15,-5-3 1-15,-2 1-5 16,-2-3-2-16,-8-5 0 15,-9-1 1-15,-6-2-1 16,-4-1-1-16,-5-3-16 16,-5 1-38-16,-7-6-31 15,2-5-168-15</inkml:trace>
  <inkml:trace contextRef="#ctx0" brushRef="#br0" timeOffset="83354.11">15146 13092 358 0,'0'-5'16'15,"0"0"-4"-15,0 0 29 16,-3-3-3-16,1 4-11 16,0-3-5-16,2 4 2 0,0-1-4 15,4 3-11-15,8-3-7 16,6 4 0-16,9 0-4 16,6 0 4-16,6 0-2 15,12 1 0-15,3 3 0 0,11 0 1 16,9-1 0-16,11 1 3 15,6-2-2-15,12-1 0 16,4 3 0-16,8-2 2 16,7-1 3-16,7-1 0 15,5 0-2-15,4 0-2 0,0 0 1 16,5 0 1-16,6 0 1 16,1-3-3-16,2-1-1 15,1 1-2 1,-2 1 2-16,2 0-2 0,-2 2 1 15,0-1-1-15,-3 1 0 16,-3 0 2-16,1 0 1 0,-3 0 7 16,-1 0 0-16,-4 0 2 15,-1 0-3-15,1 0 1 16,1-2-43-16,-5 2 40 16,5 0-2-16,-3 0 0 15,4 0 0-15,-2 0-1 0,3 0-2 16,-3-2 1-16,-3 0-2 15,-3 1-1-15,-4-3 2 16,-3 0 0-16,-6-1 0 16,-2 0-1-16,-10 1 2 15,0 1-1-15,-14 0-3 16,-8 2 4-16,-14 1-3 0,-11 0-1 16,-18 0 1-16,-13 0-1 15,-20 0-16-15,-13 0-24 16,-30 0-115-16</inkml:trace>
  <inkml:trace contextRef="#ctx0" brushRef="#br0" timeOffset="84216.28">15611 13383 307 0,'-8'0'53'0,"0"-4"2"15,4-1 8-15,4 0-16 16,0 1-16-16,2 0-12 15,9-1-7-15,3 1 1 0,5 2-4 16,1 2-3-16,2 0-4 16,-2 0-1-16,0 9 0 15,-6 3-2-15,-3 5 2 16,-1 3-1-16,-10 1 0 16,0 6 1-16,-5 1-1 0,-7 3 0 15,-6-1 1-15,0 2-1 16,0 0 0-16,2-1 1 15,1-3-1-15,5-1 3 16,8-4 2-16,2-5 1 16,2-2-2-16,12-5 4 15,6-4-2-15,2-5 0 16,0-2-3-16,2 0-2 0,-2 0 0 16,-7-2-1-16,-1-3-5 15,-6-1-27-15,-3-1-9 16,-5 2-27-16,0-2-41 0,-3-3-93 15</inkml:trace>
  <inkml:trace contextRef="#ctx0" brushRef="#br0" timeOffset="84423.13">15593 13611 332 0,'-11'0'42'0,"3"0"17"16,6-2 3-16,2 2-17 0,10-1-16 15,11 1-22-15,5 0 1 16,9-2-6-16,6 2 1 16,3 0-4-16,5 0-1 15,-3 0-46-15,3 0-61 16,-2 0-137-16</inkml:trace>
  <inkml:trace contextRef="#ctx0" brushRef="#br0" timeOffset="84626.24">16130 13598 462 0,'-1'0'39'16,"1"0"9"-16,7 0-14 16,8 0-22-16,7 0-1 15,5 0-7-15,4 3-2 16,-1-2-1-16,2 1 1 0,-3 0-3 15,-2-2-37-15,-1 0-52 16,-5 0-85-16</inkml:trace>
  <inkml:trace contextRef="#ctx0" brushRef="#br0" timeOffset="85291.32">16697 13459 236 0,'0'-8'94'15,"0"3"-12"-15,0-1-2 16,0 4-40-16,-3 2-11 0,-2 0-11 15,1 8-5-15,-1 8-1 16,-1 5 4-16,1 4 1 16,1 5-1-16,4 4-5 15,0-2 1-15,0 0-17 16,4-3-11-16,5-3 22 16,2-4-2-16,1-6-1 15,5-4-1-15,0-5 1 0,1-5-1 16,2-2 1-16,-1 0-1 15,2-9-2-15,-6-5 2 16,2 0 0-16,-5-6-3 16,-1 0 1-16,-4 3 1 0,-1 1-1 15,-5 1 3 1,3 5-6-16,-4 3 6 0,0 3-6 16,0 4 2-1,0 0 0-15,0 5-2 0,0 8 3 0,2 1 0 16,4 4 2-16,1 0 4 15,1 0-5-15,3-5 2 16,4 0 1-16,0-2 0 0,0-4 0 16,3-1 2-16,-2-6-5 15,1 0 5-15,-3 0-3 16,0-11-2-16,-3-2 1 16,-2-3 4-16,-2-4-1 15,-7-4 4-15,0-2-6 16,0-2 0-16,-7-2 0 0,-5-2-2 15,-3 3-1-15,-3 2-5 16,-3 5-10-16,-1 4-24 16,-4 4-17-16,0 5-81 15,4 3-240-15</inkml:trace>
  <inkml:trace contextRef="#ctx0" brushRef="#br0" timeOffset="85830.49">17671 13625 245 0,'-3'0'145'0,"3"-2"-98"16,0-3 8-16,12-2-15 15,8 4-11-15,1-1-9 0,8 1-7 16,1 0 1-16,4 0-4 16,-3 3-6-16,-4 0-1 15,0 0-1-15,-5 0-2 0,-7 0 0 16,-3 0-12-16,-7 0-22 16,-3 0-24-16,-2 0-40 15,0-5-44-15</inkml:trace>
  <inkml:trace contextRef="#ctx0" brushRef="#br0" timeOffset="86080.42">17851 13452 331 0,'-8'-2'59'0,"1"-2"7"15,2 4-4-15,3 0-22 16,0 1-16-16,2 11-7 0,0 5-1 15,0 7 2-15,0 3-3 16,4 4-1-16,1 1-2 16,0 1-6-16,-1 0-4 15,0-5-3-15,0-1 4 0,-1-4-4 16,2 1-3-16,2-7-20 16,0-2-19-16,5-7-57 15,0-6-218-15</inkml:trace>
  <inkml:trace contextRef="#ctx0" brushRef="#br0" timeOffset="86581.33">18718 13242 250 0,'-10'-3'67'0,"0"1"-11"16,1 0-4-16,0 2 4 0,-2 0-17 16,2 5-10-16,2 9-5 15,-2 4-5-15,0 10-5 16,0 1 2-16,2 10 2 15,-1 1 2-15,3 4-4 16,4 4-4-16,1-1-1 16,0-3-48-16,1 1 44 0,11-6-6 15,3-3-1-15,7-7 1 16,5-8-1-16,4-5 2 16,4-7-13-16,3-7 16 15,1-2-64-15,3-2-42 16,-8-12-87-16</inkml:trace>
  <inkml:trace contextRef="#ctx0" brushRef="#br0" timeOffset="86794.38">18942 13572 309 0,'-9'-7'105'0,"0"1"-41"16,5 1-16-16,4-2-8 15,0 0-14-15,15 3-18 0,4-2-6 16,10 5-1-16,3-2-1 16,9 1-2-16,1 0-24 15,2-4-39-15,-1-1-57 16,-4-1-166-16</inkml:trace>
  <inkml:trace contextRef="#ctx0" brushRef="#br0" timeOffset="87341.12">19420 13324 411 0,'0'-10'18'0,"-6"-3"26"0,4 2 0 16,1 5-11-16,1 2-4 16,0 4-9-16,-4 0-7 15,4 12-3-15,-2 5-2 16,1 4 5-16,-1 7 4 15,2 2-2-15,0 4-2 0,0 0-4 16,0 0-43-16,3-2 36 16,3 0 2-16,-1-3-2 15,-1-4-1-15,1-4 1 16,-3-5-5-16,2-3 7 16,-4-5-4-16,0-4-1 0,0-1 1 15,0-3 0-15,0 0 4 16,0 0 0-16,0-8-3 15,0-5-2-15,0-1 3 16,0-2 0-16,-4-4-2 16,2-2 0-16,2 1-2 15,0 3 2-15,0 1-1 0,6 4 2 16,2 2-1-16,6 1-4 16,-1 3 4-16,1 1 1 15,1 6-2-15,-3 0 0 16,5 0 1-16,-3 13-1 0,3 1 1 15,-5 4 0-15,-3 5 0 16,2 0 0-16,-2 6 2 16,-4-4-1-16,-3 1 2 15,0-2-1-15,0-1-1 16,-2-3-1-16,0-5 1 0,0 0-2 16,0-5-3-16,0-4-23 15,2-6-16-15,1 0-105 16,8-11-225-16</inkml:trace>
  <inkml:trace contextRef="#ctx0" brushRef="#br0" timeOffset="87764.28">20021 13533 373 0,'-7'3'50'16,"0"-1"7"-16,7 0-2 16,0-2-26-16,7 0-4 0,7 0-6 15,6 0-2-15,6 0-5 16,2 0-8-16,1 0-2 15,2 0-2-15,-2 0-19 16,-3 0-33-16,-1-4-50 16,-1-2-132-16</inkml:trace>
  <inkml:trace contextRef="#ctx0" brushRef="#br0" timeOffset="88404.86">20559 13401 2 0,'3'-5'329'0,"-1"1"-301"15,-2-2 27-15,0 0-1 16,0 3-16-16,0 2-9 16,0-1-3-16,-5 2 0 0,-1 0-10 15,-1 0-10-15,0 6 5 16,0 10 4-16,-1 0 0 15,3 8-5-15,3 2 0 16,2 5 2-16,0-2-40 16,3 0 36-16,9-3-4 0,5-2-1 15,0-5-1-15,4-5 0 16,2-1 0-16,-3-6 0 16,2-5-2-16,-5-2 2 15,0 0-1-15,-3-8-1 16,1-2 3-16,-6-3-5 0,-2-1 4 15,-2 0-2 1,-2-3 0-16,-1 2 2 0,1 1-2 16,-3-1 1-16,0 3-1 15,0 3-1-15,0 2 1 16,0 5 0-16,0 2-1 16,0 0 0-16,0 5-3 0,0 8 4 15,0 6-1-15,0-1 2 16,0 4 1-16,1-1-3 15,8 0 4-15,2-5-4 16,0-1 4-16,5-6-1 16,-1-4-1-16,2-5 0 0,0 0 3 15,-2 0 1-15,0-11 1 16,-3-3 0-16,-3-4-2 16,-1-3 3-16,-3-2 1 15,-5-2-4-15,0-4-4 16,0 4 2-16,-7-2-2 0,-6 6-2 15,-4-2-2 1,-2 8-13-16,-3-1-15 0,-3 6 0 16,2 4-53-16,3 3-57 15,8 0-200-15</inkml:trace>
  <inkml:trace contextRef="#ctx0" brushRef="#br0" timeOffset="89595.13">20591 13322 205 0,'0'-7'12'15,"0"1"6"-15,0 1 24 0,0-2-1 16,0 0-1-16,0 1-12 16,0 1 5-16,0 0 0 15,0 2-3-15,0 0-9 16,0-1 2-16,0 2-6 15,0 0 2-15,0 2-1 0,0 0 0 16,0 0-5-16,-2 2-1 16,0 8 2-16,2 5 1 15,0 6 0-15,0 1-35 16,0 6 42-16,0 2-5 16,6 4-3-16,-1 2-2 15,0 3-3-15,2-2-2 0,-2 3-2 16,2-3-4-16,-2-3 3 15,-2-4-4-15,-1-3 1 16,0-6 0-16,-2-3-1 16,0-1 1-16,0-5 0 15,0-5-1-15,-2 0 0 0,0-5-2 16,2-2-4-16,0 0-5 16,0-6-7-16,2-9-21 15,7-9 8-15,4-4-60 16,2-12-68-16</inkml:trace>
  <inkml:trace contextRef="#ctx0" brushRef="#br0" timeOffset="90036.47">20882 13368 407 0,'1'-3'78'0,"3"-6"-29"0,-4 5-9 15,0 4-8-15,0 0-13 16,-2 2-14-16,-5 9-3 15,-5-2 2-15,-5 7-5 16,-1 0 3-16,-1 2-2 16,-3-1 1-16,-3 1-1 15,-1-3 2-15,2 1-2 0,-1-2-1 0,1-2 3 16,2-1-2-16,7 0 0 0,0-4 0 16,6 0 0-1,2-1 0-15,4-5 0 0,3 1 0 31,0 0 0-31,3 1 7 16,9-1-1-16,3-2 6 16,4 6-6-16,3-3 2 0,5 4-2 15,2 4 1-15,3 2-37 16,2 4 42-16,0-1-2 16,0 6-2-16,0-2 3 15,-2-1-1-15,1-1-3 16,-8-4-7-16,-3 0 3 15,-8-3-1-15,1-5-5 0,-7-1 3 0,-4-2 0 16,-2-3 0-16,-2 0-15 16,0 0-35-16,-4-8 20 15,-8-7-96-15,-5-8-232 16</inkml:trace>
  <inkml:trace contextRef="#ctx0" brushRef="#br0" timeOffset="90630.43">20075 13451 198 0,'-3'0'75'0,"3"0"1"16,-4-4-27-16,3 4 5 15,1-1-3-15,0 1-17 16,0 0-5-16,0 0-8 0,0 0-6 15,0 0-4-15,0 0 3 16,0 1-7-16,1 8 7 16,3 6-2-16,-4 0 0 15,3 8 4-15,1 6-35 0,-2 1 37 16,1 3-7-16,1-1-5 16,-1-2 0-16,2 0-5 15,-2-5 0-15,0-2 0 16,3-1-1-16,1-5 0 15,1-2-16-15,5-7-41 16,5-6-15-16,4-2-268 0</inkml:trace>
  <inkml:trace contextRef="#ctx0" brushRef="#br0" timeOffset="91270.88">21273 13441 335 0,'-11'0'71'0,"7"0"-6"16,1 0-11-16,3 0-10 15,0 0-13-15,5 0-13 16,10-1-3-16,4-1 1 16,5 0-3-16,3 0-1 0,5 1-2 15,-3 1-40-15,1-3 36 16,-6 2-5-16,0 1-1 15,-5 0 1-15,-4 0-3 16,-3 0 13-16,-4 0-57 16,0-2-26-16,1 1-40 0,-2-6-137 15</inkml:trace>
  <inkml:trace contextRef="#ctx0" brushRef="#br0" timeOffset="91786.38">21879 13297 446 0,'0'-8'36'16,"0"-2"-1"-16,0 3-1 16,3 3-6-16,-3 1-4 15,0 2-13-15,0-1 3 0,-3 2-5 16,-5 0-8-16,-1 2 0 15,-4 5 1-15,-1 6 6 16,0 4 5-16,-1 1 1 0,5 5-41 16,-2 4 42-16,7 0-1 15,3 1-6-15,2 0-3 16,0 0-1-16,9 0 0 16,4-3-1-16,3-2 4 15,2-3-7-15,2-6 1 16,0-3 1-16,-2-6-1 0,-1-2 1 15,-2-3-2-15,-4 0 3 16,0-5-3-16,-4-2 0 16,0-4 1-16,-5 1-1 15,-1-5 1-15,-1 4-2 16,0-6 2-16,-7 4-2 16,-3 2 1-16,-3 3-1 15,-5 4 0-15,-2 4-1 0,0 0 1 16,-1 0 0-16,1 7 0 15,2 0 0-15,4 4 0 16,7-3-1-16,1 0-11 16,6-3-20-16,6-3 15 0,8-2-44 15,6 0-50-15,4-7-223 16</inkml:trace>
  <inkml:trace contextRef="#ctx0" brushRef="#br0" timeOffset="92176.95">22069 13208 351 0,'0'-4'62'0,"0"3"-6"16,0-2 4-16,0 3-21 15,3 0-10-15,3 0-14 16,-3 3 1-16,4 2 4 0,0 6-1 16,4 3-42-16,-2 0 45 15,3 7-2-15,0-2-9 16,0 6-3-16,1-4 3 16,-1 4-1-16,-1-3-3 15,0 4 0-15,-4 1 0 0,-2-1-4 16,-1 1 0-16,-4 3 3 15,0 1-6-15,-6-2 1 16,-6-1 1-16,-4 2-1 16,-6-1 3-16,-1-2-4 15,-6 1 0-15,2-3-8 16,2-3-30-16,1-7-73 0,7-7-499 16</inkml:trace>
  <inkml:trace contextRef="#ctx0" brushRef="#br0" timeOffset="96452.13">18840 12766 380 0,'41'-13'9'0,"4"-3"1"16,12-2 3-16,12 0 5 16,6-1-6-16,11-2 2 15,8-3-3-15,11-2-5 16,9-5-6-16,10-1 3 16,8-2-3-16,12-3 1 0,11-6-1 15,6-5-1-15,10-4-2 16,3-2 0-16,13-6 4 15,5-3-1-15,2 3 0 16,3-2 1-16,4 3 3 0,1-2 0 16,-5 4 5-16,-8 0 5 15,-6 5-2-15,-9 2-8 16,-12 2-1-16,-18 6 0 16,-13 4-3-16,-16 4 0 15,-20 2-16-15,-20 3-35 0,-21-1-65 16</inkml:trace>
  <inkml:trace contextRef="#ctx0" brushRef="#br0" timeOffset="97017.4">23090 11285 291 0,'0'-2'19'16,"0"-8"9"-16,6-3 12 16,9 1-5-16,9-3-7 0,-1 1-9 15,6 2-2-15,2 3 1 16,1 7-2-16,0 2-2 16,1 3-2-16,-5 17-6 15,-4 9-5-15,-8 8 1 16,-7 9-2-16,-9 8 0 15,0 3 2-15,-15 4-2 16,2-7-2 0,-2-10-27-16,1-10-51 15,10-23-81-15</inkml:trace>
  <inkml:trace contextRef="#ctx0" brushRef="#br0" timeOffset="97441.95">24356 10724 430 0,'-10'0'12'0,"-5"0"-1"16,3 1 1-16,-1 13 2 16,-1 9 3-16,2 12 3 15,2 7 1-15,6 8-9 0,4 4 3 16,4-3-6-16,14-4-6 16,5-8-2-16,4-11 0 15,5-11 0-15,1-12 0 16,-1-5 16-16,-2-9 15 15,-3-16-1-15,-5-7-12 16,-8-4-9-16,-4-1-1 0,-10 0-32 16,0 1 34-16,-13 4-6 15,-12 7-3-15,-10 5-5 16,-11 13 6-16,-10 7-69 16,-12 15-27-16,-16 11-140 0</inkml:trace>
  <inkml:trace contextRef="#ctx0" brushRef="#br0" timeOffset="97976.79">19919 14207 441 0,'65'-16'1'0,"6"-2"3"0,16-5 9 16,10-6-1-16,16-3 4 15,9-9 9-15,14-5-9 16,17-9-7-16,5-6-4 15,13-5-3-15,7-2 0 16,5-4-1-16,4 5-1 0,-1-3 0 16,-4 4 1-1,-3 1-2-15,-7 4 3 0,-2 2-3 16,-14 2 2-16,-11 4 0 16,-10 1-1-16,-11 7 0 15,-17 4-5-15,-15 5-31 16,-11 5-42-16,-15 0-50 0,-17 4-94 15</inkml:trace>
  <inkml:trace contextRef="#ctx0" brushRef="#br0" timeOffset="98242.48">23479 12791 361 0,'-5'0'20'0,"2"0"-10"15,1-6 18-15,2 1 1 16,4 2 3-16,9 1-5 0,1 2-8 16,6 0-6-1,5 2-4-15,-1 12-4 0,2 5 0 16,1 8-4-16,-5 3 1 16,-7 6-1-16,-5 1 1 15,-8 5-2-15,-2-2 1 0,-14 2-10 16,-3-5-27-16,0-6-31 15,5-12-41-15,3-13-148 16</inkml:trace>
  <inkml:trace contextRef="#ctx0" brushRef="#br0" timeOffset="98610.42">24207 12603 303 0,'0'-3'7'16,"-9"1"13"-16,-5 2 6 15,-2 0 4-15,-6 2-5 16,2 5 1-16,1 7-1 16,-1 6-5-16,6 5 7 15,6 9-6-15,8 3-5 0,0 6-1 16,15 2-7-16,7-6 0 15,8-5-4-15,2-7-1 16,6-15 0-16,-2-9-1 16,3-3 4-16,-3-13 6 15,-6-13 3-15,-5-6-4 0,-8 0 3 16,-12-7 3-16,-5 3 4 16,-15 2-7-16,-11 4-10 15,-17 5-4-15,-15 11-5 16,-20 3-73-16,-23 4-211 15</inkml:trace>
  <inkml:trace contextRef="#ctx0" brushRef="#br0" timeOffset="109235.53">26878 11389 198 0,'3'-14'49'16,"-1"-2"1"-16,0-2 14 16,-1-2-5-16,1 4 8 0,-2-2-13 15,0 4-11-15,0 1-5 16,0 6-7-16,0 2-5 15,0 3-45-15,0 2 37 16,0 9-16-16,0 12-1 16,0 10 3-16,0 8 1 0,0 7 6 15,0 3-2-15,0 2-3 16,0-1 1-16,0-3-3 16,0-3 1-16,0-5-1 15,0-7-1-15,-2-7-2 0,2-7 3 16,-1-7-2-16,1-4 2 15,-2-5-2-15,2-2 0 16,-2-3 1-16,2-12-1 16,0-1 0-16,0-7-2 15,0-4 0-15,2-3 0 16,7 1 0-16,4-3-2 16,2 5 2-16,4 3 0 0,2 4 0 15,2 8-2-15,-1 4 0 16,-3 6 2-16,3 2 0 15,-2 8 0 1,-4 7 0-16,0 5 0 16,-5 5-1-16,2 0 1 15,-8 0 1-15,0 0-2 16,-1-2 2-16,-1-1-1 0,-1-5 0 16,1-2 0-16,2-5 0 15,-2-3 0-15,4-2 0 16,2-5-16-16,2 0-46 15,0-8-25-15,3-8-212 0</inkml:trace>
  <inkml:trace contextRef="#ctx0" brushRef="#br0" timeOffset="109587.98">27545 11565 228 0,'-5'0'262'0,"-6"0"-191"15,8 0-13-15,3 0-9 16,0 0-51-16,14 0 26 16,6 0-11-16,5 0 0 0,6 0 1 15,1-1-11-15,0 1 0 16,0-2-3-16,-6 2 0 0,-4 0-2 16,-3 0-29-16,-7-2-36 15,-4-1-123-15</inkml:trace>
  <inkml:trace contextRef="#ctx0" brushRef="#br0" timeOffset="110812.12">27714 11437 378 0,'-7'-4'37'16,"-1"1"12"-16,5-1 6 15,1 4-2-15,2 0-17 16,0 7-22-16,0 7-9 15,4 8 12-15,2 5-4 0,-1 5 0 16,2 2-2-16,-4 0-9 16,3-4 0-16,-5-3 0 15,3-2-1-15,-2-6-1 0,2-2-1 16,-2-5-28-16,5-9-32 16,0-3-41-16,6-1-92 15</inkml:trace>
  <inkml:trace contextRef="#ctx0" brushRef="#br0" timeOffset="111117.61">28271 11351 558 0,'0'-2'20'15,"0"1"7"-15,0 1 1 16,0 3-5-16,2 10 1 15,3 6-42-15,0 5 34 16,1 2-5-16,-1 1-5 16,-3 4 1-16,-2-3-1 0,0 2-1 15,0-1-2-15,0-4 0 16,-3 0-5-16,-5-4 5 16,1-3-5-16,2-6 3 15,-2 0 2-15,3-6-4 0,2-6-21 16,2 0 3-16,0-8-44 15,7-12-48-15,2-10-114 16</inkml:trace>
  <inkml:trace contextRef="#ctx0" brushRef="#br0" timeOffset="111461.24">28493 11383 505 0,'0'4'33'0,"-1"6"-29"15,-8 5 27-15,-4 1 0 16,-5 2-15-16,-4 1-9 16,1-1-4-16,-5-2 3 0,0-1 1 15,3-3 0-15,1-1-1 16,4-4-4-16,5-2 1 16,5-3-1-16,4 0-1 15,4-1 0-15,0 5-1 0,7-2 2 16,10 3 2-16,-2 4 1 15,7 3 4-15,0 0-37 16,-1 4 37-16,1 0 2 16,-4 0-3-16,1-3-6 15,0 0 1-15,0-3-3 0,-1-4 1 16,0-5-1 0,2-3-13-16,0 0-8 0,0-7-67 15,-3-7-70-15</inkml:trace>
  <inkml:trace contextRef="#ctx0" brushRef="#br0" timeOffset="111711.36">28916 11492 397 0,'-9'2'95'0,"1"-2"-70"16,6 0 21-16,2 0-15 15,8 0 0-15,6 0-2 16,6 0-9-16,3 0-34 16,0 0 28-16,1 0-6 0,-6 0-3 15,0 0-4-15,-5 0 1 16,-6 0-2-16,-2 0-12 16,-3 3-6-16,-4 1-60 15,2 0-55-15,-5-2-161 16</inkml:trace>
  <inkml:trace contextRef="#ctx0" brushRef="#br0" timeOffset="113035.09">28910 11632 405 0,'-8'0'57'15,"3"0"7"-15,5 0-15 16,12-4-20-16,3 4-11 15,5-2-4-15,7 2-5 0,2 0-7 16,2 0-2-16,-1 0-1 16,1 0-24-16,-1-2-47 15,3-3-85-15</inkml:trace>
  <inkml:trace contextRef="#ctx0" brushRef="#br0" timeOffset="113409.76">29637 11307 510 0,'-4'0'32'0,"3"2"-13"16,1 3 0-16,0 2 12 15,0 5-1-15,0 4-11 16,0 2-4-16,-4 4 1 15,-1-1-41-15,-4 2 40 0,-2 1-5 16,-1-3-1-16,0 0 3 16,2-3-3-16,3 0-4 15,0-4 2-15,5-1-1 16,2-3-2-16,6 0-2 16,11-3 0-16,10-2 1 0,5-2-2 15,8-3 0-15,5 0-1 16,-1-3 0-16,2-6 3 15,-7 0-4-15,-5 4 1 16,-5-2-5-16,-11 3-4 16,-9 4-17-16,-6-1-35 15,-3 1-6-15,-5-2-99 0,-7-4-193 16</inkml:trace>
  <inkml:trace contextRef="#ctx0" brushRef="#br0" timeOffset="113677.36">29801 11435 506 0,'-6'0'55'15,"4"0"-14"-15,0 0-4 0,2 2 2 16,0 8-48-16,0 5 31 16,0 6-4-16,0 5-1 15,0 2-5-15,0 2-6 16,0 2-1-16,0 2 2 15,0-3-7-15,0-1 3 16,0-3-3-16,2-4 3 0,0 0-5 16,-2-7 1-16,0 0-10 15,0-7-38-15,0-6-56 16,-7-3-402-16</inkml:trace>
  <inkml:trace contextRef="#ctx0" brushRef="#br0" timeOffset="114833.06">26895 12232 418 0,'-7'0'20'0,"0"0"4"16,2 6 19-16,1 10-5 15,2 5-11-15,2 8-3 16,0 4-2-16,0 5-5 16,6 3-1-16,-1 4-3 15,-3-6-5-15,0 0 0 16,-2-5 2-16,0-6-45 0,0-4 43 16,0-8 0-16,0-6 0 15,0-2 0-15,0-5 0 16,0-3-2-16,0 0 3 15,0-3 3-15,0-8-6 16,0-5-4-16,1-2 0 0,5-3-2 16,2-3 1-16,5 1-1 15,-2 2 0-15,2 1 0 16,1 4-1-16,1 4 1 16,-1 4 0-16,1 8 0 15,-2 0-1-15,0 0-2 0,0 13 3 16,1 5 0-16,-3 1 0 15,1 5 0-15,-5 0 0 16,0 2 0-16,1-5 0 16,-4 0 1-16,1-3-1 15,-2-2 0-15,2-1 2 0,1-5-4 16,0-3 1-16,1-1-17 16,2-6-39-16,2 0 8 15,-1-7-93-15,3-9-226 16</inkml:trace>
  <inkml:trace contextRef="#ctx0" brushRef="#br0" timeOffset="115036.26">27391 12507 41 0,'4'4'488'15,"-2"-3"-451"-15,1-1-8 16,6 2 8-16,3-2 6 15,6 0-46-15,6 0 14 16,3 0-6-16,4-2-2 16,3-3-3-16,-2-2 2 0,-2 1-34 15,-1-1-35-15,-6-3-141 16</inkml:trace>
  <inkml:trace contextRef="#ctx0" brushRef="#br0" timeOffset="115505.42">28030 12257 493 0,'-2'-2'37'0,"1"-1"-4"15,1 3 7-15,0 3-13 16,0 14-7-16,0 2-2 16,0 12-2-16,0 2-35 15,1 3 32-15,1 5-4 16,1-6-3-16,-3 0-3 0,2-5-1 16,-2-5-1-16,0-3 0 15,2-7-1-15,-2-4-2 16,0-5-21-16,2-5-4 15,-1-1-53-15,4-7-54 0,0-7-152 16</inkml:trace>
  <inkml:trace contextRef="#ctx0" brushRef="#br0" timeOffset="115802.36">28235 12336 477 0,'0'0'51'0,"0"0"-29"15,-7 1 0-15,-6 9 2 16,-3 2-7-16,-4 2-6 16,-3 0-6-16,-1 3 3 15,1-5 2-15,2 4-1 16,0-4 4-16,4-1-3 0,6 3 1 16,2-3-35-16,6 3 32 15,3 1-2-15,0-1 0 16,8 0 1-16,7 1-1 15,4-1-1-15,7-1-1 16,2-3-1-16,6 1-1 0,-1-6-1 16,1 2 0-16,2-3-2 15,-5-1-4-15,-5-1-33 16,-1-2-12-16,-1 0-98 16</inkml:trace>
  <inkml:trace contextRef="#ctx0" brushRef="#br0" timeOffset="116067.79">28691 12436 496 0,'-6'0'37'0,"3"0"-13"16,3 0 16-16,0 0-10 15,11 0 0-15,5 0-9 0,0 1-39 16,7 3 32-16,1-2-7 16,-1-2-4-16,1 0-3 15,-7 1 2-15,-2-1-4 16,-6 3-15-16,-6 0-5 16,-3 2-80-16,0 1-67 0</inkml:trace>
  <inkml:trace contextRef="#ctx0" brushRef="#br0" timeOffset="116253.84">28709 12550 424 0,'-9'4'106'0,"4"-3"-52"16,3-1 12-16,2 0-50 16,5 0 22-16,7 0-22 15,5 0-8 1,2-1-3-16,7-1-5 0,-3-2 1 15,1 0-2-15,-3 1-21 0,-5-1-31 16,-4-1-97-16</inkml:trace>
  <inkml:trace contextRef="#ctx0" brushRef="#br0" timeOffset="119409.61">29333 12402 380 0,'-7'0'64'16,"6"0"-8"-16,1 0-3 0,0-2-10 15,8 0-15-15,9 2-16 16,3 0-1-16,4 0 2 15,7 0-8-15,-1 0-1 16,1 0-4-16,-2 0 0 16,0 2-4-16,-2-2-23 0,-4 0-37 15,-1 0-79-15,-3-2-208 0</inkml:trace>
  <inkml:trace contextRef="#ctx0" brushRef="#br0" timeOffset="119853.61">29876 12243 423 0,'2'-3'60'0,"0"-5"-24"15,-2-1 14-15,0 4-11 16,0-1-2-16,0 5-15 16,-4-1-7-16,1 0-1 15,-1 2-44-15,-3 0 33 0,-3 9 1 16,0 5 1-16,0 6 6 15,-2 7-2-15,2 1-5 16,3 4 5-16,2 4 0 16,2 0-5-16,1 2 0 15,2-5-3-15,8-1 0 16,2-3 2-16,7-6-1 0,1-5 2 16,0-6-4-16,3-5 1 15,1-3 1-15,-4-4-2 16,1 0 2-16,-4-7-2 15,-3-6 1-15,-3-1-1 16,-3-2 1-16,-6-2 0 0,0 0-1 16,-6 3 1-16,-6-2-2 15,-4 5 2-15,-6 4-1 16,-1 5-1-16,-1 1 0 16,0 2-1-16,2 0-6 15,2 4-14-15,4-1-28 16,3-3-18-16,8 0-173 0</inkml:trace>
  <inkml:trace contextRef="#ctx0" brushRef="#br0" timeOffset="120853.5">30295 11499 248 0,'-2'-8'64'0,"-1"2"-38"16,0-1 14-16,3 3 12 15,0 1-9-15,-2 3-11 16,2 0-14-16,0 0-8 0,0 7-2 15,5 6 12-15,3 5-3 16,3 3-5-16,4 6 3 16,4 3 2-16,3 2 1 15,5 2-4-15,5 0-2 16,2 1-5-16,3-4-1 0,5-2-4 16,-1-3 4-16,0-1-2 15,1-5-1-15,-4-2-40 16,-2-4 41-16,-6 0-3 15,-5-3-1-15,-6-5 1 16,-4 4-1-16,-8-4 0 0,0-3 1 16,-5-2-1-1,-2 3 0-15,0-3 0 0,0 1 2 16,0-1-1-16,0 4 0 16,-2-1 0-16,-5 1-1 15,-3 2 2-15,-2 0-2 16,-3 4 1-16,-5 0 0 0,-4 9 3 15,-2 1 2-15,-4 4 0 16,-7 5 8-16,1 5-3 16,-1 1-2-16,-3 1-2 15,-3 1-2-15,2 1 4 0,5-5-8 16,2-2-2-16,2-5 2 16,10-6-1-16,5-1 0 15,7-7 0-15,5-6-14 16,5-7-46-16,0-2-79 15</inkml:trace>
  <inkml:trace contextRef="#ctx0" brushRef="#br0" timeOffset="122465.49">27899 13743 115 0,'-10'9'127'0,"0"-6"-124"16,3 0-2-16,7-3 28 15,0 0 21-15,2-3-14 0,10-5-11 16,3-3 19-16,5-2-4 15,1-1-5-15,2-4-8 16,1-1-3-16,-5-5-6 16,1 1-5-16,-3-4-6 0,-5-1-4 31,-3-1-1-31,-4 0 1 16,-5 1-2-16,0 3 1 15,0-1 0-15,-9 4 2 16,-1 3-1-16,1 4-2 15,-1 6 0-15,4 0 0 0,0 8 1 16,5 1 0-16,1 3-1 16,0 12-1-16,0 6 1 15,3 8 4-15,6 4 4 16,-1 8 1-16,4 0-2 16,-2 2-1-16,-3 0-2 15,-1-4 0-15,0 1-2 0,-3-8-1 16,1-5 0-16,-3-4-1 15,1-9 0-15,-2-5 2 16,0-4 2-16,2-3 2 16,0-2-1-16,-1-3-35 15,6-10 34-15,-1-1-2 0,1-4-2 16,2-2 0-16,4-3 0 16,-1 2-1-16,1-1-1 15,0 4 1-15,1 2 0 16,-1 7-1-16,-3 4-1 0,1 5 2 0,2 2-1 15,-1 10 0-15,1 8 2 0,-2 1-1 16,1 4 1-16,-1-1 1 16,1 1 2-16,0-2-1 15,-2-2-4-15,-1-3 2 32,2-2 3-32,0-6-8 0,-3-2 8 0,1-6-17 0,4-2-1 15,-2-8-71-15,0-7-74 16</inkml:trace>
  <inkml:trace contextRef="#ctx0" brushRef="#br0" timeOffset="122715.43">28576 13622 317 0,'0'1'164'0,"0"1"-119"16,0-2-9-16,4 0-11 15,4 0 11-15,9 0-6 16,2 0-10-16,6 0-35 16,1-3 32-16,1-1-4 15,-4-1-6-15,-2 1-5 16,-6 3-2-16,-3 1 0 0,-4 0-4 16,-4 1-43-16,-4 6-4 15,-2 2-115-15</inkml:trace>
  <inkml:trace contextRef="#ctx0" brushRef="#br0" timeOffset="122910.01">28632 13768 447 0,'-3'7'98'0,"3"-5"-57"0,0-2-5 0,10 0-1 16,6 0-26-16,5 0 13 15,3-4-13-15,1 1-4 16,-2-1-1-16,-1 3-4 16,-6 1-1-16,-2 0-7 15,-7 0-16-15,-2 0-88 0,-5 0-185 16</inkml:trace>
  <inkml:trace contextRef="#ctx0" brushRef="#br0" timeOffset="123451.3">27777 14313 366 0,'-3'-4'77'15,"-1"2"-23"-15,2 0 1 16,2 2-9-16,0 6-20 16,-1 11-11-16,6 1 3 0,0 9 4 15,0 3-4-15,0 0-40 16,-1 5 34-16,0-5-6 15,-4 2-3-15,2-2-1 16,-2-3 0-16,-2-2-2 0,2-4 1 16,0-4-1-16,0-7 2 15,2-6-12-15,5-4-26 16,0 0 17-16,3-10-33 16,2-11-24-16,0-2-44 15,1-5-89-15</inkml:trace>
  <inkml:trace contextRef="#ctx0" brushRef="#br0" timeOffset="123739.62">27933 14450 279 0,'2'-4'97'16,"-2"2"-22"-16,0 2-7 15,-2 0-37-15,-6 4-8 16,-4 3-9-16,3 4-4 0,-3-2-1 16,-1 3-3-16,-1 1 0 15,-1-3-3-15,3 1 0 16,0-4 0-16,4 1-1 15,1-4 1-15,5 2 0 16,2-2 2-16,0 1 0 0,6 2 1 16,7 0 3-16,2 2-3 15,7 2 3-15,3 5-1 0,2-2 0 16,1 3-34-16,1 1 32 16,0-6-5-16,-2 4 1 15,-3-4-1-15,-4-1-4 0,-1-4 11 16,-1-5-54-16,-4-2-23 15,1 0-36-15,-1-13-134 16</inkml:trace>
  <inkml:trace contextRef="#ctx0" brushRef="#br0" timeOffset="123973.96">28300 14482 427 0,'3'-4'63'15,"4"2"-22"-15,0 2-6 16,4 0 0-16,0 0-7 0,2-1-7 16,3 1 0-16,2-4-2 15,-1-1-13-15,2 1-28 16,-2-1 18-16,-4 3 4 16,1 0 1-16,-4 2 0 15,-5 0-52-15,-3 0-40 0,-2 5-76 16</inkml:trace>
  <inkml:trace contextRef="#ctx0" brushRef="#br0" timeOffset="124192.64">28378 14580 431 0,'-9'6'84'0,"2"0"-31"0,2-2-10 15,5 0-2-15,0 0-7 16,0-1-42-16,9-3 30 15,3 0-5-15,5 0 0 0,-3 0-8 16,4 0-3-16,0 0-1 16,-4-3 0-16,3-1-5 15,-5 0 0-15,0 2 0 16,-2 0 0-16,-1 0-8 16,-2 1-19-16,-2-2-54 15,-4-5-34-15</inkml:trace>
  <inkml:trace contextRef="#ctx0" brushRef="#br0" timeOffset="127277.96">29326 14418 203 0,'-10'0'5'0,"-2"0"0"16,-1 0 1-16,6 0 1 0,-5-2-4 15,9-4-1-15,-2-1 1 31,1 0-3-31,2 0-3 16,2 0 0-16,-1 0-3 16,1 1-14-16,0-2-43 0,0 0 8 0</inkml:trace>
  <inkml:trace contextRef="#ctx0" brushRef="#br0" timeOffset="128068.37">29318 14309 135 0,'20'-9'71'15,"-5"3"2"-15,2 1-11 16,-3 2-2-16,-7 1-10 15,-4 2-1-15,-3 0-12 16,0 0-11-16,0 0 0 16,-3 5-4-16,-6 0-5 15,-5 1-1-15,-2-1-4 16,-3-1 0-16,0 0-1 0,-4-1-3 16,-1-3-1-16,0 2 0 15,-2-2-41-15,3 1 41 16,-1-1 0-16,5 0 0 15,3 0-4-15,3 0-1 16,4 0-1-16,3 0 0 16,5 0 0-16,1 0 0 0,0 0-1 15,0 2 1-15,0 0-1 16,0 0 0-16,1-1 2 16,-1 3-2-16,2 2 0 15,0 1 0-15,-2 3 0 16,2 5 0-16,-2-1 1 0,0 4 0 15,1 0-1-15,-1 1 1 16,0-3 1-16,4 2-2 16,-4-2 1-16,0-3 0 15,0-5-1-15,0-1 2 0,0-1-1 16,0-2-1-16,0-4 1 16,3 1 1-16,-3-1-1 15,0 0 0-15,1 0 4 16,3-1-2-16,3-6 0 15,1 1-3-15,7-1 1 16,-1 2-1-16,8 1 0 16,0 2-1-16,1 2-1 0,0 0 2 15,1 6 0-15,-1 2 2 16,0 5-4-16,-3-1 4 16,-6 1-4-16,-1 1 2 15,-4 1 0-15,-4-1 2 0,-5 1-5 16,0 1 7-16,0 1-4 15,-7 3 4-15,-7-5-1 16,-3 3-1-16,-3-1 2 16,1-4-3-16,-3-1 2 15,-1-4-1-15,4-4 1 16,-1-4-3-16,2 0 2 0,3 0-1 16,5-5 0-16,2-6 1 15,6-3-1-15,2 1-1 16,0-2 0-16,0 1 0 15,10 2 0-15,-3 7-1 16,2 0 2-16,2 3-3 16,-2 2 2-16,3 0-2 0,-3 9-2 15,4 0-6-15,-3 5-7 16,0 0-8-16,0 0-35 16,-1-2 32-16,-1-2-76 0,-1-8-135 15</inkml:trace>
  <inkml:trace contextRef="#ctx0" brushRef="#br0" timeOffset="131466.81">29185 13609 171 0,'-8'2'33'16,"5"0"-19"-1,-2-2 28-15,3 0 11 16,0 0-13-16,0 0-16 0,2 0-5 16,0 0-4-16,0 0-2 15,0 0-6-15,0 0 1 16,0 0-1-16,0 0-6 15,0 0 1-15,0 0-1 0,0 0 1 16,0 0 2-16,0 0-4 16,0 2 2-16,0-2-1 15,0 0 4-15,0 0-1 16,0 0 2-16,0 0 1 16,0 0 0-16,0 0 0 0,0 0 1 15,0 0-3-15,0 0 1 16,0 0-1-16,0 0 1 15,0 0-2-15,0 0-1 16,0 0 1-16,0 0 1 16,0 0 0-16,0-2 0 15,0 2 1-15,0 0-1 0,0 0 1 16,0-2 0-16,0 2 1 16,0 0 1-16,0-2-1 15,0 2 0-15,0 0-1 16,0 0 1-16,0-1 1 15,0-1 0-15,6 0-2 0,4-1 0 16,5 0 2-16,3 0 0 16,1-1-1-16,7 1 0 15,1-1-3-15,-2-1 2 16,-1 2-2-16,0-3-1 16,-6 2-1-16,-4 3-1 0,-4-3 0 15,-3 4-1 1,-5-2 1-16,1 2 0 0,-3 0-1 15,0 0 5-15,0 0 0 16,0 0-4-16,0 0 0 16,-2 0-1-16,1 0 0 0,1 0 0 15,0 0 0-15,0 0-3 16,0 0-12-16,0 0-12 16,0 0-12-16,0 0-6 15,0 0-21-15,5 0-32 16,0-1-118-16</inkml:trace>
  <inkml:trace contextRef="#ctx0" brushRef="#br0" timeOffset="132131.71">29754 13319 357 0,'0'-4'51'16,"0"3"-4"-16,0-4 12 16,0 2-20-16,0 3-13 0,0 0-7 15,0 0-7 1,0 3-4-16,0 7 3 0,0 7 5 15,0 5 2-15,0 4-2 16,0 5-30-16,0 1 32 16,0 1-2-16,0 2-2 0,0 0-4 15,0-8-2-15,0 2 1 16,0-8-5-16,0-3 0 16,0-7 0-16,2-2-1 15,1-2 2-15,1-4-5 16,2-1 1-16,-1-2-1 15,-2 0 2-15,1 0-5 0,-2-2-13 16,-2-7-45-16,0-9-84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2T05:33:17.7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45 12133 53 0,'5'-8'-3'15,"-1"1"-14"-15,0 4-8 0</inkml:trace>
  <inkml:trace contextRef="#ctx0" brushRef="#br0" timeOffset="512.27">18545 12133 21 0,'17'-25'37'15,"-17"25"5"-15,0 0 12 16,0 0-8-16,0 0-15 16,0-3 9-16,0 2-8 0,0-1-1 15,0 0-11-15,0 0 0 16,0-2 2-16,0 3-5 15,-2-1-7-15,0-1-3 16,1 3 1-16,-4-3-2 16,3 3 7-1,1-2-1-15,-1 1-4 16,0 1-1-16,2 0-1 0,-2 0-6 16,2 0 1-16,-3 0-1 15,-2 1-2-15,1 7 3 16,-4 3-2-16,1 2 2 0,0-1-1 15,-3 2 3-15,2 0-3 16,-1 1 2-16,-1-3 5 16,0 3-1-1,-2 3 0-15,0-1 0 0,-3 5-1 0,1 1-2 16,-3 2-1-16,2 2-1 16,-4 1 1-16,2 1-1 15,-3 1 0-15,2 1 0 0,-1-3-1 16,0 1 4-16,4-3-2 15,1-2 4-15,2 1-3 16,4-4 3 0,5-2-1-16,3 5-1 15,0-5-1-15,0 4 5 16,11-1-2-16,0 3-2 16,2-2 1-16,-1-1-1 0,4-1-2 15,-3 2-2-15,2-3 0 16,2-1 0-16,0-2 2 15,9-4-6-15,2-8-26 16,5-5-47-16,3-28-106 16</inkml:trace>
  <inkml:trace contextRef="#ctx0" brushRef="#br0" timeOffset="1356.46">22098 11778 238 0,'1'0'33'0,"-1"0"-27"15,0 0-6-15,0 0 1 16,0 0-1-16,0 0 0 16,0 0-3-16,-4 0-8 0,-3 0 4 15,0-2-2-15,-3 2 2 16,-4 0 7-16,2 0 0 16,-1 0 1-16,-1 0-1 15,2 0 1-15,1 0 9 16,2-2 16-16,2 2 5 15,4 0 15-15,-4 0-1 0,7-2-4 16,0 2-13-16,0 0-12 16,0 0 0-16,0 0-2 15,0 0-2-15,0 0-4 16,7 2-5-16,1 7 3 16,4 4 5-16,5 1-5 0,0 5 0 15,5 3-1-15,0 1 0 16,3 2 0-16,2 4-2 15,0 3 1-15,0 1 0 16,-4 3-1-16,1 3 1 16,-7 3 2-16,-2 0-3 0,-3 0-2 15,-5 5 0-15,-2 2 2 16,-5-3 1-16,0 2 2 16,-3 4-3-16,-4-8-1 15,-2 1 1-15,2-6 5 16,-2-2-2-16,-2-3-2 15,1-3-2-15,-2-4 2 0,2-3-1 16,0 0 1-16,-4-3-3 16,4-5 0-16,0 0-1 15,-2-3 3-15,0-3-3 16,1-2 0-16,-2-1-1 0,1-2 0 16,-1-3 1-16,4 0-5 15,-3-2-36-15,-4-8-58 16,-1-17-158-16</inkml:trace>
  <inkml:trace contextRef="#ctx0" brushRef="#br0" timeOffset="2206.42">18825 13280 385 0,'0'0'11'16,"0"-6"22"-16,-5 1 0 15,3 1-16-15,1 1-7 16,-5-1 4-16,1 0-2 0,-1 4-2 16,-3 0-6-16,-1 0-1 15,-3 0-2-15,-3 0 0 16,-1 8 1-16,0 1 2 16,0 4 0-16,-2 6 0 15,-1 0-1-15,2 9 1 16,-3-1 2-16,4 7 0 0,0 5 0 15,2 1-1-15,3 3-2 16,0 1 0-16,7 4 0 16,0-3 0-16,3 1 3 15,2-1-7-15,0-1 2 16,0-1 2 0,5-3 2-16,1-3 3 15,3-1-3-15,0-6-1 0,1-3 0 16,5-4-1-16,-2-5 1 15,1-2-1-15,-1-2 0 16,0-5-1-16,2-2 1 16,-1 1 1-16,1-5-1 0,-1 0 1 15,4-1-3-15,-2 0 1 16,4-2-3-16,2 0 0 16,5 0-8-16,0-2-55 15,-6-16-59-15</inkml:trace>
  <inkml:trace contextRef="#ctx0" brushRef="#br0" timeOffset="3272.75">22074 13135 359 0,'-5'0'34'16,"-3"-2"-6"-16,4 1-5 15,1-1-2-15,3 0-1 16,0 0 1-16,0 2-11 0,0 0-7 15,0 0-1-15,0 0-2 16,0 0 4-16,0 0-4 16,5 0 3-16,5 0 4 15,2 6 1-15,5 1 1 16,0 4 2-16,5-3-1 0,3 6 1 16,0 3-1-16,-2 0 0 0,4 3-6 15,-5 4 0-15,-3 0 0 16,1 3-1-16,-3 2-1 15,-5 3-1-15,-1 2 0 0,-4-1 0 16,-1 7 0-16,-5 0 1 16,-1 5-2-16,0-1 1 15,0-1 2-15,-7 2 1 16,-2-2-1-16,-2-2 2 16,-2-4 2-16,1 1 3 0,0-4-6 15,-3-4 1-15,3-2 0 16,0-4 0-16,0-1 0 15,0-4-1-15,2-2 2 16,2-5-2-16,1-3 0 16,2-2-1-16,1-3-2 0,1-4 2 15,3 0 6 1,0 1 7-16,0-1 0 16,0 0-5-1,0 0-9-15,0 0 7 0,0 0-11 0,0 0-5 16,0 0 8-16,0 0 3 15,0 0 1-15,0 2-28 16,-5-2-78-16,-11-10-162 16</inkml:trace>
  <inkml:trace contextRef="#ctx0" brushRef="#br0" timeOffset="33006.71">15392 15174 132 0,'2'-9'100'0,"-2"0"-44"0,2-2-11 15,-2 0 3-15,0 1-8 16,0-1-6-16,-2 2 0 15,-3-1-6-15,1 0-5 16,0 5-2-16,0 0-5 16,1 1 2-16,3 4-3 0,-2 0-4 15,2 0-8-15,-2 6-2 16,1 7-1-16,-1 6 3 16,2 7 5-16,0 5 7 15,0 6-1-15,0 2-5 16,0 4 3-16,0 2-50 0,0-2 40 15,0 1 3-15,0 1-2 16,-2-2-1-16,-1-4 2 16,-1-3-5-16,3-6 1 15,-1-2 1-15,0-6 3 16,-1-2-6-16,3-8 3 16,0-1 1-16,0-4-2 15,0-2-1-15,0-5 4 0,0 0-8 16,0 0-12-16,0 0 28 15,-3-14-68-15,1-2-59 16,2-6-195-16</inkml:trace>
  <inkml:trace contextRef="#ctx0" brushRef="#br0" timeOffset="33537.96">15401 15138 277 0,'-2'-9'10'0,"-1"0"0"16,1 2-8-16,2 0 23 15,-2 3 4-15,1-1-17 16,-3 2-1-16,4-3 1 15,-2 2 3-15,1 1 11 16,-2-1-2-16,3 1 3 0,0-2-6 16,0 1 0-16,0-2-4 15,0 3-1-15,10-1-7 16,2-1-2-16,8 3-2 16,1 1-3-16,4 1 3 15,4 0 0-15,1 4 4 16,1 7 0-16,-2 4-5 0,-6 2 0 15,-1 1-2-15,-6 4 0 16,-3-2-2-16,-6 1 0 16,-4 0 1-16,-3 1-2 15,0 1 4-15,-8-2-2 0,-4 1 2 16,-2-3 1-16,-4 1 2 16,-1-2 2-16,0-4-3 15,-1-3-1-15,-2-2-2 16,0-6 2-16,-2-1 1 15,3-2-3-15,-2 0-2 16,5-7 0-16,-3 0-7 0,6 0-22 16,6-2-26-16,1 1-38 15,6 2-151-15</inkml:trace>
  <inkml:trace contextRef="#ctx0" brushRef="#br0" timeOffset="34683.68">15771 15184 365 0,'3'-7'37'16,"-3"0"7"-16,2 0-11 0,0 3 19 0,-2 3-9 16,0-1-13-16,2 0-16 15,-1 2-4 1,-1 0-7-16,5 0-2 0,0 0-3 16,2 7-1-16,0 6 3 15,3 1 0-15,-3 2-2 16,0 3 4-16,-4 3 1 0,0-1 0 15,1 1-1-15,-2-2 1 16,-1-1-2-16,1-1 4 16,3-4-4-16,-2 0-1 15,2-3 0-15,1-2 2 16,2-3 1-16,5-3-3 0,1-1 4 16,6-2 0-16,-1 0-2 15,3-7 2-15,0-4-2 16,0-2-3-16,-5-1 3 15,0 0 0-15,-5-2-1 16,-1-4-2-16,-3 2 4 16,-7 0-1-16,1-1-1 0,-2-1 0 15,0 1-1-15,0 5 0 16,0-1-1-16,-2 6 0 16,1 2 5-16,-1 3 3 15,2 1-2-15,0 3-2 16,0 0 0-16,0 0-3 0,0 0 3 15,0 0-3-15,0 0 0 16,0 0-3-16,0 3-3 16,5 8 4-16,2 1 2 15,0 7 0-15,4-1 0 0,-2 1 0 16,-2 1-1-16,0-2 1 16,3-1 1-16,-5 1-1 15,2-3 1-15,2-3-1 16,0-1-1-16,3-2 4 15,2-4 0-15,-1-3 0 16,3-1-1-16,4-1 0 16,0 0 0-16,-2 0 0 0,-2-5-2 15,2 0 2-15,-5-2-3 16,-3 1 4-16,-3-1-2 16,1 0-2-16,-1-2-7 15,-3-3-38-15,-1-3 51 0,1-2-5 16,-3-3 1-16,-1-5 0 15,4-5-2-15,-4-1 2 16,0-3-1-16,0 2 2 16,0 2-5-16,0 1 3 15,0 8 1-15,0 5-1 0,0 5 2 16,0 5 2-16,0 5 1 16,0 1-1-16,0 0-4 15,0 0 0-15,0 0 0 16,0 1-2-16,0 9-4 15,0 8 6-15,0 1 2 0,0 6-1 16,4 4 5-16,0-2-3 16,-3 1 0-1,3 2 1-15,-1-3-3 0,3 0 3 16,-5-4-1-16,5-1 0 16,1-3 1-16,-1-1-3 15,1-2 0-15,0-2 2 0,4-3-2 16,1-2 2-16,2-6-2 15,6 1-1-15,-1-4 4 16,0 0-3-16,1 0-1 16,-4-5-1-16,-2-1-5 15,-2-2-14-15,-2-1-28 16,-6-2 22-16,-3-2-95 0,-1 1-192 16</inkml:trace>
  <inkml:trace contextRef="#ctx0" brushRef="#br0" timeOffset="34933.65">16417 15129 353 0,'-5'-2'33'16,"2"-1"21"-16,-1 1-11 16,4 0 4-16,0 2-6 0,0 0-17 15,0 0-8-15,2-2 0 16,8 2-9-16,5-2 0 15,6-1 8-15,6-1-2 16,2-3-1-16,2 0-3 16,-4 0-2-16,0 0-4 0,-8 0-3 15,-3 2-5-15,-7-1-39 16,-7-1-107-16</inkml:trace>
  <inkml:trace contextRef="#ctx0" brushRef="#br0" timeOffset="36556.81">18023 15079 59 0,'-4'5'9'15,"1"-1"-2"-15,-1-1-1 16,4 0-4-16,0-3-2 0,0 0-2 16,0 0-5-16,0 0 7 15,0 0 5-15,0 0 2 16,0 0 6-16,0 0 13 16,0 0 18-16,0 0 10 15,0 0 5-15,0-8 7 16,0 3-25-16,0-6 4 0,0 0-1 15,0 3-9-15,0-1-5 16,2-2-8-16,0 4 0 16,3 2-10-16,-3 1-3 15,1 0-1-15,1 4-6 16,2 0-2-16,-3 11-2 0,1 6 0 16,3 5 2-16,-2 6 1 15,-2 7 0-15,1-1 2 16,0 1 2-16,0 1-2 15,-3-2 0-15,3-6 3 16,1-1-4-16,-1-4 0 0,1-5-1 16,3-4-1-16,-1-4 3 15,3-5-2-15,2-4 4 16,0-1 0-16,2 0 0 16,2-10 2-16,0-3-1 15,1-4-1-15,-2-3-4 16,0-3 0-16,-1 0-1 15,-4-2 3-15,-2 0-5 0,-1 0 4 16,-3 6-3-16,-1 4 3 16,0 2 2-16,-3 8 5 15,2 5-52-15,-2 0 45 16,2 10-4-16,1 10-1 0,0 2 4 16,3 4 1-16,1 3 2 15,1-4-2-15,2-2 1 16,-1-3-2-16,6-4 0 15,4-4 1-15,-1-5-4 16,4-3 5-16,-1-4 2 0,2 0-2 16,-1-7 2-16,-3-6 2 15,-2-1-1-15,-5-2 2 16,-4-4-2-16,-3 1 2 16,-5-4-4-16,0-2 0 15,-5-2-6-15,-6-3 4 0,-5 1-3 16,-2 4 2-1,-1 4-3-15,-2 3 2 0,3 4-1 16,2 6-3-16,1 5-5 16,3 3-6-16,5 1-10 15,3 10-33-15,4 3 47 16,6 4-58-16,11-5-57 0,7-1-173 16</inkml:trace>
  <inkml:trace contextRef="#ctx0" brushRef="#br0" timeOffset="36823.61">18762 15158 430 0,'6'0'63'0,"2"0"-20"0,0-4-7 15,6 1-2-15,3-1-11 16,5 2-4-16,0 0-7 15,4-2 2-15,1 1-3 16,1 1-58-16,1-1 58 16,0-1-8-16,-5 1-4 15,-5 1 2-15,-4 0-1 0,-8 2-15 16,-4 0 25-16,-3 0-90 16,0 0-89-16,-7 0-170 15</inkml:trace>
  <inkml:trace contextRef="#ctx0" brushRef="#br0" timeOffset="37026.58">18912 15261 264 0,'0'7'143'16,"0"-4"-98"-16,1-1 11 0,12 0 0 15,3-2-4-15,3 0-10 16,1 0-19-16,2 0-16 15,-2 0-2-15,-2 0-7 16,-2 2-1-16,-2 2-19 16,-1-2-56-16,0-1-147 0</inkml:trace>
  <inkml:trace contextRef="#ctx0" brushRef="#br0" timeOffset="37788.8">19870 14937 228 0,'-1'-4'76'0,"1"0"2"15,0 1-23-15,0 1 5 0,0-2-18 16,0 4-18-16,0 0-11 15,5 0-4-15,5 0-4 16,-2 6 1 0,1 10-2-16,6 3-2 0,-3 4 0 0,0 8 1 15,0 1 0-15,-2 2 0 16,-1-2-1-16,-1-2 2 16,-1-1 2-16,1-6-1 0,4-5-1 15,0-4 0-15,2-5 4 16,2-4 1-16,3-1-2 15,2-4-1-15,0 0 2 16,1-2-8-16,-3-7 2 16,1-2 1-16,-1-3-1 15,-5-2 1-15,0-3-2 16,-5-4 2-16,-2-1 2 0,-1-1-52 16,-3-5 51-16,-3 0-3 15,0 1 0-15,-3 0 0 16,-4 3-1-16,-2 2 0 15,-3 6 0-15,0 3 0 0,4 4 0 16,-6 4 0-16,2 3-1 16,1 4-1-16,-1 0 1 15,-2 2 1-15,1 7-1 16,0 3 1-16,4 5-2 0,4 4 48 16,5 0-45-16,0 1-1 15,11 1 1 1,5 0-1-1,5-7 3-15,5-2-2 0,1-3 1 16,-1-5-1-16,1-3-2 16,0-3 3-16,-2 0-11 15,-1 0-43-15,-5-10-29 0,-1-3-88 16</inkml:trace>
  <inkml:trace contextRef="#ctx0" brushRef="#br0" timeOffset="38409.68">20595 14906 396 0,'-2'-8'42'0,"2"4"9"0,0-3-4 15,0 1-6-15,5 1-7 16,4 1-12-16,6 4-7 16,0 0-3-16,4 0-7 15,0 0-1-15,3 7-2 16,-4 4-1-16,-2 1-1 15,-2 2 0-15,-5 4 1 16,-2 0-2-16,-5 4 1 16,-2-2 1-16,0 1-1 15,-9 2 0-15,-4-3 1 0,1 1 1 16,-2 1-2-16,1-7 1 16,2 3 0-16,4-3 0 15,1-3-1-15,4 1 1 16,2-4 0-16,0-3 0 0,0 2 0 15,7-1 1-15,1 0 1 16,3-3 4-16,4-1 0 16,-1-1-52-16,2-1 52 15,0 1-2-15,-1-2-1 16,-1 0-3-16,2 3 0 16,-2-3 2-16,3 0-3 0,-5 0 0 15,0 0 0-15,-2 0 1 16,-1 0-1-16,-4 0 0 15,0 0 0-15,-2 0-1 16,0-5-10-16,-3 0-20 16,0-3 27-16,-3-3-67 15,-5-3-41-15,1-4-80 0</inkml:trace>
  <inkml:trace contextRef="#ctx0" brushRef="#br0" timeOffset="38696.61">20600 14979 341 0,'0'-3'75'0,"0"1"-36"0,0 0 5 16,7 0-4-16,3 1-14 15,2 1-10-15,0 0-3 16,6 0 4-16,1 0 0 15,1 3 3-15,4-1-5 0,1 0 3 16,0-2-49-16,0 0 45 16,-2 0-4-1,-2 0-7-15,-4-4-1 16,-4-3-3-16,-11-2-28 0,-2-3-94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22-09-12T05:34:49.3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587 2190 297 0,'-4'-5'14'16,"1"-2"5"-16,-2 3 28 16,2-1-12-16,3 1-13 0,-2 2 2 15,2 1-3-15,-2 1-3 16,2 0-1-16,0 0-5 15,0 0-6-15,0 0-2 16,0 7-3-16,0 9-1 16,0 4 7-16,0 8 8 15,0 8-3-15,0-1-2 0,4 6 3 16,2-4-3-16,-4 1 0 16,1-2-1-16,1-8 0 15,-3-2-3-15,3-4 2 16,-4-5-2-16,2-3-1 15,-2-1-2-15,1-7 1 0,-1 0 0 16,0-5-1-16,0 1-1 16,0 0 0-16,0-2 0 15,0 0-1-15,0 0 1 16,0 0-1-16,0 0-11 16,0 0-40-16,0 0-35 15,4 0-94-15</inkml:trace>
  <inkml:trace contextRef="#ctx0" brushRef="#br0" timeOffset="786.17">9046 2449 211 0,'-1'0'35'15,"-1"0"-23"-15,0 0 9 16,2 0 25-16,0 0-22 15,0 0-5-15,0 0-7 16,0 0 1-16,0 0 2 16,0 0 4-16,0 0-3 0,0 0 7 15,0 0 4-15,0 0 0 16,0 0-5-16,0 0 1 16,0 0-4-16,0 0-3 15,0 0-4-15,0 0-3 0,7 0-3 16,5 0-4-16,7-4 1 15,4 3 3-15,2-1 3 16,0-2-1-16,4 0-2 16,-7 1-4-16,-2-1-1 15,-1 1 1-15,-4 1-2 16,-5 0 0-16,-1 1 0 16,-2 1 1-16,1-2-2 0,-5 1 1 15,1 1-8-15,-3-3-20 0,3-1-30 16,-2-1-70-16,1-4-242 15</inkml:trace>
  <inkml:trace contextRef="#ctx0" brushRef="#br0" timeOffset="1442.18">9525 2237 330 0,'-5'-4'86'0,"0"-7"-76"16,5 6 10-16,0-4 34 16,0 6-33-16,7-3-8 0,0 2-9 15,4 3 3 1,-4 1-4-16,4 0 4 0,0 1-6 15,-1 10 4-15,-1 7-2 16,4 2 2-16,-4 6 1 16,0 2-1-16,0 0-2 0,-2 2 4 15,-2 1-1-15,4-2-2 16,-1-5 1-16,1-1 0 16,-2-4 0-16,1-3-5 15,2-7 3-15,1 1-1 16,-1-5 2-16,3-1 0 0,-1-4 2 15,3 0 1-15,-1 0 3 16,3-12-4-16,-5 2-2 16,3-4-1-16,-3-4 0 15,-2-3-1-15,0-3-1 16,-3-5 0-16,-2-2-2 0,-3-1 1 16,-2 1 0-16,0 1 0 15,0 1 0-15,-2 4 0 16,-3 6 0-16,-2 3-1 15,1 5 0-15,-1 2 1 16,3 4-1-16,-3 3-1 16,2 2 3-16,-1 0-3 0,-1 5-1 15,2 8 2-15,1 1-3 16,3 4 0-16,1 0 1 16,0 1 2-16,5 1 0 15,5-4 1-15,5-3 2 16,-1-1-1-16,5-5 0 0,-4-1-1 15,5-3-5-15,-1-1-28 16,-5-2-35-16,-1 0-120 16</inkml:trace>
  <inkml:trace contextRef="#ctx0" brushRef="#br0" timeOffset="2286.23">8482 2903 271 0,'-5'0'43'16,"-2"0"-15"-16,3 0 27 15,3 0-14-15,1 0-8 0,0 0-8 16,0 0-5-16,3 0-6 15,13 0-5-15,0 0 1 16,6 0 3-16,7 0-4 16,5 0-3-16,3 0 0 15,6 0-3-15,3 0 1 0,1 0 2 16,4 0-3 0,3 0 0-16,2 0 1 15,1 0-2-15,-1 0 0 0,1 0-1 16,-1 0-1-16,0 0 0 15,-3 0 1-15,-1-2 0 16,1-1-1-16,-4 1 1 0,2-3 0 16,-4 2 1-16,-1-1-1 15,0 0 0-15,-4 1 1 16,-2-1-1-16,-5-1 1 16,-1 3-3-16,-6 0 1 0,-3 1 0 15,-2 1 1-15,-2-3-1 16,-6 2 1-16,0-1-2 15,-1 0 1-15,-5 2 1 16,-1-2-1-16,-5 2 2 16,1 0-1-16,-3 0 3 15,-1 0 1-15,0-2-1 0,0 2 1 16,0 0-3-16,0 0-1 16,0 0 0-16,0-1-4 15,0-4-40-15,0-1-75 16,0-2-302-16</inkml:trace>
  <inkml:trace contextRef="#ctx0" brushRef="#br0" timeOffset="2996.47">8940 3311 327 0,'-2'-4'8'0,"2"4"8"16,0 0 36-16,0 0-19 15,0 4-22-15,0 6-2 16,0 6 21-16,0 8 1 16,0 4-6-16,2 2-5 15,1 2-6-15,4 2-3 0,-4-2-2 16,1-3-3-16,-3-2-1 15,3-6-2-15,-4 1 0 16,3-8-3-16,-3-2 1 16,2-3-1-16,-2-4 0 15,2-1 0-15,1-4-18 0,3 0-22 16,1-4-28-16,4-10-48 16,-1-2-256-16</inkml:trace>
  <inkml:trace contextRef="#ctx0" brushRef="#br0" timeOffset="3246.68">9254 3508 437 0,'6'0'40'16,"-1"0"-31"-16,2 0 17 15,8 0 3-15,1 0-7 16,6-3-8-16,3-1-6 15,4-1 2-15,-3 2-1 16,1-3-4-16,-2 3-4 16,-3-1-1-16,-6 2 1 0,-3 0-2 15,-4 2-11-15,-4 0-19 16,-2 0-19-16,-1 0-28 16,-2-3-49-16,0-3-104 15</inkml:trace>
  <inkml:trace contextRef="#ctx0" brushRef="#br0" timeOffset="3527.86">9411 3357 331 0,'-4'-2'71'16,"0"0"-39"-16,2 2 6 15,1 0 13-15,1 0-29 0,0 9-17 16,0 7 6-16,0 2 5 15,1 7 2-15,1 2-4 16,0 3-3-16,0 0-3 0,-1 1 0 16,-1-3-3-16,0-3-2 15,0-4-2-15,3 0-1 16,-3-9 0-16,2 0 1 16,1-3-2-16,1-3-9 15,3-6-25-15,1 0-39 0,2-4-48 16,2-14-194-16</inkml:trace>
  <inkml:trace contextRef="#ctx0" brushRef="#br0" timeOffset="4059">9718 3317 455 0,'4'-3'31'15,"-1"-8"-21"-15,2 7 30 0,2 4-10 16,2 0-26-16,2 4-2 16,3 10 0-16,-1 3 1 15,1 4 0-15,-2 4 2 16,-2 2 0-16,-1 1 6 16,0-1 1-16,-1 0-2 15,-1-4-1-15,-1-4-2 0,1-1 1 16,3-1-4-16,2-7 0 15,0-1 1-15,2-6-2 16,1 0 1-16,2-3 0 16,1-6 0-16,-2-8-3 15,2-2 0-15,-6-5 0 0,3-3-1 16,-8-1 0-16,0-2 2 16,-2-3-2-16,-3-2-1 15,-2 2 1-15,0 1-1 16,0 1 0-16,-7 4 0 15,2 8 0-15,-2 4 0 0,-3 3-1 16,2 9 1-16,-1 0 0 16,-2 5-2-16,0 9 3 15,4 4-1-15,2 4 1 16,3-1 0-16,2 0 1 16,2-1-1-16,8-2 1 0,4-6 0 15,5-2 2-15,1-3-3 16,1-6-3-16,2-1-27 15,-3-1-28-15,-4-8-49 16,1-5-103-16</inkml:trace>
  <inkml:trace contextRef="#ctx0" brushRef="#br0" timeOffset="4361.72">10173 3182 370 0,'8'-11'59'16,"-1"1"-16"-16,6-1 22 15,0 2-20-15,-1 3-22 0,0 4-12 16,1 2-4-16,-1 0-2 16,-2 4-6-16,-5 10 1 15,-1 2 0-15,-4 4-2 16,0 0 4-16,-5 3 0 0,-5-3 1 16,1-1 4-16,0-3 2 15,4 0 0-15,-1-5 0 0,4-2-2 16,2-2 4-16,0-3-59 15,8-2 56-15,4-2 5 16,2 0-7-16,5-4-2 16,-1-7-3-16,5-1 3 15,2-6-7-15,2 2-33 0,-2-7 16 16,2 0-134-16</inkml:trace>
  <inkml:trace contextRef="#ctx0" brushRef="#br0" timeOffset="5299.21">11487 2504 375 0,'-4'-9'18'16,"-1"-4"-8"-16,3 3 19 16,-4-2 3-16,2 0-13 0,1 0-11 15,-2 2 1-15,-2 1 3 16,0 1-3-16,-3 3-2 16,0 3-3-16,-5 2-3 15,3 0-1-15,-4 11 1 16,-1 2-1-16,3 3 1 0,3 2 1 15,-1 3 3-15,0 2 3 16,9 1 3 0,0 2-6-16,3-2 1 0,0 0-3 15,3-4-2-15,8-4 2 16,3-3-1-16,3-7 2 16,2 1-1-16,-1-7 1 0,0-1-1 15,2-2 0-15,0-6-1 16,-6-6 1-16,1-1-1 15,-1-3 0-15,-6-6 0 16,4-2 0-16,-5-2-1 16,-2-3 2-16,-2-5-2 0,1-1-2 15,-4-1 2-15,0 5-1 16,0 2 0-16,0 7 1 16,-7 7-1-16,2 5 0 15,3 6 1-15,-1 4 1 16,-1 3 5-16,1 3-7 0,1 12 0 15,-3 6-2 1,4 4 4-16,1 11 1 0,0-1 1 16,0 7 7-16,0-4-3 15,3-1-1-15,3-4 0 16,0-4-3-16,-1-3-1 0,3-4-2 16,4-8 0-16,-2-1-1 15,2-6 0-15,7-4-12 16,-2-3-20-16,3 0-12 15,2-7-45-15,-3-7-52 16,-2-7-146-16</inkml:trace>
  <inkml:trace contextRef="#ctx0" brushRef="#br0" timeOffset="5799.06">11753 2378 440 0,'0'-8'46'0,"0"3"-16"15,0 2 18-15,0-2-20 16,0 5-12-16,7 0-11 0,0 0-4 16,1 8 0-16,4 5 0 15,0 7 0-15,-2-1 1 16,2 4-1-16,-4 0 1 0,1 0 3 16,-1-2-4-16,-3 0 7 15,2 0 3-15,0-4-8 16,1-1 1-16,-1 0-2 15,2-8 2-15,3-1-3 16,3-4 1-16,-1-3 2 0,4 0-1 16,-2-6-3-16,2-3 3 15,-1-10-4-15,-2 1 2 16,-2-4-2-16,-2-3 2 16,-6-2-2-16,-1-4-1 15,-3 3-1-15,-1-2-1 0,0 3 1 16,-5 4 1-16,0 5 0 15,-4 4 0-15,0 7 2 16,-2 5 2-16,1 2-5 16,-2 0 4-16,2 12-3 15,3 4 3-15,5 0-1 16,0 4 1-16,2 0 0 0,2-2 0 16,10-4 0-16,5-2 2 15,2-2-1-15,5-6-6 16,6-2-31-16,-1-2-49 15,5 0-196-15</inkml:trace>
  <inkml:trace contextRef="#ctx0" brushRef="#br0" timeOffset="6080.27">12898 2258 500 0,'-2'0'21'0,"2"0"-13"0,0 0 21 16,9 0-4-16,1 0-9 16,5-2-7-16,3 1-3 15,2-2 2-15,0 0 0 16,5 2-4-16,-4-2-2 15,1 2-2-15,-2-1 1 0,-6 2-4 16,-2 0-31-16,-6 0-30 16,-6 6-58-16,0 1-105 15</inkml:trace>
  <inkml:trace contextRef="#ctx0" brushRef="#br0" timeOffset="6305.99">12939 2392 393 0,'-3'2'49'16,"3"-2"9"-16,0 0 21 16,0 0-24-16,12 0-16 15,4-4-26-15,3-1 0 0,5-2-56 16,1 1 56-16,1 1-4 16,-3 1-6-16,-5 3 0 15,-3 1-3-15,-5 0 0 16,-3 0-7-16,-1 0-30 15,-6 1 4 1,0-1-145-16</inkml:trace>
  <inkml:trace contextRef="#ctx0" brushRef="#br0" timeOffset="10291.17">14383 2067 458 0,'-5'-2'8'0,"-1"2"-2"0,3 0 38 15,3 8-19-15,0 7-15 31,0 7 9-31,0 5 3 16,2 3 0-16,3 4-5 16,0-4-4-16,0 2-3 0,1-5-1 0,-3-4-1 0,-1-3-3 15,1-5-2-15,-3-3-1 16,0-5-1-16,0 0 0 16,0-3-1-16,-3 0 0 31,-6 1-17-31,-3-2-35 0,-5 2-42 15,-2-2-96-15</inkml:trace>
  <inkml:trace contextRef="#ctx0" brushRef="#br0" timeOffset="10556.58">14166 2551 448 0,'-4'3'45'15,"4"-3"-12"-15,0 2-12 16,14-2 2-16,11 0-1 16,9 0 1-16,15 0-3 0,11 0-4 15,6-4-1-15,-1 0-1 16,1 0 0-16,-7-1-58 16,-10 2 46-16,-10 1 0 15,-13 2-1-15,-9-2-3 16,-7 2 5-16,-3 0-5 0,-7 0-20 15,0 0 26-15,-9 4-62 16,-6 4-27-16,-5-1-89 16</inkml:trace>
  <inkml:trace contextRef="#ctx0" brushRef="#br0" timeOffset="11009.62">14288 2853 466 0,'-11'0'39'0,"5"0"-10"15,6-7 6-15,2-3 5 16,13 1-29-16,5 0-6 16,3 1-1-16,2 5-1 15,2 2-2-15,-3 1 0 0,-5 1-1 16,-1 8-1-16,-8 7 0 15,-2 2 0-15,-6 2 1 16,-2 3 0-16,-3 0 1 16,-11 4 0-16,1-4 0 15,-6 2 1-15,1-2 1 0,0 0 10 16,4-1 1-16,3-3 0 16,2-1-4-16,6-3-3 15,3-3-1-15,0 0-52 16,5-2 52-16,9-4-1 15,6-2-1-15,4-2 0 0,1-2 0 16,-2 0-2-16,2 0-3 16,-5-6 4-16,-3 3-5 15,-2-2 5-15,-4 1-12 16,-6 0-26-16,-3 1 40 16,-2-1-56-16,-2-3-33 15,-10-2-97-15</inkml:trace>
  <inkml:trace contextRef="#ctx0" brushRef="#br0" timeOffset="11181.56">14261 3018 315 0,'-7'0'147'0,"7"-2"-97"16,0-2-9-16,12-1-13 15,10-1-24-15,7 0-3 16,8-4 0-16,9 0-1 15,5-2 0-15,5-3-39 0,1-5-79 16,4-7-227-16</inkml:trace>
  <inkml:trace contextRef="#ctx0" brushRef="#br0" timeOffset="11852.96">15642 2302 276 0,'3'-10'221'16,"-3"-2"-212"-16,0-1-6 16,0 2 36-16,0 0-13 15,0 1-19-15,-5-3-5 16,-4 1 1-16,-6 1 0 15,0 0-4-15,-4 4 2 16,-4 0-1-16,2 2 0 0,-1 3 1 16,-1 2-1-16,1 2-3 15,3 3 3-15,0 6 1 16,2 7 1-16,4 1-2 16,2 7 5-16,3 0-4 15,3 1 5-15,5 0 0 0,0-1-2 16,2-4-1-16,11-3 0 15,4-2 1-15,2-9-1 16,3-2 0-16,0-6 1 16,0 0-3-16,0-7 0 0,-2-6-1 15,-4-3 1-15,0-4 2 16,-7-1-2-16,1-4-2 16,-4-4 2-16,-3-3 0 15,0-1-1-15,-3-3 0 16,0-2-1-16,0 5 0 0,0-3 0 15,-5 7-1-15,2 6 0 16,-1 3 1-16,1 8 1 16,-1 3-1-16,1 7 2 15,1 2-1-15,-1 4 0 16,1 15-1-16,2 6 0 16,0 6 7-16,0 8 5 0,0 2 2 15,2 3-6-15,3-1-3 16,0-1 7-16,2-7-3 15,0-1-5-15,1-6-2 16,1-4-1-16,-1-6 1 16,4-5 1-16,2-3 0 0,2-4-12 15,2-6-24-15,2 0-23 16,0-14-44-16,-3-8-142 16</inkml:trace>
  <inkml:trace contextRef="#ctx0" brushRef="#br0" timeOffset="12295.48">15850 2113 405 0,'-1'-12'31'16,"-1"1"9"-16,2 1 14 0,0-1-9 15,3 4-23-15,6 1-9 16,0 3-5-16,2 3-2 15,1 0-5-15,-1 0 1 16,2 10-2-16,-1 2 0 0,1 1 0 16,-4 2-2-16,-4 2 2 15,-1 0-1-15,-3 1 1 16,-1 1 0-16,0 2 1 16,-3-1-1-16,-6 3 0 15,2 2 4-15,-2-1 2 0,0-1 6 16,2 0 1-16,3-5-6 15,3 1-4-15,1-2 1 16,0-5-1-16,0-2 1 16,8-2-3-16,1-5 4 15,6 1-1-15,1-4-2 16,0 0 1-16,3-8-3 16,1-2 1-16,-4-2-1 0,-1 0-2 15,-3 2-16-15,-2 0-18 16,-7-1-11-16,-3-2-35 0,0-1-59 15,-1 0-151-15</inkml:trace>
  <inkml:trace contextRef="#ctx0" brushRef="#br0" timeOffset="12514.17">15869 2217 254 0,'-3'0'92'0,"1"0"-40"0,2 0 20 15,2 0-7-15,11-2-39 16,3 0-17-16,6 2 1 16,3-1 4-16,2 1-4 15,1-2-1-15,2-2-1 16,-6 3-2-16,-4-3-2 16,-4 2-3-16,-7-2-2 0,-7 1-26 15,-2-1-85-15</inkml:trace>
  <inkml:trace contextRef="#ctx0" brushRef="#br0" timeOffset="31710.79">8215 5161 161 0,'0'-8'66'16,"-2"-1"-15"-16,-1-4 16 15,1 2-18-15,2-5-9 0,-4-3 3 16,4 4-11 0,0-2-11-16,0 3-5 0,0 1-1 15,0 7-6-15,0 0 2 16,0 2 2-16,0 4-7 16,0 0-1-16,-2 0-3 15,-2 0-1-15,3 10-3 0,-1 7 2 16,-3 2 0-16,1 9 1 15,1 4 2-15,-1 0-1 16,3 1 0-16,-2-1 1 16,3 3-1-16,0-5 2 15,0 0 0-15,0 0-1 0,3-5 1 16,2-3-1-16,2-3-1 16,0-3 0-16,1-5 1 15,2-4-2-15,0-3 1 16,7-3 0-16,-3-1 2 15,3 0-1-15,-2-7-1 16,0-1-21-16,-4-5-17 16,-3-3-15-16,-4-4-39 0,-4-1-124 15</inkml:trace>
  <inkml:trace contextRef="#ctx0" brushRef="#br0" timeOffset="31929.44">8122 5206 364 0,'-8'0'21'0,"4"0"-4"0,4 0 15 15,0-3 6-15,2-1-8 16,9 1-23-16,3-1-6 16,10-2 2-16,1 1-3 15,6 2 0-15,3 1-2 16,2-1-35-16,-1 3-21 15,3-2-51-15,-3 1-92 16</inkml:trace>
  <inkml:trace contextRef="#ctx0" brushRef="#br0" timeOffset="33032.5">8655 5224 309 0,'0'0'31'16,"0"-7"-1"-16,0 0 13 15,0 0-13-15,-2-2-15 16,-3 0-5-16,-2 0-2 0,-3 3-3 16,1-3-2-16,-1 2 0 15,-3 2-2-15,-1 2-1 16,-1 1 1-16,-1 2 0 15,0 0-1-15,0 0 0 16,-2 8 1-16,2 0 1 0,-2 5 2 16,4 0 2-16,1 4-1 15,2 1 0-15,6 1 0 16,-1 4-1-16,6-1 2 16,0 1-3-16,0 1 2 15,6 0 0-15,1-4-2 16,3-3 0-16,2-2 1 0,-2-5 0 15,6-4 4-15,-3-2 0 16,1-4 1-16,1 0 1 0,-1-4-1 16,-1-5-4-16,1-6-2 15,-4 1 0-15,2-5 2 16,-2 0 0-16,-3-3-2 16,1-1-2-16,-3 1 0 15,-1 1-1-15,-3 1 2 0,-1 3-2 16,0 5 0-16,0 4 0 15,0 4 0-15,0 1 0 16,0 1 0-16,0 2-2 16,0 0 2-16,0 2-3 15,0 6-3-15,2 5 4 0,2 6 2 16,1 5-1-16,3 1 1 16,-1 0 0-16,1 0 0 15,3-4 0-15,-1-4 0 16,-2 0 0-16,1-7 1 15,1 0 0-15,-5-7-1 16,2-1 1-16,1-2 2 16,0 0 1-16,-1-5 0 15,2-6-2-15,0-3 1 0,0-4-1 16,0-1 0-16,-2-5 0 16,0 3-1-16,-1 3-1 15,1 0 0-15,-3 4 0 0,1 1 0 16,0 5 0-16,0 5 1 15,3 3-2-15,1 0-3 16,0 9-1-16,4 6 2 16,-3 3 1-16,2 1 1 0,0 1 2 15,-2 1 1-15,-1-3-2 16,-3 0 0-16,-1-7 0 16,-3-1 0-16,0-3 0 15,-1-3 1-15,1-3-2 16,-2-1 1-16,0 0 3 0,0 0 4 15,0-3 3-15,2-9 3 16,0-5-13-16,3-1 1 16,0-3 0-16,3-2-2 15,-1 3 0-15,0-1-4 16,0 5 3-16,1-1 0 16,-1 8 2-16,0-1 0 0,-2 5-1 15,0 3 1-15,3 2-1 16,1 0 0-16,-2 2-3 15,6 11 0-15,-3 1 3 16,1 3 1-16,2 1 0 16,-1-2 0-16,-3 1 1 0,2-3-1 15,-2 1 1-15,-2-4-1 16,1-1 0-16,1-3 0 16,-4-2 0-16,2-3-3 15,-2-2-23-15,1 0-18 16,-1-11-32-16,-3-5-61 0,-2-9-142 15</inkml:trace>
  <inkml:trace contextRef="#ctx0" brushRef="#br0" timeOffset="33273.04">8940 4932 348 0,'-7'0'8'0,"2"0"9"16,5 0 25-16,0 0-9 16,7 0-26-16,6 0 0 0,8 0-3 15,4 0-2-15,2 0 2 16,5 0-3-16,1-3 0 16,-3-3-3-16,-3 0-45 15,-1-1-110-15</inkml:trace>
  <inkml:trace contextRef="#ctx0" brushRef="#br0" timeOffset="33475.99">9287 4798 374 0,'2'-4'35'0,"-2"2"5"16,0 1 17-16,0 1-12 0,0 0-23 15,2 0-16-15,1 9-9 16,-1 5 2-16,0 2 2 15,1 6 3-15,1 3-2 16,-1 3-2-16,-1 1 1 16,1 1-1-16,-1 0 2 0,1-3-18 15,-3-4-114-15</inkml:trace>
  <inkml:trace contextRef="#ctx0" brushRef="#br0" timeOffset="36318.61">9554 5131 210 0,'0'-5'123'16,"0"0"-110"-16,0 1 7 0,2 3 23 16,1 1-20-16,-1 0-13 15,4 0 1-15,-1 0-1 16,2 5 3-16,0 5 0 15,1 1 1-15,1 3-2 0,1 6 1 16,-1 2 2-16,3 1 0 16,-2 2-5-16,5 0-3 15,-3 0 0-15,-2-3 1 16,2 0-2-16,0-2-3 16,1-6 0-16,-4-2 1 0,1-1 1 15,3-4 2-15,0-3-2 16,-1-4 4-16,1 0 0 15,1 0 0-15,1-8-3 16,-1-4-1-16,1-2-3 16,-3-2 1-16,-2-4 0 15,2-5 0-15,-4 0-2 0,-1-2 0 16,1-3 0-16,-3 2-1 16,-3-2 0-16,-2 3 0 15,0 2-2-15,-2 2 1 16,-7 3-1-16,0 4 1 15,-3 3 0-15,0 6 0 0,0 4 1 16,2 3-1-16,-2 0-1 16,2 9 1-16,5 3-1 0,1 7 1 15,4 1-1-15,0 2 2 16,9-2 0-16,3-3-1 0,7 1 2 16,1-5-1-16,0 0 2 15,4-7-2-15,0-1 1 16,-4-1 0-16,2-4-1 15,-2 0-5-15,2 0-42 0,-3-1-54 16,2-11-174-16</inkml:trace>
  <inkml:trace contextRef="#ctx0" brushRef="#br0" timeOffset="36799.78">10655 5171 50 0,'-2'2'268'15,"1"-2"-241"-15,1 0 10 16,0 0 21-16,0 1-3 0,0-1-14 16,7 0-19-1,6 0-5 1,1 0 6-16,6 2-2 15,9-2-3-15,3 0 1 16,5 0 6-16,6 0-7 0,1-2-45 16,-5-1 41-16,-3-1-2 0,-6 1-6 15,-6-1-1 1,-10 2-5-16,-3 0 1 16,-6 2 0-16,1 0 2 15,-6 0-2-15,0 0-2 0,0 0 2 0,0 0-4 0,-11 0-22 31,-6-7-48-31,-3-3-362 16</inkml:trace>
  <inkml:trace contextRef="#ctx0" brushRef="#br0" timeOffset="40222.05">11731 4949 359 0,'0'-3'18'0,"0"-1"3"16,-2 3 10-16,2 1 10 15,0 0-16-15,-2 0-19 0,2 8-6 16,0 9 4-16,0 1 8 16,2 3 3-16,2 3-3 15,-1 1-3-15,0-1-1 16,1 0-7-16,-2-3 0 15,-1-5 1-15,1-1-1 0,1-2-1 16,-1-2 1-16,1-4-1 16,-1-3-16-16,-2-1-50 15,0-1-35-15,0-2-83 16</inkml:trace>
  <inkml:trace contextRef="#ctx0" brushRef="#br0" timeOffset="40487.61">11598 5299 226 0,'-11'4'118'0,"4"-3"-58"15,3-1-16-15,4 0 24 16,2 0-28-16,14 0-22 16,11-2-11-16,7-4 6 15,10 0-5-15,3-2-1 16,6 2-4-16,-6 0-1 15,-4-1 1-15,-6 4-2 0,-8-1-1 16,-7 2 0-16,-8 2 0 16,-6 0-2-16,-7 0-27 15,-1 2-13-15,-3 5-24 16,-10 1-47-16,-1 0-121 0</inkml:trace>
  <inkml:trace contextRef="#ctx0" brushRef="#br0" timeOffset="40927.15">11726 5558 262 0,'-15'2'141'0,"6"-2"-96"16,4 0-14-16,3-6 25 15,2-1-30-15,2-2-15 0,10-2-9 16,3 4 0-16,4 0-2 15,-1 4 0-15,2 3 0 16,0 0-1-16,-2 10 0 16,-4 5 2-16,-3 6-2 15,-4 2 0-15,-5 3-3 16,-2 1 1-16,-5 0 0 0,-8 0 1 16,-3-4 0-16,-2 0 4 15,2-5-2-15,-4 0 2 16,6-5 2-16,1-2 5 15,6-4 1-15,2-4 0 16,5-1 0-16,0-2 1 0,5 0 0 16,9 0-1-16,4 0 8 15,9-9-3-15,2-2-6 16,1 0-3-16,1-1 1 16,-4 0-5-16,-1 1-1 0,-6 4-2 15,-5 3 0-15,-4 2-21 16,-8 0-45-16,-3 1-70 15,0-6-318-15</inkml:trace>
  <inkml:trace contextRef="#ctx0" brushRef="#br0" timeOffset="41666.28">12462 5310 304 0,'0'3'30'16,"0"1"-26"-16,0 0 7 15,0-1 17-15,3 1-9 0,4-1-1 16,4-3 0-16,0 0 2 16,-2-3 6-16,3-10-3 15,-1-4-1-15,0-3-7 16,-1-6-10-16,0-5 0 0,-3-4 2 15,-2-2-6-15,-3-2 0 16,-2-1 0-16,0-1 0 16,0 6-1-16,-5 5 0 15,-1 5 0-15,0 9 2 16,-1 7-2-16,2 5 2 0,0 4 0 16,1 0-1-16,4 13-2 15,-1 6-1-15,1 10 2 16,0 3 0-16,3 7 2 15,6 3 1-15,1 3 4 16,0-4 3-16,0-1-1 16,2-4-1-16,0-4-1 15,-2-6-5-15,2-2 0 0,-2-6-1 16,3-6-1-16,0-5 0 16,2-5 1-1,2-2-3 1,1 0-24-16,3-9-23 0,-3-3-53 15,-5-5-106-15</inkml:trace>
  <inkml:trace contextRef="#ctx0" brushRef="#br0" timeOffset="42133.56">12761 5192 404 0,'0'-7'23'16,"0"-2"13"-16,0 3-4 15,0 0 1-15,6 2-21 0,6 2-5 16,4 2-4-16,2 3-2 16,3 9 0-16,-4 4 0 15,1 3 1-15,-2 2-2 16,-5 2 1-16,-4-2 0 16,-1-6-1-16,-5 0 1 15,1-5 2-15,-2-2-2 0,0-5 4 16,0-3 10-16,-2 0 10 15,-3-3-5-15,3-10-3 16,1-1-7-16,1-6-6 16,0-2-4-16,1-2-1 15,8 2 1-15,2 1-1 0,2 2 0 16,-3 6 1-16,1 2-1 16,-2 6-1-16,-2 3 2 15,0 2-1-15,1 0-1 16,-1 4 0-16,2 9 3 15,0 1-1-15,0 1 1 0,-2 3 2 16,0-1 0-16,-2 2-1 16,1 0 1-16,0-2-3 15,-3 0 1-15,0-2 0 16,1-3-1-16,-1 1 0 16,-1-1-2-16,2-4-35 15,0-3-44-15,0-5-130 0</inkml:trace>
  <inkml:trace contextRef="#ctx0" brushRef="#br0" timeOffset="44057.48">13611 4835 300 0,'-7'-1'76'0,"-3"-1"-70"0,0 2-1 16,-1 0 20-16,-4 0-8 15,0 10 2-15,-2 7 3 16,0 4 7-16,-2 8-3 15,-1 6-2-15,5 5 0 0,-4 10-2 16,4 0 0-16,0 5 1 16,4 2-1-16,4-1-3 15,6-4-7-15,1 0-4 16,0-5-2-16,10-8-3 16,4-6-2-16,6-6 0 0,4-7 0 15,1-10-2-15,6-2 3 16,-3-6-5-16,6-2-9 15,-5-4-56-15,-5-7-56 16,0-8-244-16</inkml:trace>
  <inkml:trace contextRef="#ctx0" brushRef="#br0" timeOffset="44606.04">13981 4966 363 0,'0'-4'30'0,"-2"1"-7"15,0 3 18-15,-1 0-6 0,3 5-25 16,0 11-6-16,-2 6 8 16,2 2 14-16,0 3-9 15,0 1-5-15,0-1-5 16,0-3-1-16,0-2-2 15,2-3 0-15,0-3-4 0,-2-2 1 16,1-4-1-16,3 0 0 16,-1-5 0-16,2-1-23 15,5-1-35-15,-1-3-46 16,5 0-90-16</inkml:trace>
  <inkml:trace contextRef="#ctx0" brushRef="#br0" timeOffset="44824.77">14263 5158 405 0,'14'-2'24'0,"2"0"7"15,6 0 30-15,3-2-31 16,6-2-3-16,1 1-8 16,-1 0-7-16,-1 1-7 15,-3-1-1-15,-3 2-4 16,-2-1 1-16,-5 0-1 0,-5 2-2 15,-5 0-18-15,-5 2-15 16,-2-2-15-16,0 0-22 16,-5-4-38-16,-8-1-91 15</inkml:trace>
  <inkml:trace contextRef="#ctx0" brushRef="#br0" timeOffset="45059.03">14434 4996 274 0,'-2'-2'77'0,"0"0"-17"16,2 2-12-16,0 0-8 16,0 11-35-16,0 3 2 0,0 6 19 15,2 3 2-15,3 2-5 16,-1 2-10-16,1-2-7 16,0-1-3-16,-2 0-2 15,4-1-1-15,-2-5 1 16,0 0-2-16,-1-6-16 0,2-1-27 15,1-5-42-15,3-6-77 16</inkml:trace>
  <inkml:trace contextRef="#ctx0" brushRef="#br0" timeOffset="45605.78">14800 4967 441 0,'2'-3'29'16,"-2"-9"1"-16,3 8 6 15,-1 2-9-15,5 2-16 16,0 0-9-16,6 9 0 16,1 2 1-16,-1 3 1 15,-1 8-1-15,-1-3 1 16,-2 4-1-16,-2 0-1 0,0-1 2 15,-3 1 0-15,-1-3 1 16,1 0 1-16,2-6-2 16,1-1-3-16,0-3 3 15,3-3-1-15,2-4 2 16,3-3 1-16,2 0 1 16,-1 0-2-16,2-7-2 0,-2-6-3 15,0-2 1-15,-4-1 0 16,0-6-1-16,-2-1 1 15,-5-4-1-15,-1-1 0 16,-4-4 0-16,0 0 0 0,-2 5 0 16,-8 0 0-16,-1 6-2 15,0 3 2-15,2 6 0 16,-1 4-1-16,0 7 1 16,1 1-2-16,1 0 0 15,0 9 1-15,4 6 0 0,1 5 0 16,3 1 1-16,0 3-1 15,0-3 0-15,11-2 1 16,0-2 1-16,4-5-1 16,0-3 1-16,5-4-1 15,-2-5-4-15,4 0-30 0,-2-1-24 16,-1-11-63 0,-3-3-140-16</inkml:trace>
  <inkml:trace contextRef="#ctx0" brushRef="#br0" timeOffset="45980.67">15221 4764 413 0,'-1'-9'32'16,"1"1"3"-16,0-4 14 16,3 6-16-16,7-2-18 0,4 5-10 15,0 1-2-15,0 2-2 16,0 4-2-16,-1 6 2 15,-2 5-2-15,-6 2 1 16,-3 3 0-16,-2 1 0 16,0-1 1-16,-9-1-1 15,-3-2 1-15,2-1 0 16,0-6 1-16,1-1 2 0,6-1 1 16,-1-5 0-16,4-1 0 15,0-2 1-15,0 0 3 16,4 0 4-16,6 0-3 15,5 0 4-15,4-5-8 0,1-3-5 16,4 1 0-16,-5 0-2 16,3 0-4-16,-5 0-24 15,0 0-26-15,-5-2-47 16,-4 0-159-16</inkml:trace>
  <inkml:trace contextRef="#ctx0" brushRef="#br0" timeOffset="46436.96">15627 4685 385 0,'-2'-6'35'16,"0"0"-9"-16,2 2 16 15,0 4 21-15,0 0-29 16,2 0-16-16,8 13-16 15,2 2 2-15,6 9 16 0,2 5-5 16,0 6-4-16,-2 5-2 16,-4 1 1-16,-4 2-3 15,-2 5-3-15,-8-3-1 16,0-3 0-16,-4-1 1 16,-7-2 0-16,-3-7-2 15,1-6-1-15,3-5 0 0,-1-7 0 16,4-3-1-16,3-7 0 15,2-4-26-15,2 0-62 16,4-15-172-16</inkml:trace>
  <inkml:trace contextRef="#ctx0" brushRef="#br0" timeOffset="46891.61">16665 4898 426 0,'-5'0'33'16,"3"0"-2"-16,2 0-2 16,5-6 8-16,14 3-26 0,3-2-3 15,5 0-2-15,6-1-2 0,-1 3-2 16,-2-1-2-16,-2 4 0 16,-5 0-12-16,-3 0-43 15,-9 0-58-15,-4 0-145 16</inkml:trace>
  <inkml:trace contextRef="#ctx0" brushRef="#br0" timeOffset="47079.01">16773 4974 217 0,'-9'8'193'16,"3"-5"-167"-16,3-1 2 0,3-2 25 15,3 0-20-15,12 0-5 16,10 0-6-16,5-7-8 15,9-2-9-15,3-2-3 16,4 0-3-16,-3 1-5 16,-6-2-62-16,-3-1-223 0</inkml:trace>
  <inkml:trace contextRef="#ctx0" brushRef="#br0" timeOffset="47784.18">17958 4994 330 0,'-9'0'21'0,"1"0"8"16,5 0 5-16,3 5-18 15,0-1-8-15,0 2 0 16,11-3 18-16,5 1 4 16,4-4-13-16,0 0-2 0,3-6-1 15,0-8 1-15,1-4-7 16,-4-7-3-16,-4-4-1 15,-4-3-2-15,-1-5 0 16,-9-1 0-16,-2-2-1 0,0 0-1 16,-9 3 1-16,0 3 0 15,0 7-1-15,0 6 1 16,1 5 3-16,5 7 2 16,-1 9 0-16,1 0-4 15,1 12-3 1,0 12-1-16,2 6 1 15,0 6 2-15,0 3 1 0,4 4 1 0,5-3 0 16,2-2 0-16,1-2 2 16,5-4-2-16,0-6 1 15,3-1-2-15,2-8 0 16,-1-1-1-16,4-7 0 0,-1-2 0 16,1-6-8-16,-6-1-31 15,0 0-24-15,-4-7-58 16,-3-8-106-1</inkml:trace>
  <inkml:trace contextRef="#ctx0" brushRef="#br0" timeOffset="48247.32">18365 4837 357 0,'4'-7'37'0,"4"-2"-16"15,-1 2 2-15,1 0 11 16,4 0-15-16,2 5-5 15,1 2-7-15,0 0-4 16,2 7-1-16,0 5-1 16,-2 6 1-16,-3 4 0 0,-3 0 4 15,-1 1-6-15,-3-4 2 16,-3-1-2-16,0-4 1 16,-2-3 1-16,0-2 4 15,0-6 0-15,0-3 0 0,0 0 2 16,0 0 14-16,0-6 9 15,0-7-20-15,0-7-6 16,0-1-5-16,3-3 2 16,2-2-2-16,2 2-2 15,3 3 2-15,2 3 0 0,-1 4 0 16,2 4 0-16,-1 2 0 16,1 4 0-16,-2 4-3 15,-1 0 2-15,1 8 0 16,0 6-1-16,-1 4 2 15,0 2 1-15,-1 3-1 16,-2 0 1-16,1 2 0 0,-2-2-1 16,1-2 0-16,-1 1 1 15,-1-6-1-15,2 2-1 16,-1-6 2-16,4-2-22 16,-1-4-30-16,3-4-30 0,1-2-77 15</inkml:trace>
  <inkml:trace contextRef="#ctx0" brushRef="#br0" timeOffset="48641.06">18988 4771 425 0,'3'-14'19'0,"4"-2"-1"16,0 5 22-16,3 1-7 15,4 4-15-15,-1 1-9 0,4 5-5 16,-3 0-2-16,3 7-1 16,-7 6-1-16,3 3 0 15,-8 3-1-15,-1 4 3 16,-4 2-2-16,0-2 1 16,-9 1-1-16,-4-1 0 0,3 0 1 15,-4-1 2-15,4 0 2 16,0-1 2-16,0-4 2 15,6 1-6-15,4-2 0 16,0-5-1-16,0-2 1 16,14-1 1-16,1-5 1 15,4-2 0-15,2-1-2 0,2 0 0 0,1-5-3 16,-3-2-5-16,-1 0-29 31,-9-3-9-31,-1 0-34 0,-6-2-57 0,-4-3-200 16</inkml:trace>
  <inkml:trace contextRef="#ctx0" brushRef="#br0" timeOffset="48818.62">19005 4873 390 0,'-2'0'37'15,"2"0"-9"-15,5-2 20 16,10 1-34-16,6-2-10 15,11 2-4-15,3 1 1 16,5-2-1-16,2 0-60 0,0-1-114 16</inkml:trace>
  <inkml:trace contextRef="#ctx0" brushRef="#br0" timeOffset="49099.81">19872 4816 405 0,'4'0'81'0,"4"0"-56"16,4 0 0-16,8-4 2 0,2 1-5 16,9-1-6-16,6-1-7 15,-2 2 4-15,-1-2-2 16,-3 4-6-16,-7-1-5 15,-5 0 1-15,-6 2-1 16,-6 0-11-16,-4 0-30 0,-3 0-33 16,0-2-55-16,-3-3-77 15</inkml:trace>
  <inkml:trace contextRef="#ctx0" brushRef="#br0" timeOffset="49349.75">20047 4669 346 0,'-2'-1'56'16,"0"-1"-10"-16,0 2 11 15,2 0-20-15,0 5-30 16,0 8-1-16,0 3 16 0,0 7 2 16,4 2-3-16,-2 2-8 15,-1-2-7-15,3 0-1 16,-4-2-2-16,0-1 1 15,2-7-3-15,-2-1 0 0,0-3-1 16,0-4-1 0,0-3 1-16,0-2-6 0,0-2-65 15,1-2-125-15</inkml:trace>
  <inkml:trace contextRef="#ctx0" brushRef="#br0" timeOffset="50180.2">20812 4695 219 0,'10'-10'48'15,"-3"4"-18"-15,3-4 22 16,-2 1-4-16,-2 1-6 15,-1 1 0-15,-2-3-7 0,-1 4-4 16,-2-2-3-16,0 1-7 16,0 2-10-16,-3 1-1 15,-6 1-5-15,-1 3-3 16,-5 0-1-16,1 0 3 16,-3 1-4-16,0 9 5 15,-2 0 1-15,4 1-2 16,0 5 1-16,3 0-2 0,2 2-3 15,5 1 1-15,5 5 0 16,0-1 0-16,7 0 0 16,6-4 1-16,3 3 2 15,2-9-1-15,2-1 1 0,1-5 3 16,4-5 3-16,2-2 1 16,2 0-1-16,0-2-5 15,-2-5-44-15,-2-2 39 16,-4 2 1-16,-4 1 0 15,-7 1 0-15,-5 0 31 0,-3 1-78 16,-2-2-34 0,0-4-155-16</inkml:trace>
  <inkml:trace contextRef="#ctx0" brushRef="#br0" timeOffset="87842.66">8595 7964 340 0,'0'-11'34'0,"-5"0"7"15,2-1 29-15,1 3-32 0,0 0-11 16,-1 4-4 0,3 1-4-16,0 1-2 0,0 1-3 15,0 2-8-15,0 2-5 16,0 8-7-16,0 10 5 15,0 4 2-15,0 11 5 0,0 4 2 16,0 2 2-16,0 0 0 16,0 2 1-16,0-2 6 15,0-7-63-15,0 0 58 16,0-6-4-16,1-3-2 16,8-7-3-16,2 0-1 0,7-9 0 15,4 0 2-15,2-7-3 16,3-1 2-16,0-1-2 15,-1 0-1-15,-3-5-13 16,-7-6 13-16,-5 1-55 16,-9-3-34-16,-2-5-43 15,-8-1-221-15</inkml:trace>
  <inkml:trace contextRef="#ctx0" brushRef="#br0" timeOffset="88014.5">8507 8182 310 0,'-17'0'62'0,"5"0"-22"16,7-4 6-16,5-2 13 16,5 1-23-16,16 0-22 15,9-3-11-15,8 1 0 16,7 0-2-16,5 3-1 0,4 3-2 16,-4-1-28-16,-3 2-72 15,-10 0-123-15</inkml:trace>
  <inkml:trace contextRef="#ctx0" brushRef="#br0" timeOffset="88968.69">9082 8228 287 0,'4'-4'72'16,"-1"-5"-34"-16,-1 1 1 0,1-5 5 15,-3 2-11-15,0-3-12 16,0 2-8-16,-8-3-3 16,-3 5-6-16,-4 0 0 15,-2 2-1-15,-3 1-3 16,-2 4 4-16,1 3-2 16,-2 0-1-16,-1 3 3 0,2 7-1 15,5 3 1-15,2 3 0 16,4 3 0-16,6 6 0 15,5 0 3-15,0 2 0 16,9 2-3-16,6-6-2 16,4-2 0-16,-1-3 0 15,-2-5 1-15,2-6-1 16,-4-6-1-16,1-1 2 16,-3 0 4-16,1-5 11 15,1-11 1-15,-3 0-3 0,4-5-6 0,-3-3-5 16,1-2-3-16,-3 1-1 15,-1 3-2-15,-1 1 1 0,-5 7-2 16,1 3 2 0,-4 2 0-1,2 9-1-15,1 0-4 16,1 7-7-16,3 9 8 0,2 3 6 16,3 5-2-16,3-1 0 15,-1 1 0-15,3-4 1 16,-5-3-1-16,-3-7 1 0,-2 0-2 15,1-7 3 1,-3-3 0-16,4-2 5 0,-1-14 6 16,5 0-41-16,0-5 25 15,1-5 6-15,2 0-2 16,1 1 0-16,-2 2-1 0,-1 3-2 16,-4 6 2-16,0 1-2 15,0 8 3-15,-3 3 1 16,2 2-2-16,-1 4-7 15,2 9 3-15,2 2 3 16,1 5 2-16,-2 3-1 16,-1-2-1-16,0-1 1 0,-3 0 0 15,-2-4 0-15,0-2 1 16,-3-3-2-16,0-2-1 16,-2-4 2-16,0-3 1 15,0 0-2-15,0-2 0 16,0 0-5-16,2-4 14 0,-1-6 9 15,4-8-11-15,0-6-6 0,0-2 0 16,0-1 0 0,2 0-3-16,3 4-2 0,-5 4 1 15,0 6 3-15,2 4 1 16,2 6 0-16,1 3-1 16,0 0-1-16,5 3 3 15,-1 8-2-15,4 1-2 0,0 1 3 16,0 1-1-16,-2 0 2 15,0 4-2-15,-3-6 1 16,-2 1-4-16,1-2 12 16,-5-6-64-16,-2-3-22 15,-3-2-57-15,-2-4-97 0</inkml:trace>
  <inkml:trace contextRef="#ctx0" brushRef="#br0" timeOffset="89165.32">9552 7821 480 0,'-7'-1'6'0,"4"1"12"0,3-2 25 16,5 2-23-16,15 0-18 16,3 0 0-16,6 0-1 15,1 0-2-15,4 0-26 16,-5-2-53-16,-4-5-48 15,-5 0-51-15</inkml:trace>
  <inkml:trace contextRef="#ctx0" brushRef="#br0" timeOffset="89290.29">9793 7731 341 0,'0'-10'51'0,"2"5"10"16,0 3 11-16,1 2-20 16,4 4-41-16,1 12-11 15,-1 4 6-15,0 12-2 0,-2 2-3 16,-1 0 1-16,-4 4-14 15,0-9-146-15</inkml:trace>
  <inkml:trace contextRef="#ctx0" brushRef="#br0" timeOffset="89884.1">10653 7624 349 0,'-5'-11'8'0,"2"4"6"0,-1-1 36 16,0 6-14-16,-3 2-24 15,-2 0-5-15,-1 13-6 16,-3 10 1-16,-5 9 8 16,0 15 18-16,-2 10 16 15,-1 13-7-15,1 10 1 16,-2 10-6-16,3 5-9 0,2 3-2 15,7-3-42-15,4-8 32 16,6-7-3-16,0-10-4 16,6-10-2-16,8-8-2 15,7-10 2-15,3-9-1 0,5-8-2 16,5-9-6-16,3-8 1 16,1-8-80-16,-1-9-62 15,-3-16-255-15</inkml:trace>
  <inkml:trace contextRef="#ctx0" brushRef="#br0" timeOffset="90571.76">11230 7775 414 0,'-2'-7'19'16,"2"-2"-14"-16,0 3 14 16,0 5 33-16,0-1-23 15,0 2-17-15,0 2-10 16,2 10-4-16,3 6 3 0,1 3 7 15,0 4-4-15,1 0 1 16,1-3-2-16,-2-2-1 16,1-8-1-16,-1-1 0 15,2-4 0-15,3-5 2 16,-1-2 2-16,3 0 5 16,0-3-6-16,3-11-1 15,-4 0-1-15,5-4 1 0,-7-2-2 16,1-2 1-16,-4 0 0 15,1 4-2-15,-3 2 0 16,-2 7 0-16,1 6-1 16,-2 3 2-16,-2 3-4 0,1 15 0 15,1 4 5-15,0 9 4 16,1 4 6-16,-3 4 2 16,3 2-1-16,-3 0-3 15,0-3-1-15,0-3-3 0,-6-5-3 16,-1-3 0-16,0-5-2 15,-2-7 1-15,0 0 1 16,0-5 2-16,0-3 5 16,0-3 3-16,0-2-4 15,2-2-47-15,-4 0 46 16,4-9 2-16,-2-7-2 0,2-2-4 16,3-6-4-1,3-2-2-15,1-1 2 0,0-3 0 16,8 3-1-16,5 1-4 15,5 4-7-15,4 4-15 16,0 6 5-16,4 0-45 0,2 4-75 16,0 0-288-16</inkml:trace>
  <inkml:trace contextRef="#ctx0" brushRef="#br0" timeOffset="90790.34">11743 7889 254 0,'13'0'226'0,"5"-4"-210"16,0-1 8-16,7 0 20 15,4 1-14-15,2 1-12 16,-1 1-12-16,-1-1-1 0,-1 3-3 16,-5 0 0-16,-4 0-1 15,-7 0-2-15,-3 0-13 16,-7 0-32-16,-2 0-70 15,0 0-111-15</inkml:trace>
  <inkml:trace contextRef="#ctx0" brushRef="#br0" timeOffset="91031.88">11917 7739 371 0,'-1'-3'39'0,"-1"1"13"0,0 2 8 16,2 0-27-16,0 8-27 15,0 3 0-15,0 10 16 16,0 1-5-16,0 7-2 16,0 3-9-16,0 0-2 15,0-1-1-15,-1-3-2 0,-3 1 0 16,1-6 0-16,0-6-1 16,1-2 0-16,0-5 0 15,2-6-19-15,0-4-23 16,7 0-33-16,5-11-58 15</inkml:trace>
  <inkml:trace contextRef="#ctx0" brushRef="#br0" timeOffset="91626.78">12294 7714 478 0,'0'0'30'16,"0"2"-25"-1,0 7-5-15,0 8 17 0,-7 0 0 16,2 2-6-16,-2 5-3 16,3-1-1-16,0-2-3 0,-1-3-3 15,2-2-1-15,-1-3 2 16,2-4-1-16,-1-4 0 16,1-2-1-16,2-3 1 15,0 0 2-15,0 0 3 16,0-3 22-16,4-4-17 0,3-5-10 15,3-1-1-15,3 1 0 16,3-1 0-16,4 5-2 16,-2 2 2-16,1 6-2 15,0 0 3-15,-4 9-2 16,0 4 0-16,-4 9 1 16,-3 1-3-16,-3 2 3 15,-2 0 1-15,-3 0 1 0,0-1-2 16,-8-5 2-16,-2-4 0 15,-2-1 3-15,-3-2 5 16,1-5 7-16,-1-1 2 0,3-3-6 16,-1-3-4-16,4 0-4 15,4 0-2-15,0 0 0 16,3-4-1-16,0-8-1 16,2 3-2-16,0 1-5 15,0-2-2-15,0 1 3 16,4 3 3-16,1 0 1 0,2 2 1 15,4 2 0-15,0 2 0 16,-1 0-2-16,3 0 3 16,-1 4-2-16,-3 1 1 15,-1 3-3-15,-1-5-16 16,-5 1-35-16,-2-4-23 16,0 0-56-16,0-2-159 0</inkml:trace>
  <inkml:trace contextRef="#ctx0" brushRef="#br0" timeOffset="91798.56">12311 7739 473 0,'0'-5'39'16,"0"2"10"-16,3-1-5 16,11 1-10-16,10-1-18 15,6 2-7-15,8-2-2 16,6 1-4-16,0 1-2 15,-5 2-1-15,-8-2-21 0,-8 1-118 16</inkml:trace>
  <inkml:trace contextRef="#ctx0" brushRef="#br0" timeOffset="92407.79">11056 8401 376 0,'0'-7'37'0,"0"-2"-1"16,10 0 24-16,3 2-20 15,3-2-17-15,6 3-5 16,6 1-6-16,12 3 2 16,7 1-1-16,10 1-4 0,15 0-2 15,9-2-2-15,10-2 0 16,8-3 6-16,5-2 2 15,3-3-3-15,-7-3 1 16,-9 3-5-16,-17 3-1 16,-15 0-5-16,-18 4-1 15,-14 3 2-15,-14 2-1 16,-9 0-2-16,-4 2-3 0,-2 5-10 16,-11 3-14-16,-5 1-4 15,-5 0-23-15,-3 0-38 16,-4-1-146-16</inkml:trace>
  <inkml:trace contextRef="#ctx0" brushRef="#br0" timeOffset="92985.78">11339 8711 363 0,'-3'-7'41'0,"1"0"-1"16,0-2 13-16,2 4-8 0,0-1-19 16,0 3-8-16,2 1 2 15,5 2-9-15,2 0-9 16,2 7-2-16,1 9 1 0,-1 2-2 15,-2 6 2-15,0-1-1 16,-4 0 1-16,-3 0-1 16,-2-4 0-16,0-1 1 15,0-5-1-15,-4-4 1 16,1-2 0-16,-2-2 0 0,3-3 1 16,2-2-1-16,0 0 1 15,0 0 2 1,0-7 7-16,0-5-7 0,7-5-4 15,0-4 0-15,1-2-1 16,0-1 1-16,1-1-1 16,-1 4 2-16,-4 2-1 0,-1 2 0 15,-3 5 0-15,2 5 0 16,-2 2 2-16,0 3 4 16,0 2 2-16,0 0-6 15,0 0-3-15,0 9-4 16,0 7 1-16,0 3 4 0,3 7 0 15,1-2 4-15,3 2-2 16,2-3-1-16,2-2 0 16,1-2-1-16,1-4-1 15,1-5-12-15,6 0-25 16,-3-8-36-16,2-2-65 0,-2 0-196 16</inkml:trace>
  <inkml:trace contextRef="#ctx0" brushRef="#br0" timeOffset="93173.25">11712 8781 203 0,'12'-7'209'0,"-3"0"-138"15,3 0-21-15,4 0-11 0,2 3-12 16,2-2-18-16,2 5-7 16,1-3-2-16,2 1 1 15,-2 1-2-15,1 0-15 0,1-2-39 16,2-1-68-16,-4-4-104 15</inkml:trace>
  <inkml:trace contextRef="#ctx0" brushRef="#br0" timeOffset="93376.32">12142 8606 371 0,'1'-2'74'16,"-1"2"-11"-16,0 0-20 15,2 0-19-15,0 6-20 16,-2 4 3-16,3 7 14 15,-2 2 6-15,-1 1-8 16,0 3-9-16,0 0 2 0,0 2-8 16,0-3-1-16,0-1-2 15,-1-1-1-15,-4-3 1 16,2-1-6-16,1-3-35 16,0-6-31-16,2-7-89 15</inkml:trace>
  <inkml:trace contextRef="#ctx0" brushRef="#br0" timeOffset="94017.14">12801 7420 418 0,'-1'-3'7'15,"1"-1"8"-15,0 2 28 16,5 2 7-16,5 3-42 16,5 14-5-16,6 9 5 15,6 14 6-15,4 10-4 16,6 9 8-16,0 9-2 16,0 8-3-16,-4 7-4 0,-6 4-2 15,-8-3 1-15,-6 1-2 16,-8-2-1-16,-5-2 1 15,0-8 0-15,-9-9-2 16,-6-3-2-16,2-9 0 16,-2-9 0-16,-1-8-1 0,-1-10 1 15,7-5 0-15,1-9 1 16,3-5-2-16,1-6 1 16,-2 0 2-16,3-8-31 15,-3-16-64-15,3-8-188 16</inkml:trace>
  <inkml:trace contextRef="#ctx0" brushRef="#br0" timeOffset="94971.29">14186 8139 104 0,'0'0'88'0,"0"0"-30"15,0 0 6-15,0 0-14 16,0 0-16-16,0 0-10 16,0 0-6-16,0 0-5 0,0 0 3 15,-2 0 5-15,2 0 0 16,0 0-1-16,0 0-4 15,0 0-2-15,0 0-5 16,0 0 0-16,0 0 2 16,0 1-2-16,4-1-1 0,6 4-4 15,8-1 1-15,5 1 6 16,6-1 8-16,5 1-5 16,2 0-4-16,-2-2-6 15,-1-2 2-15,-4 0-3 16,-7 0-3-16,-3 0-1 0,-6 0 4 15,-1 0-4-15,-7 0 2 16,-3 0-7-16,-2 0-18 16,0-4-4-16,-2-3-17 15,-8-2-47-15,-4-3-53 16,-1-5-180-16</inkml:trace>
  <inkml:trace contextRef="#ctx0" brushRef="#br0" timeOffset="95221.24">14215 8015 323 0,'-7'0'56'0,"7"0"14"16,0 0-15-16,10 0-6 16,7 0-29-16,11-3-7 15,9-1 7-15,5 3-2 16,2-2-2-16,2 1-6 0,-9 2-6 15,-4 0-4-15,-5 0 1 16,-4 0-4-16,-8 1-3 16,-6 3-46-16,-2-4-73 15,-1 0-267-15</inkml:trace>
  <inkml:trace contextRef="#ctx0" brushRef="#br0" timeOffset="96611.55">16457 8433 242 0,'-4'9'1'16,"4"-4"6"-16,0 2 25 15,12-3 20-15,1-4 0 16,4 0 1-16,0 0-13 16,4 0-8-16,-2-11-9 15,-1-1 1-15,2-8-6 0,-2-3-2 16,-2-2-2-16,0-5-4 15,-3-4-2-15,-1 0-3 16,-3-3-3-16,-1 1-1 16,-1-2-1-16,-6 1 2 15,-1 1-2-15,0 1 0 0,0 2 0 16,-5 5 1-16,-4 3-1 16,2 9 1-16,1 1-1 15,1 9 0-15,2 0 1 16,-1 6-1-16,1 0 0 0,-3 6-1 15,0 10-2 1,3 7 1-16,-1 9 1 16,1 6 0-16,3 6 2 0,0 4 0 15,0 6 0-15,2-4 4 16,5 3 3-16,0-3-3 16,2-6-3-16,2-4 0 0,3-8-1 15,-1-9-1-15,4-7 2 16,1-5-2-16,4-8 3 15,-1-3 1-15,3 0 4 16,-1-8-3-16,1-7-3 16,-3-5-1-16,-5-1 0 0,-2-2 1 15,-4-4-1-15,-3 1 0 16,-4 2-1-16,1 5 1 16,-4 2-2-16,0 9 1 15,0 2 1-15,0 6-2 16,0 0-2-16,0 13-4 15,2 5 5-15,5 3 2 0,1 4-1 16,2 0 2-16,5 0-1 16,0-5 1-16,6-3-1 15,-2-4 0-15,4-4 2 16,1-8-1-16,-2-1 2 16,-1 0-3-16,-3-1 2 0,-4-10 0 15,-4 0 1-15,-4-1-2 16,-2-3 4-16,-4-3-4 15,0-4 1-15,-7-1-2 16,-4-2 0-16,-3 0 0 16,-5 1-1-16,4 6-7 0,-5 0-1 15,6 10 3-15,-3 1 3 16,1 7 3-16,5 0-3 16,1 0 2-16,3 10 0 15,3 3-2-15,4 4 0 16,4 0 1-16,9-1 2 0,8-1-2 15,6-2-2 1,1-4-9-16,5-5-6 0,-1-4-13 16,2 0-7-16,-5-4-11 15,0-5-4-15,-7 0-38 16,0 0-72-16</inkml:trace>
  <inkml:trace contextRef="#ctx0" brushRef="#br0" timeOffset="98018.31">16940 8307 219 0,'-9'0'25'15,"2"0"17"-15,-1-6 6 16,5 1-2-16,-2 1-11 16,3-1 3-16,0 0-2 15,2 0 0-15,0 2-6 0,0-2-11 16,0 1 1-16,0 1-3 16,0-1-4-16,4 3-2 15,3 1-2-15,0 0-5 16,1 0-3-16,4 8-1 15,4 6 1-15,0 6 0 0,-3 7 0 16,1 0 0-16,-4 3 0 16,2 1 0-16,-9-3-1 15,3-3 1-15,-6-4 0 16,0-5 0-16,0-5-1 16,0-4 2-16,0-3-2 0,0-3 2 15,0-1 3-15,0 0 15 16,0-5 2-16,1-7-32 15,5-6 14-15,-1-5-3 0,4-7 1 16,0-3-3-16,5-2 3 16,1 1-2-16,1-2 0 0,0 9-3 15,1 0 3-15,-3 10-1 16,-2 6 1-16,1 4-2 16,-4 7 1-16,-1 0 0 15,0 9-2-15,5 6 2 16,-5 11 1-16,2 2 1 0,-1 6-2 15,1-2 3-15,0 1-1 16,-2-3 1-16,3-5 0 16,-3-4 0-16,6-3-1 15,0-7-1-15,2-4-1 0,8-5-6 16,0-2 9-16,5 0-1 16,0-2-2-16,-2-9-58 15,-2-7-135-15</inkml:trace>
  <inkml:trace contextRef="#ctx0" brushRef="#br0" timeOffset="100910.57">18089 8422 338 0,'-9'-5'26'15,"2"-3"16"-15,4 5 16 0,3 0-10 16,0 1-18-16,0 2-14 16,0 0-10-16,7 5-6 15,5 8 1-15,1 5-1 16,1 4 4-16,4 9 2 15,0 3 1-15,0 2 5 16,-1-3-5-16,0 1-5 0,0-3 5 16,-5-6-5-16,0-4 1 15,-2-5-3-15,-5-5 3 16,-3-5-2-16,1-1 0 16,-1-5 4-16,-2 0 10 15,2-4 14-15,-1-10-38 0,-1-6 27 16,0-3-14-16,0-7-3 15,0-4 0-15,0-6-1 16,0-2 1-16,0-5-3 16,0-1 4-16,0-3-2 0,0-1 0 15,0 0 0-15,0 2-3 16,0 5 6-16,0 1-6 16,0 2 6-16,-3 9-3 15,3 1 0-15,-2 5 0 16,2 1 0-16,0 10 0 15,0-1 0-15,0 7 0 16,0 0 0-16,0 4 0 0,0 3 0 16,4-1-3-16,1 0 2 15,1 2-1-15,1 2 0 16,2 0 2-16,1 0-1 16,7 0 1-16,5 0 0 0,8 4-1 15,6-2 2-15,12-1-1 16,13-1 1-16,15 0-1 15,10 0 0-15,13 0 1 16,10-3-1-16,11-3 1 16,9 2-2-16,8 0 1 15,7 2 0-15,11 0-1 0,3 0-2 16,6 0 6-16,11 1-4 16,5-1 0-16,-2 2 2 15,4-1-3-15,3-2 4 16,0 2-2-16,-4-4-3 15,1 2 3-15,-1 0 1 0,-3 1 3 16,-8-3-8-16,-7 1 4 16,-9-4 3-16,-11 3-3 15,-9-2 1-15,-18 0-3 16,-10 0 3-16,-16-1-1 16,-15-2-1-16,-19 3 1 0,-19 0 1 15,-13 3 8-15,-22 1-67 16,-15 3-13-16,-25 0-131 15</inkml:trace>
  <inkml:trace contextRef="#ctx0" brushRef="#br0" timeOffset="102167.3">19098 8356 196 0,'-1'0'51'0,"-3"0"-10"15,2 0 9-15,1 0 6 16,-1-3-19-16,0-4 1 16,2 0-3-16,0-1-3 15,0 1-11-15,0 0-5 16,5-2-3-16,2 2-4 0,6 2-3 15,0 3-5-15,2 2 0 16,4 0-2-16,2 10 0 16,0 8 1-16,1 6 0 15,-2 1 0-15,-2 3 0 0,-5 2 0 16,-5-5 1-16,-4 2 0 16,-4-5-3-16,0-6 2 15,0-2 1-15,-4-3 0 16,-1-4 2-16,2-4-1 15,1-1 0-15,2-2 1 0,0 0 8 16,0-10 14 0,5-7-13-16,4-2-11 15,4-4-2-15,-1-5 1 16,0 4 2-16,2-3-2 16,-6 2-2-16,1 2 1 15,-1 3-1-15,-6 4 1 0,-1 2 1 16,-1 5-1-16,0 2 1 15,0 3 0-15,0 3 1 16,-3 1-2-16,-3 0-1 16,1 10 0-16,-2 5 0 15,1 6 1-15,5 6 1 16,1 0-2-16,0 5 2 0,3-4 0 16,8 2 1-16,3-5-1 15,2-2 1-15,2-6-2 16,4-3-8-16,1-7-28 15,0-7-29-15,3 0-51 16,-3-5-132-16</inkml:trace>
  <inkml:trace contextRef="#ctx0" brushRef="#br0" timeOffset="102339.13">19624 8446 122 0,'0'0'296'16,"0"0"-231"-16,6 0-25 15,7-4-18-15,4 2-15 16,7-1-4-16,3-3-1 16,3 1-2-16,4-2-32 15,0-3-70-15,-1-2-111 0</inkml:trace>
  <inkml:trace contextRef="#ctx0" brushRef="#br0" timeOffset="102573.45">19975 8242 368 0,'0'-7'74'0,"0"4"-24"0,0 3 7 16,0 0-23-16,0 7-30 15,0 5-4-15,2 9 5 16,0 3 10-16,-1 4-1 16,-1 1-6-16,0-3-3 15,0 3-2-15,0-2-3 0,0-4 1 16,0-4 0-16,0-4-1 15,0-4-5-15,0-4-22 16,0-7-25-16,0 0-52 16,4-4-92-16</inkml:trace>
  <inkml:trace contextRef="#ctx0" brushRef="#br0" timeOffset="102852.07">20120 8146 499 0,'2'-2'27'16,"6"-2"6"-16,-2 4 2 15,5 0-11-15,4 7-4 16,0 6 2-16,6 5-4 16,-2 5-2-16,-1 4-49 15,0 3 45-15,-5 8-5 0,-6 3-2 16,-6-1-4-16,-1 5 0 15,-3 0-1-15,-11-2 3 16,-8-2-3-16,2 0-3 16,-4-4-10-16,-2-1-22 15,-1-9-46-15,-2-2-63 16,-1-9-246-16</inkml:trace>
  <inkml:trace contextRef="#ctx0" brushRef="#br0" timeOffset="103368.07">19086 8101 45 0,'-10'-9'328'0,"0"3"-291"15,3 0 6-15,0 4 10 16,1 2-21-16,-1 4-23 16,-2 10-7-16,-1 11 2 15,-2 8 11-15,2 10 11 0,0 7-2 16,2 6-4-16,4 6-3 15,4 0 7-15,0 3-12 16,12-1-6-16,5-3-1 16,7-6-4-16,8-3-1 15,7-7 0-15,6-10 0 16,5-10-8-16,4-7-36 0,4-11-30 16,1-7-57-16,-1-14-200 15</inkml:trace>
  <inkml:trace contextRef="#ctx0" brushRef="#br0" timeOffset="103821.12">20406 8024 443 0,'-4'-16'17'16,"2"4"23"-16,2 2 7 16,2 4-13-16,7 3-17 15,2 3-12-15,4 0-5 16,-3 1 0-16,2 11 0 0,1 5 0 15,-5 2 0-15,-2 1 0 16,-5 1 0-16,-3 2 0 16,0-1 0-16,-6-2 0 15,1-2 2-15,-4-6-2 16,2-3 2-16,4-2 3 0,1-5 1 16,2-2 1-16,0 0 8 15,11-4 12-15,7-7-4 16,5-4-19-16,5-3-4 15,3-2 1-15,-1 0-3 16,-1 3-34-16,-5 0-43 16,-7 1-115-16</inkml:trace>
  <inkml:trace contextRef="#ctx0" brushRef="#br0" timeOffset="104352.45">20774 8417 374 0,'-4'0'55'0,"2"0"-4"0,2 0 16 16,8 0-28-16,9-8-14 15,9 2-14-15,4-3 2 16,4 0 1-16,4 1-3 15,-3 5-7-15,-4 0-3 16,-4 3-1-16,-5 0 0 16,-10 0-9-16,0 0-20 0,-7 0-18 15,-5 0-25-15,0 0-49 16,0 0-108-16</inkml:trace>
  <inkml:trace contextRef="#ctx0" brushRef="#br0" timeOffset="104602.42">20956 8258 387 0,'-1'-4'32'0,"-1"4"5"16,0-1 7-16,1 1-3 16,1 1-29-16,0 12-10 15,0 3 1-15,0 8 10 16,3 2 4-16,0 3-3 15,2-1-8-15,-3 3-3 0,1-6-1 16,-1-2-2-16,0-4 1 16,1-3-1-16,1-3-2 15,1-3-18-15,6-6-33 16,0-4-45-16,3 0-111 16</inkml:trace>
  <inkml:trace contextRef="#ctx0" brushRef="#br0" timeOffset="104915.19">21519 8119 467 0,'0'-2'10'16,"0"-3"-2"-16,0 3 27 15,0 2-20-15,-8 4-13 0,1 10 3 16,-3 4 4 0,-2 7 11-16,-3 7-2 0,3 0-2 15,2 9 0-15,3-2-2 16,2 2-4-16,5-1-5 16,0-3-3-16,9-3-1 0,5-5 0 15,7-6-2-15,3-5-2 16,6-6-25-16,1-8-37 15,0-4-73-15,1-6-231 16</inkml:trace>
  <inkml:trace contextRef="#ctx0" brushRef="#br0" timeOffset="105499.28">21747 8210 460 0,'-2'-3'30'15,"0"-1"8"-15,2 4 5 0,0 0-22 16,0 5-17-16,0 8-5 16,0 1 8-16,2 8 9 15,2-2-4-15,1 2-5 16,3-2-4-16,-1-2-2 16,3-4 2-16,2-5-2 15,2-2-1-15,-1-3 2 16,4-4 0-16,1 0 0 0,-2-6-1 15,2-6 0-15,-4-4-1 16,-1-2 1-16,-4-5-1 16,0 1 2-16,-4-1-3 15,0 4 2-15,-2 2-1 0,-1 3 0 16,0 7 0-16,-2 3 4 16,0 0-4-16,0 4 1 15,0 0-1-15,0 10-3 16,0 4 0-16,0 8 4 15,0 4 4-15,0 10 6 0,0 3 2 16,0 2-45-16,-4 4 42 16,1-1 2-16,0 1-2 15,-2-6-2-15,-2-5-4 16,-2-4 0-16,1-8-2 0,1-4 0 16,0-8 0-16,2-2 2 15,1-8 0 1,-1 0 2-16,-1 0 6 0,-1-11 2 15,2-7-8-15,-2-3-3 16,3-6-3-16,0 0-1 16,4-5 1-16,0 3-4 0,3 1-3 15,7-1-9-15,4 6-7 16,4 3-17-16,6 5 13 16,-3 0-59-16,2 3-94 15</inkml:trace>
  <inkml:trace contextRef="#ctx0" brushRef="#br0" timeOffset="105719.03">22064 8342 473 0,'0'0'57'0,"7"-2"-24"15,10-3-8-15,7 1-5 16,4 0-9-16,3 3-8 15,1-1-2-15,0 0-1 16,-6 2 0-16,-3 0 0 0,-7 0-10 16,-4 0-28-16,-2 0-32 15,-5 0-42-15,-5 0-90 16</inkml:trace>
  <inkml:trace contextRef="#ctx0" brushRef="#br0" timeOffset="105973.43">22214 8215 409 0,'-4'-1'39'0,"4"-1"1"16,-2 2 13-16,2 0-22 16,0 0-18-16,0 9-14 15,0 5 1-15,0 5 12 16,0 6-1-16,0 4-3 15,0 2-4-15,0-3-2 16,0-1-1-16,0-2-1 0,0-4 0 16,0-3-1-16,0-5-21 0,2-7-26 15,10-6-60 1,-4 0-104-16</inkml:trace>
  <inkml:trace contextRef="#ctx0" brushRef="#br0" timeOffset="106551.39">22543 8197 405 0,'0'0'65'0,"0"0"-45"0,0 6-5 16,0 3-1-16,0 7 7 15,0 0-11-15,0 2-2 16,-4-1-1-16,2 0-2 15,2-3-2-15,-1-3-2 16,1-5-1-16,-2-2 1 16,2 0 0-16,0-4 0 0,0 0 3 15,0 0 16-15,5-8-1 16,4 2-16-16,-1-5-3 16,6 2 0-16,-2 2 0 15,6 2 0-15,-2 5-1 16,0 0 1-16,-2 1 1 0,1 12 0 15,-3 3-1-15,-2 2-1 16,-5 3 1-16,-3-2 1 16,-2 3 0-16,0-2-1 15,-7-2 2-15,-4-6-2 0,-5-2 2 16,-1 0-1-16,2-5 2 16,-2-3 0-16,3-2 2 15,5 0 0-15,2 0 0 16,3-4 1-16,2-3-3 15,2 0-3-15,0-4 0 16,0 4-3-16,2-2 2 0,3 4 0 16,2 1-1-16,1 3 1 15,4 1 1-15,-1 0-1 16,0 0 1-16,1 3-2 16,2 2 3-16,-4 1-1 15,-1-2 0-15,-2-1-3 0,-1-1-28 16,-4 0-12-16,-2-2-44 15,0 0-66-15</inkml:trace>
  <inkml:trace contextRef="#ctx0" brushRef="#br0" timeOffset="106730.97">22570 8189 404 0,'0'-7'40'0,"0"-1"-7"16,7 3 13-16,7 1-18 0,7 1-17 16,1 1-11-16,4 2-1 15,-1 0-1-15,-4 0-47 16,1 0-95-16</inkml:trace>
  <inkml:trace contextRef="#ctx0" brushRef="#br0" timeOffset="107027.52">22918 8098 356 0,'7'-6'135'0,"-3"4"-108"16,1 2 14-16,6 0-11 0,-3 13-18 15,6 5 1-15,-2 7 3 16,3 9 0-16,-1 1-2 15,-6 1-9-15,0 2 6 0,-3-1-4 16,-1-3-3-16,-4-2-1 16,0-3 0-16,0-6-3 15,-5-4 1-15,-1-3 1 16,2-7-1-16,-1-1 0 16,1-3 1-16,3-5-1 15,-5 0 0-15,5-2-16 0,-1-12-32 16,0-8-37-16,2-6-104 15</inkml:trace>
  <inkml:trace contextRef="#ctx0" brushRef="#br0" timeOffset="107418.06">23152 7942 447 0,'10'-12'44'0,"-1"3"-14"16,0 2 16-16,2 1-4 0,-1 6-20 16,2 0-17-16,-4 10-3 15,3 2 0-15,-3 6-2 16,-1 0 0-16,-4 2 1 16,-1 2-2-16,-2-2 2 0,0 2-1 15,-7-7-1-15,2 2 1 16,-3-9 1-16,3 2 3 15,-1-3 1-15,5-6 2 16,-1 1 1-16,2-2 8 16,0 0-31-16,7-2 49 15,6-8-21-15,6-2-10 16,3-5-3-16,7 1 3 0,-1-2-3 16,-2 3 1-16,-4-1-2 15,-1 2-4-15,-9 7-22 16,-9 1 7-16,-3 0-79 15,0-1-331-15</inkml:trace>
  <inkml:trace contextRef="#ctx0" brushRef="#br0" timeOffset="108728.87">24209 8276 285 0,'-4'0'66'0,"1"0"-11"0,3 0 18 16,0 0-14-16,0 0-18 15,5-2-10-15,9-1-14 16,6 1-8-16,7 2-1 16,4 0-2-16,6 0-3 0,-1 0 0 15,4 0 1-15,-4 0-2 16,0 0 0-16,-9 0-1 15,-2 0-2-15,-8 0 1 16,-5 0-2-16,-3 0-14 16,-6 0-25-16,-3 0-21 15,0-4-41 1,0-1-56-16</inkml:trace>
  <inkml:trace contextRef="#ctx0" brushRef="#br0" timeOffset="109035.04">24473 8130 142 0,'-3'-2'282'0,"-3"0"-238"16,4 1-1-16,0 1 4 0,2 0-24 16,0 3-12-16,0 9-9 15,0 6 5-15,0 7 10 16,0 2 2-16,0 2-6 15,0 4-3-15,0-2-3 16,0-1-3-16,0-1-1 16,0-6-1-16,0-2-2 0,0-6 2 15,0-3-3-15,0-5 2 16,0-1-1-16,0-3 0 16,0-1-12-16,0-2-27 15,0 0-20-15,0-9-29 16,5-7-80-16</inkml:trace>
  <inkml:trace contextRef="#ctx0" brushRef="#br0" timeOffset="109644.66">25421 8115 369 0,'1'-1'50'16,"7"-6"-9"-16,-3 0 11 0,-1 1-14 15,-1 1-15-15,-1-1-8 16,2 1 3-16,-4 1 1 16,0-3-8-16,0 2 1 0,0 1-3 15,-7-1-4-15,-5 2-1 16,-3-1-4-16,-3 3 0 15,2 1 1-15,-2 0 0 16,0 0 0-16,0 6 2 16,4 5-1-16,-3 5 2 0,7 0 1 15,1 4 3-15,4 2-1 16,0 2-44-16,3 1 44 16,2-2-5-16,0 1 0 15,8-3-1-15,1-2 1 0,2-4 3 16,3-1-4-16,2-5 3 15,6-2 2-15,1-5 2 16,5-2 3-16,-2 0-2 16,1-2 0-16,-2-5-4 15,-5-2-2-15,-3 4 0 0,-2-2-2 16,-8 3-1 0,-1 1-1-16,-5 0 0 0,-1 1-20 15,0 1-39-15,-5-4-59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7E1D7-5C72-49B9-B823-D68D87A87F09}" type="datetimeFigureOut">
              <a:rPr lang="en-IN" smtClean="0"/>
              <a:t>17-1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31ED0-A374-4F6F-9A8E-9A53F193A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978235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7E1D7-5C72-49B9-B823-D68D87A87F09}" type="datetimeFigureOut">
              <a:rPr lang="en-IN" smtClean="0"/>
              <a:t>17-1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31ED0-A374-4F6F-9A8E-9A53F193A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148038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7E1D7-5C72-49B9-B823-D68D87A87F09}" type="datetimeFigureOut">
              <a:rPr lang="en-IN" smtClean="0"/>
              <a:t>17-1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31ED0-A374-4F6F-9A8E-9A53F193A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683741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7E1D7-5C72-49B9-B823-D68D87A87F09}" type="datetimeFigureOut">
              <a:rPr lang="en-IN" smtClean="0"/>
              <a:t>17-1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31ED0-A374-4F6F-9A8E-9A53F193A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30249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7E1D7-5C72-49B9-B823-D68D87A87F09}" type="datetimeFigureOut">
              <a:rPr lang="en-IN" smtClean="0"/>
              <a:t>17-1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31ED0-A374-4F6F-9A8E-9A53F193A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672518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7E1D7-5C72-49B9-B823-D68D87A87F09}" type="datetimeFigureOut">
              <a:rPr lang="en-IN" smtClean="0"/>
              <a:t>17-1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31ED0-A374-4F6F-9A8E-9A53F193A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460222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7E1D7-5C72-49B9-B823-D68D87A87F09}" type="datetimeFigureOut">
              <a:rPr lang="en-IN" smtClean="0"/>
              <a:t>17-12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31ED0-A374-4F6F-9A8E-9A53F193A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683405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7E1D7-5C72-49B9-B823-D68D87A87F09}" type="datetimeFigureOut">
              <a:rPr lang="en-IN" smtClean="0"/>
              <a:t>17-12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31ED0-A374-4F6F-9A8E-9A53F193A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931352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7E1D7-5C72-49B9-B823-D68D87A87F09}" type="datetimeFigureOut">
              <a:rPr lang="en-IN" smtClean="0"/>
              <a:t>17-12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31ED0-A374-4F6F-9A8E-9A53F193A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385435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7E1D7-5C72-49B9-B823-D68D87A87F09}" type="datetimeFigureOut">
              <a:rPr lang="en-IN" smtClean="0"/>
              <a:t>17-1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31ED0-A374-4F6F-9A8E-9A53F193A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222827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7E1D7-5C72-49B9-B823-D68D87A87F09}" type="datetimeFigureOut">
              <a:rPr lang="en-IN" smtClean="0"/>
              <a:t>17-1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31ED0-A374-4F6F-9A8E-9A53F193A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460364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67E1D7-5C72-49B9-B823-D68D87A87F09}" type="datetimeFigureOut">
              <a:rPr lang="en-IN" smtClean="0"/>
              <a:t>17-1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431ED0-A374-4F6F-9A8E-9A53F193A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9264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customXml" Target="../ink/ink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customXml" Target="../ink/ink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customXml" Target="../ink/ink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.xm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ustomXml" Target="../ink/ink25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customXml" Target="../ink/ink26.xml"/><Relationship Id="rId4" Type="http://schemas.openxmlformats.org/officeDocument/2006/relationships/image" Target="../media/image5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customXml" Target="../ink/ink2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customXml" Target="../ink/ink2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customXml" Target="../ink/ink3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31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customXml" Target="../ink/ink32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customXml" Target="../ink/ink33.xm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0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customXml" Target="../ink/ink4.xml"/><Relationship Id="rId4" Type="http://schemas.openxmlformats.org/officeDocument/2006/relationships/image" Target="../media/image4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customXml" Target="../ink/ink8.xml"/><Relationship Id="rId4" Type="http://schemas.openxmlformats.org/officeDocument/2006/relationships/image" Target="../media/image5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-2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First Order Equations</a:t>
            </a:r>
          </a:p>
        </p:txBody>
      </p:sp>
    </p:spTree>
    <p:extLst>
      <p:ext uri="{BB962C8B-B14F-4D97-AF65-F5344CB8AC3E}">
        <p14:creationId xmlns:p14="http://schemas.microsoft.com/office/powerpoint/2010/main" val="32472104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919600" y="717120"/>
              <a:ext cx="6274800" cy="24825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10600" y="705960"/>
                <a:ext cx="6296400" cy="2503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147414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cture on 12/9/22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257480" y="1620720"/>
              <a:ext cx="9119520" cy="2932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46680" y="1611720"/>
                <a:ext cx="9142920" cy="2953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074580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6580" y="503746"/>
            <a:ext cx="9090791" cy="135234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2223" y="1856095"/>
            <a:ext cx="2585185" cy="93400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893240" y="779400"/>
              <a:ext cx="9444960" cy="58212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82080" y="768240"/>
                <a:ext cx="9467280" cy="584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69975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814560" y="1087560"/>
              <a:ext cx="5949000" cy="16970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07720" y="1077840"/>
                <a:ext cx="5968440" cy="1720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3526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ection 8</a:t>
            </a: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xact Equations</a:t>
            </a:r>
          </a:p>
        </p:txBody>
      </p:sp>
    </p:spTree>
    <p:extLst>
      <p:ext uri="{BB962C8B-B14F-4D97-AF65-F5344CB8AC3E}">
        <p14:creationId xmlns:p14="http://schemas.microsoft.com/office/powerpoint/2010/main" val="17307248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8074" y="283428"/>
            <a:ext cx="10515600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en-US" dirty="0"/>
              <a:t>A DE is said to be exact if it can be derived from its general solution directly by differentiation without any subsequent multiplication, elimination etc.</a:t>
            </a:r>
          </a:p>
          <a:p>
            <a:pPr marL="0" indent="0">
              <a:buNone/>
            </a:pPr>
            <a:r>
              <a:rPr lang="en-US" dirty="0" err="1"/>
              <a:t>i.e</a:t>
            </a:r>
            <a:r>
              <a:rPr lang="en-US" dirty="0"/>
              <a:t> M(</a:t>
            </a:r>
            <a:r>
              <a:rPr lang="en-US" dirty="0" err="1"/>
              <a:t>x,y</a:t>
            </a:r>
            <a:r>
              <a:rPr lang="en-US" dirty="0"/>
              <a:t>) dx +N(</a:t>
            </a:r>
            <a:r>
              <a:rPr lang="en-US" dirty="0" err="1"/>
              <a:t>x,y</a:t>
            </a:r>
            <a:r>
              <a:rPr lang="en-US" dirty="0"/>
              <a:t>) </a:t>
            </a:r>
            <a:r>
              <a:rPr lang="en-US" dirty="0" err="1"/>
              <a:t>dy</a:t>
            </a:r>
            <a:r>
              <a:rPr lang="en-US" dirty="0"/>
              <a:t> =0 is exact if there exists f(</a:t>
            </a:r>
            <a:r>
              <a:rPr lang="en-US" dirty="0" err="1"/>
              <a:t>x,y</a:t>
            </a:r>
            <a:r>
              <a:rPr lang="en-US" dirty="0"/>
              <a:t>) such that </a:t>
            </a:r>
          </a:p>
          <a:p>
            <a:pPr marL="0" indent="0">
              <a:buNone/>
            </a:pPr>
            <a:r>
              <a:rPr lang="en-US" dirty="0"/>
              <a:t>M </a:t>
            </a:r>
            <a:r>
              <a:rPr lang="en-US" dirty="0" err="1"/>
              <a:t>dx+N</a:t>
            </a:r>
            <a:r>
              <a:rPr lang="en-US" dirty="0"/>
              <a:t> </a:t>
            </a:r>
            <a:r>
              <a:rPr lang="en-US" dirty="0" err="1"/>
              <a:t>dy</a:t>
            </a:r>
            <a:r>
              <a:rPr lang="en-US" dirty="0"/>
              <a:t>= </a:t>
            </a:r>
            <a:r>
              <a:rPr lang="en-US" dirty="0" err="1"/>
              <a:t>df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749880" y="2009160"/>
              <a:ext cx="10714320" cy="4527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1600" y="2000520"/>
                <a:ext cx="10732320" cy="454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34956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904" y="0"/>
            <a:ext cx="10515600" cy="1325563"/>
          </a:xfrm>
        </p:spPr>
        <p:txBody>
          <a:bodyPr/>
          <a:lstStyle/>
          <a:p>
            <a:r>
              <a:rPr lang="en-US" dirty="0"/>
              <a:t>Exercise : </a:t>
            </a:r>
            <a:r>
              <a:rPr lang="en-US" dirty="0" err="1"/>
              <a:t>pg</a:t>
            </a:r>
            <a:r>
              <a:rPr lang="en-US" dirty="0"/>
              <a:t> 53,54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17668" y="959567"/>
            <a:ext cx="6186513" cy="73199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890000" y="1269360"/>
              <a:ext cx="9020160" cy="51969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80280" y="1257840"/>
                <a:ext cx="9042480" cy="522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23782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2510" y="610523"/>
            <a:ext cx="7134876" cy="64507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272510" y="1173647"/>
              <a:ext cx="9208080" cy="4740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63150" y="1164287"/>
                <a:ext cx="9226800" cy="475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79743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595160" y="498240"/>
              <a:ext cx="9819000" cy="4068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83280" y="487080"/>
                <a:ext cx="9844560" cy="409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793622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577960" y="700560"/>
              <a:ext cx="7674840" cy="2537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65000" y="688320"/>
                <a:ext cx="7692480" cy="256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458516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ection-7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Homogeneous Equation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8454240" y="907920"/>
              <a:ext cx="3287520" cy="3616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446680" y="896400"/>
                <a:ext cx="3307680" cy="3640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41418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ection-9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Integrating Factor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8622720" y="2042280"/>
              <a:ext cx="984240" cy="242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611560" y="2031120"/>
                <a:ext cx="1008720" cy="261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605037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147400" y="353880"/>
              <a:ext cx="9856800" cy="6293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35880" y="341640"/>
                <a:ext cx="9882000" cy="6318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281533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194560" y="293400"/>
              <a:ext cx="8466480" cy="47840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85920" y="281160"/>
                <a:ext cx="8488440" cy="4809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14120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cture on 14/9/22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958480" y="0"/>
              <a:ext cx="8667000" cy="6427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47680" y="-9360"/>
                <a:ext cx="8690400" cy="6447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84523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-1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88156" y="1491882"/>
            <a:ext cx="5717535" cy="186546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7817" y="3357349"/>
            <a:ext cx="3679697" cy="1555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520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-2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51699" y="2270586"/>
            <a:ext cx="7169939" cy="2751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03735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 </a:t>
            </a:r>
            <a:r>
              <a:rPr lang="en-US" dirty="0" err="1"/>
              <a:t>pg</a:t>
            </a:r>
            <a:r>
              <a:rPr lang="en-US" dirty="0"/>
              <a:t> 59,60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42665" y="1365500"/>
            <a:ext cx="9414122" cy="1691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9634" y="3057100"/>
            <a:ext cx="7056005" cy="761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46382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1597" y="473418"/>
            <a:ext cx="9851747" cy="83676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325120" y="1429200"/>
              <a:ext cx="3841920" cy="27154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314320" y="1418400"/>
                <a:ext cx="3866400" cy="2739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670246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96528" y="237070"/>
            <a:ext cx="4495089" cy="6481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78220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6335" y="552094"/>
            <a:ext cx="3051199" cy="75174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900080" y="778680"/>
              <a:ext cx="8193600" cy="2963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91800" y="767520"/>
                <a:ext cx="8212680" cy="2987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225756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eous Equation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35573" y="2265529"/>
            <a:ext cx="9720854" cy="2637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9067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1056" y="337568"/>
            <a:ext cx="5297576" cy="8205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760040" y="1274040"/>
              <a:ext cx="9394560" cy="28782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53200" y="1262160"/>
                <a:ext cx="9412920" cy="2903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604132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19836" y="366856"/>
            <a:ext cx="10229765" cy="95697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4" name="Ink 23"/>
              <p14:cNvContentPartPr/>
              <p14:nvPr/>
            </p14:nvContentPartPr>
            <p14:xfrm>
              <a:off x="8242200" y="3518280"/>
              <a:ext cx="360" cy="36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232840" y="3508920"/>
                <a:ext cx="1908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587600" y="1302840"/>
              <a:ext cx="10243080" cy="5241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77880" y="1292040"/>
                <a:ext cx="10265040" cy="526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563690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262" y="484639"/>
            <a:ext cx="5237511" cy="61405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133000" y="1048680"/>
              <a:ext cx="9124200" cy="4052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20760" y="1038240"/>
                <a:ext cx="9148680" cy="407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443452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726560" y="458640"/>
              <a:ext cx="9962640" cy="4253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3960" y="447480"/>
                <a:ext cx="9984960" cy="4274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787908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318480" y="455040"/>
              <a:ext cx="6536160" cy="1567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06240" y="443520"/>
                <a:ext cx="6558480" cy="1590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5219912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051720" y="587520"/>
              <a:ext cx="8172000" cy="42109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42000" y="577440"/>
                <a:ext cx="8188920" cy="4230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2938634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ection-10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Linear Equation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4583" y="4435985"/>
            <a:ext cx="3878649" cy="129965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8339400" y="1497240"/>
              <a:ext cx="3617280" cy="50950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327520" y="1484640"/>
                <a:ext cx="3643560" cy="5120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6941730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4319" y="448741"/>
            <a:ext cx="10370156" cy="181678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567520" y="1753200"/>
              <a:ext cx="8473320" cy="3583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57440" y="1740960"/>
                <a:ext cx="8487360" cy="3608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393715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07114" y="421446"/>
            <a:ext cx="6256545" cy="71834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269440" y="1439640"/>
              <a:ext cx="6763680" cy="3699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60080" y="1427400"/>
                <a:ext cx="6786000" cy="3722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4927907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4160" y="420133"/>
            <a:ext cx="5941858" cy="980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37304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835280" y="424080"/>
              <a:ext cx="6270120" cy="3818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26640" y="412920"/>
                <a:ext cx="6285960" cy="3839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2765573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8150" y="396282"/>
            <a:ext cx="3724392" cy="545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83058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234127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670600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706361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96765" y="149122"/>
            <a:ext cx="9508864" cy="3083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82146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771" y="407179"/>
            <a:ext cx="4207269" cy="580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707699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0542226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9045065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450246"/>
            <a:ext cx="11618443" cy="1037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62974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441300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0575" y="521842"/>
            <a:ext cx="5566699" cy="101212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2874600" y="1602000"/>
              <a:ext cx="8380800" cy="37735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64520" y="1591200"/>
                <a:ext cx="8399160" cy="3797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9561166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ection11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Reduction of Orde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7826" y="4658975"/>
            <a:ext cx="2463350" cy="59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222147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2307" y="193344"/>
            <a:ext cx="6143625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11787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645" y="539939"/>
            <a:ext cx="6067425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890098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74356" y="353640"/>
            <a:ext cx="5802720" cy="899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104370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7724438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75957" y="409017"/>
            <a:ext cx="8625408" cy="914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90632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0147231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5188" y="181969"/>
            <a:ext cx="7039972" cy="909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63988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533671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Practice Problem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46753" y="1902892"/>
            <a:ext cx="10298494" cy="4606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34676" y="3166835"/>
            <a:ext cx="8708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how that the family of parabolas  y</a:t>
            </a:r>
            <a:r>
              <a:rPr lang="en-US" sz="2000" baseline="30000" dirty="0"/>
              <a:t>2</a:t>
            </a:r>
            <a:r>
              <a:rPr lang="en-US" sz="2000" dirty="0"/>
              <a:t>= 4cx+4c</a:t>
            </a:r>
            <a:r>
              <a:rPr lang="en-US" sz="2000" baseline="30000" dirty="0"/>
              <a:t>2</a:t>
            </a:r>
            <a:r>
              <a:rPr lang="en-US" sz="2000" dirty="0"/>
              <a:t> is self-orthogonal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4370205"/>
            <a:ext cx="8076573" cy="900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1650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376788"/>
            <a:ext cx="9862655" cy="203515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63140" y="3782881"/>
          <a:ext cx="3588035" cy="1281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317160" progId="Equation.DSMT4">
                  <p:embed/>
                </p:oleObj>
              </mc:Choice>
              <mc:Fallback>
                <p:oleObj name="Equation" r:id="rId3" imgW="888840" imgH="317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3140" y="3782881"/>
                        <a:ext cx="3588035" cy="1281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4721400" y="1106280"/>
              <a:ext cx="7117920" cy="47199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713120" y="1094760"/>
                <a:ext cx="7138800" cy="474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5887174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9947" y="626451"/>
            <a:ext cx="7847867" cy="208059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9947" y="3286857"/>
            <a:ext cx="7298348" cy="12549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9947" y="4924058"/>
            <a:ext cx="8652236" cy="1063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81586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8398" y="347295"/>
            <a:ext cx="6821732" cy="25039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5045" y="3243262"/>
            <a:ext cx="6887307" cy="3551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75050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577" y="2058638"/>
            <a:ext cx="10945953" cy="7724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884" y="3182475"/>
            <a:ext cx="10334941" cy="101874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138451" y="585219"/>
            <a:ext cx="769165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sz="3200" dirty="0">
                <a:solidFill>
                  <a:srgbClr val="000000"/>
                </a:solidFill>
                <a:latin typeface="Calibri" panose="020F0502020204030204" pitchFamily="34" charset="0"/>
              </a:rPr>
              <a:t>Solve  ( y(1-x </a:t>
            </a:r>
            <a:r>
              <a:rPr lang="en-US" sz="3200" dirty="0" err="1">
                <a:solidFill>
                  <a:srgbClr val="000000"/>
                </a:solidFill>
                <a:latin typeface="Calibri" panose="020F0502020204030204" pitchFamily="34" charset="0"/>
              </a:rPr>
              <a:t>tanx</a:t>
            </a:r>
            <a:r>
              <a:rPr lang="en-US" sz="3200" dirty="0">
                <a:solidFill>
                  <a:srgbClr val="000000"/>
                </a:solidFill>
                <a:latin typeface="Calibri" panose="020F0502020204030204" pitchFamily="34" charset="0"/>
              </a:rPr>
              <a:t>)+x</a:t>
            </a:r>
            <a:r>
              <a:rPr lang="en-US" sz="3200" baseline="30000" dirty="0">
                <a:solidFill>
                  <a:srgbClr val="000000"/>
                </a:solidFill>
                <a:latin typeface="Calibri" panose="020F0502020204030204" pitchFamily="34" charset="0"/>
              </a:rPr>
              <a:t>2</a:t>
            </a:r>
            <a:r>
              <a:rPr lang="en-US" sz="3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Calibri" panose="020F0502020204030204" pitchFamily="34" charset="0"/>
              </a:rPr>
              <a:t>cosx</a:t>
            </a:r>
            <a:r>
              <a:rPr lang="en-US" sz="3200" dirty="0">
                <a:solidFill>
                  <a:srgbClr val="000000"/>
                </a:solidFill>
                <a:latin typeface="Calibri" panose="020F0502020204030204" pitchFamily="34" charset="0"/>
              </a:rPr>
              <a:t>)dx-</a:t>
            </a:r>
            <a:r>
              <a:rPr lang="en-US" sz="3200" dirty="0" err="1">
                <a:solidFill>
                  <a:srgbClr val="000000"/>
                </a:solidFill>
                <a:latin typeface="Calibri" panose="020F0502020204030204" pitchFamily="34" charset="0"/>
              </a:rPr>
              <a:t>xdy</a:t>
            </a:r>
            <a:r>
              <a:rPr lang="en-US" sz="3200" dirty="0">
                <a:solidFill>
                  <a:srgbClr val="000000"/>
                </a:solidFill>
                <a:latin typeface="Calibri" panose="020F0502020204030204" pitchFamily="34" charset="0"/>
              </a:rPr>
              <a:t>=0 </a:t>
            </a:r>
          </a:p>
        </p:txBody>
      </p:sp>
    </p:spTree>
    <p:extLst>
      <p:ext uri="{BB962C8B-B14F-4D97-AF65-F5344CB8AC3E}">
        <p14:creationId xmlns:p14="http://schemas.microsoft.com/office/powerpoint/2010/main" val="397469439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2541" y="438653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Justify that a differential equation of the form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is  not exact.</a:t>
            </a:r>
          </a:p>
          <a:p>
            <a:pPr marL="0" indent="0">
              <a:buNone/>
            </a:pPr>
            <a:r>
              <a:rPr lang="en-US" dirty="0"/>
              <a:t>Show that                      is an integrating factor and hence solve the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Equation for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16585" y="1316084"/>
          <a:ext cx="6325386" cy="82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291960" progId="Equation.DSMT4">
                  <p:embed/>
                </p:oleObj>
              </mc:Choice>
              <mc:Fallback>
                <p:oleObj name="Equation" r:id="rId2" imgW="2234880" imgH="291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6585" y="1316084"/>
                        <a:ext cx="6325386" cy="82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25476" y="2614322"/>
          <a:ext cx="118586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355320" progId="Equation.DSMT4">
                  <p:embed/>
                </p:oleObj>
              </mc:Choice>
              <mc:Fallback>
                <p:oleObj name="Equation" r:id="rId4" imgW="419040" imgH="355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5476" y="2614322"/>
                        <a:ext cx="1185862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27575" y="3927979"/>
          <a:ext cx="33416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304560" progId="Equation.DSMT4">
                  <p:embed/>
                </p:oleObj>
              </mc:Choice>
              <mc:Fallback>
                <p:oleObj name="Equation" r:id="rId6" imgW="1180800" imgH="30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27575" y="3927979"/>
                        <a:ext cx="3341687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55452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4378" y="2127389"/>
            <a:ext cx="4161992" cy="10115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5353" y="3318279"/>
            <a:ext cx="2109459" cy="42935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825440" y="1267990"/>
            <a:ext cx="6513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ntinuous function y(t) satisfies the differential equ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12043" y="3378306"/>
            <a:ext cx="492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</a:t>
            </a:r>
          </a:p>
        </p:txBody>
      </p:sp>
      <p:pic>
        <p:nvPicPr>
          <p:cNvPr id="10" name="Content Placeholder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9028" y="4500727"/>
            <a:ext cx="9401370" cy="839408"/>
          </a:xfrm>
          <a:prstGeom prst="rect">
            <a:avLst/>
          </a:prstGeom>
        </p:spPr>
      </p:pic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838200" y="777922"/>
            <a:ext cx="10515600" cy="5399041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13316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>
            <a:extLst>
              <a:ext uri="{FF2B5EF4-FFF2-40B4-BE49-F238E27FC236}">
                <a16:creationId xmlns:a16="http://schemas.microsoft.com/office/drawing/2014/main" id="{7575C221-09C2-4190-9B99-BD5BD4D940D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Chapter-3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89F825-ABE4-445A-8D50-8A51BDF2542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/>
              <a:t>Second Order Linear Equations</a:t>
            </a:r>
          </a:p>
        </p:txBody>
      </p:sp>
    </p:spTree>
    <p:extLst>
      <p:ext uri="{BB962C8B-B14F-4D97-AF65-F5344CB8AC3E}">
        <p14:creationId xmlns:p14="http://schemas.microsoft.com/office/powerpoint/2010/main" val="45062068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2BA9C80-ADED-46F2-B435-CC45D1688914}" type="datetime4">
              <a:rPr lang="en-US" smtClean="0"/>
              <a:t>December 17, 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TH F21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0ADF-63CA-4BD7-A37F-C2FC9D95D6C8}" type="slidenum">
              <a:rPr lang="en-US" altLang="en-US" smtClean="0"/>
              <a:pPr/>
              <a:t>6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644278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56535F2F-EB6F-433B-BF35-59F7A3C24C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istence and Uniqueness of Solutions</a:t>
            </a:r>
          </a:p>
        </p:txBody>
      </p:sp>
      <p:pic>
        <p:nvPicPr>
          <p:cNvPr id="8195" name="Content Placeholder 6">
            <a:extLst>
              <a:ext uri="{FF2B5EF4-FFF2-40B4-BE49-F238E27FC236}">
                <a16:creationId xmlns:a16="http://schemas.microsoft.com/office/drawing/2014/main" id="{B9564C05-6F53-454D-8517-F43D278E040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2825" y="2706688"/>
            <a:ext cx="7626350" cy="1219200"/>
          </a:xfrm>
        </p:spPr>
      </p:pic>
      <p:sp>
        <p:nvSpPr>
          <p:cNvPr id="8196" name="Date Placeholder 3">
            <a:extLst>
              <a:ext uri="{FF2B5EF4-FFF2-40B4-BE49-F238E27FC236}">
                <a16:creationId xmlns:a16="http://schemas.microsoft.com/office/drawing/2014/main" id="{E8532FEC-2265-4E0A-9D4F-794E8AB41A8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CC3CA733-0425-4D3D-A924-631B531A2539}" type="datetime4">
              <a:rPr lang="en-US" altLang="en-US" sz="1400">
                <a:solidFill>
                  <a:srgbClr val="FFC000"/>
                </a:solidFill>
                <a:latin typeface="Arial" panose="020B0604020202020204" pitchFamily="34" charset="0"/>
              </a:rPr>
              <a:t>December 17, 2022</a:t>
            </a:fld>
            <a:endParaRPr lang="en-US" altLang="en-US" sz="1400">
              <a:solidFill>
                <a:srgbClr val="FFC000"/>
              </a:solidFill>
              <a:latin typeface="Arial" panose="020B0604020202020204" pitchFamily="34" charset="0"/>
            </a:endParaRPr>
          </a:p>
        </p:txBody>
      </p:sp>
      <p:sp>
        <p:nvSpPr>
          <p:cNvPr id="8197" name="Footer Placeholder 4">
            <a:extLst>
              <a:ext uri="{FF2B5EF4-FFF2-40B4-BE49-F238E27FC236}">
                <a16:creationId xmlns:a16="http://schemas.microsoft.com/office/drawing/2014/main" id="{75FED383-C89C-44D6-89CB-1133D8B958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>
                <a:solidFill>
                  <a:srgbClr val="FFC000"/>
                </a:solidFill>
                <a:latin typeface="Arial" panose="020B0604020202020204" pitchFamily="34" charset="0"/>
              </a:rPr>
              <a:t>MATH F211</a:t>
            </a:r>
          </a:p>
        </p:txBody>
      </p:sp>
      <p:sp>
        <p:nvSpPr>
          <p:cNvPr id="8198" name="Slide Number Placeholder 5">
            <a:extLst>
              <a:ext uri="{FF2B5EF4-FFF2-40B4-BE49-F238E27FC236}">
                <a16:creationId xmlns:a16="http://schemas.microsoft.com/office/drawing/2014/main" id="{3F993228-1938-4131-96F1-1C32F0AC5E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18DC1F-D540-4D07-B081-2BD6756BEAC7}" type="slidenum">
              <a:rPr lang="en-US" altLang="en-US" sz="1200">
                <a:solidFill>
                  <a:srgbClr val="FFC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7</a:t>
            </a:fld>
            <a:endParaRPr lang="en-US" altLang="en-US" sz="1200">
              <a:solidFill>
                <a:srgbClr val="FFC000"/>
              </a:solidFill>
              <a:latin typeface="Arial" panose="020B0604020202020204" pitchFamily="34" charset="0"/>
            </a:endParaRPr>
          </a:p>
        </p:txBody>
      </p:sp>
      <p:pic>
        <p:nvPicPr>
          <p:cNvPr id="8199" name="Picture 7">
            <a:extLst>
              <a:ext uri="{FF2B5EF4-FFF2-40B4-BE49-F238E27FC236}">
                <a16:creationId xmlns:a16="http://schemas.microsoft.com/office/drawing/2014/main" id="{42037898-8BFB-4B2B-8872-96CBAC1317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447801"/>
            <a:ext cx="41910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194883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FD54683-3CB5-4C07-BEEB-59540BF3F630}" type="datetime4">
              <a:rPr lang="en-US" smtClean="0"/>
              <a:t>December 17, 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TH F21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0ADF-63CA-4BD7-A37F-C2FC9D95D6C8}" type="slidenum">
              <a:rPr lang="en-US" altLang="en-US" smtClean="0"/>
              <a:pPr/>
              <a:t>6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288584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A397F6B5-0631-4A62-B109-B6A4352F64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ction - 14</a:t>
            </a:r>
          </a:p>
        </p:txBody>
      </p:sp>
      <p:pic>
        <p:nvPicPr>
          <p:cNvPr id="9219" name="Content Placeholder 1">
            <a:extLst>
              <a:ext uri="{FF2B5EF4-FFF2-40B4-BE49-F238E27FC236}">
                <a16:creationId xmlns:a16="http://schemas.microsoft.com/office/drawing/2014/main" id="{9370017D-3B73-47CA-B3D5-BC95A41BC67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70088" y="1454150"/>
            <a:ext cx="8229600" cy="2743200"/>
          </a:xfrm>
        </p:spPr>
      </p:pic>
      <p:sp>
        <p:nvSpPr>
          <p:cNvPr id="9220" name="Date Placeholder 3">
            <a:extLst>
              <a:ext uri="{FF2B5EF4-FFF2-40B4-BE49-F238E27FC236}">
                <a16:creationId xmlns:a16="http://schemas.microsoft.com/office/drawing/2014/main" id="{20AE206D-A18B-46AA-B85F-5EA7CC91E79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E6A70C-4E31-491F-B753-DADE2EED9937}" type="datetime4">
              <a:rPr lang="en-US" altLang="en-US" sz="1400">
                <a:solidFill>
                  <a:srgbClr val="FFC000"/>
                </a:solidFill>
                <a:latin typeface="Arial" panose="020B0604020202020204" pitchFamily="34" charset="0"/>
              </a:rPr>
              <a:t>December 17, 2022</a:t>
            </a:fld>
            <a:endParaRPr lang="en-US" altLang="en-US" sz="1400">
              <a:solidFill>
                <a:srgbClr val="FFC000"/>
              </a:solidFill>
              <a:latin typeface="Arial" panose="020B0604020202020204" pitchFamily="34" charset="0"/>
            </a:endParaRPr>
          </a:p>
        </p:txBody>
      </p:sp>
      <p:sp>
        <p:nvSpPr>
          <p:cNvPr id="9221" name="Footer Placeholder 4">
            <a:extLst>
              <a:ext uri="{FF2B5EF4-FFF2-40B4-BE49-F238E27FC236}">
                <a16:creationId xmlns:a16="http://schemas.microsoft.com/office/drawing/2014/main" id="{696BC98F-782C-4AD9-95FD-6632043742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>
                <a:solidFill>
                  <a:srgbClr val="FFC000"/>
                </a:solidFill>
                <a:latin typeface="Arial" panose="020B0604020202020204" pitchFamily="34" charset="0"/>
              </a:rPr>
              <a:t>MATH F211</a:t>
            </a:r>
          </a:p>
        </p:txBody>
      </p:sp>
      <p:sp>
        <p:nvSpPr>
          <p:cNvPr id="9222" name="Slide Number Placeholder 5">
            <a:extLst>
              <a:ext uri="{FF2B5EF4-FFF2-40B4-BE49-F238E27FC236}">
                <a16:creationId xmlns:a16="http://schemas.microsoft.com/office/drawing/2014/main" id="{409B872E-343E-4DF0-B56D-9AE7F7074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C000"/>
                </a:solidFill>
                <a:latin typeface="Arial" panose="020B060402020202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718556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402080" y="462960"/>
              <a:ext cx="2750400" cy="1829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92000" y="451800"/>
                <a:ext cx="2772720" cy="185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585338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027906"/>
            <a:ext cx="9802093" cy="346220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4501080" y="1767600"/>
              <a:ext cx="1934280" cy="12304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93520" y="1757880"/>
                <a:ext cx="1950120" cy="1247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671699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1137" y="1690688"/>
            <a:ext cx="5516640" cy="147713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3741120" y="1776600"/>
              <a:ext cx="7361640" cy="35316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29960" y="1766160"/>
                <a:ext cx="7384680" cy="355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5524200" y="4237920"/>
              <a:ext cx="2522880" cy="14194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514120" y="4228200"/>
                <a:ext cx="2544120" cy="144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07984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</TotalTime>
  <Words>199</Words>
  <Application>Microsoft Office PowerPoint</Application>
  <PresentationFormat>Widescreen</PresentationFormat>
  <Paragraphs>54</Paragraphs>
  <Slides>6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4" baseType="lpstr">
      <vt:lpstr>Arial</vt:lpstr>
      <vt:lpstr>Calibri</vt:lpstr>
      <vt:lpstr>Calibri Light</vt:lpstr>
      <vt:lpstr>Office Theme</vt:lpstr>
      <vt:lpstr>Equation</vt:lpstr>
      <vt:lpstr>Chapter-2</vt:lpstr>
      <vt:lpstr>Section-7</vt:lpstr>
      <vt:lpstr>Homogeneous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cture on 12/9/22</vt:lpstr>
      <vt:lpstr>PowerPoint Presentation</vt:lpstr>
      <vt:lpstr>PowerPoint Presentation</vt:lpstr>
      <vt:lpstr>Section 8</vt:lpstr>
      <vt:lpstr>PowerPoint Presentation</vt:lpstr>
      <vt:lpstr>Exercise : pg 53,54</vt:lpstr>
      <vt:lpstr>PowerPoint Presentation</vt:lpstr>
      <vt:lpstr>PowerPoint Presentation</vt:lpstr>
      <vt:lpstr>PowerPoint Presentation</vt:lpstr>
      <vt:lpstr>Section-9</vt:lpstr>
      <vt:lpstr>PowerPoint Presentation</vt:lpstr>
      <vt:lpstr>PowerPoint Presentation</vt:lpstr>
      <vt:lpstr>Lecture on 14/9/22</vt:lpstr>
      <vt:lpstr>Rule-1</vt:lpstr>
      <vt:lpstr>Rule-2</vt:lpstr>
      <vt:lpstr>Exercise pg 59,6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ction-1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ction1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actice Probl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-3</vt:lpstr>
      <vt:lpstr>PowerPoint Presentation</vt:lpstr>
      <vt:lpstr>Existence and Uniqueness of Solutions</vt:lpstr>
      <vt:lpstr>PowerPoint Presentation</vt:lpstr>
      <vt:lpstr>Section - 14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i Lakshmi Radhika Tantravahi</dc:creator>
  <cp:lastModifiedBy>KIRA .</cp:lastModifiedBy>
  <cp:revision>19</cp:revision>
  <dcterms:created xsi:type="dcterms:W3CDTF">2022-09-09T06:46:07Z</dcterms:created>
  <dcterms:modified xsi:type="dcterms:W3CDTF">2022-12-17T17:06:58Z</dcterms:modified>
</cp:coreProperties>
</file>